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65ED" w:rsidRDefault="007E65ED" w:rsidP="007E65ED">
      <w:pPr>
        <w:pStyle w:val="aff6"/>
      </w:pPr>
      <w:r>
        <w:t>Муниципальное автономное общеобразовательное учреждение</w:t>
      </w:r>
    </w:p>
    <w:p w:rsidR="007E65ED" w:rsidRDefault="007E65ED" w:rsidP="007E65ED">
      <w:pPr>
        <w:jc w:val="center"/>
        <w:rPr>
          <w:sz w:val="36"/>
          <w:u w:val="single"/>
        </w:rPr>
      </w:pPr>
      <w:r>
        <w:rPr>
          <w:sz w:val="36"/>
          <w:u w:val="single"/>
        </w:rPr>
        <w:t>«Ивановская средняя общеобразовательная школа»</w:t>
      </w:r>
    </w:p>
    <w:p w:rsidR="007E65ED" w:rsidRDefault="007E65ED" w:rsidP="007E65ED">
      <w:pPr>
        <w:jc w:val="center"/>
        <w:rPr>
          <w:sz w:val="22"/>
        </w:rPr>
      </w:pPr>
      <w:r>
        <w:rPr>
          <w:sz w:val="22"/>
        </w:rPr>
        <w:t xml:space="preserve">Новая ул.2а, Ивановка с., </w:t>
      </w:r>
      <w:proofErr w:type="spellStart"/>
      <w:r>
        <w:rPr>
          <w:sz w:val="22"/>
        </w:rPr>
        <w:t>Ялуторовский</w:t>
      </w:r>
      <w:proofErr w:type="spellEnd"/>
      <w:r>
        <w:rPr>
          <w:sz w:val="22"/>
        </w:rPr>
        <w:t xml:space="preserve"> район, Тюменская область, 627048, тел. 92-131</w:t>
      </w:r>
    </w:p>
    <w:p w:rsidR="007E65ED" w:rsidRDefault="007E65ED" w:rsidP="007E65ED">
      <w:pPr>
        <w:jc w:val="center"/>
        <w:rPr>
          <w:b/>
          <w:color w:val="FF0000"/>
          <w:sz w:val="28"/>
          <w:szCs w:val="28"/>
        </w:rPr>
      </w:pPr>
    </w:p>
    <w:p w:rsidR="007E65ED" w:rsidRDefault="007E65ED" w:rsidP="007E65ED">
      <w:pPr>
        <w:jc w:val="center"/>
        <w:rPr>
          <w:b/>
          <w:color w:val="FF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7"/>
        <w:gridCol w:w="4764"/>
      </w:tblGrid>
      <w:tr w:rsidR="007E65ED" w:rsidTr="006F3151">
        <w:tc>
          <w:tcPr>
            <w:tcW w:w="4927" w:type="dxa"/>
            <w:tcBorders>
              <w:top w:val="single" w:sz="4" w:space="0" w:color="auto"/>
              <w:left w:val="single" w:sz="4" w:space="0" w:color="auto"/>
              <w:bottom w:val="single" w:sz="4" w:space="0" w:color="auto"/>
              <w:right w:val="single" w:sz="4" w:space="0" w:color="auto"/>
            </w:tcBorders>
            <w:hideMark/>
          </w:tcPr>
          <w:p w:rsidR="007E65ED" w:rsidRDefault="007E65ED" w:rsidP="006F3151">
            <w:pPr>
              <w:rPr>
                <w:sz w:val="28"/>
                <w:szCs w:val="28"/>
              </w:rPr>
            </w:pPr>
            <w:r>
              <w:rPr>
                <w:b/>
                <w:sz w:val="28"/>
                <w:szCs w:val="28"/>
              </w:rPr>
              <w:t>Рассмотрена</w:t>
            </w:r>
          </w:p>
          <w:p w:rsidR="007E65ED" w:rsidRDefault="007E65ED" w:rsidP="006F3151">
            <w:pPr>
              <w:rPr>
                <w:sz w:val="28"/>
                <w:szCs w:val="28"/>
              </w:rPr>
            </w:pPr>
            <w:r>
              <w:rPr>
                <w:sz w:val="28"/>
                <w:szCs w:val="28"/>
              </w:rPr>
              <w:t>На заседании___________</w:t>
            </w:r>
          </w:p>
          <w:p w:rsidR="007E65ED" w:rsidRDefault="007E65ED" w:rsidP="006F3151">
            <w:pPr>
              <w:rPr>
                <w:sz w:val="28"/>
                <w:szCs w:val="28"/>
              </w:rPr>
            </w:pPr>
            <w:r>
              <w:rPr>
                <w:sz w:val="28"/>
                <w:szCs w:val="28"/>
              </w:rPr>
              <w:t>Протокол №</w:t>
            </w:r>
          </w:p>
          <w:p w:rsidR="007E65ED" w:rsidRDefault="007E65ED" w:rsidP="006F3151">
            <w:pPr>
              <w:rPr>
                <w:sz w:val="28"/>
                <w:szCs w:val="28"/>
              </w:rPr>
            </w:pPr>
            <w:r>
              <w:rPr>
                <w:sz w:val="28"/>
                <w:szCs w:val="28"/>
              </w:rPr>
              <w:t>От «___»___________2014 года</w:t>
            </w:r>
          </w:p>
        </w:tc>
        <w:tc>
          <w:tcPr>
            <w:tcW w:w="4927" w:type="dxa"/>
            <w:tcBorders>
              <w:top w:val="single" w:sz="4" w:space="0" w:color="auto"/>
              <w:left w:val="single" w:sz="4" w:space="0" w:color="auto"/>
              <w:bottom w:val="single" w:sz="4" w:space="0" w:color="auto"/>
              <w:right w:val="single" w:sz="4" w:space="0" w:color="auto"/>
            </w:tcBorders>
            <w:hideMark/>
          </w:tcPr>
          <w:p w:rsidR="007E65ED" w:rsidRDefault="007E65ED" w:rsidP="006F3151">
            <w:pPr>
              <w:rPr>
                <w:b/>
                <w:sz w:val="28"/>
                <w:szCs w:val="28"/>
              </w:rPr>
            </w:pPr>
            <w:r>
              <w:rPr>
                <w:b/>
                <w:sz w:val="28"/>
                <w:szCs w:val="28"/>
              </w:rPr>
              <w:t>Утверждена</w:t>
            </w:r>
          </w:p>
          <w:p w:rsidR="007E65ED" w:rsidRDefault="007E65ED" w:rsidP="006F3151">
            <w:pPr>
              <w:rPr>
                <w:sz w:val="28"/>
                <w:szCs w:val="28"/>
              </w:rPr>
            </w:pPr>
            <w:r>
              <w:rPr>
                <w:sz w:val="28"/>
                <w:szCs w:val="28"/>
              </w:rPr>
              <w:t>Приказ № ______</w:t>
            </w:r>
          </w:p>
          <w:p w:rsidR="007E65ED" w:rsidRDefault="007E65ED" w:rsidP="006F3151">
            <w:pPr>
              <w:rPr>
                <w:sz w:val="28"/>
                <w:szCs w:val="28"/>
              </w:rPr>
            </w:pPr>
            <w:r>
              <w:rPr>
                <w:sz w:val="28"/>
                <w:szCs w:val="28"/>
              </w:rPr>
              <w:t xml:space="preserve">От «___» ___________2014 г.     </w:t>
            </w:r>
          </w:p>
        </w:tc>
      </w:tr>
    </w:tbl>
    <w:p w:rsidR="007E65ED" w:rsidRDefault="007E65ED" w:rsidP="007E65ED">
      <w:pPr>
        <w:jc w:val="center"/>
        <w:rPr>
          <w:b/>
          <w:sz w:val="72"/>
          <w:szCs w:val="72"/>
        </w:rPr>
      </w:pPr>
    </w:p>
    <w:p w:rsidR="007E65ED" w:rsidRDefault="007E65ED" w:rsidP="007E65ED">
      <w:pPr>
        <w:jc w:val="center"/>
        <w:rPr>
          <w:b/>
          <w:sz w:val="72"/>
          <w:szCs w:val="72"/>
        </w:rPr>
      </w:pPr>
    </w:p>
    <w:p w:rsidR="007E65ED" w:rsidRDefault="007E65ED" w:rsidP="007E65ED">
      <w:pPr>
        <w:rPr>
          <w:b/>
          <w:sz w:val="72"/>
          <w:szCs w:val="72"/>
        </w:rPr>
      </w:pPr>
    </w:p>
    <w:p w:rsidR="007E65ED" w:rsidRDefault="007E65ED" w:rsidP="007E65ED">
      <w:pPr>
        <w:jc w:val="center"/>
        <w:rPr>
          <w:b/>
          <w:sz w:val="72"/>
          <w:szCs w:val="72"/>
        </w:rPr>
      </w:pPr>
      <w:bookmarkStart w:id="0" w:name="_GoBack"/>
      <w:r>
        <w:rPr>
          <w:b/>
          <w:sz w:val="72"/>
          <w:szCs w:val="72"/>
        </w:rPr>
        <w:t>Основная образовательная программа основного общего образования, среднего общего образования</w:t>
      </w:r>
    </w:p>
    <w:bookmarkEnd w:id="0"/>
    <w:p w:rsidR="007E65ED" w:rsidRDefault="007E65ED" w:rsidP="007E65ED">
      <w:pPr>
        <w:jc w:val="center"/>
        <w:rPr>
          <w:b/>
          <w:sz w:val="72"/>
          <w:szCs w:val="72"/>
        </w:rPr>
      </w:pPr>
    </w:p>
    <w:p w:rsidR="007E65ED" w:rsidRDefault="007E65ED" w:rsidP="007E65ED">
      <w:pPr>
        <w:jc w:val="right"/>
        <w:rPr>
          <w:b/>
          <w:sz w:val="40"/>
          <w:szCs w:val="40"/>
        </w:rPr>
      </w:pPr>
    </w:p>
    <w:p w:rsidR="007E65ED" w:rsidRDefault="007E65ED" w:rsidP="007E65ED">
      <w:pPr>
        <w:jc w:val="right"/>
        <w:rPr>
          <w:b/>
          <w:sz w:val="40"/>
          <w:szCs w:val="40"/>
        </w:rPr>
      </w:pPr>
    </w:p>
    <w:p w:rsidR="007E65ED" w:rsidRDefault="007E65ED" w:rsidP="007E65ED">
      <w:pPr>
        <w:jc w:val="right"/>
        <w:rPr>
          <w:b/>
          <w:sz w:val="40"/>
          <w:szCs w:val="40"/>
        </w:rPr>
      </w:pPr>
    </w:p>
    <w:p w:rsidR="007E65ED" w:rsidRDefault="007E65ED" w:rsidP="007E65ED">
      <w:pPr>
        <w:jc w:val="right"/>
        <w:rPr>
          <w:b/>
          <w:sz w:val="40"/>
          <w:szCs w:val="40"/>
        </w:rPr>
      </w:pPr>
    </w:p>
    <w:p w:rsidR="007E65ED" w:rsidRDefault="007E65ED" w:rsidP="007E65ED">
      <w:pPr>
        <w:jc w:val="right"/>
        <w:rPr>
          <w:b/>
          <w:sz w:val="40"/>
          <w:szCs w:val="40"/>
        </w:rPr>
      </w:pPr>
    </w:p>
    <w:p w:rsidR="007E65ED" w:rsidRDefault="007E65ED" w:rsidP="007E65ED">
      <w:pPr>
        <w:rPr>
          <w:b/>
          <w:sz w:val="40"/>
          <w:szCs w:val="40"/>
        </w:rPr>
      </w:pPr>
    </w:p>
    <w:p w:rsidR="007E65ED" w:rsidRDefault="007E65ED" w:rsidP="007E65ED">
      <w:pPr>
        <w:jc w:val="center"/>
        <w:rPr>
          <w:b/>
          <w:sz w:val="40"/>
          <w:szCs w:val="40"/>
        </w:rPr>
      </w:pPr>
      <w:r>
        <w:rPr>
          <w:b/>
          <w:sz w:val="40"/>
          <w:szCs w:val="40"/>
        </w:rPr>
        <w:t>2014 год</w:t>
      </w:r>
    </w:p>
    <w:p w:rsidR="007E65ED" w:rsidRDefault="007E65ED" w:rsidP="009233D6">
      <w:pPr>
        <w:tabs>
          <w:tab w:val="left" w:leader="dot" w:pos="624"/>
        </w:tabs>
        <w:ind w:firstLine="680"/>
        <w:jc w:val="center"/>
        <w:rPr>
          <w:rStyle w:val="Zag11"/>
          <w:rFonts w:eastAsia="@Arial Unicode MS"/>
          <w:b/>
          <w:sz w:val="28"/>
          <w:szCs w:val="28"/>
        </w:rPr>
      </w:pPr>
    </w:p>
    <w:p w:rsidR="00A37AC9" w:rsidRDefault="00A37AC9" w:rsidP="009233D6">
      <w:pPr>
        <w:tabs>
          <w:tab w:val="left" w:leader="dot" w:pos="624"/>
        </w:tabs>
        <w:ind w:firstLine="680"/>
        <w:jc w:val="center"/>
        <w:rPr>
          <w:rStyle w:val="Zag11"/>
          <w:rFonts w:eastAsia="@Arial Unicode MS"/>
          <w:b/>
          <w:sz w:val="28"/>
          <w:szCs w:val="28"/>
        </w:rPr>
      </w:pPr>
      <w:r w:rsidRPr="0039600C">
        <w:rPr>
          <w:rStyle w:val="Zag11"/>
          <w:rFonts w:eastAsia="@Arial Unicode MS"/>
          <w:b/>
          <w:sz w:val="28"/>
          <w:szCs w:val="28"/>
        </w:rPr>
        <w:lastRenderedPageBreak/>
        <w:t>Содержание</w:t>
      </w:r>
    </w:p>
    <w:tbl>
      <w:tblPr>
        <w:tblStyle w:val="ac"/>
        <w:tblW w:w="0" w:type="auto"/>
        <w:tblLook w:val="04A0" w:firstRow="1" w:lastRow="0" w:firstColumn="1" w:lastColumn="0" w:noHBand="0" w:noVBand="1"/>
      </w:tblPr>
      <w:tblGrid>
        <w:gridCol w:w="986"/>
        <w:gridCol w:w="6992"/>
        <w:gridCol w:w="1593"/>
      </w:tblGrid>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p>
        </w:tc>
        <w:tc>
          <w:tcPr>
            <w:tcW w:w="6992" w:type="dxa"/>
          </w:tcPr>
          <w:p w:rsidR="00687DB2" w:rsidRDefault="00687DB2" w:rsidP="00F07C4F">
            <w:pPr>
              <w:ind w:firstLine="0"/>
              <w:jc w:val="left"/>
              <w:rPr>
                <w:rStyle w:val="Zag11"/>
                <w:rFonts w:eastAsia="@Arial Unicode MS"/>
                <w:b/>
                <w:sz w:val="28"/>
                <w:szCs w:val="28"/>
              </w:rPr>
            </w:pPr>
            <w:r w:rsidRPr="0039600C">
              <w:rPr>
                <w:rStyle w:val="Zag11"/>
                <w:rFonts w:eastAsia="@Arial Unicode MS"/>
                <w:b/>
                <w:sz w:val="28"/>
                <w:szCs w:val="28"/>
              </w:rPr>
              <w:t>Общие положен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106BA3">
              <w:rPr>
                <w:rStyle w:val="Zag11"/>
                <w:rFonts w:eastAsia="@Arial Unicode MS"/>
                <w:b/>
                <w:sz w:val="28"/>
                <w:szCs w:val="28"/>
              </w:rPr>
              <w:t>1.</w:t>
            </w:r>
          </w:p>
        </w:tc>
        <w:tc>
          <w:tcPr>
            <w:tcW w:w="6992" w:type="dxa"/>
          </w:tcPr>
          <w:p w:rsidR="00687DB2" w:rsidRDefault="00687DB2" w:rsidP="00F07C4F">
            <w:pPr>
              <w:tabs>
                <w:tab w:val="left" w:leader="dot" w:pos="624"/>
              </w:tabs>
              <w:ind w:firstLine="0"/>
              <w:jc w:val="left"/>
              <w:rPr>
                <w:rStyle w:val="Zag11"/>
                <w:rFonts w:eastAsia="@Arial Unicode MS"/>
                <w:b/>
                <w:sz w:val="28"/>
                <w:szCs w:val="28"/>
              </w:rPr>
            </w:pPr>
            <w:r w:rsidRPr="00106BA3">
              <w:rPr>
                <w:rStyle w:val="FontStyle36"/>
                <w:sz w:val="28"/>
                <w:szCs w:val="28"/>
              </w:rPr>
              <w:t>ПРОГРАММА ОСНОВНОЙ ОБЩЕОБРАЗОВАТЕЛЬНОЙ ШКОЛЫ</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1.</w:t>
            </w:r>
          </w:p>
        </w:tc>
        <w:tc>
          <w:tcPr>
            <w:tcW w:w="6992" w:type="dxa"/>
          </w:tcPr>
          <w:p w:rsidR="00687DB2" w:rsidRDefault="00687DB2" w:rsidP="006479B2">
            <w:pPr>
              <w:ind w:firstLine="0"/>
              <w:jc w:val="left"/>
              <w:rPr>
                <w:rStyle w:val="Zag11"/>
                <w:rFonts w:eastAsia="@Arial Unicode MS"/>
                <w:b/>
                <w:sz w:val="28"/>
                <w:szCs w:val="28"/>
              </w:rPr>
            </w:pPr>
            <w:r w:rsidRPr="00106BA3">
              <w:rPr>
                <w:rStyle w:val="Zag11"/>
                <w:rFonts w:eastAsia="@Arial Unicode MS"/>
                <w:b/>
                <w:sz w:val="28"/>
                <w:szCs w:val="28"/>
              </w:rPr>
              <w:t>Пояснительная записка</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6</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C9067C">
              <w:rPr>
                <w:rStyle w:val="Zag11"/>
                <w:rFonts w:eastAsia="@Arial Unicode MS"/>
                <w:b/>
                <w:sz w:val="28"/>
                <w:szCs w:val="28"/>
              </w:rPr>
              <w:t>1.2. </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b/>
                <w:sz w:val="28"/>
                <w:szCs w:val="28"/>
              </w:rPr>
              <w:t>Планируемые результаты освоения обучающимися основной образовательной программы основного общего образования</w:t>
            </w:r>
          </w:p>
        </w:tc>
        <w:tc>
          <w:tcPr>
            <w:tcW w:w="1593" w:type="dxa"/>
          </w:tcPr>
          <w:p w:rsidR="00687DB2" w:rsidRDefault="00F07C4F" w:rsidP="006D296C">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6D296C">
              <w:rPr>
                <w:rStyle w:val="Zag11"/>
                <w:rFonts w:eastAsia="@Arial Unicode MS"/>
                <w:b/>
                <w:sz w:val="28"/>
                <w:szCs w:val="28"/>
              </w:rPr>
              <w:t>0</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C9067C">
              <w:rPr>
                <w:rStyle w:val="Zag11"/>
                <w:rFonts w:eastAsia="@Arial Unicode MS"/>
                <w:sz w:val="28"/>
                <w:szCs w:val="28"/>
              </w:rPr>
              <w:t>1.2.1. </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sz w:val="28"/>
                <w:szCs w:val="28"/>
              </w:rPr>
              <w:t>Общие положения</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w:t>
            </w:r>
            <w:r w:rsidRPr="00C9067C">
              <w:rPr>
                <w:rStyle w:val="Zag11"/>
                <w:rFonts w:eastAsia="@Arial Unicode MS"/>
                <w:b/>
                <w:sz w:val="28"/>
                <w:szCs w:val="28"/>
              </w:rPr>
              <w:t>.</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265FBC">
              <w:rPr>
                <w:b/>
                <w:bCs/>
                <w:sz w:val="28"/>
                <w:szCs w:val="28"/>
              </w:rPr>
              <w:t>2.1.</w:t>
            </w:r>
          </w:p>
        </w:tc>
        <w:tc>
          <w:tcPr>
            <w:tcW w:w="6992" w:type="dxa"/>
          </w:tcPr>
          <w:p w:rsidR="00687DB2" w:rsidRPr="00785CEA" w:rsidRDefault="00687DB2" w:rsidP="00F07C4F">
            <w:pPr>
              <w:pStyle w:val="a4"/>
              <w:tabs>
                <w:tab w:val="num" w:pos="720"/>
              </w:tabs>
              <w:ind w:left="77" w:firstLine="0"/>
              <w:jc w:val="left"/>
              <w:outlineLvl w:val="0"/>
              <w:rPr>
                <w:rFonts w:ascii="Times New Roman" w:hAnsi="Times New Roman" w:cs="Times New Roman"/>
                <w:b/>
                <w:sz w:val="28"/>
                <w:szCs w:val="28"/>
              </w:rPr>
            </w:pPr>
            <w:r w:rsidRPr="00785CEA">
              <w:rPr>
                <w:rFonts w:ascii="Times New Roman" w:hAnsi="Times New Roman" w:cs="Times New Roman"/>
                <w:b/>
                <w:sz w:val="28"/>
                <w:szCs w:val="28"/>
              </w:rPr>
              <w:t>Программы отдельных учебных предметов, курсов</w:t>
            </w:r>
          </w:p>
          <w:p w:rsidR="00687DB2" w:rsidRDefault="00687DB2" w:rsidP="00F07C4F">
            <w:pPr>
              <w:ind w:firstLine="0"/>
              <w:jc w:val="left"/>
              <w:rPr>
                <w:rStyle w:val="Zag11"/>
                <w:rFonts w:eastAsia="@Arial Unicode MS"/>
                <w:b/>
                <w:sz w:val="28"/>
                <w:szCs w:val="28"/>
              </w:rPr>
            </w:pPr>
            <w:r w:rsidRPr="00785CEA">
              <w:rPr>
                <w:bCs/>
                <w:sz w:val="28"/>
                <w:szCs w:val="28"/>
              </w:rPr>
              <w:t>Основное содержание учебных предметов на ступени основного общего образования</w:t>
            </w:r>
            <w:r>
              <w:rPr>
                <w:bCs/>
                <w:sz w:val="28"/>
                <w:szCs w:val="28"/>
              </w:rPr>
              <w:t>. Требования к уровню подготовки выпускников основной школы по предмету. Критерии оценивания учебной деятельности обучающихся основной школы.</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szCs w:val="28"/>
              </w:rPr>
              <w:t>2.1.1.</w:t>
            </w:r>
          </w:p>
        </w:tc>
        <w:tc>
          <w:tcPr>
            <w:tcW w:w="6992" w:type="dxa"/>
          </w:tcPr>
          <w:p w:rsidR="00687DB2" w:rsidRDefault="00687DB2" w:rsidP="00F07C4F">
            <w:pPr>
              <w:pStyle w:val="a3"/>
              <w:spacing w:line="240" w:lineRule="auto"/>
              <w:ind w:firstLine="0"/>
              <w:jc w:val="left"/>
              <w:rPr>
                <w:rStyle w:val="Zag11"/>
                <w:rFonts w:eastAsia="@Arial Unicode MS"/>
                <w:b/>
                <w:szCs w:val="28"/>
              </w:rPr>
            </w:pPr>
            <w:r>
              <w:rPr>
                <w:szCs w:val="28"/>
              </w:rPr>
              <w:t>Русский язык</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2.</w:t>
            </w:r>
          </w:p>
        </w:tc>
        <w:tc>
          <w:tcPr>
            <w:tcW w:w="6992" w:type="dxa"/>
          </w:tcPr>
          <w:p w:rsidR="00687DB2" w:rsidRDefault="00687DB2" w:rsidP="00F07C4F">
            <w:pPr>
              <w:pStyle w:val="a3"/>
              <w:spacing w:line="240" w:lineRule="auto"/>
              <w:ind w:firstLine="0"/>
              <w:jc w:val="left"/>
              <w:rPr>
                <w:szCs w:val="28"/>
              </w:rPr>
            </w:pPr>
            <w:r>
              <w:rPr>
                <w:szCs w:val="28"/>
              </w:rPr>
              <w:t>Литература</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4</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3.</w:t>
            </w:r>
          </w:p>
        </w:tc>
        <w:tc>
          <w:tcPr>
            <w:tcW w:w="6992" w:type="dxa"/>
          </w:tcPr>
          <w:p w:rsidR="00687DB2" w:rsidRDefault="00687DB2" w:rsidP="00F07C4F">
            <w:pPr>
              <w:pStyle w:val="a3"/>
              <w:spacing w:line="240" w:lineRule="auto"/>
              <w:ind w:firstLine="0"/>
              <w:jc w:val="left"/>
              <w:rPr>
                <w:szCs w:val="28"/>
              </w:rPr>
            </w:pPr>
            <w:r w:rsidRPr="00C9067C">
              <w:rPr>
                <w:szCs w:val="28"/>
              </w:rPr>
              <w:t>Иностранный язык</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38</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4.</w:t>
            </w:r>
          </w:p>
        </w:tc>
        <w:tc>
          <w:tcPr>
            <w:tcW w:w="6992" w:type="dxa"/>
          </w:tcPr>
          <w:p w:rsidR="00687DB2" w:rsidRDefault="00687DB2" w:rsidP="00F07C4F">
            <w:pPr>
              <w:pStyle w:val="a3"/>
              <w:spacing w:line="240" w:lineRule="auto"/>
              <w:ind w:firstLine="0"/>
              <w:jc w:val="left"/>
              <w:rPr>
                <w:szCs w:val="28"/>
              </w:rPr>
            </w:pPr>
            <w:r w:rsidRPr="00C9067C">
              <w:rPr>
                <w:szCs w:val="28"/>
              </w:rPr>
              <w:t>История России. Всеобщая история</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6</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5.</w:t>
            </w:r>
          </w:p>
        </w:tc>
        <w:tc>
          <w:tcPr>
            <w:tcW w:w="6992" w:type="dxa"/>
          </w:tcPr>
          <w:p w:rsidR="00687DB2" w:rsidRDefault="00687DB2" w:rsidP="00F07C4F">
            <w:pPr>
              <w:pStyle w:val="a3"/>
              <w:spacing w:line="240" w:lineRule="auto"/>
              <w:ind w:firstLine="0"/>
              <w:jc w:val="left"/>
              <w:rPr>
                <w:szCs w:val="28"/>
              </w:rPr>
            </w:pPr>
            <w:r w:rsidRPr="00C9067C">
              <w:rPr>
                <w:szCs w:val="28"/>
              </w:rPr>
              <w:t>Обществознание</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63</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6.</w:t>
            </w:r>
          </w:p>
        </w:tc>
        <w:tc>
          <w:tcPr>
            <w:tcW w:w="6992" w:type="dxa"/>
          </w:tcPr>
          <w:p w:rsidR="00687DB2" w:rsidRDefault="00687DB2" w:rsidP="00F07C4F">
            <w:pPr>
              <w:pStyle w:val="a3"/>
              <w:spacing w:line="240" w:lineRule="auto"/>
              <w:ind w:firstLine="0"/>
              <w:jc w:val="left"/>
              <w:rPr>
                <w:szCs w:val="28"/>
              </w:rPr>
            </w:pPr>
            <w:r w:rsidRPr="00C9067C">
              <w:rPr>
                <w:szCs w:val="28"/>
              </w:rPr>
              <w:t>География</w:t>
            </w:r>
            <w:r>
              <w:rPr>
                <w:szCs w:val="28"/>
              </w:rPr>
              <w:t xml:space="preserve"> </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69</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7.</w:t>
            </w:r>
          </w:p>
        </w:tc>
        <w:tc>
          <w:tcPr>
            <w:tcW w:w="6992" w:type="dxa"/>
          </w:tcPr>
          <w:p w:rsidR="00687DB2" w:rsidRDefault="00687DB2" w:rsidP="00F07C4F">
            <w:pPr>
              <w:pStyle w:val="a3"/>
              <w:spacing w:line="240" w:lineRule="auto"/>
              <w:ind w:firstLine="0"/>
              <w:jc w:val="left"/>
              <w:rPr>
                <w:szCs w:val="28"/>
              </w:rPr>
            </w:pPr>
            <w:r w:rsidRPr="00C9067C">
              <w:rPr>
                <w:szCs w:val="28"/>
              </w:rPr>
              <w:t>Математика. Алгебра. Геометрия</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79</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8.</w:t>
            </w:r>
          </w:p>
        </w:tc>
        <w:tc>
          <w:tcPr>
            <w:tcW w:w="6992" w:type="dxa"/>
          </w:tcPr>
          <w:p w:rsidR="00687DB2" w:rsidRDefault="00687DB2" w:rsidP="00F07C4F">
            <w:pPr>
              <w:pStyle w:val="a3"/>
              <w:spacing w:line="240" w:lineRule="auto"/>
              <w:ind w:firstLine="0"/>
              <w:jc w:val="left"/>
              <w:rPr>
                <w:szCs w:val="28"/>
              </w:rPr>
            </w:pPr>
            <w:r w:rsidRPr="00C9067C">
              <w:rPr>
                <w:szCs w:val="28"/>
              </w:rPr>
              <w:t>Информатика</w:t>
            </w:r>
            <w:r>
              <w:rPr>
                <w:szCs w:val="28"/>
              </w:rPr>
              <w:t xml:space="preserve"> и ИКТ</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88</w:t>
            </w:r>
          </w:p>
        </w:tc>
      </w:tr>
      <w:tr w:rsidR="00687DB2" w:rsidTr="00A23C09">
        <w:tc>
          <w:tcPr>
            <w:tcW w:w="986" w:type="dxa"/>
          </w:tcPr>
          <w:p w:rsidR="00687DB2" w:rsidRDefault="00687DB2" w:rsidP="00F07C4F">
            <w:pPr>
              <w:tabs>
                <w:tab w:val="left" w:leader="dot" w:pos="624"/>
              </w:tabs>
              <w:ind w:firstLine="0"/>
              <w:jc w:val="left"/>
              <w:rPr>
                <w:szCs w:val="28"/>
              </w:rPr>
            </w:pPr>
            <w:r>
              <w:rPr>
                <w:sz w:val="28"/>
                <w:szCs w:val="28"/>
              </w:rPr>
              <w:t>2.1.9.</w:t>
            </w:r>
          </w:p>
        </w:tc>
        <w:tc>
          <w:tcPr>
            <w:tcW w:w="6992" w:type="dxa"/>
          </w:tcPr>
          <w:p w:rsidR="00687DB2" w:rsidRDefault="00687DB2" w:rsidP="00F07C4F">
            <w:pPr>
              <w:ind w:firstLine="0"/>
              <w:jc w:val="left"/>
              <w:rPr>
                <w:szCs w:val="28"/>
              </w:rPr>
            </w:pPr>
            <w:r w:rsidRPr="00C9067C">
              <w:rPr>
                <w:sz w:val="28"/>
                <w:szCs w:val="28"/>
              </w:rPr>
              <w:t>Физика</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92</w:t>
            </w:r>
          </w:p>
        </w:tc>
      </w:tr>
      <w:tr w:rsidR="00687DB2" w:rsidTr="00A23C09">
        <w:tc>
          <w:tcPr>
            <w:tcW w:w="986" w:type="dxa"/>
          </w:tcPr>
          <w:p w:rsidR="00687DB2" w:rsidRDefault="00687DB2" w:rsidP="00F07C4F">
            <w:pPr>
              <w:tabs>
                <w:tab w:val="left" w:leader="dot" w:pos="624"/>
              </w:tabs>
              <w:ind w:firstLine="0"/>
              <w:jc w:val="left"/>
              <w:rPr>
                <w:szCs w:val="28"/>
              </w:rPr>
            </w:pPr>
            <w:r>
              <w:rPr>
                <w:sz w:val="28"/>
                <w:szCs w:val="28"/>
              </w:rPr>
              <w:t>2.1.10.</w:t>
            </w:r>
          </w:p>
        </w:tc>
        <w:tc>
          <w:tcPr>
            <w:tcW w:w="6992" w:type="dxa"/>
          </w:tcPr>
          <w:p w:rsidR="00687DB2" w:rsidRDefault="00687DB2" w:rsidP="00F07C4F">
            <w:pPr>
              <w:ind w:firstLine="0"/>
              <w:jc w:val="left"/>
              <w:rPr>
                <w:szCs w:val="28"/>
              </w:rPr>
            </w:pPr>
            <w:r>
              <w:rPr>
                <w:sz w:val="28"/>
                <w:szCs w:val="28"/>
              </w:rPr>
              <w:t>Природоведение 5 класс</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97</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1.</w:t>
            </w:r>
          </w:p>
        </w:tc>
        <w:tc>
          <w:tcPr>
            <w:tcW w:w="6992" w:type="dxa"/>
          </w:tcPr>
          <w:p w:rsidR="00687DB2" w:rsidRDefault="00687DB2" w:rsidP="00F07C4F">
            <w:pPr>
              <w:ind w:firstLine="0"/>
              <w:jc w:val="left"/>
              <w:rPr>
                <w:sz w:val="28"/>
                <w:szCs w:val="28"/>
              </w:rPr>
            </w:pPr>
            <w:r w:rsidRPr="00C9067C">
              <w:rPr>
                <w:sz w:val="28"/>
                <w:szCs w:val="28"/>
              </w:rPr>
              <w:t>Биология</w:t>
            </w:r>
          </w:p>
        </w:tc>
        <w:tc>
          <w:tcPr>
            <w:tcW w:w="1593" w:type="dxa"/>
          </w:tcPr>
          <w:p w:rsidR="00687DB2" w:rsidRDefault="006D296C"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02</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2.</w:t>
            </w:r>
          </w:p>
        </w:tc>
        <w:tc>
          <w:tcPr>
            <w:tcW w:w="6992" w:type="dxa"/>
          </w:tcPr>
          <w:p w:rsidR="00687DB2" w:rsidRDefault="00687DB2" w:rsidP="00F07C4F">
            <w:pPr>
              <w:ind w:firstLine="0"/>
              <w:jc w:val="left"/>
              <w:rPr>
                <w:sz w:val="28"/>
                <w:szCs w:val="28"/>
              </w:rPr>
            </w:pPr>
            <w:r>
              <w:rPr>
                <w:sz w:val="28"/>
                <w:szCs w:val="28"/>
              </w:rPr>
              <w:t>Химия</w:t>
            </w:r>
          </w:p>
        </w:tc>
        <w:tc>
          <w:tcPr>
            <w:tcW w:w="1593" w:type="dxa"/>
          </w:tcPr>
          <w:p w:rsidR="00687DB2" w:rsidRDefault="006D296C"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08</w:t>
            </w:r>
          </w:p>
        </w:tc>
      </w:tr>
      <w:tr w:rsidR="00687DB2" w:rsidTr="00A23C09">
        <w:tc>
          <w:tcPr>
            <w:tcW w:w="986" w:type="dxa"/>
          </w:tcPr>
          <w:p w:rsidR="00687DB2" w:rsidRDefault="00687DB2" w:rsidP="00F07C4F">
            <w:pPr>
              <w:tabs>
                <w:tab w:val="left" w:leader="dot" w:pos="624"/>
              </w:tabs>
              <w:ind w:firstLine="0"/>
              <w:jc w:val="left"/>
              <w:rPr>
                <w:sz w:val="28"/>
                <w:szCs w:val="28"/>
              </w:rPr>
            </w:pPr>
            <w:r>
              <w:rPr>
                <w:szCs w:val="28"/>
              </w:rPr>
              <w:t>2.1.13.</w:t>
            </w:r>
          </w:p>
        </w:tc>
        <w:tc>
          <w:tcPr>
            <w:tcW w:w="6992" w:type="dxa"/>
          </w:tcPr>
          <w:p w:rsidR="00687DB2" w:rsidRPr="00687DB2" w:rsidRDefault="00687DB2" w:rsidP="00F07C4F">
            <w:pPr>
              <w:ind w:firstLine="0"/>
              <w:jc w:val="left"/>
              <w:rPr>
                <w:sz w:val="28"/>
                <w:szCs w:val="28"/>
              </w:rPr>
            </w:pPr>
            <w:r w:rsidRPr="00687DB2">
              <w:rPr>
                <w:sz w:val="28"/>
                <w:szCs w:val="28"/>
              </w:rPr>
              <w:t>Изобразительное искусство</w:t>
            </w:r>
          </w:p>
        </w:tc>
        <w:tc>
          <w:tcPr>
            <w:tcW w:w="1593" w:type="dxa"/>
          </w:tcPr>
          <w:p w:rsidR="00687DB2" w:rsidRDefault="006D296C"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15</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4.</w:t>
            </w:r>
          </w:p>
        </w:tc>
        <w:tc>
          <w:tcPr>
            <w:tcW w:w="6992" w:type="dxa"/>
          </w:tcPr>
          <w:p w:rsidR="00687DB2" w:rsidRDefault="00687DB2" w:rsidP="00F07C4F">
            <w:pPr>
              <w:ind w:firstLine="0"/>
              <w:jc w:val="left"/>
              <w:rPr>
                <w:sz w:val="28"/>
                <w:szCs w:val="28"/>
              </w:rPr>
            </w:pPr>
            <w:r w:rsidRPr="00C9067C">
              <w:rPr>
                <w:sz w:val="28"/>
                <w:szCs w:val="28"/>
              </w:rPr>
              <w:t>Музыка</w:t>
            </w:r>
          </w:p>
        </w:tc>
        <w:tc>
          <w:tcPr>
            <w:tcW w:w="1593" w:type="dxa"/>
          </w:tcPr>
          <w:p w:rsidR="00687DB2" w:rsidRDefault="006D296C"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18</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5.</w:t>
            </w:r>
          </w:p>
        </w:tc>
        <w:tc>
          <w:tcPr>
            <w:tcW w:w="6992" w:type="dxa"/>
          </w:tcPr>
          <w:p w:rsidR="00687DB2" w:rsidRDefault="00687DB2" w:rsidP="00F07C4F">
            <w:pPr>
              <w:ind w:firstLine="0"/>
              <w:jc w:val="left"/>
              <w:rPr>
                <w:sz w:val="28"/>
                <w:szCs w:val="28"/>
              </w:rPr>
            </w:pPr>
            <w:r w:rsidRPr="00C9067C">
              <w:rPr>
                <w:sz w:val="28"/>
                <w:szCs w:val="28"/>
              </w:rPr>
              <w:t>Технология</w:t>
            </w:r>
          </w:p>
        </w:tc>
        <w:tc>
          <w:tcPr>
            <w:tcW w:w="1593" w:type="dxa"/>
          </w:tcPr>
          <w:p w:rsidR="00687DB2" w:rsidRDefault="006D296C"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122</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6.</w:t>
            </w:r>
          </w:p>
        </w:tc>
        <w:tc>
          <w:tcPr>
            <w:tcW w:w="6992" w:type="dxa"/>
          </w:tcPr>
          <w:p w:rsidR="00687DB2" w:rsidRDefault="00687DB2" w:rsidP="00F07C4F">
            <w:pPr>
              <w:ind w:firstLine="0"/>
              <w:jc w:val="left"/>
              <w:rPr>
                <w:sz w:val="28"/>
                <w:szCs w:val="28"/>
              </w:rPr>
            </w:pPr>
            <w:r w:rsidRPr="00C9067C">
              <w:rPr>
                <w:sz w:val="28"/>
                <w:szCs w:val="28"/>
              </w:rPr>
              <w:t>Физическая культура</w:t>
            </w:r>
          </w:p>
        </w:tc>
        <w:tc>
          <w:tcPr>
            <w:tcW w:w="1593" w:type="dxa"/>
          </w:tcPr>
          <w:p w:rsidR="00687DB2" w:rsidRDefault="006D296C"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130</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7.</w:t>
            </w:r>
          </w:p>
        </w:tc>
        <w:tc>
          <w:tcPr>
            <w:tcW w:w="6992" w:type="dxa"/>
          </w:tcPr>
          <w:p w:rsidR="00687DB2" w:rsidRDefault="00687DB2" w:rsidP="00F07C4F">
            <w:pPr>
              <w:ind w:firstLine="0"/>
              <w:jc w:val="left"/>
              <w:rPr>
                <w:sz w:val="28"/>
                <w:szCs w:val="28"/>
              </w:rPr>
            </w:pPr>
            <w:r w:rsidRPr="00C9067C">
              <w:rPr>
                <w:sz w:val="28"/>
                <w:szCs w:val="28"/>
              </w:rPr>
              <w:t>Основы безопасности жизнедеятельности</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36</w:t>
            </w: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w:t>
            </w:r>
            <w:r w:rsidRPr="00C9067C">
              <w:rPr>
                <w:rStyle w:val="Zag11"/>
                <w:rFonts w:eastAsia="@Arial Unicode MS"/>
                <w:b/>
                <w:sz w:val="28"/>
                <w:szCs w:val="28"/>
              </w:rPr>
              <w:t>. </w:t>
            </w:r>
          </w:p>
        </w:tc>
        <w:tc>
          <w:tcPr>
            <w:tcW w:w="6992" w:type="dxa"/>
          </w:tcPr>
          <w:p w:rsidR="00687DB2" w:rsidRDefault="00687DB2" w:rsidP="00F07C4F">
            <w:pPr>
              <w:ind w:firstLine="0"/>
              <w:jc w:val="left"/>
              <w:rPr>
                <w:sz w:val="28"/>
                <w:szCs w:val="28"/>
              </w:rPr>
            </w:pPr>
            <w:r>
              <w:rPr>
                <w:rStyle w:val="Zag11"/>
                <w:rFonts w:eastAsia="@Arial Unicode MS"/>
                <w:b/>
                <w:sz w:val="28"/>
                <w:szCs w:val="28"/>
              </w:rPr>
              <w:t>Организационный</w:t>
            </w:r>
            <w:r w:rsidRPr="00C9067C">
              <w:rPr>
                <w:rStyle w:val="Zag11"/>
                <w:rFonts w:eastAsia="@Arial Unicode MS"/>
                <w:b/>
                <w:sz w:val="28"/>
                <w:szCs w:val="28"/>
              </w:rPr>
              <w:t xml:space="preserve"> раздел</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1.</w:t>
            </w:r>
          </w:p>
        </w:tc>
        <w:tc>
          <w:tcPr>
            <w:tcW w:w="6992" w:type="dxa"/>
          </w:tcPr>
          <w:p w:rsidR="00687DB2" w:rsidRPr="00687DB2" w:rsidRDefault="00687DB2" w:rsidP="00F07C4F">
            <w:pPr>
              <w:ind w:firstLine="0"/>
              <w:jc w:val="left"/>
              <w:rPr>
                <w:rFonts w:eastAsia="@Arial Unicode MS"/>
                <w:b/>
                <w:sz w:val="28"/>
                <w:szCs w:val="28"/>
              </w:rPr>
            </w:pPr>
            <w:r>
              <w:rPr>
                <w:rStyle w:val="Zag11"/>
                <w:rFonts w:eastAsia="@Arial Unicode MS"/>
                <w:b/>
                <w:sz w:val="28"/>
                <w:szCs w:val="28"/>
              </w:rPr>
              <w:t xml:space="preserve">Учебный план </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0</w:t>
            </w: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2.</w:t>
            </w:r>
          </w:p>
        </w:tc>
        <w:tc>
          <w:tcPr>
            <w:tcW w:w="6992" w:type="dxa"/>
          </w:tcPr>
          <w:p w:rsidR="00687DB2" w:rsidRDefault="00F07C4F" w:rsidP="009233D6">
            <w:pPr>
              <w:ind w:firstLine="0"/>
              <w:jc w:val="left"/>
              <w:rPr>
                <w:sz w:val="28"/>
                <w:szCs w:val="28"/>
              </w:rPr>
            </w:pPr>
            <w:r w:rsidRPr="00F07C4F">
              <w:rPr>
                <w:sz w:val="28"/>
                <w:szCs w:val="28"/>
              </w:rPr>
              <w:t xml:space="preserve">Программное учебно-методическое обеспечение учебного процесса муниципального </w:t>
            </w:r>
            <w:r w:rsidR="009233D6">
              <w:rPr>
                <w:sz w:val="28"/>
                <w:szCs w:val="28"/>
              </w:rPr>
              <w:t>автономного</w:t>
            </w:r>
            <w:r w:rsidRPr="00F07C4F">
              <w:rPr>
                <w:sz w:val="28"/>
                <w:szCs w:val="28"/>
              </w:rPr>
              <w:t xml:space="preserve"> общеобразовательного учреждения</w:t>
            </w:r>
          </w:p>
        </w:tc>
        <w:tc>
          <w:tcPr>
            <w:tcW w:w="1593" w:type="dxa"/>
          </w:tcPr>
          <w:p w:rsidR="00687DB2"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4</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w:t>
            </w:r>
          </w:p>
        </w:tc>
        <w:tc>
          <w:tcPr>
            <w:tcW w:w="6992" w:type="dxa"/>
          </w:tcPr>
          <w:p w:rsidR="00F07C4F" w:rsidRPr="00F07C4F" w:rsidRDefault="00F07C4F" w:rsidP="006E3EEC">
            <w:pPr>
              <w:pStyle w:val="af5"/>
              <w:spacing w:before="0" w:beforeAutospacing="0" w:after="0" w:afterAutospacing="0"/>
              <w:ind w:left="150" w:right="-1" w:firstLine="0"/>
              <w:jc w:val="left"/>
              <w:rPr>
                <w:sz w:val="28"/>
                <w:szCs w:val="28"/>
              </w:rPr>
            </w:pPr>
            <w:r>
              <w:rPr>
                <w:rStyle w:val="FontStyle36"/>
                <w:sz w:val="28"/>
                <w:szCs w:val="28"/>
              </w:rPr>
              <w:t>ПРОГРАММА СРЕДНЕЙ ОБЩЕОБРАЗОВАТЕЛЬНОЙ ШКОЛЫ</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1.</w:t>
            </w:r>
          </w:p>
        </w:tc>
        <w:tc>
          <w:tcPr>
            <w:tcW w:w="6992" w:type="dxa"/>
          </w:tcPr>
          <w:p w:rsidR="00F07C4F" w:rsidRPr="00F07C4F" w:rsidRDefault="00F07C4F" w:rsidP="00F07C4F">
            <w:pPr>
              <w:ind w:firstLine="0"/>
              <w:jc w:val="left"/>
              <w:rPr>
                <w:sz w:val="28"/>
                <w:szCs w:val="28"/>
              </w:rPr>
            </w:pPr>
            <w:r w:rsidRPr="00C9067C">
              <w:rPr>
                <w:rStyle w:val="Zag11"/>
                <w:rFonts w:eastAsia="@Arial Unicode MS"/>
                <w:b/>
                <w:sz w:val="28"/>
                <w:szCs w:val="28"/>
              </w:rPr>
              <w:t>Пояснительная записка</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50</w:t>
            </w:r>
          </w:p>
        </w:tc>
      </w:tr>
      <w:tr w:rsidR="00F07C4F" w:rsidTr="00A23C09">
        <w:tc>
          <w:tcPr>
            <w:tcW w:w="986"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5.</w:t>
            </w:r>
          </w:p>
        </w:tc>
        <w:tc>
          <w:tcPr>
            <w:tcW w:w="6992" w:type="dxa"/>
          </w:tcPr>
          <w:p w:rsidR="00F07C4F" w:rsidRPr="00F07C4F" w:rsidRDefault="006D296C" w:rsidP="006E3EEC">
            <w:pPr>
              <w:ind w:firstLine="0"/>
              <w:jc w:val="left"/>
              <w:rPr>
                <w:sz w:val="28"/>
                <w:szCs w:val="28"/>
              </w:rPr>
            </w:pPr>
            <w:r>
              <w:rPr>
                <w:sz w:val="28"/>
                <w:szCs w:val="28"/>
              </w:rPr>
              <w:t>Содержательный раздел</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p>
        </w:tc>
      </w:tr>
      <w:tr w:rsidR="00F07C4F" w:rsidTr="00A23C09">
        <w:tc>
          <w:tcPr>
            <w:tcW w:w="986"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5.1</w:t>
            </w:r>
            <w:r w:rsidR="00F07C4F">
              <w:rPr>
                <w:rStyle w:val="Zag11"/>
                <w:rFonts w:eastAsia="@Arial Unicode MS"/>
                <w:b/>
                <w:sz w:val="28"/>
                <w:szCs w:val="28"/>
              </w:rPr>
              <w:t>.</w:t>
            </w:r>
          </w:p>
        </w:tc>
        <w:tc>
          <w:tcPr>
            <w:tcW w:w="6992" w:type="dxa"/>
          </w:tcPr>
          <w:p w:rsidR="00F07C4F" w:rsidRPr="00785CEA" w:rsidRDefault="00F07C4F" w:rsidP="00F07C4F">
            <w:pPr>
              <w:pStyle w:val="a4"/>
              <w:tabs>
                <w:tab w:val="num" w:pos="720"/>
              </w:tabs>
              <w:ind w:left="7" w:firstLine="0"/>
              <w:jc w:val="left"/>
              <w:outlineLvl w:val="0"/>
              <w:rPr>
                <w:rFonts w:ascii="Times New Roman" w:hAnsi="Times New Roman" w:cs="Times New Roman"/>
                <w:b/>
                <w:sz w:val="28"/>
                <w:szCs w:val="28"/>
              </w:rPr>
            </w:pPr>
            <w:r w:rsidRPr="00785CEA">
              <w:rPr>
                <w:rFonts w:ascii="Times New Roman" w:hAnsi="Times New Roman" w:cs="Times New Roman"/>
                <w:b/>
                <w:sz w:val="28"/>
                <w:szCs w:val="28"/>
              </w:rPr>
              <w:t>Программы отдельных учебных предметов, курсов</w:t>
            </w:r>
          </w:p>
          <w:p w:rsidR="00F07C4F" w:rsidRPr="00F07C4F" w:rsidRDefault="00F07C4F" w:rsidP="009233D6">
            <w:pPr>
              <w:ind w:left="7" w:firstLine="0"/>
              <w:jc w:val="left"/>
              <w:rPr>
                <w:sz w:val="28"/>
                <w:szCs w:val="28"/>
              </w:rPr>
            </w:pPr>
            <w:r w:rsidRPr="00785CEA">
              <w:rPr>
                <w:bCs/>
                <w:sz w:val="28"/>
                <w:szCs w:val="28"/>
              </w:rPr>
              <w:lastRenderedPageBreak/>
              <w:t xml:space="preserve">Основное содержание учебных предметов на </w:t>
            </w:r>
            <w:r w:rsidR="009233D6">
              <w:rPr>
                <w:bCs/>
                <w:sz w:val="28"/>
                <w:szCs w:val="28"/>
              </w:rPr>
              <w:t xml:space="preserve">уровне </w:t>
            </w:r>
            <w:r w:rsidRPr="00647DF9">
              <w:rPr>
                <w:bCs/>
                <w:sz w:val="28"/>
                <w:szCs w:val="28"/>
              </w:rPr>
              <w:t>среднего общего образования</w:t>
            </w:r>
            <w:r>
              <w:rPr>
                <w:bCs/>
                <w:sz w:val="28"/>
                <w:szCs w:val="28"/>
              </w:rPr>
              <w:t xml:space="preserve">. Требования к уровню подготовки выпускников </w:t>
            </w:r>
            <w:r w:rsidRPr="00647DF9">
              <w:rPr>
                <w:bCs/>
                <w:sz w:val="28"/>
                <w:szCs w:val="28"/>
              </w:rPr>
              <w:t>среднего общего образования</w:t>
            </w:r>
            <w:r w:rsidR="009233D6">
              <w:rPr>
                <w:bCs/>
                <w:sz w:val="28"/>
                <w:szCs w:val="28"/>
              </w:rPr>
              <w:t xml:space="preserve"> </w:t>
            </w:r>
            <w:r>
              <w:rPr>
                <w:bCs/>
                <w:sz w:val="28"/>
                <w:szCs w:val="28"/>
              </w:rPr>
              <w:t xml:space="preserve">по предмету. </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p>
        </w:tc>
      </w:tr>
      <w:tr w:rsidR="00F07C4F" w:rsidTr="00A23C09">
        <w:tc>
          <w:tcPr>
            <w:tcW w:w="986"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lastRenderedPageBreak/>
              <w:t>5</w:t>
            </w:r>
            <w:r w:rsidR="00F07C4F">
              <w:rPr>
                <w:rStyle w:val="Zag11"/>
                <w:rFonts w:eastAsia="@Arial Unicode MS"/>
                <w:b/>
                <w:sz w:val="28"/>
                <w:szCs w:val="28"/>
              </w:rPr>
              <w:t>.2.1.</w:t>
            </w:r>
          </w:p>
        </w:tc>
        <w:tc>
          <w:tcPr>
            <w:tcW w:w="6992" w:type="dxa"/>
          </w:tcPr>
          <w:p w:rsidR="00F07C4F" w:rsidRPr="00F07C4F" w:rsidRDefault="00F07C4F" w:rsidP="00F07C4F">
            <w:pPr>
              <w:ind w:firstLine="0"/>
              <w:jc w:val="left"/>
              <w:rPr>
                <w:sz w:val="28"/>
                <w:szCs w:val="28"/>
              </w:rPr>
            </w:pPr>
            <w:r w:rsidRPr="00F07C4F">
              <w:rPr>
                <w:sz w:val="28"/>
                <w:szCs w:val="28"/>
              </w:rPr>
              <w:t>Русский язык</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53</w:t>
            </w:r>
          </w:p>
        </w:tc>
      </w:tr>
      <w:tr w:rsidR="00F07C4F" w:rsidTr="00A23C09">
        <w:tc>
          <w:tcPr>
            <w:tcW w:w="986"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5</w:t>
            </w:r>
            <w:r w:rsidR="00F07C4F">
              <w:rPr>
                <w:rStyle w:val="Zag11"/>
                <w:rFonts w:eastAsia="@Arial Unicode MS"/>
                <w:b/>
                <w:sz w:val="28"/>
                <w:szCs w:val="28"/>
              </w:rPr>
              <w:t>.2.2.</w:t>
            </w:r>
          </w:p>
        </w:tc>
        <w:tc>
          <w:tcPr>
            <w:tcW w:w="6992" w:type="dxa"/>
          </w:tcPr>
          <w:p w:rsidR="00F07C4F" w:rsidRPr="00F07C4F" w:rsidRDefault="00F07C4F" w:rsidP="00F07C4F">
            <w:pPr>
              <w:ind w:firstLine="0"/>
              <w:jc w:val="left"/>
              <w:rPr>
                <w:sz w:val="28"/>
                <w:szCs w:val="28"/>
              </w:rPr>
            </w:pPr>
            <w:r w:rsidRPr="00F07C4F">
              <w:rPr>
                <w:sz w:val="28"/>
                <w:szCs w:val="28"/>
              </w:rPr>
              <w:t>Литература</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56</w:t>
            </w:r>
          </w:p>
        </w:tc>
      </w:tr>
      <w:tr w:rsidR="00F07C4F" w:rsidTr="00A23C09">
        <w:tc>
          <w:tcPr>
            <w:tcW w:w="986"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5</w:t>
            </w:r>
            <w:r w:rsidR="00F07C4F">
              <w:rPr>
                <w:rStyle w:val="Zag11"/>
                <w:rFonts w:eastAsia="@Arial Unicode MS"/>
                <w:b/>
                <w:sz w:val="28"/>
                <w:szCs w:val="28"/>
              </w:rPr>
              <w:t>.2.3.</w:t>
            </w:r>
          </w:p>
        </w:tc>
        <w:tc>
          <w:tcPr>
            <w:tcW w:w="6992" w:type="dxa"/>
          </w:tcPr>
          <w:p w:rsidR="00F07C4F" w:rsidRPr="00F07C4F" w:rsidRDefault="00F07C4F" w:rsidP="00F07C4F">
            <w:pPr>
              <w:ind w:firstLine="0"/>
              <w:jc w:val="left"/>
              <w:rPr>
                <w:sz w:val="28"/>
                <w:szCs w:val="28"/>
              </w:rPr>
            </w:pPr>
            <w:r w:rsidRPr="00F07C4F">
              <w:rPr>
                <w:sz w:val="28"/>
                <w:szCs w:val="28"/>
              </w:rPr>
              <w:t>Иностранный язык.</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63</w:t>
            </w:r>
          </w:p>
        </w:tc>
      </w:tr>
      <w:tr w:rsidR="00F07C4F" w:rsidTr="00A23C09">
        <w:tc>
          <w:tcPr>
            <w:tcW w:w="986"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5</w:t>
            </w:r>
            <w:r w:rsidR="00F07C4F">
              <w:rPr>
                <w:rStyle w:val="Zag11"/>
                <w:rFonts w:eastAsia="@Arial Unicode MS"/>
                <w:b/>
                <w:sz w:val="28"/>
                <w:szCs w:val="28"/>
              </w:rPr>
              <w:t>.2.4.</w:t>
            </w:r>
          </w:p>
        </w:tc>
        <w:tc>
          <w:tcPr>
            <w:tcW w:w="6992" w:type="dxa"/>
          </w:tcPr>
          <w:p w:rsidR="00F07C4F" w:rsidRPr="00F07C4F" w:rsidRDefault="00F07C4F" w:rsidP="00F07C4F">
            <w:pPr>
              <w:ind w:firstLine="0"/>
              <w:jc w:val="left"/>
              <w:rPr>
                <w:sz w:val="28"/>
                <w:szCs w:val="28"/>
              </w:rPr>
            </w:pPr>
            <w:r w:rsidRPr="00F07C4F">
              <w:rPr>
                <w:sz w:val="28"/>
                <w:szCs w:val="28"/>
              </w:rPr>
              <w:t>Математика.</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67</w:t>
            </w:r>
          </w:p>
        </w:tc>
      </w:tr>
      <w:tr w:rsidR="00F07C4F" w:rsidTr="00A23C09">
        <w:tc>
          <w:tcPr>
            <w:tcW w:w="986"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5</w:t>
            </w:r>
            <w:r w:rsidR="00F07C4F">
              <w:rPr>
                <w:rStyle w:val="Zag11"/>
                <w:rFonts w:eastAsia="@Arial Unicode MS"/>
                <w:b/>
                <w:sz w:val="28"/>
                <w:szCs w:val="28"/>
              </w:rPr>
              <w:t>.2.5.</w:t>
            </w:r>
          </w:p>
        </w:tc>
        <w:tc>
          <w:tcPr>
            <w:tcW w:w="6992" w:type="dxa"/>
          </w:tcPr>
          <w:p w:rsidR="00F07C4F" w:rsidRPr="00F07C4F" w:rsidRDefault="00F07C4F" w:rsidP="00F07C4F">
            <w:pPr>
              <w:ind w:firstLine="0"/>
              <w:jc w:val="left"/>
              <w:rPr>
                <w:sz w:val="28"/>
                <w:szCs w:val="28"/>
              </w:rPr>
            </w:pPr>
            <w:r w:rsidRPr="00F07C4F">
              <w:rPr>
                <w:sz w:val="28"/>
                <w:szCs w:val="28"/>
              </w:rPr>
              <w:t>Информатика</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72</w:t>
            </w:r>
          </w:p>
        </w:tc>
      </w:tr>
      <w:tr w:rsidR="00F07C4F" w:rsidTr="00A23C09">
        <w:tc>
          <w:tcPr>
            <w:tcW w:w="986"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5</w:t>
            </w:r>
            <w:r w:rsidR="00F07C4F">
              <w:rPr>
                <w:rStyle w:val="Zag11"/>
                <w:rFonts w:eastAsia="@Arial Unicode MS"/>
                <w:b/>
                <w:sz w:val="28"/>
                <w:szCs w:val="28"/>
              </w:rPr>
              <w:t>.2.6.</w:t>
            </w:r>
          </w:p>
        </w:tc>
        <w:tc>
          <w:tcPr>
            <w:tcW w:w="6992" w:type="dxa"/>
          </w:tcPr>
          <w:p w:rsidR="00F07C4F" w:rsidRPr="00F07C4F" w:rsidRDefault="00F07C4F" w:rsidP="00F07C4F">
            <w:pPr>
              <w:ind w:firstLine="0"/>
              <w:jc w:val="left"/>
              <w:rPr>
                <w:sz w:val="28"/>
                <w:szCs w:val="28"/>
              </w:rPr>
            </w:pPr>
            <w:r w:rsidRPr="00F07C4F">
              <w:rPr>
                <w:sz w:val="28"/>
                <w:szCs w:val="28"/>
              </w:rPr>
              <w:t>История</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74</w:t>
            </w:r>
          </w:p>
        </w:tc>
      </w:tr>
      <w:tr w:rsidR="00F07C4F" w:rsidTr="00A23C09">
        <w:tc>
          <w:tcPr>
            <w:tcW w:w="986" w:type="dxa"/>
          </w:tcPr>
          <w:p w:rsidR="00F07C4F" w:rsidRPr="00F07C4F" w:rsidRDefault="006D296C" w:rsidP="00F07C4F">
            <w:pPr>
              <w:tabs>
                <w:tab w:val="left" w:leader="dot" w:pos="624"/>
              </w:tabs>
              <w:ind w:firstLine="0"/>
              <w:jc w:val="left"/>
              <w:rPr>
                <w:rStyle w:val="Zag11"/>
                <w:rFonts w:eastAsia="@Arial Unicode MS"/>
                <w:b/>
                <w:sz w:val="28"/>
                <w:szCs w:val="28"/>
              </w:rPr>
            </w:pPr>
            <w:r>
              <w:rPr>
                <w:b/>
                <w:sz w:val="28"/>
                <w:szCs w:val="28"/>
              </w:rPr>
              <w:t>5</w:t>
            </w:r>
            <w:r w:rsidR="00F07C4F" w:rsidRPr="00F07C4F">
              <w:rPr>
                <w:b/>
                <w:sz w:val="28"/>
                <w:szCs w:val="28"/>
              </w:rPr>
              <w:t>.2.7.</w:t>
            </w:r>
          </w:p>
        </w:tc>
        <w:tc>
          <w:tcPr>
            <w:tcW w:w="6992" w:type="dxa"/>
          </w:tcPr>
          <w:p w:rsidR="00F07C4F" w:rsidRPr="00F07C4F" w:rsidRDefault="00F07C4F" w:rsidP="00F07C4F">
            <w:pPr>
              <w:ind w:firstLine="0"/>
              <w:jc w:val="left"/>
              <w:rPr>
                <w:sz w:val="28"/>
                <w:szCs w:val="28"/>
              </w:rPr>
            </w:pPr>
            <w:r w:rsidRPr="00F07C4F">
              <w:rPr>
                <w:sz w:val="28"/>
                <w:szCs w:val="28"/>
              </w:rPr>
              <w:t>Обществознание (включая экономику и право)</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79</w:t>
            </w:r>
          </w:p>
        </w:tc>
      </w:tr>
      <w:tr w:rsidR="00F07C4F" w:rsidTr="00A23C09">
        <w:tc>
          <w:tcPr>
            <w:tcW w:w="986" w:type="dxa"/>
          </w:tcPr>
          <w:p w:rsidR="00F07C4F" w:rsidRPr="00F07C4F" w:rsidRDefault="006D296C" w:rsidP="00F07C4F">
            <w:pPr>
              <w:tabs>
                <w:tab w:val="left" w:leader="dot" w:pos="624"/>
              </w:tabs>
              <w:ind w:firstLine="0"/>
              <w:jc w:val="left"/>
              <w:rPr>
                <w:b/>
                <w:sz w:val="28"/>
                <w:szCs w:val="28"/>
              </w:rPr>
            </w:pPr>
            <w:r>
              <w:rPr>
                <w:b/>
                <w:sz w:val="28"/>
                <w:szCs w:val="28"/>
              </w:rPr>
              <w:t>5</w:t>
            </w:r>
            <w:r w:rsidR="00F07C4F" w:rsidRPr="00F07C4F">
              <w:rPr>
                <w:b/>
                <w:sz w:val="28"/>
                <w:szCs w:val="28"/>
              </w:rPr>
              <w:t>.2.8.</w:t>
            </w:r>
          </w:p>
        </w:tc>
        <w:tc>
          <w:tcPr>
            <w:tcW w:w="6992" w:type="dxa"/>
          </w:tcPr>
          <w:p w:rsidR="00F07C4F" w:rsidRPr="00F07C4F" w:rsidRDefault="00F07C4F" w:rsidP="00F07C4F">
            <w:pPr>
              <w:ind w:firstLine="0"/>
              <w:jc w:val="left"/>
              <w:rPr>
                <w:sz w:val="28"/>
                <w:szCs w:val="28"/>
              </w:rPr>
            </w:pPr>
            <w:r w:rsidRPr="00F07C4F">
              <w:rPr>
                <w:sz w:val="28"/>
                <w:szCs w:val="28"/>
              </w:rPr>
              <w:t>География</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3</w:t>
            </w:r>
          </w:p>
        </w:tc>
      </w:tr>
      <w:tr w:rsidR="00F07C4F" w:rsidTr="00A23C09">
        <w:tc>
          <w:tcPr>
            <w:tcW w:w="986" w:type="dxa"/>
          </w:tcPr>
          <w:p w:rsidR="00F07C4F" w:rsidRPr="00F07C4F" w:rsidRDefault="006D296C" w:rsidP="00F07C4F">
            <w:pPr>
              <w:tabs>
                <w:tab w:val="left" w:leader="dot" w:pos="624"/>
              </w:tabs>
              <w:ind w:firstLine="0"/>
              <w:jc w:val="left"/>
              <w:rPr>
                <w:b/>
                <w:sz w:val="28"/>
                <w:szCs w:val="28"/>
              </w:rPr>
            </w:pPr>
            <w:r>
              <w:rPr>
                <w:b/>
                <w:sz w:val="28"/>
                <w:szCs w:val="28"/>
              </w:rPr>
              <w:t>5</w:t>
            </w:r>
            <w:r w:rsidR="00F07C4F">
              <w:rPr>
                <w:b/>
                <w:sz w:val="28"/>
                <w:szCs w:val="28"/>
              </w:rPr>
              <w:t>.2.9.</w:t>
            </w:r>
          </w:p>
        </w:tc>
        <w:tc>
          <w:tcPr>
            <w:tcW w:w="6992" w:type="dxa"/>
          </w:tcPr>
          <w:p w:rsidR="00F07C4F" w:rsidRPr="00F07C4F" w:rsidRDefault="00F07C4F" w:rsidP="00F07C4F">
            <w:pPr>
              <w:ind w:firstLine="0"/>
              <w:jc w:val="left"/>
              <w:rPr>
                <w:sz w:val="28"/>
                <w:szCs w:val="28"/>
              </w:rPr>
            </w:pPr>
            <w:r w:rsidRPr="00C9067C">
              <w:rPr>
                <w:sz w:val="28"/>
                <w:szCs w:val="28"/>
              </w:rPr>
              <w:t>Биология</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6</w:t>
            </w:r>
          </w:p>
        </w:tc>
      </w:tr>
      <w:tr w:rsidR="00F07C4F" w:rsidTr="00A23C09">
        <w:tc>
          <w:tcPr>
            <w:tcW w:w="986" w:type="dxa"/>
          </w:tcPr>
          <w:p w:rsidR="00F07C4F" w:rsidRPr="00F07C4F" w:rsidRDefault="006D296C" w:rsidP="00F07C4F">
            <w:pPr>
              <w:tabs>
                <w:tab w:val="left" w:leader="dot" w:pos="624"/>
              </w:tabs>
              <w:ind w:firstLine="0"/>
              <w:jc w:val="left"/>
              <w:rPr>
                <w:b/>
                <w:sz w:val="28"/>
                <w:szCs w:val="28"/>
              </w:rPr>
            </w:pPr>
            <w:r>
              <w:rPr>
                <w:b/>
                <w:color w:val="000000"/>
                <w:sz w:val="28"/>
                <w:szCs w:val="28"/>
              </w:rPr>
              <w:t>5</w:t>
            </w:r>
            <w:r w:rsidR="00F07C4F">
              <w:rPr>
                <w:b/>
                <w:color w:val="000000"/>
                <w:sz w:val="28"/>
                <w:szCs w:val="28"/>
              </w:rPr>
              <w:t>.2.10.</w:t>
            </w:r>
          </w:p>
        </w:tc>
        <w:tc>
          <w:tcPr>
            <w:tcW w:w="6992" w:type="dxa"/>
          </w:tcPr>
          <w:p w:rsidR="00F07C4F" w:rsidRPr="00F07C4F" w:rsidRDefault="00F07C4F" w:rsidP="00F07C4F">
            <w:pPr>
              <w:ind w:left="147" w:right="147" w:firstLine="0"/>
              <w:jc w:val="left"/>
              <w:rPr>
                <w:color w:val="000000"/>
                <w:sz w:val="28"/>
                <w:szCs w:val="28"/>
              </w:rPr>
            </w:pPr>
            <w:r w:rsidRPr="00F07C4F">
              <w:rPr>
                <w:color w:val="000000"/>
                <w:sz w:val="28"/>
                <w:szCs w:val="28"/>
              </w:rPr>
              <w:t>Физика</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9</w:t>
            </w:r>
          </w:p>
        </w:tc>
      </w:tr>
      <w:tr w:rsidR="00F07C4F" w:rsidTr="00A23C09">
        <w:tc>
          <w:tcPr>
            <w:tcW w:w="986" w:type="dxa"/>
          </w:tcPr>
          <w:p w:rsidR="00F07C4F" w:rsidRPr="00F07C4F" w:rsidRDefault="006D296C" w:rsidP="00F07C4F">
            <w:pPr>
              <w:tabs>
                <w:tab w:val="left" w:leader="dot" w:pos="624"/>
              </w:tabs>
              <w:ind w:firstLine="0"/>
              <w:jc w:val="left"/>
              <w:rPr>
                <w:b/>
                <w:sz w:val="28"/>
                <w:szCs w:val="28"/>
              </w:rPr>
            </w:pPr>
            <w:r>
              <w:rPr>
                <w:b/>
                <w:sz w:val="28"/>
                <w:szCs w:val="28"/>
              </w:rPr>
              <w:t>5</w:t>
            </w:r>
            <w:r w:rsidR="00F07C4F" w:rsidRPr="00F07C4F">
              <w:rPr>
                <w:b/>
                <w:sz w:val="28"/>
                <w:szCs w:val="28"/>
              </w:rPr>
              <w:t>.2.11.</w:t>
            </w:r>
          </w:p>
        </w:tc>
        <w:tc>
          <w:tcPr>
            <w:tcW w:w="6992" w:type="dxa"/>
          </w:tcPr>
          <w:p w:rsidR="00F07C4F" w:rsidRPr="00F07C4F" w:rsidRDefault="00F07C4F" w:rsidP="00F07C4F">
            <w:pPr>
              <w:ind w:firstLine="0"/>
              <w:jc w:val="left"/>
              <w:rPr>
                <w:sz w:val="28"/>
                <w:szCs w:val="28"/>
              </w:rPr>
            </w:pPr>
            <w:r w:rsidRPr="00F07C4F">
              <w:rPr>
                <w:sz w:val="28"/>
                <w:szCs w:val="28"/>
              </w:rPr>
              <w:t>Химия</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1</w:t>
            </w:r>
          </w:p>
        </w:tc>
      </w:tr>
      <w:tr w:rsidR="00F07C4F" w:rsidTr="00A23C09">
        <w:tc>
          <w:tcPr>
            <w:tcW w:w="986" w:type="dxa"/>
          </w:tcPr>
          <w:p w:rsidR="00F07C4F" w:rsidRPr="00F07C4F" w:rsidRDefault="006D296C" w:rsidP="00F07C4F">
            <w:pPr>
              <w:tabs>
                <w:tab w:val="left" w:leader="dot" w:pos="624"/>
              </w:tabs>
              <w:ind w:firstLine="0"/>
              <w:jc w:val="left"/>
              <w:rPr>
                <w:b/>
                <w:sz w:val="28"/>
                <w:szCs w:val="28"/>
              </w:rPr>
            </w:pPr>
            <w:r>
              <w:rPr>
                <w:b/>
                <w:sz w:val="28"/>
                <w:szCs w:val="28"/>
              </w:rPr>
              <w:t>5</w:t>
            </w:r>
            <w:r w:rsidR="00F07C4F" w:rsidRPr="00F07C4F">
              <w:rPr>
                <w:b/>
                <w:sz w:val="28"/>
                <w:szCs w:val="28"/>
              </w:rPr>
              <w:t>.2.12.</w:t>
            </w:r>
          </w:p>
        </w:tc>
        <w:tc>
          <w:tcPr>
            <w:tcW w:w="6992" w:type="dxa"/>
          </w:tcPr>
          <w:p w:rsidR="00F07C4F" w:rsidRPr="00F07C4F" w:rsidRDefault="00F07C4F" w:rsidP="00F07C4F">
            <w:pPr>
              <w:ind w:firstLine="0"/>
              <w:jc w:val="left"/>
              <w:rPr>
                <w:sz w:val="28"/>
                <w:szCs w:val="28"/>
              </w:rPr>
            </w:pPr>
            <w:r w:rsidRPr="00F07C4F">
              <w:rPr>
                <w:sz w:val="28"/>
                <w:szCs w:val="28"/>
              </w:rPr>
              <w:t>Мировая художественная культура</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4</w:t>
            </w:r>
          </w:p>
        </w:tc>
      </w:tr>
      <w:tr w:rsidR="00F07C4F" w:rsidTr="00A23C09">
        <w:tc>
          <w:tcPr>
            <w:tcW w:w="986" w:type="dxa"/>
          </w:tcPr>
          <w:p w:rsidR="00F07C4F" w:rsidRPr="00A23C09" w:rsidRDefault="006D296C" w:rsidP="00A23C09">
            <w:pPr>
              <w:tabs>
                <w:tab w:val="left" w:leader="dot" w:pos="624"/>
              </w:tabs>
              <w:ind w:firstLine="0"/>
              <w:jc w:val="left"/>
              <w:rPr>
                <w:b/>
                <w:sz w:val="28"/>
                <w:szCs w:val="28"/>
              </w:rPr>
            </w:pPr>
            <w:r>
              <w:rPr>
                <w:b/>
                <w:sz w:val="28"/>
                <w:szCs w:val="28"/>
              </w:rPr>
              <w:t>5</w:t>
            </w:r>
            <w:r w:rsidR="00A23C09" w:rsidRPr="00A23C09">
              <w:rPr>
                <w:b/>
                <w:sz w:val="28"/>
                <w:szCs w:val="28"/>
              </w:rPr>
              <w:t>.2.1</w:t>
            </w:r>
            <w:r w:rsidR="00A23C09">
              <w:rPr>
                <w:b/>
                <w:sz w:val="28"/>
                <w:szCs w:val="28"/>
              </w:rPr>
              <w:t>3</w:t>
            </w:r>
            <w:r w:rsidR="00A23C09" w:rsidRPr="00A23C09">
              <w:rPr>
                <w:b/>
                <w:sz w:val="28"/>
                <w:szCs w:val="28"/>
              </w:rPr>
              <w:t>.</w:t>
            </w:r>
          </w:p>
        </w:tc>
        <w:tc>
          <w:tcPr>
            <w:tcW w:w="6992" w:type="dxa"/>
          </w:tcPr>
          <w:p w:rsidR="00F07C4F" w:rsidRPr="00F07C4F" w:rsidRDefault="00A23C09" w:rsidP="00F07C4F">
            <w:pPr>
              <w:ind w:firstLine="0"/>
              <w:jc w:val="left"/>
              <w:rPr>
                <w:sz w:val="28"/>
                <w:szCs w:val="28"/>
              </w:rPr>
            </w:pPr>
            <w:r w:rsidRPr="00A23C09">
              <w:rPr>
                <w:sz w:val="28"/>
                <w:szCs w:val="28"/>
              </w:rPr>
              <w:t>Технология</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6</w:t>
            </w:r>
          </w:p>
        </w:tc>
      </w:tr>
      <w:tr w:rsidR="00F07C4F" w:rsidTr="00A23C09">
        <w:tc>
          <w:tcPr>
            <w:tcW w:w="986" w:type="dxa"/>
          </w:tcPr>
          <w:p w:rsidR="00F07C4F" w:rsidRPr="00A23C09" w:rsidRDefault="006D296C" w:rsidP="00F07C4F">
            <w:pPr>
              <w:tabs>
                <w:tab w:val="left" w:leader="dot" w:pos="624"/>
              </w:tabs>
              <w:ind w:firstLine="0"/>
              <w:jc w:val="left"/>
              <w:rPr>
                <w:b/>
                <w:sz w:val="28"/>
                <w:szCs w:val="28"/>
              </w:rPr>
            </w:pPr>
            <w:r>
              <w:rPr>
                <w:b/>
                <w:sz w:val="28"/>
                <w:szCs w:val="28"/>
              </w:rPr>
              <w:t>5</w:t>
            </w:r>
            <w:r w:rsidR="00A23C09" w:rsidRPr="00A23C09">
              <w:rPr>
                <w:b/>
                <w:sz w:val="28"/>
                <w:szCs w:val="28"/>
              </w:rPr>
              <w:t>.2.14.</w:t>
            </w:r>
          </w:p>
        </w:tc>
        <w:tc>
          <w:tcPr>
            <w:tcW w:w="6992" w:type="dxa"/>
          </w:tcPr>
          <w:p w:rsidR="00F07C4F" w:rsidRPr="00F07C4F" w:rsidRDefault="00A23C09" w:rsidP="00F07C4F">
            <w:pPr>
              <w:ind w:firstLine="0"/>
              <w:jc w:val="left"/>
              <w:rPr>
                <w:sz w:val="28"/>
                <w:szCs w:val="28"/>
              </w:rPr>
            </w:pPr>
            <w:r w:rsidRPr="00A23C09">
              <w:rPr>
                <w:sz w:val="28"/>
                <w:szCs w:val="28"/>
              </w:rPr>
              <w:t>Основы безопасности и жизнедеятельности</w:t>
            </w:r>
          </w:p>
        </w:tc>
        <w:tc>
          <w:tcPr>
            <w:tcW w:w="1593" w:type="dxa"/>
          </w:tcPr>
          <w:p w:rsidR="00F07C4F" w:rsidRDefault="006D296C"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198</w:t>
            </w:r>
          </w:p>
        </w:tc>
      </w:tr>
      <w:tr w:rsidR="00F07C4F" w:rsidTr="00A23C09">
        <w:tc>
          <w:tcPr>
            <w:tcW w:w="986" w:type="dxa"/>
          </w:tcPr>
          <w:p w:rsidR="00F07C4F" w:rsidRPr="00A23C09" w:rsidRDefault="006D296C" w:rsidP="00F07C4F">
            <w:pPr>
              <w:tabs>
                <w:tab w:val="left" w:leader="dot" w:pos="624"/>
              </w:tabs>
              <w:ind w:firstLine="0"/>
              <w:jc w:val="left"/>
              <w:rPr>
                <w:b/>
                <w:sz w:val="28"/>
                <w:szCs w:val="28"/>
              </w:rPr>
            </w:pPr>
            <w:r>
              <w:rPr>
                <w:b/>
                <w:sz w:val="28"/>
                <w:szCs w:val="28"/>
              </w:rPr>
              <w:t>5</w:t>
            </w:r>
            <w:r w:rsidR="00A23C09" w:rsidRPr="00A23C09">
              <w:rPr>
                <w:b/>
                <w:sz w:val="28"/>
                <w:szCs w:val="28"/>
              </w:rPr>
              <w:t>.2.15.</w:t>
            </w:r>
          </w:p>
        </w:tc>
        <w:tc>
          <w:tcPr>
            <w:tcW w:w="6992" w:type="dxa"/>
          </w:tcPr>
          <w:p w:rsidR="00F07C4F" w:rsidRPr="00F07C4F" w:rsidRDefault="00A23C09" w:rsidP="00F07C4F">
            <w:pPr>
              <w:ind w:firstLine="0"/>
              <w:jc w:val="left"/>
              <w:rPr>
                <w:sz w:val="28"/>
                <w:szCs w:val="28"/>
              </w:rPr>
            </w:pPr>
            <w:r w:rsidRPr="00A23C09">
              <w:rPr>
                <w:sz w:val="28"/>
                <w:szCs w:val="28"/>
              </w:rPr>
              <w:t>Физическая культура</w:t>
            </w:r>
          </w:p>
        </w:tc>
        <w:tc>
          <w:tcPr>
            <w:tcW w:w="1593" w:type="dxa"/>
          </w:tcPr>
          <w:p w:rsidR="00F07C4F" w:rsidRDefault="006D296C"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0</w:t>
            </w:r>
          </w:p>
        </w:tc>
      </w:tr>
      <w:tr w:rsidR="00A23C09" w:rsidTr="00A23C09">
        <w:tc>
          <w:tcPr>
            <w:tcW w:w="986" w:type="dxa"/>
          </w:tcPr>
          <w:p w:rsidR="00A23C09" w:rsidRDefault="006D296C" w:rsidP="006E3EEC">
            <w:pPr>
              <w:tabs>
                <w:tab w:val="left" w:leader="dot" w:pos="624"/>
              </w:tabs>
              <w:ind w:firstLine="0"/>
              <w:jc w:val="left"/>
              <w:rPr>
                <w:sz w:val="28"/>
                <w:szCs w:val="28"/>
              </w:rPr>
            </w:pPr>
            <w:r>
              <w:rPr>
                <w:sz w:val="28"/>
                <w:szCs w:val="28"/>
              </w:rPr>
              <w:t>6.</w:t>
            </w:r>
          </w:p>
        </w:tc>
        <w:tc>
          <w:tcPr>
            <w:tcW w:w="6992" w:type="dxa"/>
          </w:tcPr>
          <w:p w:rsidR="00A23C09" w:rsidRDefault="00A23C09" w:rsidP="006E3EEC">
            <w:pPr>
              <w:ind w:firstLine="0"/>
              <w:jc w:val="left"/>
              <w:rPr>
                <w:sz w:val="28"/>
                <w:szCs w:val="28"/>
              </w:rPr>
            </w:pPr>
            <w:r>
              <w:rPr>
                <w:rStyle w:val="Zag11"/>
                <w:rFonts w:eastAsia="@Arial Unicode MS"/>
                <w:b/>
                <w:sz w:val="28"/>
                <w:szCs w:val="28"/>
              </w:rPr>
              <w:t>Организационный</w:t>
            </w:r>
            <w:r w:rsidRPr="00C9067C">
              <w:rPr>
                <w:rStyle w:val="Zag11"/>
                <w:rFonts w:eastAsia="@Arial Unicode MS"/>
                <w:b/>
                <w:sz w:val="28"/>
                <w:szCs w:val="28"/>
              </w:rPr>
              <w:t xml:space="preserve"> раздел</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p>
        </w:tc>
      </w:tr>
      <w:tr w:rsidR="00A23C09" w:rsidTr="00A23C09">
        <w:tc>
          <w:tcPr>
            <w:tcW w:w="986" w:type="dxa"/>
          </w:tcPr>
          <w:p w:rsidR="00A23C09" w:rsidRPr="00A23C09" w:rsidRDefault="006D296C" w:rsidP="006E3EEC">
            <w:pPr>
              <w:tabs>
                <w:tab w:val="left" w:leader="dot" w:pos="624"/>
              </w:tabs>
              <w:ind w:firstLine="0"/>
              <w:jc w:val="left"/>
              <w:rPr>
                <w:b/>
                <w:sz w:val="28"/>
                <w:szCs w:val="28"/>
              </w:rPr>
            </w:pPr>
            <w:r>
              <w:rPr>
                <w:b/>
                <w:sz w:val="28"/>
                <w:szCs w:val="28"/>
              </w:rPr>
              <w:t>6.1</w:t>
            </w:r>
          </w:p>
        </w:tc>
        <w:tc>
          <w:tcPr>
            <w:tcW w:w="6992" w:type="dxa"/>
          </w:tcPr>
          <w:p w:rsidR="00A23C09" w:rsidRPr="00687DB2" w:rsidRDefault="00A23C09" w:rsidP="006E3EEC">
            <w:pPr>
              <w:ind w:firstLine="0"/>
              <w:jc w:val="left"/>
              <w:rPr>
                <w:rFonts w:eastAsia="@Arial Unicode MS"/>
                <w:b/>
                <w:sz w:val="28"/>
                <w:szCs w:val="28"/>
              </w:rPr>
            </w:pPr>
            <w:r>
              <w:rPr>
                <w:rStyle w:val="Zag11"/>
                <w:rFonts w:eastAsia="@Arial Unicode MS"/>
                <w:b/>
                <w:sz w:val="28"/>
                <w:szCs w:val="28"/>
              </w:rPr>
              <w:t xml:space="preserve">Учебный план </w:t>
            </w:r>
          </w:p>
        </w:tc>
        <w:tc>
          <w:tcPr>
            <w:tcW w:w="1593" w:type="dxa"/>
          </w:tcPr>
          <w:p w:rsidR="00A23C09" w:rsidRDefault="00A23C09" w:rsidP="006D296C">
            <w:pPr>
              <w:tabs>
                <w:tab w:val="left" w:leader="dot" w:pos="624"/>
              </w:tabs>
              <w:ind w:firstLine="0"/>
              <w:jc w:val="left"/>
              <w:rPr>
                <w:rStyle w:val="Zag11"/>
                <w:rFonts w:eastAsia="@Arial Unicode MS"/>
                <w:b/>
                <w:sz w:val="28"/>
                <w:szCs w:val="28"/>
              </w:rPr>
            </w:pPr>
            <w:r>
              <w:rPr>
                <w:rStyle w:val="Zag11"/>
                <w:rFonts w:eastAsia="@Arial Unicode MS"/>
                <w:b/>
                <w:sz w:val="28"/>
                <w:szCs w:val="28"/>
              </w:rPr>
              <w:t>2</w:t>
            </w:r>
            <w:r w:rsidR="006D296C">
              <w:rPr>
                <w:rStyle w:val="Zag11"/>
                <w:rFonts w:eastAsia="@Arial Unicode MS"/>
                <w:b/>
                <w:sz w:val="28"/>
                <w:szCs w:val="28"/>
              </w:rPr>
              <w:t>03</w:t>
            </w:r>
          </w:p>
        </w:tc>
      </w:tr>
      <w:tr w:rsidR="00A23C09" w:rsidTr="00A23C09">
        <w:tc>
          <w:tcPr>
            <w:tcW w:w="986" w:type="dxa"/>
          </w:tcPr>
          <w:p w:rsidR="00A23C09" w:rsidRPr="00F07C4F" w:rsidRDefault="006D296C" w:rsidP="00F07C4F">
            <w:pPr>
              <w:tabs>
                <w:tab w:val="left" w:leader="dot" w:pos="624"/>
              </w:tabs>
              <w:ind w:firstLine="0"/>
              <w:jc w:val="left"/>
              <w:rPr>
                <w:b/>
                <w:sz w:val="28"/>
                <w:szCs w:val="28"/>
              </w:rPr>
            </w:pPr>
            <w:r>
              <w:rPr>
                <w:b/>
                <w:sz w:val="28"/>
                <w:szCs w:val="28"/>
              </w:rPr>
              <w:t>6.2</w:t>
            </w:r>
          </w:p>
        </w:tc>
        <w:tc>
          <w:tcPr>
            <w:tcW w:w="6992" w:type="dxa"/>
          </w:tcPr>
          <w:p w:rsidR="00A23C09" w:rsidRDefault="00A23C09" w:rsidP="009233D6">
            <w:pPr>
              <w:ind w:firstLine="0"/>
              <w:jc w:val="left"/>
              <w:rPr>
                <w:sz w:val="28"/>
                <w:szCs w:val="28"/>
              </w:rPr>
            </w:pPr>
            <w:r w:rsidRPr="00F07C4F">
              <w:rPr>
                <w:sz w:val="28"/>
                <w:szCs w:val="28"/>
              </w:rPr>
              <w:t xml:space="preserve">Программное учебно-методическое обеспечение учебного процесса муниципального </w:t>
            </w:r>
            <w:r w:rsidR="009233D6">
              <w:rPr>
                <w:sz w:val="28"/>
                <w:szCs w:val="28"/>
              </w:rPr>
              <w:t>автономного</w:t>
            </w:r>
            <w:r w:rsidRPr="00F07C4F">
              <w:rPr>
                <w:sz w:val="28"/>
                <w:szCs w:val="28"/>
              </w:rPr>
              <w:t xml:space="preserve"> общеобразовательного учреждения</w:t>
            </w:r>
          </w:p>
        </w:tc>
        <w:tc>
          <w:tcPr>
            <w:tcW w:w="1593" w:type="dxa"/>
          </w:tcPr>
          <w:p w:rsidR="00A23C09" w:rsidRDefault="007C35E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5</w:t>
            </w:r>
          </w:p>
        </w:tc>
      </w:tr>
      <w:tr w:rsidR="00A23C09" w:rsidTr="00A23C09">
        <w:tc>
          <w:tcPr>
            <w:tcW w:w="986" w:type="dxa"/>
          </w:tcPr>
          <w:p w:rsidR="00A23C09" w:rsidRPr="00A23C09" w:rsidRDefault="006D296C" w:rsidP="00F07C4F">
            <w:pPr>
              <w:tabs>
                <w:tab w:val="left" w:leader="dot" w:pos="624"/>
              </w:tabs>
              <w:ind w:firstLine="0"/>
              <w:jc w:val="left"/>
              <w:rPr>
                <w:b/>
                <w:sz w:val="28"/>
                <w:szCs w:val="28"/>
              </w:rPr>
            </w:pPr>
            <w:r>
              <w:rPr>
                <w:b/>
                <w:sz w:val="28"/>
                <w:szCs w:val="28"/>
              </w:rPr>
              <w:t>7</w:t>
            </w:r>
          </w:p>
        </w:tc>
        <w:tc>
          <w:tcPr>
            <w:tcW w:w="6992" w:type="dxa"/>
          </w:tcPr>
          <w:p w:rsidR="00A23C09" w:rsidRPr="00F07C4F" w:rsidRDefault="00A23C09" w:rsidP="00F07C4F">
            <w:pPr>
              <w:ind w:firstLine="0"/>
              <w:jc w:val="left"/>
              <w:rPr>
                <w:sz w:val="28"/>
                <w:szCs w:val="28"/>
              </w:rPr>
            </w:pPr>
            <w:r w:rsidRPr="00A23C09">
              <w:rPr>
                <w:sz w:val="28"/>
                <w:szCs w:val="28"/>
              </w:rPr>
              <w:t>Программа воспитательной работы</w:t>
            </w:r>
          </w:p>
        </w:tc>
        <w:tc>
          <w:tcPr>
            <w:tcW w:w="1593" w:type="dxa"/>
          </w:tcPr>
          <w:p w:rsidR="00A23C09" w:rsidRDefault="007C35E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9</w:t>
            </w:r>
          </w:p>
        </w:tc>
      </w:tr>
      <w:tr w:rsidR="00A23C09" w:rsidTr="00A23C09">
        <w:tc>
          <w:tcPr>
            <w:tcW w:w="986" w:type="dxa"/>
          </w:tcPr>
          <w:p w:rsidR="00A23C09" w:rsidRPr="00F07C4F" w:rsidRDefault="006D296C" w:rsidP="00F07C4F">
            <w:pPr>
              <w:tabs>
                <w:tab w:val="left" w:leader="dot" w:pos="624"/>
              </w:tabs>
              <w:ind w:firstLine="0"/>
              <w:jc w:val="left"/>
              <w:rPr>
                <w:b/>
                <w:sz w:val="28"/>
                <w:szCs w:val="28"/>
              </w:rPr>
            </w:pPr>
            <w:r>
              <w:rPr>
                <w:b/>
                <w:sz w:val="28"/>
                <w:szCs w:val="28"/>
              </w:rPr>
              <w:t>8</w:t>
            </w:r>
          </w:p>
        </w:tc>
        <w:tc>
          <w:tcPr>
            <w:tcW w:w="6992" w:type="dxa"/>
          </w:tcPr>
          <w:p w:rsidR="00A23C09" w:rsidRPr="00F07C4F" w:rsidRDefault="00A23C09" w:rsidP="00A23C09">
            <w:pPr>
              <w:ind w:firstLine="0"/>
              <w:jc w:val="left"/>
              <w:rPr>
                <w:sz w:val="28"/>
                <w:szCs w:val="28"/>
              </w:rPr>
            </w:pPr>
            <w:r>
              <w:rPr>
                <w:rStyle w:val="Zag11"/>
                <w:rFonts w:eastAsia="@Arial Unicode MS"/>
                <w:b/>
                <w:sz w:val="28"/>
                <w:szCs w:val="28"/>
              </w:rPr>
              <w:t>Изменения и дополнения</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p>
        </w:tc>
      </w:tr>
    </w:tbl>
    <w:p w:rsidR="00687DB2" w:rsidRPr="0039600C" w:rsidRDefault="00687DB2" w:rsidP="00106BA3">
      <w:pPr>
        <w:tabs>
          <w:tab w:val="left" w:leader="dot" w:pos="624"/>
        </w:tabs>
        <w:ind w:firstLine="680"/>
        <w:jc w:val="both"/>
        <w:rPr>
          <w:rStyle w:val="Zag11"/>
          <w:rFonts w:eastAsia="@Arial Unicode MS"/>
          <w:b/>
          <w:sz w:val="28"/>
          <w:szCs w:val="28"/>
        </w:rPr>
      </w:pPr>
    </w:p>
    <w:p w:rsidR="004357CE" w:rsidRPr="00C9067C" w:rsidRDefault="004357CE" w:rsidP="00106BA3">
      <w:pPr>
        <w:ind w:firstLine="680"/>
        <w:jc w:val="both"/>
        <w:rPr>
          <w:rStyle w:val="Zag11"/>
          <w:rFonts w:eastAsia="@Arial Unicode MS"/>
          <w:b/>
          <w:sz w:val="28"/>
          <w:szCs w:val="28"/>
        </w:rPr>
      </w:pPr>
    </w:p>
    <w:p w:rsidR="00A37AC9" w:rsidRDefault="00A37AC9" w:rsidP="00106BA3">
      <w:pPr>
        <w:ind w:firstLine="680"/>
        <w:jc w:val="both"/>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703A3D" w:rsidRDefault="00703A3D" w:rsidP="00106BA3">
      <w:pPr>
        <w:ind w:firstLine="680"/>
        <w:jc w:val="center"/>
        <w:rPr>
          <w:rStyle w:val="Zag11"/>
          <w:rFonts w:eastAsia="@Arial Unicode MS"/>
          <w:b/>
        </w:rPr>
      </w:pPr>
    </w:p>
    <w:p w:rsidR="00265FBC" w:rsidRPr="009233D6" w:rsidRDefault="00265FBC" w:rsidP="00106BA3">
      <w:pPr>
        <w:ind w:firstLine="680"/>
        <w:jc w:val="center"/>
        <w:rPr>
          <w:rStyle w:val="Zag11"/>
          <w:rFonts w:eastAsia="@Arial Unicode MS"/>
          <w:b/>
        </w:rPr>
      </w:pPr>
      <w:r w:rsidRPr="009233D6">
        <w:rPr>
          <w:rStyle w:val="Zag11"/>
          <w:rFonts w:eastAsia="@Arial Unicode MS"/>
          <w:b/>
        </w:rPr>
        <w:lastRenderedPageBreak/>
        <w:t>Общие положения</w:t>
      </w:r>
    </w:p>
    <w:p w:rsidR="00A37AC9" w:rsidRPr="009233D6" w:rsidRDefault="00A37AC9" w:rsidP="00106BA3">
      <w:pPr>
        <w:pStyle w:val="Style9"/>
        <w:widowControl/>
        <w:spacing w:line="240" w:lineRule="auto"/>
        <w:ind w:firstLine="680"/>
        <w:rPr>
          <w:rStyle w:val="FontStyle37"/>
          <w:sz w:val="24"/>
          <w:szCs w:val="24"/>
        </w:rPr>
      </w:pPr>
      <w:r w:rsidRPr="009233D6">
        <w:rPr>
          <w:rStyle w:val="FontStyle37"/>
          <w:sz w:val="24"/>
          <w:szCs w:val="24"/>
        </w:rPr>
        <w:t xml:space="preserve">Муниципальное </w:t>
      </w:r>
      <w:r w:rsidR="006E3EEC" w:rsidRPr="009233D6">
        <w:rPr>
          <w:rStyle w:val="FontStyle37"/>
          <w:sz w:val="24"/>
          <w:szCs w:val="24"/>
        </w:rPr>
        <w:t>автономное</w:t>
      </w:r>
      <w:r w:rsidRPr="009233D6">
        <w:rPr>
          <w:rStyle w:val="FontStyle37"/>
          <w:sz w:val="24"/>
          <w:szCs w:val="24"/>
        </w:rPr>
        <w:t xml:space="preserve"> общеобразовательное учреждение </w:t>
      </w:r>
      <w:r w:rsidR="006E3EEC" w:rsidRPr="009233D6">
        <w:rPr>
          <w:rStyle w:val="FontStyle37"/>
          <w:sz w:val="24"/>
          <w:szCs w:val="24"/>
        </w:rPr>
        <w:t>МАОУ «Ивановская средняя общеобразовательная школа»</w:t>
      </w:r>
      <w:r w:rsidRPr="009233D6">
        <w:rPr>
          <w:rStyle w:val="FontStyle37"/>
          <w:sz w:val="24"/>
          <w:szCs w:val="24"/>
        </w:rPr>
        <w:t>.</w:t>
      </w:r>
    </w:p>
    <w:p w:rsidR="00A37AC9" w:rsidRPr="009233D6" w:rsidRDefault="00A37AC9" w:rsidP="00106BA3">
      <w:pPr>
        <w:pStyle w:val="Style9"/>
        <w:widowControl/>
        <w:spacing w:line="240" w:lineRule="auto"/>
        <w:ind w:firstLine="680"/>
        <w:rPr>
          <w:rStyle w:val="FontStyle37"/>
          <w:sz w:val="24"/>
          <w:szCs w:val="24"/>
        </w:rPr>
      </w:pPr>
      <w:r w:rsidRPr="009233D6">
        <w:rPr>
          <w:rStyle w:val="FontStyle36"/>
          <w:sz w:val="24"/>
          <w:szCs w:val="24"/>
        </w:rPr>
        <w:t xml:space="preserve">Учредитель </w:t>
      </w:r>
      <w:r w:rsidR="006E3EEC" w:rsidRPr="009233D6">
        <w:rPr>
          <w:rStyle w:val="FontStyle37"/>
          <w:sz w:val="24"/>
          <w:szCs w:val="24"/>
        </w:rPr>
        <w:t>–</w:t>
      </w:r>
      <w:r w:rsidRPr="009233D6">
        <w:rPr>
          <w:rStyle w:val="FontStyle37"/>
          <w:sz w:val="24"/>
          <w:szCs w:val="24"/>
        </w:rPr>
        <w:t xml:space="preserve"> </w:t>
      </w:r>
      <w:r w:rsidR="006E3EEC" w:rsidRPr="009233D6">
        <w:rPr>
          <w:rStyle w:val="FontStyle37"/>
          <w:sz w:val="24"/>
          <w:szCs w:val="24"/>
        </w:rPr>
        <w:t xml:space="preserve">МКУ </w:t>
      </w:r>
      <w:proofErr w:type="spellStart"/>
      <w:r w:rsidR="006E3EEC" w:rsidRPr="009233D6">
        <w:rPr>
          <w:rStyle w:val="FontStyle37"/>
          <w:sz w:val="24"/>
          <w:szCs w:val="24"/>
        </w:rPr>
        <w:t>Ялуторовского</w:t>
      </w:r>
      <w:proofErr w:type="spellEnd"/>
      <w:r w:rsidR="006E3EEC" w:rsidRPr="009233D6">
        <w:rPr>
          <w:rStyle w:val="FontStyle37"/>
          <w:sz w:val="24"/>
          <w:szCs w:val="24"/>
        </w:rPr>
        <w:t xml:space="preserve"> района «Отдел образования»</w:t>
      </w:r>
    </w:p>
    <w:p w:rsidR="00A37AC9" w:rsidRPr="009233D6" w:rsidRDefault="00A37AC9" w:rsidP="00106BA3">
      <w:pPr>
        <w:pStyle w:val="Style3"/>
        <w:widowControl/>
        <w:spacing w:line="240" w:lineRule="auto"/>
        <w:ind w:firstLine="680"/>
        <w:jc w:val="both"/>
        <w:rPr>
          <w:rStyle w:val="FontStyle36"/>
          <w:sz w:val="24"/>
          <w:szCs w:val="24"/>
        </w:rPr>
      </w:pPr>
      <w:r w:rsidRPr="009233D6">
        <w:rPr>
          <w:rStyle w:val="FontStyle36"/>
          <w:sz w:val="24"/>
          <w:szCs w:val="24"/>
        </w:rPr>
        <w:t>Организационно-правовая форма учреждения -</w:t>
      </w:r>
    </w:p>
    <w:p w:rsidR="00A37AC9" w:rsidRPr="009233D6" w:rsidRDefault="00A37AC9" w:rsidP="00106BA3">
      <w:pPr>
        <w:pStyle w:val="Style9"/>
        <w:widowControl/>
        <w:spacing w:line="240" w:lineRule="auto"/>
        <w:ind w:firstLine="680"/>
        <w:rPr>
          <w:rStyle w:val="FontStyle37"/>
          <w:sz w:val="24"/>
          <w:szCs w:val="24"/>
        </w:rPr>
      </w:pPr>
      <w:r w:rsidRPr="009233D6">
        <w:rPr>
          <w:rStyle w:val="FontStyle37"/>
          <w:sz w:val="24"/>
          <w:szCs w:val="24"/>
        </w:rPr>
        <w:t xml:space="preserve">Муниципальное </w:t>
      </w:r>
      <w:r w:rsidR="006E3EEC" w:rsidRPr="009233D6">
        <w:rPr>
          <w:rStyle w:val="FontStyle37"/>
          <w:sz w:val="24"/>
          <w:szCs w:val="24"/>
        </w:rPr>
        <w:t>автономное</w:t>
      </w:r>
      <w:r w:rsidRPr="009233D6">
        <w:rPr>
          <w:rStyle w:val="FontStyle37"/>
          <w:sz w:val="24"/>
          <w:szCs w:val="24"/>
        </w:rPr>
        <w:t xml:space="preserve"> общеобразовательное учреждение.</w:t>
      </w:r>
    </w:p>
    <w:p w:rsidR="00A37AC9" w:rsidRPr="009233D6" w:rsidRDefault="00A37AC9" w:rsidP="00106BA3">
      <w:pPr>
        <w:pStyle w:val="Style9"/>
        <w:widowControl/>
        <w:spacing w:line="240" w:lineRule="auto"/>
        <w:ind w:firstLine="680"/>
        <w:rPr>
          <w:rStyle w:val="FontStyle36"/>
          <w:sz w:val="24"/>
          <w:szCs w:val="24"/>
        </w:rPr>
      </w:pPr>
      <w:r w:rsidRPr="009233D6">
        <w:rPr>
          <w:rStyle w:val="FontStyle37"/>
          <w:sz w:val="24"/>
          <w:szCs w:val="24"/>
        </w:rPr>
        <w:t xml:space="preserve">ОУ ориентируется на выполнение </w:t>
      </w:r>
      <w:r w:rsidRPr="009233D6">
        <w:rPr>
          <w:rStyle w:val="FontStyle36"/>
          <w:sz w:val="24"/>
          <w:szCs w:val="24"/>
        </w:rPr>
        <w:t>миссии школы:</w:t>
      </w:r>
    </w:p>
    <w:p w:rsidR="00A37AC9" w:rsidRPr="009233D6" w:rsidRDefault="00A37AC9" w:rsidP="00106BA3">
      <w:pPr>
        <w:pStyle w:val="Style8"/>
        <w:widowControl/>
        <w:tabs>
          <w:tab w:val="left" w:pos="554"/>
        </w:tabs>
        <w:spacing w:line="240" w:lineRule="auto"/>
        <w:ind w:firstLine="680"/>
        <w:rPr>
          <w:rStyle w:val="FontStyle37"/>
          <w:sz w:val="24"/>
          <w:szCs w:val="24"/>
        </w:rPr>
      </w:pPr>
      <w:r w:rsidRPr="009233D6">
        <w:rPr>
          <w:rStyle w:val="FontStyle37"/>
          <w:sz w:val="24"/>
          <w:szCs w:val="24"/>
        </w:rPr>
        <w:t>Удовлетворение образовательных потребностей каждого ученика в интеллектуальном, духовном, физическом, нравственном развитии, в соответствии с его запросами, интересами, склонностями для дальнейшего профессионального самоопределения.</w:t>
      </w:r>
    </w:p>
    <w:p w:rsidR="00A37AC9" w:rsidRPr="009233D6" w:rsidRDefault="00A37AC9" w:rsidP="00106BA3">
      <w:pPr>
        <w:pStyle w:val="Style8"/>
        <w:widowControl/>
        <w:tabs>
          <w:tab w:val="left" w:pos="554"/>
        </w:tabs>
        <w:spacing w:line="240" w:lineRule="auto"/>
        <w:ind w:firstLine="680"/>
        <w:rPr>
          <w:rStyle w:val="FontStyle37"/>
          <w:sz w:val="24"/>
          <w:szCs w:val="24"/>
        </w:rPr>
      </w:pPr>
      <w:r w:rsidRPr="009233D6">
        <w:rPr>
          <w:rStyle w:val="FontStyle37"/>
          <w:sz w:val="24"/>
          <w:szCs w:val="24"/>
        </w:rPr>
        <w:t xml:space="preserve">Создание </w:t>
      </w:r>
      <w:proofErr w:type="spellStart"/>
      <w:r w:rsidRPr="009233D6">
        <w:rPr>
          <w:rStyle w:val="FontStyle37"/>
          <w:sz w:val="24"/>
          <w:szCs w:val="24"/>
        </w:rPr>
        <w:t>здоровьесберегающей</w:t>
      </w:r>
      <w:proofErr w:type="spellEnd"/>
      <w:r w:rsidRPr="009233D6">
        <w:rPr>
          <w:rStyle w:val="FontStyle37"/>
          <w:sz w:val="24"/>
          <w:szCs w:val="24"/>
        </w:rPr>
        <w:t xml:space="preserve"> среды, способствующей сохранению, укреплению и формированию ценностного отношения к здоровью и здоровому образу жизни, чтобы каждый ученик, вне зависимости от индивидуальных особенностей, учебных возможностей мог реализовать себя как субъект собственной жизни, деятельности и общения. </w:t>
      </w:r>
    </w:p>
    <w:p w:rsidR="00A37AC9" w:rsidRPr="009233D6" w:rsidRDefault="00A37AC9" w:rsidP="00106BA3">
      <w:pPr>
        <w:pStyle w:val="Style8"/>
        <w:widowControl/>
        <w:tabs>
          <w:tab w:val="left" w:pos="554"/>
        </w:tabs>
        <w:spacing w:line="240" w:lineRule="auto"/>
        <w:ind w:firstLine="680"/>
        <w:rPr>
          <w:rStyle w:val="FontStyle37"/>
          <w:sz w:val="24"/>
          <w:szCs w:val="24"/>
        </w:rPr>
      </w:pPr>
      <w:r w:rsidRPr="009233D6">
        <w:rPr>
          <w:rStyle w:val="FontStyle37"/>
          <w:sz w:val="24"/>
          <w:szCs w:val="24"/>
        </w:rPr>
        <w:t>При построении Образовательной программы мы исходили из принципов, генеральной цели, желаемой модели выпускника школы:</w:t>
      </w:r>
    </w:p>
    <w:p w:rsidR="00A37AC9" w:rsidRPr="009233D6" w:rsidRDefault="00A37AC9" w:rsidP="00106BA3">
      <w:pPr>
        <w:pStyle w:val="Style9"/>
        <w:widowControl/>
        <w:spacing w:line="240" w:lineRule="auto"/>
        <w:ind w:firstLine="680"/>
        <w:rPr>
          <w:rStyle w:val="FontStyle37"/>
          <w:sz w:val="24"/>
          <w:szCs w:val="24"/>
        </w:rPr>
      </w:pPr>
      <w:r w:rsidRPr="009233D6">
        <w:rPr>
          <w:rStyle w:val="FontStyle36"/>
          <w:sz w:val="24"/>
          <w:szCs w:val="24"/>
        </w:rPr>
        <w:t xml:space="preserve">Принцип </w:t>
      </w:r>
      <w:proofErr w:type="spellStart"/>
      <w:r w:rsidRPr="009233D6">
        <w:rPr>
          <w:rStyle w:val="FontStyle36"/>
          <w:sz w:val="24"/>
          <w:szCs w:val="24"/>
        </w:rPr>
        <w:t>гуманитаризации</w:t>
      </w:r>
      <w:proofErr w:type="spellEnd"/>
      <w:r w:rsidR="00106BA3" w:rsidRPr="009233D6">
        <w:rPr>
          <w:rStyle w:val="FontStyle36"/>
          <w:sz w:val="24"/>
          <w:szCs w:val="24"/>
        </w:rPr>
        <w:t xml:space="preserve"> </w:t>
      </w:r>
      <w:r w:rsidRPr="009233D6">
        <w:rPr>
          <w:rStyle w:val="FontStyle37"/>
          <w:sz w:val="24"/>
          <w:szCs w:val="24"/>
        </w:rPr>
        <w:t>образования предполагает формирование у учащихся многоплановой, целостной и динамичной картины духовного развития, становление внутреннего мира человека, создание условий для развития потребности самосовершенствования, реализации творческих возможностей личности.</w:t>
      </w:r>
    </w:p>
    <w:p w:rsidR="00A37AC9" w:rsidRPr="009233D6" w:rsidRDefault="00A37AC9" w:rsidP="00106BA3">
      <w:pPr>
        <w:pStyle w:val="Style9"/>
        <w:widowControl/>
        <w:spacing w:line="240" w:lineRule="auto"/>
        <w:ind w:firstLine="680"/>
        <w:rPr>
          <w:rStyle w:val="FontStyle37"/>
          <w:sz w:val="24"/>
          <w:szCs w:val="24"/>
        </w:rPr>
      </w:pPr>
      <w:r w:rsidRPr="009233D6">
        <w:rPr>
          <w:rStyle w:val="FontStyle36"/>
          <w:sz w:val="24"/>
          <w:szCs w:val="24"/>
        </w:rPr>
        <w:t xml:space="preserve">Принцип личностно-ориентированного подхода </w:t>
      </w:r>
      <w:r w:rsidRPr="009233D6">
        <w:rPr>
          <w:rStyle w:val="FontStyle37"/>
          <w:sz w:val="24"/>
          <w:szCs w:val="24"/>
        </w:rPr>
        <w:t>обеспечивает создание благоприятной среды для личностного роста обучающихся и учителей, вовлечения в образовательный процесс не только знаний и памяти, а всей целостной личности ребенка и взрослого.</w:t>
      </w:r>
    </w:p>
    <w:p w:rsidR="00A37AC9" w:rsidRPr="009233D6" w:rsidRDefault="00A37AC9" w:rsidP="00106BA3">
      <w:pPr>
        <w:ind w:firstLine="680"/>
        <w:jc w:val="both"/>
        <w:rPr>
          <w:rStyle w:val="FontStyle37"/>
          <w:sz w:val="24"/>
          <w:szCs w:val="24"/>
        </w:rPr>
      </w:pPr>
      <w:r w:rsidRPr="009233D6">
        <w:rPr>
          <w:rStyle w:val="FontStyle36"/>
          <w:sz w:val="24"/>
          <w:szCs w:val="24"/>
        </w:rPr>
        <w:t xml:space="preserve">Принцип </w:t>
      </w:r>
      <w:proofErr w:type="spellStart"/>
      <w:r w:rsidRPr="009233D6">
        <w:rPr>
          <w:rStyle w:val="FontStyle36"/>
          <w:sz w:val="24"/>
          <w:szCs w:val="24"/>
        </w:rPr>
        <w:t>гуманизации</w:t>
      </w:r>
      <w:proofErr w:type="spellEnd"/>
      <w:r w:rsidR="00106BA3" w:rsidRPr="009233D6">
        <w:rPr>
          <w:rStyle w:val="FontStyle36"/>
          <w:sz w:val="24"/>
          <w:szCs w:val="24"/>
        </w:rPr>
        <w:t xml:space="preserve"> </w:t>
      </w:r>
      <w:r w:rsidRPr="009233D6">
        <w:rPr>
          <w:rStyle w:val="FontStyle37"/>
          <w:sz w:val="24"/>
          <w:szCs w:val="24"/>
        </w:rPr>
        <w:t xml:space="preserve">образования является основополагающим принципом деятельности, предусматривающим переоценку всех компонентов педагогического процесса в свете </w:t>
      </w:r>
      <w:proofErr w:type="spellStart"/>
      <w:r w:rsidRPr="009233D6">
        <w:rPr>
          <w:rStyle w:val="FontStyle37"/>
          <w:sz w:val="24"/>
          <w:szCs w:val="24"/>
        </w:rPr>
        <w:t>человекообразующих</w:t>
      </w:r>
      <w:proofErr w:type="spellEnd"/>
      <w:r w:rsidRPr="009233D6">
        <w:rPr>
          <w:rStyle w:val="FontStyle37"/>
          <w:sz w:val="24"/>
          <w:szCs w:val="24"/>
        </w:rPr>
        <w:t xml:space="preserve"> функций. Основным смыслом образовательного процесса в учреждении становится развитие ученика.</w:t>
      </w:r>
    </w:p>
    <w:p w:rsidR="00A37AC9" w:rsidRPr="009233D6" w:rsidRDefault="00A37AC9" w:rsidP="00106BA3">
      <w:pPr>
        <w:ind w:firstLine="680"/>
        <w:jc w:val="both"/>
      </w:pPr>
      <w:r w:rsidRPr="009233D6">
        <w:rPr>
          <w:b/>
        </w:rPr>
        <w:t>Принцип индивидуализации</w:t>
      </w:r>
      <w:r w:rsidRPr="009233D6">
        <w:t xml:space="preserve"> обучения в школе предполагает всесторонний учет уровня развития и способностей каждого ученика, формирование на этой основе личных планов, программ стимулирования и коррекции развития школьника. Индивидуализация обучения имеет своей задачей повышение учебной мотивации и развитие познавательных интересов каждого школьника.</w:t>
      </w:r>
    </w:p>
    <w:p w:rsidR="00A37AC9" w:rsidRPr="009233D6" w:rsidRDefault="00A37AC9" w:rsidP="00106BA3">
      <w:pPr>
        <w:ind w:firstLine="680"/>
        <w:jc w:val="both"/>
      </w:pPr>
      <w:r w:rsidRPr="009233D6">
        <w:rPr>
          <w:b/>
        </w:rPr>
        <w:t>Принцип поисковой, творческой, исследовательской направленности</w:t>
      </w:r>
      <w:r w:rsidRPr="009233D6">
        <w:t xml:space="preserve"> нацелен на осуществление важнейших ценностей и целей развития школы- на поиск определенных закономерностей, на утверждение ценностей творчества, изобретательства, новаторства в детском и педагогическом коллективах Принцип целостности образования основан на единстве процессов развития, обучения и воспитания учащихся. Его реализация проявляется в создании сбалансированного образовательного пространства, учитывающего комплекс отраслей знаний в содержании образования, адекватности психологических технологий содержанию и задачам образования.</w:t>
      </w:r>
    </w:p>
    <w:p w:rsidR="00A37AC9" w:rsidRPr="009233D6" w:rsidRDefault="00A37AC9" w:rsidP="00106BA3">
      <w:pPr>
        <w:ind w:firstLine="680"/>
        <w:jc w:val="both"/>
      </w:pPr>
      <w:r w:rsidRPr="009233D6">
        <w:rPr>
          <w:b/>
        </w:rPr>
        <w:t>Принцип конструктивной и проектной направленности</w:t>
      </w:r>
      <w:r w:rsidRPr="009233D6">
        <w:t xml:space="preserve"> означает переход от точечных нововведений в образовании и управлении школой, к целенаправленной работе по систематическому конструированию новой целостной модели школы. </w:t>
      </w:r>
    </w:p>
    <w:p w:rsidR="00A37AC9" w:rsidRPr="009233D6" w:rsidRDefault="00A37AC9" w:rsidP="00106BA3">
      <w:pPr>
        <w:ind w:firstLine="680"/>
        <w:jc w:val="both"/>
      </w:pPr>
      <w:r w:rsidRPr="009233D6">
        <w:rPr>
          <w:b/>
        </w:rPr>
        <w:t>Принцип демократизма</w:t>
      </w:r>
      <w:r w:rsidRPr="009233D6">
        <w:t xml:space="preserve"> предполагает коллегиальность в деятельности, привлечение к решению важных вопросов широкого круга педагогов, учащихся, культивирование демократических свобод, гласность, демократичность, открытость поведения и общения, сотрудничество с органами самоуправления. </w:t>
      </w:r>
    </w:p>
    <w:p w:rsidR="00763891" w:rsidRPr="009233D6" w:rsidRDefault="00763891" w:rsidP="00106BA3">
      <w:pPr>
        <w:ind w:firstLine="680"/>
        <w:jc w:val="both"/>
        <w:rPr>
          <w:b/>
        </w:rPr>
      </w:pPr>
    </w:p>
    <w:p w:rsidR="00A37AC9" w:rsidRPr="009233D6" w:rsidRDefault="006E3EEC" w:rsidP="00106BA3">
      <w:pPr>
        <w:ind w:firstLine="680"/>
        <w:jc w:val="center"/>
        <w:rPr>
          <w:b/>
        </w:rPr>
      </w:pPr>
      <w:r w:rsidRPr="009233D6">
        <w:rPr>
          <w:b/>
        </w:rPr>
        <w:lastRenderedPageBreak/>
        <w:t>Цель п</w:t>
      </w:r>
      <w:r w:rsidR="00A37AC9" w:rsidRPr="009233D6">
        <w:rPr>
          <w:b/>
        </w:rPr>
        <w:t>рограммы развития школы:</w:t>
      </w:r>
    </w:p>
    <w:p w:rsidR="00A37AC9" w:rsidRPr="009233D6" w:rsidRDefault="00A37AC9" w:rsidP="00106BA3">
      <w:pPr>
        <w:ind w:firstLine="680"/>
        <w:jc w:val="both"/>
      </w:pPr>
      <w:r w:rsidRPr="009233D6">
        <w:t xml:space="preserve">Создать организационно-педагогические условия деятельности школы путем построения личностно-ориентированной системы, формирования </w:t>
      </w:r>
      <w:proofErr w:type="spellStart"/>
      <w:r w:rsidRPr="009233D6">
        <w:t>здоровьесберегающей</w:t>
      </w:r>
      <w:proofErr w:type="spellEnd"/>
      <w:r w:rsidRPr="009233D6">
        <w:t xml:space="preserve"> среды.</w:t>
      </w:r>
    </w:p>
    <w:p w:rsidR="00763891" w:rsidRPr="009233D6" w:rsidRDefault="00763891" w:rsidP="00106BA3">
      <w:pPr>
        <w:ind w:left="360" w:firstLine="680"/>
        <w:jc w:val="both"/>
        <w:rPr>
          <w:b/>
        </w:rPr>
      </w:pPr>
    </w:p>
    <w:p w:rsidR="00A37AC9" w:rsidRPr="009233D6" w:rsidRDefault="00A37AC9" w:rsidP="00106BA3">
      <w:pPr>
        <w:pStyle w:val="Style15"/>
        <w:widowControl/>
        <w:spacing w:line="240" w:lineRule="auto"/>
        <w:ind w:firstLine="680"/>
      </w:pPr>
      <w:r w:rsidRPr="009233D6">
        <w:t>Образовательная программа - нормативно-управленческий документ, определяющий путь достижения Федеральн</w:t>
      </w:r>
      <w:r w:rsidR="006E3EEC" w:rsidRPr="009233D6">
        <w:t>ого компонента</w:t>
      </w:r>
      <w:r w:rsidRPr="009233D6">
        <w:t xml:space="preserve"> государственных образовательных стандартов, учитывает специфику и особенности учебного заведения. </w:t>
      </w:r>
    </w:p>
    <w:p w:rsidR="00A37AC9" w:rsidRPr="009233D6" w:rsidRDefault="00A37AC9" w:rsidP="00106BA3">
      <w:pPr>
        <w:pStyle w:val="Style15"/>
        <w:widowControl/>
        <w:spacing w:line="240" w:lineRule="auto"/>
        <w:ind w:firstLine="680"/>
        <w:rPr>
          <w:rStyle w:val="FontStyle37"/>
          <w:sz w:val="24"/>
          <w:szCs w:val="24"/>
        </w:rPr>
      </w:pPr>
      <w:r w:rsidRPr="009233D6">
        <w:t xml:space="preserve">Образовательная программа </w:t>
      </w:r>
      <w:r w:rsidRPr="009233D6">
        <w:rPr>
          <w:rStyle w:val="FontStyle37"/>
          <w:sz w:val="24"/>
          <w:szCs w:val="24"/>
        </w:rPr>
        <w:t xml:space="preserve">разрабатывалась на основе закона РФ «Об образовании», нормативных документов РФ, </w:t>
      </w:r>
      <w:r w:rsidR="006E3EEC" w:rsidRPr="009233D6">
        <w:rPr>
          <w:rStyle w:val="FontStyle37"/>
          <w:sz w:val="24"/>
          <w:szCs w:val="24"/>
        </w:rPr>
        <w:t>Тюменской области</w:t>
      </w:r>
      <w:r w:rsidRPr="009233D6">
        <w:rPr>
          <w:rStyle w:val="FontStyle37"/>
          <w:sz w:val="24"/>
          <w:szCs w:val="24"/>
        </w:rPr>
        <w:t>, Устава и локальных актов школы</w:t>
      </w:r>
      <w:r w:rsidR="006E3EEC" w:rsidRPr="009233D6">
        <w:rPr>
          <w:rStyle w:val="FontStyle37"/>
          <w:sz w:val="24"/>
          <w:szCs w:val="24"/>
        </w:rPr>
        <w:t>.</w:t>
      </w:r>
    </w:p>
    <w:p w:rsidR="00763891" w:rsidRPr="009233D6" w:rsidRDefault="00763891" w:rsidP="00106BA3">
      <w:pPr>
        <w:pStyle w:val="Style3"/>
        <w:widowControl/>
        <w:spacing w:line="240" w:lineRule="auto"/>
        <w:ind w:left="360" w:firstLine="680"/>
        <w:jc w:val="both"/>
        <w:rPr>
          <w:rStyle w:val="FontStyle36"/>
          <w:sz w:val="24"/>
          <w:szCs w:val="24"/>
        </w:rPr>
      </w:pPr>
    </w:p>
    <w:p w:rsidR="00A37AC9" w:rsidRPr="009233D6" w:rsidRDefault="00A37AC9" w:rsidP="00106BA3">
      <w:pPr>
        <w:pStyle w:val="Style3"/>
        <w:widowControl/>
        <w:spacing w:line="240" w:lineRule="auto"/>
        <w:ind w:left="360" w:firstLine="680"/>
        <w:rPr>
          <w:rStyle w:val="FontStyle36"/>
          <w:b w:val="0"/>
          <w:sz w:val="24"/>
          <w:szCs w:val="24"/>
        </w:rPr>
      </w:pPr>
      <w:r w:rsidRPr="009233D6">
        <w:rPr>
          <w:rStyle w:val="FontStyle36"/>
          <w:sz w:val="24"/>
          <w:szCs w:val="24"/>
        </w:rPr>
        <w:t xml:space="preserve">Нормативно-правовая база </w:t>
      </w:r>
      <w:r w:rsidR="006E3EEC" w:rsidRPr="009233D6">
        <w:rPr>
          <w:rStyle w:val="FontStyle36"/>
          <w:sz w:val="24"/>
          <w:szCs w:val="24"/>
        </w:rPr>
        <w:t>МАОУ «Ивановская СОШ</w:t>
      </w:r>
      <w:r w:rsidRPr="009233D6">
        <w:rPr>
          <w:rStyle w:val="FontStyle35"/>
          <w:b/>
          <w:sz w:val="24"/>
          <w:szCs w:val="24"/>
        </w:rPr>
        <w:t>»</w:t>
      </w:r>
    </w:p>
    <w:p w:rsidR="00A37AC9" w:rsidRPr="009233D6" w:rsidRDefault="00A37AC9" w:rsidP="00106BA3">
      <w:pPr>
        <w:pStyle w:val="Style9"/>
        <w:widowControl/>
        <w:spacing w:line="240" w:lineRule="auto"/>
        <w:ind w:left="360" w:firstLine="680"/>
        <w:rPr>
          <w:rStyle w:val="FontStyle37"/>
          <w:sz w:val="24"/>
          <w:szCs w:val="24"/>
        </w:rPr>
      </w:pPr>
      <w:r w:rsidRPr="009233D6">
        <w:rPr>
          <w:rStyle w:val="FontStyle37"/>
          <w:sz w:val="24"/>
          <w:szCs w:val="24"/>
        </w:rPr>
        <w:t>Организационно-правовое обеспечение деятельности ОУ:</w:t>
      </w:r>
    </w:p>
    <w:p w:rsidR="00A37AC9" w:rsidRPr="009233D6" w:rsidRDefault="00A37AC9" w:rsidP="00106BA3">
      <w:pPr>
        <w:pStyle w:val="Style14"/>
        <w:widowControl/>
        <w:numPr>
          <w:ilvl w:val="0"/>
          <w:numId w:val="1"/>
        </w:numPr>
        <w:tabs>
          <w:tab w:val="left" w:pos="727"/>
        </w:tabs>
        <w:spacing w:line="240" w:lineRule="auto"/>
        <w:ind w:left="0" w:firstLine="680"/>
        <w:rPr>
          <w:rStyle w:val="FontStyle37"/>
          <w:sz w:val="24"/>
          <w:szCs w:val="24"/>
          <w:u w:val="single"/>
        </w:rPr>
      </w:pPr>
      <w:r w:rsidRPr="009233D6">
        <w:rPr>
          <w:rStyle w:val="FontStyle37"/>
          <w:sz w:val="24"/>
          <w:szCs w:val="24"/>
        </w:rPr>
        <w:t>Имеется действующая лицензия на образовательную деятельность: серия</w:t>
      </w:r>
      <w:r w:rsidR="00CB6375" w:rsidRPr="009233D6">
        <w:rPr>
          <w:rStyle w:val="FontStyle37"/>
          <w:sz w:val="24"/>
          <w:szCs w:val="24"/>
        </w:rPr>
        <w:t>72 Л</w:t>
      </w:r>
      <w:r w:rsidRPr="009233D6">
        <w:rPr>
          <w:rStyle w:val="FontStyle37"/>
          <w:sz w:val="24"/>
          <w:szCs w:val="24"/>
        </w:rPr>
        <w:t xml:space="preserve"> №</w:t>
      </w:r>
      <w:r w:rsidR="00CB6375" w:rsidRPr="009233D6">
        <w:rPr>
          <w:rStyle w:val="FontStyle37"/>
          <w:sz w:val="24"/>
          <w:szCs w:val="24"/>
        </w:rPr>
        <w:t>000002</w:t>
      </w:r>
      <w:r w:rsidRPr="009233D6">
        <w:rPr>
          <w:rStyle w:val="FontStyle37"/>
          <w:sz w:val="24"/>
          <w:szCs w:val="24"/>
        </w:rPr>
        <w:t xml:space="preserve">5, дата выдачи </w:t>
      </w:r>
      <w:r w:rsidR="00CB6375" w:rsidRPr="009233D6">
        <w:rPr>
          <w:rStyle w:val="FontStyle37"/>
          <w:sz w:val="24"/>
          <w:szCs w:val="24"/>
        </w:rPr>
        <w:t>20</w:t>
      </w:r>
      <w:r w:rsidRPr="009233D6">
        <w:rPr>
          <w:rStyle w:val="FontStyle37"/>
          <w:sz w:val="24"/>
          <w:szCs w:val="24"/>
        </w:rPr>
        <w:t xml:space="preserve"> </w:t>
      </w:r>
      <w:r w:rsidR="00CB6375" w:rsidRPr="009233D6">
        <w:rPr>
          <w:rStyle w:val="FontStyle37"/>
          <w:sz w:val="24"/>
          <w:szCs w:val="24"/>
        </w:rPr>
        <w:t>июля 2012</w:t>
      </w:r>
      <w:r w:rsidRPr="009233D6">
        <w:rPr>
          <w:rStyle w:val="FontStyle37"/>
          <w:sz w:val="24"/>
          <w:szCs w:val="24"/>
        </w:rPr>
        <w:t>г., срок действия бессрочно  на основные общеобразовательные программы</w:t>
      </w:r>
      <w:r w:rsidRPr="009233D6">
        <w:rPr>
          <w:rStyle w:val="FontStyle37"/>
          <w:sz w:val="24"/>
          <w:szCs w:val="24"/>
          <w:u w:val="single"/>
        </w:rPr>
        <w:t>:</w:t>
      </w:r>
    </w:p>
    <w:p w:rsidR="00A37AC9" w:rsidRPr="009233D6" w:rsidRDefault="00A37AC9" w:rsidP="00106BA3">
      <w:pPr>
        <w:pStyle w:val="Style13"/>
        <w:widowControl/>
        <w:tabs>
          <w:tab w:val="left" w:pos="0"/>
        </w:tabs>
        <w:ind w:firstLine="680"/>
        <w:jc w:val="both"/>
        <w:rPr>
          <w:rStyle w:val="FontStyle37"/>
          <w:sz w:val="24"/>
          <w:szCs w:val="24"/>
        </w:rPr>
      </w:pPr>
      <w:r w:rsidRPr="009233D6">
        <w:rPr>
          <w:rStyle w:val="FontStyle37"/>
          <w:sz w:val="24"/>
          <w:szCs w:val="24"/>
        </w:rPr>
        <w:t>начальное общее образование (1-4);</w:t>
      </w:r>
    </w:p>
    <w:p w:rsidR="00A37AC9" w:rsidRPr="009233D6" w:rsidRDefault="00A37AC9" w:rsidP="00106BA3">
      <w:pPr>
        <w:pStyle w:val="Style13"/>
        <w:widowControl/>
        <w:tabs>
          <w:tab w:val="left" w:pos="0"/>
        </w:tabs>
        <w:ind w:firstLine="680"/>
        <w:jc w:val="both"/>
        <w:rPr>
          <w:rStyle w:val="FontStyle37"/>
          <w:sz w:val="24"/>
          <w:szCs w:val="24"/>
        </w:rPr>
      </w:pPr>
      <w:r w:rsidRPr="009233D6">
        <w:rPr>
          <w:rStyle w:val="FontStyle37"/>
          <w:sz w:val="24"/>
          <w:szCs w:val="24"/>
        </w:rPr>
        <w:t>основное общее образование (5-9);</w:t>
      </w:r>
    </w:p>
    <w:p w:rsidR="00A37AC9" w:rsidRPr="009233D6" w:rsidRDefault="00693C9F" w:rsidP="00106BA3">
      <w:pPr>
        <w:pStyle w:val="Style13"/>
        <w:widowControl/>
        <w:tabs>
          <w:tab w:val="left" w:pos="0"/>
        </w:tabs>
        <w:ind w:firstLine="680"/>
        <w:jc w:val="both"/>
        <w:rPr>
          <w:rStyle w:val="FontStyle40"/>
          <w:sz w:val="24"/>
          <w:szCs w:val="24"/>
        </w:rPr>
      </w:pPr>
      <w:r w:rsidRPr="009233D6">
        <w:rPr>
          <w:rStyle w:val="FontStyle37"/>
          <w:sz w:val="24"/>
          <w:szCs w:val="24"/>
        </w:rPr>
        <w:t xml:space="preserve">среднее </w:t>
      </w:r>
      <w:r w:rsidR="00A37AC9" w:rsidRPr="009233D6">
        <w:rPr>
          <w:rStyle w:val="FontStyle37"/>
          <w:sz w:val="24"/>
          <w:szCs w:val="24"/>
        </w:rPr>
        <w:t>общее образование (10-11);</w:t>
      </w:r>
    </w:p>
    <w:p w:rsidR="00A37AC9" w:rsidRPr="009233D6" w:rsidRDefault="00A37AC9" w:rsidP="00106BA3">
      <w:pPr>
        <w:pStyle w:val="Style16"/>
        <w:widowControl/>
        <w:numPr>
          <w:ilvl w:val="0"/>
          <w:numId w:val="1"/>
        </w:numPr>
        <w:tabs>
          <w:tab w:val="left" w:pos="353"/>
        </w:tabs>
        <w:spacing w:line="240" w:lineRule="auto"/>
        <w:ind w:left="0" w:firstLine="680"/>
        <w:rPr>
          <w:rStyle w:val="FontStyle37"/>
          <w:sz w:val="24"/>
          <w:szCs w:val="24"/>
          <w:u w:val="single"/>
        </w:rPr>
      </w:pPr>
      <w:r w:rsidRPr="009233D6">
        <w:rPr>
          <w:rStyle w:val="FontStyle37"/>
          <w:sz w:val="24"/>
          <w:szCs w:val="24"/>
        </w:rPr>
        <w:t xml:space="preserve">Имеет свидетельство </w:t>
      </w:r>
      <w:r w:rsidR="00CB6375" w:rsidRPr="009233D6">
        <w:rPr>
          <w:rStyle w:val="FontStyle37"/>
          <w:sz w:val="24"/>
          <w:szCs w:val="24"/>
        </w:rPr>
        <w:t>о государственной аккредитации 7</w:t>
      </w:r>
      <w:r w:rsidRPr="009233D6">
        <w:rPr>
          <w:rStyle w:val="FontStyle37"/>
          <w:sz w:val="24"/>
          <w:szCs w:val="24"/>
        </w:rPr>
        <w:t>2серия АА 00</w:t>
      </w:r>
      <w:r w:rsidR="00CB6375" w:rsidRPr="009233D6">
        <w:rPr>
          <w:rStyle w:val="FontStyle37"/>
          <w:sz w:val="24"/>
          <w:szCs w:val="24"/>
        </w:rPr>
        <w:t>0879</w:t>
      </w:r>
      <w:r w:rsidRPr="009233D6">
        <w:rPr>
          <w:rStyle w:val="FontStyle37"/>
          <w:sz w:val="24"/>
          <w:szCs w:val="24"/>
        </w:rPr>
        <w:t xml:space="preserve">, </w:t>
      </w:r>
      <w:r w:rsidRPr="009233D6">
        <w:rPr>
          <w:rStyle w:val="FontStyle35"/>
          <w:sz w:val="24"/>
          <w:szCs w:val="24"/>
        </w:rPr>
        <w:t xml:space="preserve">Дата выдачи </w:t>
      </w:r>
      <w:r w:rsidR="00CB6375" w:rsidRPr="009233D6">
        <w:rPr>
          <w:rStyle w:val="FontStyle37"/>
          <w:sz w:val="24"/>
          <w:szCs w:val="24"/>
        </w:rPr>
        <w:t>20</w:t>
      </w:r>
      <w:r w:rsidRPr="009233D6">
        <w:rPr>
          <w:rStyle w:val="FontStyle37"/>
          <w:sz w:val="24"/>
          <w:szCs w:val="24"/>
        </w:rPr>
        <w:t xml:space="preserve"> </w:t>
      </w:r>
      <w:r w:rsidR="00CB6375" w:rsidRPr="009233D6">
        <w:rPr>
          <w:rStyle w:val="FontStyle37"/>
          <w:sz w:val="24"/>
          <w:szCs w:val="24"/>
        </w:rPr>
        <w:t>декабря 2012</w:t>
      </w:r>
      <w:r w:rsidRPr="009233D6">
        <w:rPr>
          <w:rStyle w:val="FontStyle37"/>
          <w:sz w:val="24"/>
          <w:szCs w:val="24"/>
        </w:rPr>
        <w:t xml:space="preserve">г. на лицензированные образовательные программы сроком действия до </w:t>
      </w:r>
      <w:r w:rsidR="00CB6375" w:rsidRPr="009233D6">
        <w:rPr>
          <w:rStyle w:val="FontStyle37"/>
          <w:sz w:val="24"/>
          <w:szCs w:val="24"/>
        </w:rPr>
        <w:t>25 ма</w:t>
      </w:r>
      <w:r w:rsidRPr="009233D6">
        <w:rPr>
          <w:rStyle w:val="FontStyle37"/>
          <w:sz w:val="24"/>
          <w:szCs w:val="24"/>
        </w:rPr>
        <w:t>я 2015 года</w:t>
      </w:r>
      <w:r w:rsidRPr="009233D6">
        <w:rPr>
          <w:rStyle w:val="FontStyle37"/>
          <w:sz w:val="24"/>
          <w:szCs w:val="24"/>
          <w:u w:val="single"/>
        </w:rPr>
        <w:t>;</w:t>
      </w:r>
    </w:p>
    <w:p w:rsidR="00A37AC9" w:rsidRPr="009233D6" w:rsidRDefault="00A37AC9" w:rsidP="00106BA3">
      <w:pPr>
        <w:pStyle w:val="Style16"/>
        <w:widowControl/>
        <w:numPr>
          <w:ilvl w:val="0"/>
          <w:numId w:val="1"/>
        </w:numPr>
        <w:tabs>
          <w:tab w:val="left" w:pos="353"/>
        </w:tabs>
        <w:spacing w:line="240" w:lineRule="auto"/>
        <w:ind w:left="0" w:firstLine="680"/>
        <w:rPr>
          <w:rStyle w:val="FontStyle37"/>
          <w:sz w:val="24"/>
          <w:szCs w:val="24"/>
        </w:rPr>
      </w:pPr>
      <w:r w:rsidRPr="009233D6">
        <w:rPr>
          <w:rStyle w:val="FontStyle37"/>
          <w:sz w:val="24"/>
          <w:szCs w:val="24"/>
        </w:rPr>
        <w:t xml:space="preserve">Имеет утвержденный Устав (новая редакция приказ об утверждении от </w:t>
      </w:r>
      <w:r w:rsidR="00CB6375" w:rsidRPr="009233D6">
        <w:rPr>
          <w:rStyle w:val="FontStyle37"/>
          <w:sz w:val="24"/>
          <w:szCs w:val="24"/>
        </w:rPr>
        <w:t>19.12.2013</w:t>
      </w:r>
      <w:r w:rsidRPr="009233D6">
        <w:rPr>
          <w:rStyle w:val="FontStyle37"/>
          <w:sz w:val="24"/>
          <w:szCs w:val="24"/>
        </w:rPr>
        <w:t>г. №</w:t>
      </w:r>
      <w:r w:rsidR="00CB6375" w:rsidRPr="009233D6">
        <w:rPr>
          <w:rStyle w:val="FontStyle37"/>
          <w:sz w:val="24"/>
          <w:szCs w:val="24"/>
        </w:rPr>
        <w:t>2467</w:t>
      </w:r>
      <w:r w:rsidRPr="009233D6">
        <w:rPr>
          <w:rStyle w:val="FontStyle37"/>
          <w:sz w:val="24"/>
          <w:szCs w:val="24"/>
        </w:rPr>
        <w:t>-</w:t>
      </w:r>
      <w:r w:rsidR="00CB6375" w:rsidRPr="009233D6">
        <w:rPr>
          <w:rStyle w:val="FontStyle37"/>
          <w:sz w:val="24"/>
          <w:szCs w:val="24"/>
        </w:rPr>
        <w:t>п</w:t>
      </w:r>
      <w:r w:rsidRPr="009233D6">
        <w:rPr>
          <w:rStyle w:val="FontStyle37"/>
          <w:sz w:val="24"/>
          <w:szCs w:val="24"/>
        </w:rPr>
        <w:t xml:space="preserve">), согласно которому Учреждение является юридическим лицом, отвечает по своим обязательствам, в том числе имуществом, принадлежащим ему по праву собственности. </w:t>
      </w:r>
    </w:p>
    <w:p w:rsidR="00106BA3" w:rsidRPr="009233D6" w:rsidRDefault="00A37AC9" w:rsidP="00CB6375">
      <w:pPr>
        <w:pStyle w:val="Style16"/>
        <w:widowControl/>
        <w:tabs>
          <w:tab w:val="left" w:pos="353"/>
        </w:tabs>
        <w:spacing w:line="240" w:lineRule="auto"/>
        <w:ind w:firstLine="680"/>
        <w:rPr>
          <w:rStyle w:val="FontStyle37"/>
          <w:sz w:val="24"/>
          <w:szCs w:val="24"/>
        </w:rPr>
      </w:pPr>
      <w:r w:rsidRPr="009233D6">
        <w:rPr>
          <w:rStyle w:val="FontStyle37"/>
          <w:sz w:val="24"/>
          <w:szCs w:val="24"/>
        </w:rPr>
        <w:t>Разработаны и исполняются локальные нормативные акты в виде положений, правил, пр</w:t>
      </w:r>
      <w:r w:rsidR="00CB6375" w:rsidRPr="009233D6">
        <w:rPr>
          <w:rStyle w:val="FontStyle37"/>
          <w:sz w:val="24"/>
          <w:szCs w:val="24"/>
        </w:rPr>
        <w:t>иказов, в соответствии с Уставом школы.</w:t>
      </w:r>
    </w:p>
    <w:p w:rsidR="00CB6375" w:rsidRPr="009233D6" w:rsidRDefault="00CB6375" w:rsidP="00CB6375">
      <w:pPr>
        <w:pStyle w:val="Style16"/>
        <w:widowControl/>
        <w:tabs>
          <w:tab w:val="left" w:pos="353"/>
        </w:tabs>
        <w:spacing w:line="240" w:lineRule="auto"/>
        <w:ind w:firstLine="680"/>
        <w:rPr>
          <w:rStyle w:val="FontStyle36"/>
          <w:b w:val="0"/>
          <w:bCs w:val="0"/>
          <w:sz w:val="24"/>
          <w:szCs w:val="24"/>
        </w:rPr>
      </w:pPr>
    </w:p>
    <w:p w:rsidR="00106BA3" w:rsidRPr="009233D6" w:rsidRDefault="00106BA3" w:rsidP="00106BA3">
      <w:pPr>
        <w:pStyle w:val="Style3"/>
        <w:widowControl/>
        <w:spacing w:line="240" w:lineRule="auto"/>
        <w:ind w:left="360" w:firstLine="680"/>
        <w:jc w:val="both"/>
        <w:rPr>
          <w:rStyle w:val="FontStyle36"/>
          <w:sz w:val="24"/>
          <w:szCs w:val="24"/>
        </w:rPr>
      </w:pPr>
    </w:p>
    <w:p w:rsidR="00106BA3" w:rsidRPr="009233D6" w:rsidRDefault="00106BA3" w:rsidP="00106BA3">
      <w:pPr>
        <w:pStyle w:val="Style3"/>
        <w:widowControl/>
        <w:spacing w:line="240" w:lineRule="auto"/>
        <w:ind w:left="360" w:firstLine="680"/>
        <w:jc w:val="both"/>
        <w:rPr>
          <w:rStyle w:val="FontStyle36"/>
          <w:sz w:val="24"/>
          <w:szCs w:val="24"/>
        </w:rPr>
      </w:pPr>
    </w:p>
    <w:p w:rsidR="00106BA3" w:rsidRDefault="00106BA3"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Default="009233D6" w:rsidP="00106BA3">
      <w:pPr>
        <w:pStyle w:val="Style3"/>
        <w:widowControl/>
        <w:spacing w:line="240" w:lineRule="auto"/>
        <w:ind w:left="360" w:firstLine="680"/>
        <w:jc w:val="both"/>
        <w:rPr>
          <w:rStyle w:val="FontStyle36"/>
          <w:sz w:val="24"/>
          <w:szCs w:val="24"/>
        </w:rPr>
      </w:pPr>
    </w:p>
    <w:p w:rsidR="009233D6" w:rsidRPr="009233D6" w:rsidRDefault="009233D6" w:rsidP="00106BA3">
      <w:pPr>
        <w:pStyle w:val="Style3"/>
        <w:widowControl/>
        <w:spacing w:line="240" w:lineRule="auto"/>
        <w:ind w:left="360" w:firstLine="680"/>
        <w:jc w:val="both"/>
        <w:rPr>
          <w:rStyle w:val="FontStyle36"/>
          <w:sz w:val="24"/>
          <w:szCs w:val="24"/>
        </w:rPr>
      </w:pPr>
    </w:p>
    <w:p w:rsidR="00265FBC" w:rsidRPr="009233D6" w:rsidRDefault="003875E3" w:rsidP="003875E3">
      <w:pPr>
        <w:pStyle w:val="Style3"/>
        <w:widowControl/>
        <w:spacing w:line="240" w:lineRule="auto"/>
        <w:ind w:left="360" w:firstLine="680"/>
        <w:rPr>
          <w:rStyle w:val="FontStyle36"/>
          <w:sz w:val="24"/>
          <w:szCs w:val="24"/>
        </w:rPr>
      </w:pPr>
      <w:r w:rsidRPr="009233D6">
        <w:rPr>
          <w:rStyle w:val="FontStyle36"/>
          <w:b w:val="0"/>
          <w:bCs w:val="0"/>
          <w:sz w:val="24"/>
          <w:szCs w:val="24"/>
        </w:rPr>
        <w:lastRenderedPageBreak/>
        <w:t>1.</w:t>
      </w:r>
      <w:r w:rsidRPr="009233D6">
        <w:rPr>
          <w:rStyle w:val="FontStyle36"/>
          <w:sz w:val="24"/>
          <w:szCs w:val="24"/>
        </w:rPr>
        <w:t xml:space="preserve"> </w:t>
      </w:r>
      <w:r w:rsidR="00282998" w:rsidRPr="009233D6">
        <w:rPr>
          <w:rStyle w:val="FontStyle36"/>
          <w:sz w:val="24"/>
          <w:szCs w:val="24"/>
        </w:rPr>
        <w:t>ПРОГРАММА ОСНОВНОЙ ОБЩЕОБРАЗОВАТЕЛЬНОЙ ШКОЛЫ</w:t>
      </w:r>
      <w:r w:rsidR="00282998" w:rsidRPr="009233D6">
        <w:rPr>
          <w:rStyle w:val="FontStyle36"/>
          <w:sz w:val="24"/>
          <w:szCs w:val="24"/>
        </w:rPr>
        <w:br/>
      </w:r>
      <w:r w:rsidR="00106BA3" w:rsidRPr="009233D6">
        <w:rPr>
          <w:rStyle w:val="FontStyle36"/>
          <w:sz w:val="24"/>
          <w:szCs w:val="24"/>
        </w:rPr>
        <w:t>1.1.</w:t>
      </w:r>
      <w:r w:rsidR="00265FBC" w:rsidRPr="009233D6">
        <w:rPr>
          <w:rStyle w:val="FontStyle36"/>
          <w:sz w:val="24"/>
          <w:szCs w:val="24"/>
        </w:rPr>
        <w:t>ПОЯСНИТЕЛЬНАЯ ЗАПИСКА</w:t>
      </w:r>
    </w:p>
    <w:p w:rsidR="00A37AC9" w:rsidRPr="009233D6" w:rsidRDefault="00A37AC9" w:rsidP="00106BA3">
      <w:pPr>
        <w:ind w:firstLine="680"/>
        <w:jc w:val="center"/>
        <w:rPr>
          <w:b/>
        </w:rPr>
      </w:pPr>
      <w:r w:rsidRPr="009233D6">
        <w:rPr>
          <w:b/>
        </w:rPr>
        <w:t xml:space="preserve">Особенности </w:t>
      </w:r>
      <w:r w:rsidR="009F74D1" w:rsidRPr="009233D6">
        <w:rPr>
          <w:b/>
        </w:rPr>
        <w:t>основного</w:t>
      </w:r>
      <w:r w:rsidRPr="009233D6">
        <w:rPr>
          <w:b/>
        </w:rPr>
        <w:t xml:space="preserve"> общего образования.</w:t>
      </w:r>
    </w:p>
    <w:p w:rsidR="00265FBC" w:rsidRPr="009233D6" w:rsidRDefault="00265FBC" w:rsidP="00106BA3">
      <w:pPr>
        <w:ind w:firstLine="680"/>
        <w:jc w:val="both"/>
        <w:rPr>
          <w:rStyle w:val="Zag11"/>
          <w:rFonts w:eastAsia="@Arial Unicode MS"/>
          <w:color w:val="000000"/>
        </w:rPr>
      </w:pPr>
      <w:r w:rsidRPr="009233D6">
        <w:rPr>
          <w:rStyle w:val="Zag11"/>
          <w:rFonts w:eastAsia="@Arial Unicode MS"/>
          <w:color w:val="000000"/>
        </w:rPr>
        <w:t>Программа ООО</w:t>
      </w:r>
      <w:r w:rsidR="009F74D1" w:rsidRPr="009233D6">
        <w:rPr>
          <w:rStyle w:val="Zag11"/>
          <w:rFonts w:eastAsia="@Arial Unicode MS"/>
          <w:color w:val="000000"/>
        </w:rPr>
        <w:t xml:space="preserve"> </w:t>
      </w:r>
      <w:r w:rsidRPr="009233D6">
        <w:rPr>
          <w:rStyle w:val="Zag11"/>
          <w:rFonts w:eastAsia="@Arial Unicode MS"/>
          <w:color w:val="000000"/>
        </w:rPr>
        <w:t xml:space="preserve">сформирована с учётом особенностей </w:t>
      </w:r>
      <w:r w:rsidR="009F74D1" w:rsidRPr="009233D6">
        <w:rPr>
          <w:rStyle w:val="Zag11"/>
          <w:rFonts w:eastAsia="@Arial Unicode MS"/>
          <w:color w:val="000000"/>
        </w:rPr>
        <w:t>основного</w:t>
      </w:r>
      <w:r w:rsidRPr="009233D6">
        <w:rPr>
          <w:rStyle w:val="Zag11"/>
          <w:rFonts w:eastAsia="@Arial Unicode MS"/>
          <w:color w:val="000000"/>
        </w:rPr>
        <w:t xml:space="preserve"> общего образования как фундамента всего последующего обучения. </w:t>
      </w:r>
    </w:p>
    <w:p w:rsidR="00265FBC" w:rsidRPr="009233D6" w:rsidRDefault="00265FBC" w:rsidP="00106BA3">
      <w:pPr>
        <w:ind w:firstLine="680"/>
        <w:jc w:val="both"/>
        <w:rPr>
          <w:rStyle w:val="Zag11"/>
          <w:rFonts w:eastAsia="@Arial Unicode MS"/>
          <w:color w:val="000000"/>
        </w:rPr>
      </w:pPr>
      <w:r w:rsidRPr="009233D6">
        <w:rPr>
          <w:rStyle w:val="Zag11"/>
          <w:rFonts w:eastAsia="@Arial Unicode MS"/>
          <w:color w:val="000000"/>
        </w:rPr>
        <w:t>Основная школа — особый этап в жизни обучающегося, связанный</w:t>
      </w:r>
      <w:r w:rsidR="009F74D1" w:rsidRPr="009233D6">
        <w:rPr>
          <w:rStyle w:val="Zag11"/>
          <w:rFonts w:eastAsia="@Arial Unicode MS"/>
          <w:color w:val="000000"/>
        </w:rPr>
        <w:t xml:space="preserve"> </w:t>
      </w:r>
      <w:r w:rsidRPr="009233D6">
        <w:rPr>
          <w:rStyle w:val="Zag11"/>
          <w:rFonts w:eastAsia="@Arial Unicode MS"/>
          <w:b/>
        </w:rPr>
        <w:t xml:space="preserve">с </w:t>
      </w:r>
      <w:r w:rsidRPr="009233D6">
        <w:rPr>
          <w:rStyle w:val="Zag11"/>
          <w:rFonts w:eastAsia="@Arial Unicode MS"/>
        </w:rPr>
        <w:t>психолого-педагогическими особенностями развития детей 11–15 лет:</w:t>
      </w:r>
    </w:p>
    <w:p w:rsidR="00265FBC" w:rsidRPr="009233D6" w:rsidRDefault="00265FBC" w:rsidP="00106BA3">
      <w:pPr>
        <w:ind w:firstLine="680"/>
        <w:jc w:val="both"/>
      </w:pPr>
      <w:r w:rsidRPr="009233D6">
        <w:rPr>
          <w:rStyle w:val="dash0410005f0431005f0437005f0430005f0446005f0020005f0441005f043f005f0438005f0441005f043a005f0430005f005fchar1char1"/>
        </w:rPr>
        <w:t>—</w:t>
      </w:r>
      <w:r w:rsidRPr="009233D6">
        <w:rPr>
          <w:i/>
        </w:rPr>
        <w:t>с переходом</w:t>
      </w:r>
      <w:r w:rsidR="003875E3" w:rsidRPr="009233D6">
        <w:rPr>
          <w:i/>
        </w:rPr>
        <w:t xml:space="preserve"> </w:t>
      </w:r>
      <w:r w:rsidRPr="009233D6">
        <w:rPr>
          <w:i/>
        </w:rPr>
        <w:t>от</w:t>
      </w:r>
      <w:r w:rsidR="003875E3" w:rsidRPr="009233D6">
        <w:rPr>
          <w:i/>
        </w:rPr>
        <w:t xml:space="preserve"> </w:t>
      </w:r>
      <w:r w:rsidRPr="009233D6">
        <w:rPr>
          <w:i/>
        </w:rPr>
        <w:t>учебных действий</w:t>
      </w:r>
      <w:r w:rsidRPr="009233D6">
        <w:t xml:space="preserve">, </w:t>
      </w:r>
      <w:r w:rsidRPr="009233D6">
        <w:rPr>
          <w:i/>
        </w:rPr>
        <w:t>характерных для начальной школы</w:t>
      </w:r>
      <w:r w:rsidRPr="009233D6">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9233D6">
        <w:rPr>
          <w:i/>
        </w:rPr>
        <w:t>овладению этой</w:t>
      </w:r>
      <w:r w:rsidR="003875E3" w:rsidRPr="009233D6">
        <w:rPr>
          <w:i/>
        </w:rPr>
        <w:t xml:space="preserve"> </w:t>
      </w:r>
      <w:r w:rsidRPr="009233D6">
        <w:rPr>
          <w:i/>
        </w:rPr>
        <w:t>учебной деятельностью</w:t>
      </w:r>
      <w:r w:rsidR="003875E3" w:rsidRPr="009233D6">
        <w:rPr>
          <w:i/>
        </w:rPr>
        <w:t xml:space="preserve"> </w:t>
      </w:r>
      <w:r w:rsidRPr="009233D6">
        <w:t>на ступени основной школы</w:t>
      </w:r>
      <w:r w:rsidR="009F74D1" w:rsidRPr="009233D6">
        <w:t xml:space="preserve"> </w:t>
      </w:r>
      <w:r w:rsidRPr="009233D6">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9233D6">
        <w:rPr>
          <w:i/>
        </w:rPr>
        <w:t>новой внутренней</w:t>
      </w:r>
      <w:r w:rsidR="003875E3" w:rsidRPr="009233D6">
        <w:rPr>
          <w:i/>
        </w:rPr>
        <w:t xml:space="preserve"> </w:t>
      </w:r>
      <w:r w:rsidRPr="009233D6">
        <w:rPr>
          <w:i/>
        </w:rPr>
        <w:t>позиции</w:t>
      </w:r>
      <w:r w:rsidR="003875E3" w:rsidRPr="009233D6">
        <w:rPr>
          <w:i/>
        </w:rPr>
        <w:t xml:space="preserve"> </w:t>
      </w:r>
      <w:r w:rsidRPr="009233D6">
        <w:rPr>
          <w:i/>
        </w:rPr>
        <w:t xml:space="preserve">обучающегося </w:t>
      </w:r>
      <w:r w:rsidRPr="009233D6">
        <w:rPr>
          <w:rStyle w:val="dash0410005f0431005f0437005f0430005f0446005f0020005f0441005f043f005f0438005f0441005f043a005f0430005f005fchar1char1"/>
        </w:rPr>
        <w:t>—</w:t>
      </w:r>
      <w:r w:rsidRPr="009233D6">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65FBC" w:rsidRPr="009233D6" w:rsidRDefault="00265FBC" w:rsidP="00106BA3">
      <w:pPr>
        <w:ind w:firstLine="680"/>
        <w:jc w:val="both"/>
      </w:pPr>
      <w:r w:rsidRPr="009233D6">
        <w:rPr>
          <w:rStyle w:val="dash0410005f0431005f0437005f0430005f0446005f0020005f0441005f043f005f0438005f0441005f043a005f0430005f005fchar1char1"/>
        </w:rPr>
        <w:t>—</w:t>
      </w:r>
      <w:r w:rsidRPr="009233D6">
        <w:rPr>
          <w:i/>
        </w:rPr>
        <w:t>с осуществлением</w:t>
      </w:r>
      <w:r w:rsidRPr="009233D6">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9233D6">
        <w:rPr>
          <w:i/>
        </w:rPr>
        <w:t>качественного преобразования учебных действий</w:t>
      </w:r>
      <w:r w:rsidRPr="009233D6">
        <w:t xml:space="preserve"> моделирования, контроля и оценки и </w:t>
      </w:r>
      <w:r w:rsidRPr="009233D6">
        <w:rPr>
          <w:i/>
        </w:rPr>
        <w:t>перехода</w:t>
      </w:r>
      <w:r w:rsidRPr="009233D6">
        <w:t xml:space="preserve"> от самостоятельной постановки обучающимися новых учебных задач </w:t>
      </w:r>
      <w:r w:rsidRPr="009233D6">
        <w:rPr>
          <w:i/>
        </w:rPr>
        <w:t>к развитию способности проектирования собственной учебной деятельности</w:t>
      </w:r>
      <w:r w:rsidR="009F74D1" w:rsidRPr="009233D6">
        <w:rPr>
          <w:i/>
        </w:rPr>
        <w:t xml:space="preserve"> </w:t>
      </w:r>
      <w:r w:rsidRPr="009233D6">
        <w:rPr>
          <w:i/>
        </w:rPr>
        <w:t xml:space="preserve">и построению жизненных планов во </w:t>
      </w:r>
      <w:r w:rsidR="009F74D1" w:rsidRPr="009233D6">
        <w:rPr>
          <w:i/>
        </w:rPr>
        <w:t>временной</w:t>
      </w:r>
      <w:r w:rsidRPr="009233D6">
        <w:rPr>
          <w:i/>
        </w:rPr>
        <w:t xml:space="preserve"> перспективе</w:t>
      </w:r>
      <w:r w:rsidRPr="009233D6">
        <w:t>;</w:t>
      </w:r>
    </w:p>
    <w:p w:rsidR="00265FBC" w:rsidRPr="009233D6" w:rsidRDefault="00265FBC" w:rsidP="00106BA3">
      <w:pPr>
        <w:ind w:firstLine="680"/>
        <w:jc w:val="both"/>
      </w:pPr>
      <w:r w:rsidRPr="009233D6">
        <w:rPr>
          <w:rStyle w:val="dash0410005f0431005f0437005f0430005f0446005f0020005f0441005f043f005f0438005f0441005f043a005f0430005f005fchar1char1"/>
        </w:rPr>
        <w:t>—</w:t>
      </w:r>
      <w:r w:rsidRPr="009233D6">
        <w:rPr>
          <w:i/>
        </w:rPr>
        <w:t>с формированием</w:t>
      </w:r>
      <w:r w:rsidRPr="009233D6">
        <w:t xml:space="preserve"> у обучающегося </w:t>
      </w:r>
      <w:r w:rsidRPr="009233D6">
        <w:rPr>
          <w:i/>
        </w:rPr>
        <w:t>научного типа мышления</w:t>
      </w:r>
      <w:r w:rsidRPr="009233D6">
        <w:t>, который ориентирует его на общекультурные образцы, нормы, эталоны и закономерности взаимодействия с окружающим миром;</w:t>
      </w:r>
    </w:p>
    <w:p w:rsidR="00265FBC" w:rsidRPr="009233D6" w:rsidRDefault="00265FBC" w:rsidP="00106BA3">
      <w:pPr>
        <w:ind w:firstLine="680"/>
        <w:jc w:val="both"/>
      </w:pPr>
      <w:r w:rsidRPr="009233D6">
        <w:rPr>
          <w:rStyle w:val="dash0410005f0431005f0437005f0430005f0446005f0020005f0441005f043f005f0438005f0441005f043a005f0430005f005fchar1char1"/>
        </w:rPr>
        <w:t>—</w:t>
      </w:r>
      <w:r w:rsidRPr="009233D6">
        <w:rPr>
          <w:i/>
        </w:rPr>
        <w:t>с овладением коммуникативными средствами и способами организации кооперации и сотрудничества</w:t>
      </w:r>
      <w:r w:rsidRPr="009233D6">
        <w:t>;</w:t>
      </w:r>
      <w:r w:rsidR="009F74D1" w:rsidRPr="009233D6">
        <w:t xml:space="preserve"> </w:t>
      </w:r>
      <w:r w:rsidRPr="009233D6">
        <w:t>развитием учебного сотрудничества, реализуемого в отношениях обучающихся с учителем и сверстниками;</w:t>
      </w:r>
    </w:p>
    <w:p w:rsidR="00265FBC" w:rsidRPr="009233D6" w:rsidRDefault="00265FBC" w:rsidP="00106BA3">
      <w:pPr>
        <w:ind w:firstLine="680"/>
        <w:jc w:val="both"/>
      </w:pPr>
      <w:r w:rsidRPr="009233D6">
        <w:rPr>
          <w:rStyle w:val="dash0410005f0431005f0437005f0430005f0446005f0020005f0441005f043f005f0438005f0441005f043a005f0430005f005fchar1char1"/>
        </w:rPr>
        <w:t>—</w:t>
      </w:r>
      <w:r w:rsidRPr="009233D6">
        <w:rPr>
          <w:i/>
        </w:rPr>
        <w:t>с изменением формы организации учебной деятельности и учебного сотрудничества</w:t>
      </w:r>
      <w:r w:rsidR="009F74D1" w:rsidRPr="009233D6">
        <w:rPr>
          <w:i/>
        </w:rPr>
        <w:t xml:space="preserve"> </w:t>
      </w:r>
      <w:r w:rsidRPr="009233D6">
        <w:t>от классно-урочной к лабораторно-семинарской и лекционно-лабораторной исследовательской.</w:t>
      </w:r>
    </w:p>
    <w:p w:rsidR="00265FBC" w:rsidRPr="009233D6" w:rsidRDefault="00265FBC" w:rsidP="00106BA3">
      <w:pPr>
        <w:ind w:firstLine="680"/>
        <w:jc w:val="both"/>
      </w:pPr>
      <w:r w:rsidRPr="009233D6">
        <w:rPr>
          <w:b/>
          <w:i/>
        </w:rPr>
        <w:t>Переход обучающегося в основную школу совпадает с предкритической фазой развития ребёнка</w:t>
      </w:r>
      <w:r w:rsidRPr="009233D6">
        <w:t xml:space="preserve"> — переходом к кризису младшего подросткового возраста (11—13 лет, 5—7 классы), характеризующемуся </w:t>
      </w:r>
      <w:r w:rsidRPr="009233D6">
        <w:rPr>
          <w:i/>
        </w:rPr>
        <w:t xml:space="preserve">началом перехода от детства к взрослости, при котором </w:t>
      </w:r>
      <w:r w:rsidRPr="009233D6">
        <w:t xml:space="preserve">центральным и специфическим </w:t>
      </w:r>
      <w:r w:rsidRPr="009233D6">
        <w:rPr>
          <w:i/>
        </w:rPr>
        <w:t>новообразованием</w:t>
      </w:r>
      <w:r w:rsidRPr="009233D6">
        <w:t xml:space="preserve"> в личности подростка является возникновение и развитие у</w:t>
      </w:r>
      <w:r w:rsidR="009F74D1" w:rsidRPr="009233D6">
        <w:t xml:space="preserve"> </w:t>
      </w:r>
      <w:r w:rsidRPr="009233D6">
        <w:t xml:space="preserve">него </w:t>
      </w:r>
      <w:r w:rsidRPr="009233D6">
        <w:rPr>
          <w:i/>
        </w:rPr>
        <w:t>самосознания</w:t>
      </w:r>
      <w:r w:rsidRPr="009233D6">
        <w:t xml:space="preserve"> — представления о том, что он уже не ребёнок, т.е.</w:t>
      </w:r>
      <w:r w:rsidRPr="009233D6">
        <w:rPr>
          <w:i/>
        </w:rPr>
        <w:t xml:space="preserve"> чувства взрослости, </w:t>
      </w:r>
      <w:r w:rsidRPr="009233D6">
        <w:t>а также внутренней</w:t>
      </w:r>
      <w:r w:rsidRPr="009233D6">
        <w:rPr>
          <w:i/>
        </w:rPr>
        <w:t xml:space="preserve"> переориентацией</w:t>
      </w:r>
      <w:r w:rsidRPr="009233D6">
        <w:t xml:space="preserve"> подростка с правил и ограничений, связанных с </w:t>
      </w:r>
      <w:r w:rsidRPr="009233D6">
        <w:rPr>
          <w:i/>
        </w:rPr>
        <w:t>моралью послушания</w:t>
      </w:r>
      <w:r w:rsidRPr="009233D6">
        <w:t>, на</w:t>
      </w:r>
      <w:r w:rsidRPr="009233D6">
        <w:rPr>
          <w:i/>
        </w:rPr>
        <w:t xml:space="preserve"> нормы поведения взрослых</w:t>
      </w:r>
      <w:r w:rsidRPr="009233D6">
        <w:t>.</w:t>
      </w:r>
    </w:p>
    <w:p w:rsidR="00265FBC" w:rsidRPr="009233D6" w:rsidRDefault="00265FBC" w:rsidP="00106BA3">
      <w:pPr>
        <w:ind w:firstLine="680"/>
        <w:jc w:val="both"/>
      </w:pPr>
      <w:r w:rsidRPr="009233D6">
        <w:rPr>
          <w:b/>
          <w:i/>
        </w:rPr>
        <w:t>Второй этап подросткового развития</w:t>
      </w:r>
      <w:r w:rsidRPr="009233D6">
        <w:t xml:space="preserve"> (14—15 лет, 8—9 классы) характеризуется:</w:t>
      </w:r>
    </w:p>
    <w:p w:rsidR="00265FBC" w:rsidRPr="009233D6" w:rsidRDefault="00265FBC" w:rsidP="00106BA3">
      <w:pPr>
        <w:ind w:firstLine="680"/>
        <w:jc w:val="both"/>
      </w:pPr>
      <w:r w:rsidRPr="009233D6">
        <w:rPr>
          <w:rStyle w:val="dash0410005f0431005f0437005f0430005f0446005f0020005f0441005f043f005f0438005f0441005f043a005f0430005f005fchar1char1"/>
        </w:rPr>
        <w:t>—</w:t>
      </w:r>
      <w:r w:rsidRPr="009233D6">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265FBC" w:rsidRPr="009233D6" w:rsidRDefault="00265FBC" w:rsidP="00106BA3">
      <w:pPr>
        <w:ind w:firstLine="680"/>
        <w:jc w:val="both"/>
      </w:pPr>
      <w:r w:rsidRPr="009233D6">
        <w:rPr>
          <w:rStyle w:val="dash0410005f0431005f0437005f0430005f0446005f0020005f0441005f043f005f0438005f0441005f043a005f0430005f005fchar1char1"/>
        </w:rPr>
        <w:t>—</w:t>
      </w:r>
      <w:r w:rsidRPr="009233D6">
        <w:t>стремлением подростка к общению и совместной деятельности со сверстниками;</w:t>
      </w:r>
    </w:p>
    <w:p w:rsidR="00265FBC" w:rsidRPr="009233D6" w:rsidRDefault="00265FBC" w:rsidP="00106BA3">
      <w:pPr>
        <w:ind w:firstLine="680"/>
        <w:jc w:val="both"/>
      </w:pPr>
      <w:r w:rsidRPr="009233D6">
        <w:rPr>
          <w:rStyle w:val="dash0410005f0431005f0437005f0430005f0446005f0020005f0441005f043f005f0438005f0441005f043a005f0430005f005fchar1char1"/>
        </w:rPr>
        <w:t>—</w:t>
      </w:r>
      <w:r w:rsidRPr="009233D6">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65FBC" w:rsidRPr="009233D6" w:rsidRDefault="00265FBC" w:rsidP="00106BA3">
      <w:pPr>
        <w:ind w:firstLine="680"/>
        <w:jc w:val="both"/>
      </w:pPr>
      <w:r w:rsidRPr="009233D6">
        <w:rPr>
          <w:rStyle w:val="dash0410005f0431005f0437005f0430005f0446005f0020005f0441005f043f005f0438005f0441005f043a005f0430005f005fchar1char1"/>
        </w:rPr>
        <w:t>—</w:t>
      </w:r>
      <w:r w:rsidRPr="009233D6">
        <w:t>процессом перехода от детства к взрослости, отражающимся в его характеристике как «переходного», «трудного» или «критического»;</w:t>
      </w:r>
    </w:p>
    <w:p w:rsidR="00265FBC" w:rsidRPr="009233D6" w:rsidRDefault="00265FBC" w:rsidP="00106BA3">
      <w:pPr>
        <w:pStyle w:val="11"/>
        <w:ind w:firstLine="680"/>
        <w:rPr>
          <w:sz w:val="24"/>
          <w:szCs w:val="24"/>
        </w:rPr>
      </w:pPr>
      <w:r w:rsidRPr="009233D6">
        <w:rPr>
          <w:rStyle w:val="dash0410005f0431005f0437005f0430005f0446005f0020005f0441005f043f005f0438005f0441005f043a005f0430005f005fchar1char1"/>
        </w:rPr>
        <w:t>—</w:t>
      </w:r>
      <w:r w:rsidRPr="009233D6">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w:t>
      </w:r>
      <w:r w:rsidRPr="009233D6">
        <w:rPr>
          <w:sz w:val="24"/>
          <w:szCs w:val="24"/>
        </w:rPr>
        <w:lastRenderedPageBreak/>
        <w:t xml:space="preserve">в их отношениях, порождающей </w:t>
      </w:r>
      <w:r w:rsidRPr="009233D6">
        <w:rPr>
          <w:bCs/>
          <w:sz w:val="24"/>
          <w:szCs w:val="24"/>
        </w:rPr>
        <w:t xml:space="preserve">интенсивное формирование на данном возрастном этапе нравственных понятий и убеждений, выработку принципов, </w:t>
      </w:r>
      <w:r w:rsidRPr="009233D6">
        <w:rPr>
          <w:bCs/>
          <w:iCs/>
          <w:sz w:val="24"/>
          <w:szCs w:val="24"/>
        </w:rPr>
        <w:t>моральное развитие личности;</w:t>
      </w:r>
    </w:p>
    <w:p w:rsidR="00265FBC" w:rsidRPr="009233D6" w:rsidRDefault="00265FBC" w:rsidP="00106BA3">
      <w:pPr>
        <w:ind w:firstLine="680"/>
        <w:jc w:val="both"/>
      </w:pPr>
      <w:r w:rsidRPr="009233D6">
        <w:rPr>
          <w:rStyle w:val="dash0410005f0431005f0437005f0430005f0446005f0020005f0441005f043f005f0438005f0441005f043a005f0430005f005fchar1char1"/>
        </w:rPr>
        <w:t>—</w:t>
      </w:r>
      <w:r w:rsidRPr="009233D6">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65FBC" w:rsidRPr="009233D6" w:rsidRDefault="00265FBC" w:rsidP="00106BA3">
      <w:pPr>
        <w:ind w:firstLine="680"/>
        <w:jc w:val="both"/>
      </w:pPr>
      <w:r w:rsidRPr="009233D6">
        <w:rPr>
          <w:rStyle w:val="dash0410005f0431005f0437005f0430005f0446005f0020005f0441005f043f005f0438005f0441005f043a005f0430005f005fchar1char1"/>
        </w:rPr>
        <w:t>—</w:t>
      </w:r>
      <w:r w:rsidRPr="009233D6">
        <w:t xml:space="preserve">изменением социальной ситуации развития </w:t>
      </w:r>
      <w:r w:rsidRPr="009233D6">
        <w:rPr>
          <w:rStyle w:val="dash0410005f0431005f0437005f0430005f0446005f0020005f0441005f043f005f0438005f0441005f043a005f0430005f005fchar1char1"/>
        </w:rPr>
        <w:t>—</w:t>
      </w:r>
      <w:r w:rsidRPr="009233D6">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65FBC" w:rsidRPr="009233D6" w:rsidRDefault="00265FBC" w:rsidP="00106BA3">
      <w:pPr>
        <w:ind w:firstLine="680"/>
        <w:jc w:val="both"/>
        <w:rPr>
          <w:rStyle w:val="Zag11"/>
          <w:rFonts w:eastAsia="@Arial Unicode MS"/>
        </w:rPr>
      </w:pPr>
      <w:r w:rsidRPr="009233D6">
        <w:rPr>
          <w:rStyle w:val="Zag11"/>
          <w:rFonts w:eastAsia="@Arial Unicode M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65FBC" w:rsidRPr="009233D6" w:rsidRDefault="00265FBC" w:rsidP="00106BA3">
      <w:pPr>
        <w:ind w:firstLine="680"/>
        <w:jc w:val="both"/>
      </w:pPr>
      <w:r w:rsidRPr="009233D6">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06BA3" w:rsidRPr="009233D6" w:rsidRDefault="00106BA3" w:rsidP="00CB6375">
      <w:pPr>
        <w:widowControl w:val="0"/>
        <w:autoSpaceDE w:val="0"/>
        <w:autoSpaceDN w:val="0"/>
        <w:adjustRightInd w:val="0"/>
        <w:jc w:val="both"/>
        <w:rPr>
          <w:b/>
        </w:rPr>
      </w:pPr>
    </w:p>
    <w:p w:rsidR="004357CE" w:rsidRPr="009233D6" w:rsidRDefault="004357CE" w:rsidP="00106BA3">
      <w:pPr>
        <w:widowControl w:val="0"/>
        <w:autoSpaceDE w:val="0"/>
        <w:autoSpaceDN w:val="0"/>
        <w:adjustRightInd w:val="0"/>
        <w:ind w:left="238" w:firstLine="680"/>
        <w:jc w:val="both"/>
        <w:rPr>
          <w:b/>
        </w:rPr>
      </w:pPr>
      <w:r w:rsidRPr="009233D6">
        <w:rPr>
          <w:b/>
        </w:rPr>
        <w:t>Характеристика базовой образовательной программы основ</w:t>
      </w:r>
      <w:r w:rsidR="00CB6375" w:rsidRPr="009233D6">
        <w:rPr>
          <w:b/>
        </w:rPr>
        <w:t>ного общего образования (5-9) МА</w:t>
      </w:r>
      <w:r w:rsidRPr="009233D6">
        <w:rPr>
          <w:b/>
        </w:rPr>
        <w:t>ОУ «</w:t>
      </w:r>
      <w:r w:rsidR="00CB6375" w:rsidRPr="009233D6">
        <w:rPr>
          <w:b/>
        </w:rPr>
        <w:t>Ивановская средняя общеобразовательная школа</w:t>
      </w:r>
      <w:r w:rsidRPr="009233D6">
        <w:rPr>
          <w:b/>
        </w:rPr>
        <w:t>» (продолжительность обучения 5 лет)</w:t>
      </w:r>
    </w:p>
    <w:p w:rsidR="004357CE" w:rsidRPr="009233D6" w:rsidRDefault="004357CE" w:rsidP="00106BA3">
      <w:pPr>
        <w:widowControl w:val="0"/>
        <w:autoSpaceDE w:val="0"/>
        <w:autoSpaceDN w:val="0"/>
        <w:adjustRightInd w:val="0"/>
        <w:ind w:left="238" w:firstLine="680"/>
        <w:jc w:val="both"/>
        <w:rPr>
          <w:b/>
        </w:rPr>
      </w:pPr>
    </w:p>
    <w:tbl>
      <w:tblPr>
        <w:tblW w:w="9498" w:type="dxa"/>
        <w:tblInd w:w="-386" w:type="dxa"/>
        <w:tblLayout w:type="fixed"/>
        <w:tblCellMar>
          <w:left w:w="40" w:type="dxa"/>
          <w:right w:w="40" w:type="dxa"/>
        </w:tblCellMar>
        <w:tblLook w:val="0000" w:firstRow="0" w:lastRow="0" w:firstColumn="0" w:lastColumn="0" w:noHBand="0" w:noVBand="0"/>
      </w:tblPr>
      <w:tblGrid>
        <w:gridCol w:w="2498"/>
        <w:gridCol w:w="15"/>
        <w:gridCol w:w="6985"/>
      </w:tblGrid>
      <w:tr w:rsidR="004357CE" w:rsidRPr="009233D6" w:rsidTr="004357CE">
        <w:tc>
          <w:tcPr>
            <w:tcW w:w="2498" w:type="dxa"/>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02"/>
              <w:jc w:val="both"/>
            </w:pPr>
            <w:r w:rsidRPr="009233D6">
              <w:t>Цели</w:t>
            </w:r>
          </w:p>
          <w:p w:rsidR="004357CE" w:rsidRPr="009233D6" w:rsidRDefault="004357CE" w:rsidP="004B5B6C">
            <w:pPr>
              <w:autoSpaceDE w:val="0"/>
              <w:autoSpaceDN w:val="0"/>
              <w:adjustRightInd w:val="0"/>
              <w:ind w:left="102"/>
              <w:jc w:val="both"/>
            </w:pPr>
            <w:r w:rsidRPr="009233D6">
              <w:t>образовательной программы</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5"/>
              <w:jc w:val="both"/>
            </w:pPr>
            <w:r w:rsidRPr="009233D6">
              <w:t>Создание условий для:</w:t>
            </w:r>
          </w:p>
          <w:p w:rsidR="004357CE" w:rsidRPr="009233D6" w:rsidRDefault="004357CE" w:rsidP="004B5B6C">
            <w:pPr>
              <w:tabs>
                <w:tab w:val="left" w:pos="648"/>
              </w:tabs>
              <w:autoSpaceDE w:val="0"/>
              <w:autoSpaceDN w:val="0"/>
              <w:adjustRightInd w:val="0"/>
              <w:ind w:left="15"/>
              <w:jc w:val="both"/>
            </w:pPr>
            <w:r w:rsidRPr="009233D6">
              <w:t>-</w:t>
            </w:r>
            <w:r w:rsidRPr="009233D6">
              <w:tab/>
              <w:t>Овладения обучающимися базовыми знаниями, умениями, навыками по основам наук;</w:t>
            </w:r>
          </w:p>
          <w:p w:rsidR="004357CE" w:rsidRPr="009233D6" w:rsidRDefault="004357CE" w:rsidP="004B5B6C">
            <w:pPr>
              <w:tabs>
                <w:tab w:val="left" w:pos="648"/>
              </w:tabs>
              <w:autoSpaceDE w:val="0"/>
              <w:autoSpaceDN w:val="0"/>
              <w:adjustRightInd w:val="0"/>
              <w:ind w:left="15"/>
              <w:jc w:val="both"/>
            </w:pPr>
            <w:r w:rsidRPr="009233D6">
              <w:t>-</w:t>
            </w:r>
            <w:r w:rsidRPr="009233D6">
              <w:tab/>
              <w:t>Создания условий достижения более высокого уровня культуры учебной деятельности;</w:t>
            </w:r>
          </w:p>
          <w:p w:rsidR="004357CE" w:rsidRPr="009233D6" w:rsidRDefault="004357CE" w:rsidP="004B5B6C">
            <w:pPr>
              <w:tabs>
                <w:tab w:val="left" w:pos="648"/>
              </w:tabs>
              <w:autoSpaceDE w:val="0"/>
              <w:autoSpaceDN w:val="0"/>
              <w:adjustRightInd w:val="0"/>
              <w:ind w:left="15"/>
              <w:jc w:val="both"/>
            </w:pPr>
            <w:r w:rsidRPr="009233D6">
              <w:t>-</w:t>
            </w:r>
            <w:r w:rsidRPr="009233D6">
              <w:tab/>
              <w:t>Осознания выбора профиля дальнейшего обучения;</w:t>
            </w:r>
          </w:p>
          <w:p w:rsidR="004357CE" w:rsidRPr="009233D6" w:rsidRDefault="004357CE" w:rsidP="004B5B6C">
            <w:pPr>
              <w:tabs>
                <w:tab w:val="left" w:pos="648"/>
              </w:tabs>
              <w:autoSpaceDE w:val="0"/>
              <w:autoSpaceDN w:val="0"/>
              <w:adjustRightInd w:val="0"/>
              <w:ind w:left="15"/>
              <w:jc w:val="both"/>
            </w:pPr>
            <w:r w:rsidRPr="009233D6">
              <w:t>-</w:t>
            </w:r>
            <w:r w:rsidRPr="009233D6">
              <w:tab/>
              <w:t>Формирования готовности к самообразованию, выработка основных умений и навыков самообразовательной деятельности;</w:t>
            </w:r>
          </w:p>
          <w:p w:rsidR="004357CE" w:rsidRPr="009233D6" w:rsidRDefault="004357CE" w:rsidP="004B5B6C">
            <w:pPr>
              <w:tabs>
                <w:tab w:val="left" w:pos="648"/>
              </w:tabs>
              <w:autoSpaceDE w:val="0"/>
              <w:autoSpaceDN w:val="0"/>
              <w:adjustRightInd w:val="0"/>
              <w:ind w:left="15"/>
              <w:jc w:val="both"/>
            </w:pPr>
            <w:r w:rsidRPr="009233D6">
              <w:t>-</w:t>
            </w:r>
            <w:r w:rsidRPr="009233D6">
              <w:tab/>
              <w:t>Воспитания общечеловеческих ценностей, уважение к национальной культуре, истории, гражданственности, патриотизма;</w:t>
            </w:r>
          </w:p>
          <w:p w:rsidR="004357CE" w:rsidRPr="009233D6" w:rsidRDefault="00CB6375" w:rsidP="004B5B6C">
            <w:pPr>
              <w:autoSpaceDE w:val="0"/>
              <w:autoSpaceDN w:val="0"/>
              <w:adjustRightInd w:val="0"/>
              <w:ind w:left="15"/>
              <w:jc w:val="both"/>
            </w:pPr>
            <w:r w:rsidRPr="009233D6">
              <w:t xml:space="preserve">- </w:t>
            </w:r>
            <w:r w:rsidR="004357CE" w:rsidRPr="009233D6">
              <w:t>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4357CE" w:rsidRPr="009233D6" w:rsidTr="004357CE">
        <w:tc>
          <w:tcPr>
            <w:tcW w:w="2498" w:type="dxa"/>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02"/>
              <w:jc w:val="both"/>
            </w:pPr>
            <w:r w:rsidRPr="009233D6">
              <w:t>Контингент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9233D6" w:rsidRDefault="004357CE" w:rsidP="00CB6375">
            <w:pPr>
              <w:autoSpaceDE w:val="0"/>
              <w:autoSpaceDN w:val="0"/>
              <w:adjustRightInd w:val="0"/>
              <w:ind w:left="102" w:right="238"/>
              <w:jc w:val="both"/>
            </w:pPr>
            <w:r w:rsidRPr="009233D6">
              <w:t xml:space="preserve">По данной образовательной программе обучаются дети смешанных способностей в возрасте от 11 до 15 лет. </w:t>
            </w:r>
          </w:p>
        </w:tc>
      </w:tr>
      <w:tr w:rsidR="004357CE" w:rsidRPr="009233D6" w:rsidTr="004357CE">
        <w:tc>
          <w:tcPr>
            <w:tcW w:w="2498" w:type="dxa"/>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02"/>
              <w:jc w:val="both"/>
            </w:pPr>
            <w:r w:rsidRPr="009233D6">
              <w:t>Порядок приема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02" w:right="410"/>
              <w:jc w:val="both"/>
            </w:pPr>
            <w:r w:rsidRPr="009233D6">
              <w:t>Прием обучающихся в 5-е классы проводится без конкурса, при условии успешного завершения базового начального образования.</w:t>
            </w:r>
          </w:p>
        </w:tc>
      </w:tr>
      <w:tr w:rsidR="004357CE" w:rsidRPr="009233D6" w:rsidTr="004357CE">
        <w:tc>
          <w:tcPr>
            <w:tcW w:w="2498" w:type="dxa"/>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02"/>
              <w:jc w:val="both"/>
            </w:pPr>
            <w:r w:rsidRPr="009233D6">
              <w:t>Формы получения образовани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9233D6" w:rsidRDefault="004357CE" w:rsidP="004B5B6C">
            <w:pPr>
              <w:tabs>
                <w:tab w:val="left" w:pos="814"/>
              </w:tabs>
              <w:autoSpaceDE w:val="0"/>
              <w:autoSpaceDN w:val="0"/>
              <w:adjustRightInd w:val="0"/>
              <w:ind w:left="102"/>
              <w:jc w:val="both"/>
            </w:pPr>
            <w:r w:rsidRPr="009233D6">
              <w:t>•</w:t>
            </w:r>
            <w:r w:rsidRPr="009233D6">
              <w:tab/>
              <w:t>очное обучение</w:t>
            </w:r>
          </w:p>
          <w:p w:rsidR="004357CE" w:rsidRPr="009233D6" w:rsidRDefault="004357CE" w:rsidP="00CB6375">
            <w:pPr>
              <w:tabs>
                <w:tab w:val="left" w:pos="814"/>
              </w:tabs>
              <w:autoSpaceDE w:val="0"/>
              <w:autoSpaceDN w:val="0"/>
              <w:adjustRightInd w:val="0"/>
              <w:ind w:left="102"/>
              <w:jc w:val="both"/>
            </w:pPr>
            <w:r w:rsidRPr="009233D6">
              <w:t>•</w:t>
            </w:r>
            <w:r w:rsidRPr="009233D6">
              <w:tab/>
              <w:t xml:space="preserve">индивидуальное обучение </w:t>
            </w:r>
          </w:p>
        </w:tc>
      </w:tr>
      <w:tr w:rsidR="004357CE" w:rsidRPr="009233D6" w:rsidTr="004357CE">
        <w:tc>
          <w:tcPr>
            <w:tcW w:w="2498" w:type="dxa"/>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02"/>
              <w:jc w:val="both"/>
            </w:pPr>
            <w:r w:rsidRPr="009233D6">
              <w:t>Система текущей и промежуточной аттестации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B5B6C" w:rsidRPr="009233D6" w:rsidRDefault="00F432EA" w:rsidP="004B5B6C">
            <w:pPr>
              <w:autoSpaceDE w:val="0"/>
              <w:autoSpaceDN w:val="0"/>
              <w:adjustRightInd w:val="0"/>
              <w:ind w:left="102" w:right="1433"/>
              <w:jc w:val="both"/>
            </w:pPr>
            <w:r w:rsidRPr="009233D6">
              <w:t>Оценивание обучающихся проводится по пятибалльной системе и по «Положению о промежуточной аттестации»</w:t>
            </w:r>
          </w:p>
        </w:tc>
      </w:tr>
      <w:tr w:rsidR="004357CE" w:rsidRPr="009233D6"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41"/>
              <w:jc w:val="both"/>
            </w:pPr>
            <w:r w:rsidRPr="009233D6">
              <w:lastRenderedPageBreak/>
              <w:t>Учебные</w:t>
            </w:r>
          </w:p>
          <w:p w:rsidR="004357CE" w:rsidRPr="009233D6" w:rsidRDefault="004357CE" w:rsidP="004B5B6C">
            <w:pPr>
              <w:autoSpaceDE w:val="0"/>
              <w:autoSpaceDN w:val="0"/>
              <w:adjustRightInd w:val="0"/>
              <w:ind w:left="141"/>
              <w:jc w:val="both"/>
            </w:pPr>
            <w:r w:rsidRPr="009233D6">
              <w:t xml:space="preserve">предметы, </w:t>
            </w:r>
            <w:proofErr w:type="gramStart"/>
            <w:r w:rsidRPr="009233D6">
              <w:t>по</w:t>
            </w:r>
            <w:proofErr w:type="gramEnd"/>
          </w:p>
          <w:p w:rsidR="004357CE" w:rsidRPr="009233D6" w:rsidRDefault="004357CE" w:rsidP="004B5B6C">
            <w:pPr>
              <w:autoSpaceDE w:val="0"/>
              <w:autoSpaceDN w:val="0"/>
              <w:adjustRightInd w:val="0"/>
              <w:ind w:left="141"/>
              <w:jc w:val="both"/>
            </w:pPr>
            <w:r w:rsidRPr="009233D6">
              <w:t>которым</w:t>
            </w:r>
          </w:p>
          <w:p w:rsidR="004357CE" w:rsidRPr="009233D6" w:rsidRDefault="004357CE" w:rsidP="004B5B6C">
            <w:pPr>
              <w:autoSpaceDE w:val="0"/>
              <w:autoSpaceDN w:val="0"/>
              <w:adjustRightInd w:val="0"/>
              <w:ind w:left="141"/>
              <w:jc w:val="both"/>
            </w:pPr>
            <w:proofErr w:type="gramStart"/>
            <w:r w:rsidRPr="009233D6">
              <w:t>установлена</w:t>
            </w:r>
            <w:proofErr w:type="gramEnd"/>
          </w:p>
          <w:p w:rsidR="004357CE" w:rsidRPr="009233D6" w:rsidRDefault="004357CE" w:rsidP="004B5B6C">
            <w:pPr>
              <w:autoSpaceDE w:val="0"/>
              <w:autoSpaceDN w:val="0"/>
              <w:adjustRightInd w:val="0"/>
              <w:ind w:left="141"/>
              <w:jc w:val="both"/>
            </w:pPr>
            <w:r w:rsidRPr="009233D6">
              <w:t>обязательная</w:t>
            </w:r>
          </w:p>
          <w:p w:rsidR="004357CE" w:rsidRPr="009233D6" w:rsidRDefault="004357CE" w:rsidP="004B5B6C">
            <w:pPr>
              <w:autoSpaceDE w:val="0"/>
              <w:autoSpaceDN w:val="0"/>
              <w:adjustRightInd w:val="0"/>
              <w:ind w:left="141"/>
              <w:jc w:val="both"/>
            </w:pPr>
            <w:r w:rsidRPr="009233D6">
              <w:t>итоговая</w:t>
            </w:r>
          </w:p>
          <w:p w:rsidR="004357CE" w:rsidRPr="009233D6" w:rsidRDefault="004357CE" w:rsidP="004B5B6C">
            <w:pPr>
              <w:autoSpaceDE w:val="0"/>
              <w:autoSpaceDN w:val="0"/>
              <w:adjustRightInd w:val="0"/>
              <w:ind w:left="141"/>
              <w:jc w:val="both"/>
            </w:pPr>
            <w:r w:rsidRPr="009233D6">
              <w:t>аттестация</w:t>
            </w:r>
          </w:p>
        </w:tc>
        <w:tc>
          <w:tcPr>
            <w:tcW w:w="6985" w:type="dxa"/>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41"/>
              <w:jc w:val="both"/>
            </w:pPr>
            <w:r w:rsidRPr="009233D6">
              <w:t>Промежуточная аттестация обучающихся 5-х - 8-х классов проводится по «Положению о промежуточной аттестации».</w:t>
            </w:r>
          </w:p>
          <w:p w:rsidR="004357CE" w:rsidRPr="009233D6" w:rsidRDefault="004357CE" w:rsidP="00B2136F">
            <w:pPr>
              <w:autoSpaceDE w:val="0"/>
              <w:autoSpaceDN w:val="0"/>
              <w:adjustRightInd w:val="0"/>
              <w:ind w:left="141"/>
              <w:jc w:val="both"/>
            </w:pPr>
            <w:r w:rsidRPr="009233D6">
              <w:t xml:space="preserve">В 9-х классах </w:t>
            </w:r>
            <w:r w:rsidR="00B2136F" w:rsidRPr="009233D6">
              <w:t>–</w:t>
            </w:r>
            <w:r w:rsidRPr="009233D6">
              <w:t xml:space="preserve"> </w:t>
            </w:r>
            <w:r w:rsidR="00B2136F" w:rsidRPr="009233D6">
              <w:t>2 обязательных экзамена</w:t>
            </w:r>
            <w:r w:rsidRPr="009233D6">
              <w:t xml:space="preserve"> по русскому языку, математике, предметы по выбору - все предметы основного общего образования</w:t>
            </w:r>
            <w:r w:rsidR="00B2136F" w:rsidRPr="009233D6">
              <w:t xml:space="preserve"> в форме ОГЭ</w:t>
            </w:r>
            <w:r w:rsidRPr="009233D6">
              <w:t>.</w:t>
            </w:r>
          </w:p>
        </w:tc>
      </w:tr>
      <w:tr w:rsidR="004357CE" w:rsidRPr="009233D6"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41"/>
              <w:jc w:val="both"/>
            </w:pPr>
            <w:r w:rsidRPr="009233D6">
              <w:t>Образовательная программа разработана на основе БУП</w:t>
            </w:r>
          </w:p>
        </w:tc>
        <w:tc>
          <w:tcPr>
            <w:tcW w:w="6985" w:type="dxa"/>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41" w:right="1505"/>
              <w:jc w:val="both"/>
            </w:pPr>
            <w:r w:rsidRPr="009233D6">
              <w:t>Федерального Базисного учебного плана 2004года для всех параллелей 5-9х классов</w:t>
            </w:r>
          </w:p>
        </w:tc>
      </w:tr>
      <w:tr w:rsidR="004357CE" w:rsidRPr="009233D6"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41"/>
              <w:jc w:val="both"/>
            </w:pPr>
            <w:r w:rsidRPr="009233D6">
              <w:t>Инновационная</w:t>
            </w:r>
          </w:p>
          <w:p w:rsidR="004357CE" w:rsidRPr="009233D6" w:rsidRDefault="004357CE" w:rsidP="004B5B6C">
            <w:pPr>
              <w:autoSpaceDE w:val="0"/>
              <w:autoSpaceDN w:val="0"/>
              <w:adjustRightInd w:val="0"/>
              <w:ind w:left="141"/>
              <w:jc w:val="both"/>
            </w:pPr>
            <w:r w:rsidRPr="009233D6">
              <w:t>специфика</w:t>
            </w:r>
          </w:p>
          <w:p w:rsidR="004357CE" w:rsidRPr="009233D6" w:rsidRDefault="004357CE" w:rsidP="004B5B6C">
            <w:pPr>
              <w:autoSpaceDE w:val="0"/>
              <w:autoSpaceDN w:val="0"/>
              <w:adjustRightInd w:val="0"/>
              <w:ind w:left="141"/>
              <w:jc w:val="both"/>
            </w:pPr>
            <w:r w:rsidRPr="009233D6">
              <w:t>программы:</w:t>
            </w:r>
          </w:p>
        </w:tc>
        <w:tc>
          <w:tcPr>
            <w:tcW w:w="6985" w:type="dxa"/>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41" w:right="223"/>
              <w:jc w:val="both"/>
            </w:pPr>
          </w:p>
          <w:p w:rsidR="004357CE" w:rsidRPr="009233D6" w:rsidRDefault="004357CE" w:rsidP="004B5B6C">
            <w:pPr>
              <w:autoSpaceDE w:val="0"/>
              <w:autoSpaceDN w:val="0"/>
              <w:adjustRightInd w:val="0"/>
              <w:ind w:left="141"/>
              <w:jc w:val="both"/>
            </w:pPr>
            <w:r w:rsidRPr="009233D6">
              <w:t xml:space="preserve">-В рамках </w:t>
            </w:r>
            <w:proofErr w:type="spellStart"/>
            <w:r w:rsidRPr="009233D6">
              <w:t>предпрофильной</w:t>
            </w:r>
            <w:proofErr w:type="spellEnd"/>
            <w:r w:rsidRPr="009233D6">
              <w:t xml:space="preserve"> подготовки:</w:t>
            </w:r>
          </w:p>
          <w:p w:rsidR="004357CE" w:rsidRPr="009233D6" w:rsidRDefault="004357CE" w:rsidP="00B2136F">
            <w:pPr>
              <w:autoSpaceDE w:val="0"/>
              <w:autoSpaceDN w:val="0"/>
              <w:adjustRightInd w:val="0"/>
              <w:ind w:left="141" w:right="223"/>
              <w:jc w:val="both"/>
            </w:pPr>
            <w:r w:rsidRPr="009233D6">
              <w:t xml:space="preserve">в 9-х классах введены </w:t>
            </w:r>
            <w:r w:rsidR="00B2136F" w:rsidRPr="009233D6">
              <w:t>предметные курсы по выбору.</w:t>
            </w:r>
          </w:p>
        </w:tc>
      </w:tr>
      <w:tr w:rsidR="004357CE" w:rsidRPr="009233D6"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41"/>
              <w:jc w:val="both"/>
            </w:pPr>
            <w:r w:rsidRPr="009233D6">
              <w:t>Применение современных образовательных технологий</w:t>
            </w:r>
          </w:p>
        </w:tc>
        <w:tc>
          <w:tcPr>
            <w:tcW w:w="6985" w:type="dxa"/>
            <w:tcBorders>
              <w:top w:val="single" w:sz="6" w:space="0" w:color="auto"/>
              <w:left w:val="single" w:sz="6" w:space="0" w:color="auto"/>
              <w:bottom w:val="single" w:sz="6" w:space="0" w:color="auto"/>
              <w:right w:val="single" w:sz="6" w:space="0" w:color="auto"/>
            </w:tcBorders>
          </w:tcPr>
          <w:p w:rsidR="004357CE" w:rsidRPr="009233D6" w:rsidRDefault="004357CE" w:rsidP="004B5B6C">
            <w:pPr>
              <w:tabs>
                <w:tab w:val="left" w:pos="230"/>
              </w:tabs>
              <w:autoSpaceDE w:val="0"/>
              <w:autoSpaceDN w:val="0"/>
              <w:adjustRightInd w:val="0"/>
              <w:ind w:left="141"/>
              <w:jc w:val="both"/>
            </w:pPr>
            <w:r w:rsidRPr="009233D6">
              <w:t>-</w:t>
            </w:r>
            <w:r w:rsidRPr="009233D6">
              <w:tab/>
              <w:t>Уровневой дифференциации;</w:t>
            </w:r>
          </w:p>
          <w:p w:rsidR="004357CE" w:rsidRPr="009233D6" w:rsidRDefault="004357CE" w:rsidP="004B5B6C">
            <w:pPr>
              <w:tabs>
                <w:tab w:val="left" w:pos="230"/>
              </w:tabs>
              <w:autoSpaceDE w:val="0"/>
              <w:autoSpaceDN w:val="0"/>
              <w:adjustRightInd w:val="0"/>
              <w:ind w:left="141"/>
              <w:jc w:val="both"/>
            </w:pPr>
            <w:r w:rsidRPr="009233D6">
              <w:t>-</w:t>
            </w:r>
            <w:r w:rsidRPr="009233D6">
              <w:tab/>
              <w:t>Проблемного обучения;</w:t>
            </w:r>
          </w:p>
          <w:p w:rsidR="004357CE" w:rsidRPr="009233D6" w:rsidRDefault="004357CE" w:rsidP="004B5B6C">
            <w:pPr>
              <w:tabs>
                <w:tab w:val="left" w:pos="230"/>
              </w:tabs>
              <w:autoSpaceDE w:val="0"/>
              <w:autoSpaceDN w:val="0"/>
              <w:adjustRightInd w:val="0"/>
              <w:ind w:left="141"/>
              <w:jc w:val="both"/>
            </w:pPr>
            <w:r w:rsidRPr="009233D6">
              <w:t>-</w:t>
            </w:r>
            <w:r w:rsidRPr="009233D6">
              <w:tab/>
              <w:t>Метод проектов;</w:t>
            </w:r>
          </w:p>
          <w:p w:rsidR="004357CE" w:rsidRPr="009233D6" w:rsidRDefault="004357CE" w:rsidP="004B5B6C">
            <w:pPr>
              <w:tabs>
                <w:tab w:val="left" w:pos="230"/>
              </w:tabs>
              <w:autoSpaceDE w:val="0"/>
              <w:autoSpaceDN w:val="0"/>
              <w:adjustRightInd w:val="0"/>
              <w:ind w:left="141"/>
              <w:jc w:val="both"/>
            </w:pPr>
            <w:r w:rsidRPr="009233D6">
              <w:t>-</w:t>
            </w:r>
            <w:r w:rsidRPr="009233D6">
              <w:tab/>
              <w:t>Личностно-ориентированные технологии;</w:t>
            </w:r>
          </w:p>
          <w:p w:rsidR="004357CE" w:rsidRPr="009233D6" w:rsidRDefault="004357CE" w:rsidP="004B5B6C">
            <w:pPr>
              <w:tabs>
                <w:tab w:val="left" w:pos="230"/>
              </w:tabs>
              <w:autoSpaceDE w:val="0"/>
              <w:autoSpaceDN w:val="0"/>
              <w:adjustRightInd w:val="0"/>
              <w:ind w:left="141"/>
              <w:jc w:val="both"/>
            </w:pPr>
            <w:r w:rsidRPr="009233D6">
              <w:t>-</w:t>
            </w:r>
            <w:r w:rsidRPr="009233D6">
              <w:tab/>
              <w:t>Технология критического мышления;</w:t>
            </w:r>
          </w:p>
          <w:p w:rsidR="004357CE" w:rsidRPr="009233D6" w:rsidRDefault="004357CE" w:rsidP="004B5B6C">
            <w:pPr>
              <w:tabs>
                <w:tab w:val="left" w:pos="230"/>
              </w:tabs>
              <w:autoSpaceDE w:val="0"/>
              <w:autoSpaceDN w:val="0"/>
              <w:adjustRightInd w:val="0"/>
              <w:ind w:left="141"/>
              <w:jc w:val="both"/>
            </w:pPr>
            <w:r w:rsidRPr="009233D6">
              <w:t>-</w:t>
            </w:r>
            <w:r w:rsidRPr="009233D6">
              <w:tab/>
            </w:r>
            <w:proofErr w:type="spellStart"/>
            <w:r w:rsidRPr="009233D6">
              <w:t>Здоровьесберегающие</w:t>
            </w:r>
            <w:proofErr w:type="spellEnd"/>
            <w:r w:rsidRPr="009233D6">
              <w:t xml:space="preserve"> технологии;</w:t>
            </w:r>
          </w:p>
          <w:p w:rsidR="004357CE" w:rsidRPr="009233D6" w:rsidRDefault="004357CE" w:rsidP="004B5B6C">
            <w:pPr>
              <w:tabs>
                <w:tab w:val="left" w:pos="230"/>
              </w:tabs>
              <w:autoSpaceDE w:val="0"/>
              <w:autoSpaceDN w:val="0"/>
              <w:adjustRightInd w:val="0"/>
              <w:ind w:left="141" w:right="1562"/>
              <w:jc w:val="both"/>
            </w:pPr>
            <w:r w:rsidRPr="009233D6">
              <w:t>-Информационно-коммуникационные технологии.</w:t>
            </w:r>
          </w:p>
        </w:tc>
      </w:tr>
      <w:tr w:rsidR="004357CE" w:rsidRPr="009233D6"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9233D6" w:rsidRDefault="004357CE" w:rsidP="004B5B6C">
            <w:pPr>
              <w:autoSpaceDE w:val="0"/>
              <w:autoSpaceDN w:val="0"/>
              <w:adjustRightInd w:val="0"/>
              <w:ind w:left="141"/>
              <w:jc w:val="both"/>
            </w:pPr>
            <w:r w:rsidRPr="009233D6">
              <w:t>Предполагаемый образовательный результат</w:t>
            </w:r>
          </w:p>
          <w:p w:rsidR="004357CE" w:rsidRPr="009233D6" w:rsidRDefault="004357CE" w:rsidP="004B5B6C">
            <w:pPr>
              <w:autoSpaceDE w:val="0"/>
              <w:autoSpaceDN w:val="0"/>
              <w:adjustRightInd w:val="0"/>
              <w:ind w:left="141"/>
              <w:jc w:val="both"/>
            </w:pPr>
          </w:p>
        </w:tc>
        <w:tc>
          <w:tcPr>
            <w:tcW w:w="6985" w:type="dxa"/>
            <w:tcBorders>
              <w:top w:val="single" w:sz="6" w:space="0" w:color="auto"/>
              <w:left w:val="single" w:sz="6" w:space="0" w:color="auto"/>
              <w:bottom w:val="single" w:sz="6" w:space="0" w:color="auto"/>
              <w:right w:val="single" w:sz="6" w:space="0" w:color="auto"/>
            </w:tcBorders>
          </w:tcPr>
          <w:p w:rsidR="004357CE" w:rsidRPr="009233D6" w:rsidRDefault="004357CE" w:rsidP="004B5B6C">
            <w:pPr>
              <w:tabs>
                <w:tab w:val="left" w:pos="230"/>
              </w:tabs>
              <w:autoSpaceDE w:val="0"/>
              <w:autoSpaceDN w:val="0"/>
              <w:adjustRightInd w:val="0"/>
              <w:ind w:left="141"/>
              <w:jc w:val="both"/>
            </w:pPr>
            <w:r w:rsidRPr="009233D6">
              <w:t>Успешное овладение учащимися основного (общего) образования, достижение высокого уровня учебной деятельности и способности к самообразованию.</w:t>
            </w:r>
          </w:p>
          <w:p w:rsidR="004357CE" w:rsidRPr="009233D6" w:rsidRDefault="004357CE" w:rsidP="004B5B6C">
            <w:pPr>
              <w:tabs>
                <w:tab w:val="left" w:pos="230"/>
              </w:tabs>
              <w:autoSpaceDE w:val="0"/>
              <w:autoSpaceDN w:val="0"/>
              <w:adjustRightInd w:val="0"/>
              <w:ind w:left="141"/>
              <w:jc w:val="both"/>
            </w:pPr>
            <w:proofErr w:type="spellStart"/>
            <w:r w:rsidRPr="009233D6">
              <w:t>Сформированность</w:t>
            </w:r>
            <w:proofErr w:type="spellEnd"/>
            <w:r w:rsidRPr="009233D6">
              <w:t xml:space="preserve"> личностных качеств, общечеловеческих ценностей, уважения к культуре, истории России, патриотизм. Выработка ценностного отношения к здоровью и здоровому образу жизни, готовность к осознанному выбору дальнейшего профиля обучения</w:t>
            </w:r>
          </w:p>
        </w:tc>
      </w:tr>
    </w:tbl>
    <w:p w:rsidR="00A37AC9" w:rsidRPr="009233D6" w:rsidRDefault="00A37AC9" w:rsidP="00106BA3">
      <w:pPr>
        <w:ind w:left="709" w:firstLine="680"/>
        <w:jc w:val="both"/>
        <w:rPr>
          <w:rStyle w:val="FontStyle37"/>
          <w:sz w:val="24"/>
          <w:szCs w:val="24"/>
        </w:rPr>
      </w:pPr>
    </w:p>
    <w:p w:rsidR="00A37AC9" w:rsidRPr="009233D6" w:rsidRDefault="00A37AC9" w:rsidP="00106BA3">
      <w:pPr>
        <w:pStyle w:val="Style21"/>
        <w:widowControl/>
        <w:tabs>
          <w:tab w:val="left" w:pos="166"/>
        </w:tabs>
        <w:spacing w:line="240" w:lineRule="auto"/>
        <w:ind w:left="360" w:right="83" w:firstLine="680"/>
        <w:jc w:val="both"/>
        <w:rPr>
          <w:rStyle w:val="FontStyle36"/>
          <w:sz w:val="24"/>
          <w:szCs w:val="24"/>
        </w:rPr>
      </w:pPr>
      <w:r w:rsidRPr="009233D6">
        <w:rPr>
          <w:rStyle w:val="FontStyle36"/>
          <w:sz w:val="24"/>
          <w:szCs w:val="24"/>
        </w:rPr>
        <w:t>Направления инновационной работы</w:t>
      </w:r>
    </w:p>
    <w:p w:rsidR="00A37AC9" w:rsidRPr="009233D6" w:rsidRDefault="00A37AC9" w:rsidP="00106BA3">
      <w:pPr>
        <w:pStyle w:val="Style22"/>
        <w:widowControl/>
        <w:numPr>
          <w:ilvl w:val="0"/>
          <w:numId w:val="2"/>
        </w:numPr>
        <w:tabs>
          <w:tab w:val="left" w:pos="281"/>
        </w:tabs>
        <w:spacing w:line="240" w:lineRule="auto"/>
        <w:ind w:firstLine="680"/>
        <w:jc w:val="both"/>
        <w:rPr>
          <w:rStyle w:val="FontStyle37"/>
          <w:sz w:val="24"/>
          <w:szCs w:val="24"/>
        </w:rPr>
      </w:pPr>
      <w:r w:rsidRPr="009233D6">
        <w:rPr>
          <w:rStyle w:val="FontStyle37"/>
          <w:sz w:val="24"/>
          <w:szCs w:val="24"/>
        </w:rPr>
        <w:t xml:space="preserve">Совершенствование системы </w:t>
      </w:r>
      <w:proofErr w:type="spellStart"/>
      <w:r w:rsidRPr="009233D6">
        <w:rPr>
          <w:rStyle w:val="FontStyle37"/>
          <w:sz w:val="24"/>
          <w:szCs w:val="24"/>
        </w:rPr>
        <w:t>предпрофильной</w:t>
      </w:r>
      <w:proofErr w:type="spellEnd"/>
      <w:r w:rsidRPr="009233D6">
        <w:rPr>
          <w:rStyle w:val="FontStyle37"/>
          <w:sz w:val="24"/>
          <w:szCs w:val="24"/>
        </w:rPr>
        <w:t xml:space="preserve"> подготовки учащихся;</w:t>
      </w:r>
    </w:p>
    <w:p w:rsidR="00A37AC9" w:rsidRPr="009233D6" w:rsidRDefault="00A37AC9" w:rsidP="00106BA3">
      <w:pPr>
        <w:pStyle w:val="Style20"/>
        <w:widowControl/>
        <w:numPr>
          <w:ilvl w:val="0"/>
          <w:numId w:val="2"/>
        </w:numPr>
        <w:tabs>
          <w:tab w:val="left" w:pos="281"/>
        </w:tabs>
        <w:spacing w:line="240" w:lineRule="auto"/>
        <w:ind w:firstLine="680"/>
        <w:jc w:val="both"/>
        <w:rPr>
          <w:rStyle w:val="FontStyle37"/>
          <w:sz w:val="24"/>
          <w:szCs w:val="24"/>
        </w:rPr>
      </w:pPr>
      <w:r w:rsidRPr="009233D6">
        <w:rPr>
          <w:rStyle w:val="FontStyle37"/>
          <w:sz w:val="24"/>
          <w:szCs w:val="24"/>
        </w:rPr>
        <w:t>внедрение современных образовательных технологий;</w:t>
      </w:r>
    </w:p>
    <w:p w:rsidR="00A37AC9" w:rsidRPr="009233D6" w:rsidRDefault="00A37AC9" w:rsidP="00106BA3">
      <w:pPr>
        <w:pStyle w:val="Style24"/>
        <w:widowControl/>
        <w:numPr>
          <w:ilvl w:val="0"/>
          <w:numId w:val="2"/>
        </w:numPr>
        <w:tabs>
          <w:tab w:val="left" w:pos="770"/>
        </w:tabs>
        <w:ind w:firstLine="680"/>
        <w:jc w:val="both"/>
        <w:rPr>
          <w:rStyle w:val="FontStyle37"/>
          <w:sz w:val="24"/>
          <w:szCs w:val="24"/>
        </w:rPr>
      </w:pPr>
      <w:r w:rsidRPr="009233D6">
        <w:rPr>
          <w:rStyle w:val="FontStyle37"/>
          <w:sz w:val="24"/>
          <w:szCs w:val="24"/>
        </w:rPr>
        <w:t>личностно-ориентированного обучения;</w:t>
      </w:r>
    </w:p>
    <w:p w:rsidR="00A37AC9" w:rsidRPr="009233D6" w:rsidRDefault="00A37AC9" w:rsidP="00106BA3">
      <w:pPr>
        <w:pStyle w:val="Style24"/>
        <w:widowControl/>
        <w:numPr>
          <w:ilvl w:val="0"/>
          <w:numId w:val="2"/>
        </w:numPr>
        <w:tabs>
          <w:tab w:val="left" w:pos="770"/>
        </w:tabs>
        <w:ind w:firstLine="680"/>
        <w:jc w:val="both"/>
        <w:rPr>
          <w:rStyle w:val="FontStyle37"/>
          <w:sz w:val="24"/>
          <w:szCs w:val="24"/>
        </w:rPr>
      </w:pPr>
      <w:r w:rsidRPr="009233D6">
        <w:rPr>
          <w:rStyle w:val="FontStyle37"/>
          <w:sz w:val="24"/>
          <w:szCs w:val="24"/>
        </w:rPr>
        <w:t>информационно-коммуникационные технологии;</w:t>
      </w:r>
    </w:p>
    <w:p w:rsidR="00A37AC9" w:rsidRPr="009233D6" w:rsidRDefault="00A37AC9" w:rsidP="00106BA3">
      <w:pPr>
        <w:pStyle w:val="Style24"/>
        <w:widowControl/>
        <w:numPr>
          <w:ilvl w:val="0"/>
          <w:numId w:val="2"/>
        </w:numPr>
        <w:tabs>
          <w:tab w:val="left" w:pos="770"/>
        </w:tabs>
        <w:ind w:firstLine="680"/>
        <w:jc w:val="both"/>
        <w:rPr>
          <w:rStyle w:val="FontStyle37"/>
          <w:sz w:val="24"/>
          <w:szCs w:val="24"/>
        </w:rPr>
      </w:pPr>
      <w:proofErr w:type="spellStart"/>
      <w:r w:rsidRPr="009233D6">
        <w:rPr>
          <w:rStyle w:val="FontStyle37"/>
          <w:sz w:val="24"/>
          <w:szCs w:val="24"/>
        </w:rPr>
        <w:t>здоровьесберегающие</w:t>
      </w:r>
      <w:proofErr w:type="spellEnd"/>
      <w:r w:rsidRPr="009233D6">
        <w:rPr>
          <w:rStyle w:val="FontStyle37"/>
          <w:sz w:val="24"/>
          <w:szCs w:val="24"/>
        </w:rPr>
        <w:t xml:space="preserve"> технологии;</w:t>
      </w:r>
    </w:p>
    <w:p w:rsidR="00A37AC9" w:rsidRPr="009233D6" w:rsidRDefault="00A37AC9" w:rsidP="00106BA3">
      <w:pPr>
        <w:pStyle w:val="Style3"/>
        <w:widowControl/>
        <w:spacing w:line="240" w:lineRule="auto"/>
        <w:ind w:left="360" w:firstLine="680"/>
        <w:jc w:val="both"/>
        <w:rPr>
          <w:rStyle w:val="FontStyle36"/>
          <w:sz w:val="24"/>
          <w:szCs w:val="24"/>
        </w:rPr>
      </w:pPr>
      <w:r w:rsidRPr="009233D6">
        <w:rPr>
          <w:rStyle w:val="FontStyle36"/>
          <w:sz w:val="24"/>
          <w:szCs w:val="24"/>
        </w:rPr>
        <w:t>Социальный заказ и образовательные потребности обучающихся, родителей</w:t>
      </w:r>
    </w:p>
    <w:p w:rsidR="00A37AC9" w:rsidRPr="009233D6" w:rsidRDefault="00A37AC9" w:rsidP="00106BA3">
      <w:pPr>
        <w:pStyle w:val="Style26"/>
        <w:widowControl/>
        <w:spacing w:line="240" w:lineRule="auto"/>
        <w:ind w:firstLine="680"/>
        <w:rPr>
          <w:rStyle w:val="FontStyle37"/>
          <w:sz w:val="24"/>
          <w:szCs w:val="24"/>
        </w:rPr>
      </w:pPr>
      <w:r w:rsidRPr="009233D6">
        <w:rPr>
          <w:rStyle w:val="FontStyle37"/>
          <w:sz w:val="24"/>
          <w:szCs w:val="24"/>
        </w:rPr>
        <w:t xml:space="preserve">Реализация всестороннего развития школьников и учета их интересов осуществляется через </w:t>
      </w:r>
      <w:r w:rsidR="00B2136F" w:rsidRPr="009233D6">
        <w:rPr>
          <w:rStyle w:val="FontStyle37"/>
          <w:sz w:val="24"/>
          <w:szCs w:val="24"/>
        </w:rPr>
        <w:t xml:space="preserve">предметные </w:t>
      </w:r>
      <w:r w:rsidRPr="009233D6">
        <w:rPr>
          <w:rStyle w:val="FontStyle37"/>
          <w:sz w:val="24"/>
          <w:szCs w:val="24"/>
        </w:rPr>
        <w:t xml:space="preserve">курсы по выбору, в рамках </w:t>
      </w:r>
      <w:proofErr w:type="spellStart"/>
      <w:r w:rsidRPr="009233D6">
        <w:rPr>
          <w:rStyle w:val="FontStyle37"/>
          <w:sz w:val="24"/>
          <w:szCs w:val="24"/>
        </w:rPr>
        <w:t>предпрофильной</w:t>
      </w:r>
      <w:proofErr w:type="spellEnd"/>
      <w:r w:rsidRPr="009233D6">
        <w:rPr>
          <w:rStyle w:val="FontStyle37"/>
          <w:sz w:val="24"/>
          <w:szCs w:val="24"/>
        </w:rPr>
        <w:t xml:space="preserve"> подготовки обучающихся 9-х классов, предметные курсы, проектную деятельность старшеклассников, индивидуальную подготовку 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p>
    <w:p w:rsidR="000C4F8F" w:rsidRPr="009233D6" w:rsidRDefault="000C4F8F" w:rsidP="00106BA3">
      <w:pPr>
        <w:ind w:left="360" w:firstLine="680"/>
        <w:jc w:val="both"/>
        <w:rPr>
          <w:b/>
        </w:rPr>
      </w:pPr>
    </w:p>
    <w:p w:rsidR="000C4F8F" w:rsidRPr="009233D6" w:rsidRDefault="000C4F8F" w:rsidP="00106BA3">
      <w:pPr>
        <w:ind w:left="360" w:firstLine="680"/>
        <w:jc w:val="both"/>
        <w:rPr>
          <w:b/>
        </w:rPr>
      </w:pPr>
      <w:r w:rsidRPr="009233D6">
        <w:rPr>
          <w:b/>
        </w:rPr>
        <w:t>Желаемая модель выпускника</w:t>
      </w:r>
      <w:r w:rsidR="00265FBC" w:rsidRPr="009233D6">
        <w:rPr>
          <w:b/>
        </w:rPr>
        <w:t xml:space="preserve"> основной </w:t>
      </w:r>
      <w:r w:rsidRPr="009233D6">
        <w:rPr>
          <w:b/>
        </w:rPr>
        <w:t xml:space="preserve"> школы </w:t>
      </w:r>
    </w:p>
    <w:p w:rsidR="00A37AC9" w:rsidRPr="009233D6" w:rsidRDefault="00A37AC9" w:rsidP="00106BA3">
      <w:pPr>
        <w:ind w:firstLine="680"/>
        <w:jc w:val="both"/>
        <w:rPr>
          <w:iCs/>
        </w:rPr>
      </w:pPr>
      <w:r w:rsidRPr="009233D6">
        <w:rPr>
          <w:iCs/>
        </w:rPr>
        <w:lastRenderedPageBreak/>
        <w:t xml:space="preserve">Программа ООО ориентирована на следующую </w:t>
      </w:r>
      <w:r w:rsidRPr="009233D6">
        <w:rPr>
          <w:b/>
          <w:iCs/>
        </w:rPr>
        <w:t>модель выпускника основной школы</w:t>
      </w:r>
      <w:r w:rsidRPr="009233D6">
        <w:rPr>
          <w:iCs/>
        </w:rPr>
        <w:t>:</w:t>
      </w:r>
    </w:p>
    <w:p w:rsidR="00A37AC9" w:rsidRPr="009233D6" w:rsidRDefault="00A37AC9" w:rsidP="001712AB">
      <w:pPr>
        <w:pStyle w:val="dash041e005f0431005f044b005f0447005f043d005f044b005f0439"/>
        <w:numPr>
          <w:ilvl w:val="0"/>
          <w:numId w:val="40"/>
        </w:numPr>
        <w:tabs>
          <w:tab w:val="clear" w:pos="1571"/>
          <w:tab w:val="num" w:pos="0"/>
        </w:tabs>
        <w:ind w:left="0" w:firstLine="709"/>
        <w:jc w:val="both"/>
      </w:pPr>
      <w:r w:rsidRPr="009233D6">
        <w:rPr>
          <w:rStyle w:val="dash041e005f0431005f044b005f0447005f043d005f044b005f0439005f005fchar1char1"/>
        </w:rPr>
        <w:t xml:space="preserve">любящий свой край и своё Отечество, знающий русский язык, уважающий свой народ, его культуру и духовные традиции; </w:t>
      </w:r>
    </w:p>
    <w:p w:rsidR="00A37AC9" w:rsidRPr="009233D6"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9233D6">
        <w:rPr>
          <w:rStyle w:val="dash041e005f0431005f044b005f0447005f043d005f044b005f0439005f005fchar1char1"/>
        </w:rPr>
        <w:t>осознающий</w:t>
      </w:r>
      <w:proofErr w:type="gramEnd"/>
      <w:r w:rsidRPr="009233D6">
        <w:rPr>
          <w:rStyle w:val="dash041e005f0431005f044b005f0447005f043d005f044b005f0439005f005fchar1char1"/>
        </w:rPr>
        <w:t xml:space="preserve"> и принимающий ценности человеческой жизни, семьи, гражданского общества, многонационального российского народа, человечества;</w:t>
      </w:r>
    </w:p>
    <w:p w:rsidR="00A37AC9" w:rsidRPr="009233D6" w:rsidRDefault="00A37AC9" w:rsidP="001712AB">
      <w:pPr>
        <w:pStyle w:val="dash041e005f0431005f044b005f0447005f043d005f044b005f0439"/>
        <w:numPr>
          <w:ilvl w:val="0"/>
          <w:numId w:val="40"/>
        </w:numPr>
        <w:tabs>
          <w:tab w:val="clear" w:pos="1571"/>
          <w:tab w:val="num" w:pos="0"/>
        </w:tabs>
        <w:ind w:left="0" w:firstLine="709"/>
        <w:jc w:val="both"/>
      </w:pPr>
      <w:r w:rsidRPr="009233D6">
        <w:rPr>
          <w:rStyle w:val="dash041e005f0431005f044b005f0447005f043d005f044b005f0439005f005fchar1char1"/>
        </w:rPr>
        <w:t>активно и заинтересованно познающий мир, осознающий ценность труда, науки и творчества;</w:t>
      </w:r>
    </w:p>
    <w:p w:rsidR="00A37AC9" w:rsidRPr="009233D6"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9233D6">
        <w:rPr>
          <w:rStyle w:val="dash041e005f0431005f044b005f0447005f043d005f044b005f0439005f005fchar1char1"/>
        </w:rPr>
        <w:t>умеющий</w:t>
      </w:r>
      <w:proofErr w:type="gramEnd"/>
      <w:r w:rsidRPr="009233D6">
        <w:rPr>
          <w:rStyle w:val="dash041e005f0431005f044b005f0447005f043d005f044b005f0439005f005fchar1char1"/>
        </w:rPr>
        <w:t xml:space="preserve"> учиться, осознающий важность образования и самообразования для жизни и деятельности, способный применять полученные знания на практике; </w:t>
      </w:r>
    </w:p>
    <w:p w:rsidR="00A37AC9" w:rsidRPr="009233D6" w:rsidRDefault="00A37AC9" w:rsidP="001712AB">
      <w:pPr>
        <w:pStyle w:val="dash041e005f0431005f044b005f0447005f043d005f044b005f0439"/>
        <w:numPr>
          <w:ilvl w:val="0"/>
          <w:numId w:val="40"/>
        </w:numPr>
        <w:tabs>
          <w:tab w:val="clear" w:pos="1571"/>
          <w:tab w:val="num" w:pos="0"/>
        </w:tabs>
        <w:ind w:left="0" w:firstLine="709"/>
        <w:jc w:val="both"/>
      </w:pPr>
      <w:r w:rsidRPr="009233D6">
        <w:rPr>
          <w:rStyle w:val="dash041e005f0431005f044b005f0447005f043d005f044b005f0439005f005fchar1char1"/>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A37AC9" w:rsidRPr="009233D6" w:rsidRDefault="00A37AC9" w:rsidP="001712AB">
      <w:pPr>
        <w:pStyle w:val="dash041e005f0431005f044b005f0447005f043d005f044b005f0439"/>
        <w:numPr>
          <w:ilvl w:val="0"/>
          <w:numId w:val="40"/>
        </w:numPr>
        <w:tabs>
          <w:tab w:val="clear" w:pos="1571"/>
          <w:tab w:val="num" w:pos="0"/>
        </w:tabs>
        <w:ind w:left="0" w:firstLine="709"/>
        <w:jc w:val="both"/>
      </w:pPr>
      <w:r w:rsidRPr="009233D6">
        <w:rPr>
          <w:rStyle w:val="dash041e005f0431005f044b005f0447005f043d005f044b005f0439005f005fchar1char1"/>
        </w:rPr>
        <w:t>уважающий других людей, умеющий вести конструктивный диалог, достигать взаимопонимания, сотрудничать для достижения общих результатов;</w:t>
      </w:r>
    </w:p>
    <w:p w:rsidR="00A37AC9" w:rsidRPr="009233D6" w:rsidRDefault="00A37AC9" w:rsidP="001712AB">
      <w:pPr>
        <w:numPr>
          <w:ilvl w:val="0"/>
          <w:numId w:val="40"/>
        </w:numPr>
        <w:tabs>
          <w:tab w:val="clear" w:pos="1571"/>
          <w:tab w:val="num" w:pos="0"/>
          <w:tab w:val="left" w:pos="993"/>
        </w:tabs>
        <w:autoSpaceDE w:val="0"/>
        <w:autoSpaceDN w:val="0"/>
        <w:adjustRightInd w:val="0"/>
        <w:ind w:left="0" w:firstLine="709"/>
        <w:jc w:val="both"/>
        <w:rPr>
          <w:rStyle w:val="dash041e005f0431005f044b005f0447005f043d005f044b005f0439005f005fchar1char1"/>
        </w:rPr>
      </w:pPr>
      <w:proofErr w:type="gramStart"/>
      <w:r w:rsidRPr="009233D6">
        <w:rPr>
          <w:rStyle w:val="dash041e005f0431005f044b005f0447005f043d005f044b005f0439005f005fchar1char1"/>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roofErr w:type="gramEnd"/>
    </w:p>
    <w:p w:rsidR="00A37AC9" w:rsidRPr="009233D6"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9233D6">
        <w:rPr>
          <w:rStyle w:val="dash041e005f0431005f044b005f0447005f043d005f044b005f0439005f005fchar1char1"/>
        </w:rPr>
        <w:t>ориентирующийся</w:t>
      </w:r>
      <w:proofErr w:type="gramEnd"/>
      <w:r w:rsidRPr="009233D6">
        <w:rPr>
          <w:rStyle w:val="dash041e005f0431005f044b005f0447005f043d005f044b005f0439005f005fchar1char1"/>
        </w:rPr>
        <w:t xml:space="preserve"> в мире профессий, понимающий значение профессиональной деятельности для человека</w:t>
      </w:r>
      <w:r w:rsidR="00B2136F" w:rsidRPr="009233D6">
        <w:rPr>
          <w:rStyle w:val="dash041e005f0431005f044b005f0447005f043d005f044b005f0439005f005fchar1char1"/>
        </w:rPr>
        <w:t xml:space="preserve"> </w:t>
      </w:r>
      <w:r w:rsidRPr="009233D6">
        <w:t>в интересах устойчивого развития общества и природы.</w:t>
      </w:r>
    </w:p>
    <w:p w:rsidR="00A37AC9" w:rsidRPr="009233D6" w:rsidRDefault="00A37AC9" w:rsidP="00106BA3">
      <w:pPr>
        <w:pStyle w:val="Osnova"/>
        <w:tabs>
          <w:tab w:val="left" w:leader="dot" w:pos="624"/>
        </w:tabs>
        <w:spacing w:line="240" w:lineRule="auto"/>
        <w:ind w:firstLine="680"/>
        <w:rPr>
          <w:rStyle w:val="Zag11"/>
          <w:rFonts w:eastAsia="@Arial Unicode MS"/>
          <w:b/>
          <w:color w:val="auto"/>
          <w:sz w:val="24"/>
          <w:szCs w:val="24"/>
          <w:lang w:val="ru-RU"/>
        </w:rPr>
      </w:pPr>
    </w:p>
    <w:p w:rsidR="00A37AC9" w:rsidRPr="009233D6" w:rsidRDefault="00A37AC9" w:rsidP="004B5B6C">
      <w:pPr>
        <w:pStyle w:val="Style3"/>
        <w:widowControl/>
        <w:spacing w:line="240" w:lineRule="auto"/>
        <w:ind w:firstLine="680"/>
        <w:rPr>
          <w:rStyle w:val="FontStyle36"/>
          <w:sz w:val="24"/>
          <w:szCs w:val="24"/>
        </w:rPr>
      </w:pPr>
      <w:r w:rsidRPr="009233D6">
        <w:rPr>
          <w:rStyle w:val="FontStyle36"/>
          <w:sz w:val="24"/>
          <w:szCs w:val="24"/>
        </w:rPr>
        <w:t>Ресурсное обеспечение образовательного процесса</w:t>
      </w:r>
    </w:p>
    <w:p w:rsidR="00A37AC9" w:rsidRPr="009233D6" w:rsidRDefault="00A37AC9" w:rsidP="00106BA3">
      <w:pPr>
        <w:pStyle w:val="Style3"/>
        <w:widowControl/>
        <w:spacing w:line="240" w:lineRule="auto"/>
        <w:ind w:left="2520" w:firstLine="680"/>
        <w:jc w:val="both"/>
        <w:rPr>
          <w:rStyle w:val="FontStyle36"/>
          <w:sz w:val="24"/>
          <w:szCs w:val="24"/>
        </w:rPr>
      </w:pPr>
      <w:r w:rsidRPr="009233D6">
        <w:rPr>
          <w:rStyle w:val="FontStyle36"/>
          <w:sz w:val="24"/>
          <w:szCs w:val="24"/>
        </w:rPr>
        <w:t>Кадровый педагогический состав</w:t>
      </w:r>
    </w:p>
    <w:p w:rsidR="00A37AC9" w:rsidRPr="009233D6" w:rsidRDefault="00A37AC9" w:rsidP="00106BA3">
      <w:pPr>
        <w:pStyle w:val="Style27"/>
        <w:widowControl/>
        <w:spacing w:line="240" w:lineRule="auto"/>
        <w:ind w:firstLine="680"/>
        <w:jc w:val="both"/>
        <w:rPr>
          <w:rStyle w:val="FontStyle37"/>
          <w:sz w:val="24"/>
          <w:szCs w:val="24"/>
        </w:rPr>
      </w:pPr>
      <w:r w:rsidRPr="009233D6">
        <w:rPr>
          <w:rStyle w:val="FontStyle37"/>
          <w:sz w:val="24"/>
          <w:szCs w:val="24"/>
        </w:rPr>
        <w:t xml:space="preserve">В </w:t>
      </w:r>
      <w:r w:rsidR="00463075" w:rsidRPr="009233D6">
        <w:rPr>
          <w:rStyle w:val="FontStyle37"/>
          <w:sz w:val="24"/>
          <w:szCs w:val="24"/>
        </w:rPr>
        <w:t>школе работают</w:t>
      </w:r>
      <w:r w:rsidRPr="009233D6">
        <w:rPr>
          <w:rStyle w:val="FontStyle37"/>
          <w:sz w:val="24"/>
          <w:szCs w:val="24"/>
        </w:rPr>
        <w:t xml:space="preserve"> </w:t>
      </w:r>
      <w:r w:rsidR="00B2136F" w:rsidRPr="009233D6">
        <w:rPr>
          <w:rStyle w:val="FontStyle37"/>
          <w:sz w:val="24"/>
          <w:szCs w:val="24"/>
        </w:rPr>
        <w:t>14</w:t>
      </w:r>
      <w:r w:rsidRPr="009233D6">
        <w:rPr>
          <w:rStyle w:val="FontStyle37"/>
          <w:sz w:val="24"/>
          <w:szCs w:val="24"/>
        </w:rPr>
        <w:t xml:space="preserve"> педагогов, из них </w:t>
      </w:r>
      <w:r w:rsidR="00B2136F" w:rsidRPr="009233D6">
        <w:rPr>
          <w:rStyle w:val="FontStyle37"/>
          <w:sz w:val="24"/>
          <w:szCs w:val="24"/>
        </w:rPr>
        <w:t>1 - имее</w:t>
      </w:r>
      <w:r w:rsidRPr="009233D6">
        <w:rPr>
          <w:rStyle w:val="FontStyle37"/>
          <w:sz w:val="24"/>
          <w:szCs w:val="24"/>
        </w:rPr>
        <w:t xml:space="preserve">т </w:t>
      </w:r>
      <w:r w:rsidR="00B2136F" w:rsidRPr="009233D6">
        <w:rPr>
          <w:rStyle w:val="FontStyle37"/>
          <w:sz w:val="24"/>
          <w:szCs w:val="24"/>
        </w:rPr>
        <w:t>награду</w:t>
      </w:r>
      <w:r w:rsidRPr="009233D6">
        <w:rPr>
          <w:rStyle w:val="FontStyle37"/>
          <w:sz w:val="24"/>
          <w:szCs w:val="24"/>
        </w:rPr>
        <w:t xml:space="preserve"> </w:t>
      </w:r>
      <w:r w:rsidR="00463075" w:rsidRPr="009233D6">
        <w:rPr>
          <w:rStyle w:val="FontStyle37"/>
          <w:sz w:val="24"/>
          <w:szCs w:val="24"/>
        </w:rPr>
        <w:t>«Почетный</w:t>
      </w:r>
      <w:r w:rsidRPr="009233D6">
        <w:rPr>
          <w:rStyle w:val="FontStyle37"/>
          <w:sz w:val="24"/>
          <w:szCs w:val="24"/>
        </w:rPr>
        <w:t xml:space="preserve"> работник образования»</w:t>
      </w:r>
      <w:r w:rsidR="00B2136F" w:rsidRPr="009233D6">
        <w:rPr>
          <w:rStyle w:val="FontStyle37"/>
          <w:sz w:val="24"/>
          <w:szCs w:val="24"/>
        </w:rPr>
        <w:t>,</w:t>
      </w:r>
      <w:r w:rsidRPr="009233D6">
        <w:rPr>
          <w:rStyle w:val="FontStyle37"/>
          <w:sz w:val="24"/>
          <w:szCs w:val="24"/>
        </w:rPr>
        <w:t xml:space="preserve"> </w:t>
      </w:r>
      <w:r w:rsidR="00463075" w:rsidRPr="009233D6">
        <w:rPr>
          <w:rStyle w:val="FontStyle37"/>
          <w:sz w:val="24"/>
          <w:szCs w:val="24"/>
        </w:rPr>
        <w:t>7</w:t>
      </w:r>
      <w:r w:rsidRPr="009233D6">
        <w:rPr>
          <w:rStyle w:val="FontStyle37"/>
          <w:sz w:val="24"/>
          <w:szCs w:val="24"/>
        </w:rPr>
        <w:t xml:space="preserve"> % учителей присвоена высшая квалификационная категория,</w:t>
      </w:r>
      <w:r w:rsidR="00463075" w:rsidRPr="009233D6">
        <w:rPr>
          <w:rStyle w:val="FontStyle37"/>
          <w:sz w:val="24"/>
          <w:szCs w:val="24"/>
        </w:rPr>
        <w:t>7% учителей соответствие занимаемой должности,</w:t>
      </w:r>
      <w:r w:rsidRPr="009233D6">
        <w:rPr>
          <w:rStyle w:val="FontStyle37"/>
          <w:sz w:val="24"/>
          <w:szCs w:val="24"/>
        </w:rPr>
        <w:t xml:space="preserve"> </w:t>
      </w:r>
      <w:r w:rsidR="00B2136F" w:rsidRPr="009233D6">
        <w:rPr>
          <w:rStyle w:val="FontStyle37"/>
          <w:sz w:val="24"/>
          <w:szCs w:val="24"/>
        </w:rPr>
        <w:t xml:space="preserve">100 </w:t>
      </w:r>
      <w:r w:rsidRPr="009233D6">
        <w:rPr>
          <w:rStyle w:val="FontStyle37"/>
          <w:sz w:val="24"/>
          <w:szCs w:val="24"/>
        </w:rPr>
        <w:t>%учителей прошли курсы повышения квалификации по</w:t>
      </w:r>
      <w:r w:rsidR="00B2136F" w:rsidRPr="009233D6">
        <w:rPr>
          <w:rStyle w:val="FontStyle37"/>
          <w:sz w:val="24"/>
          <w:szCs w:val="24"/>
        </w:rPr>
        <w:t xml:space="preserve"> предметной области</w:t>
      </w:r>
      <w:r w:rsidRPr="009233D6">
        <w:rPr>
          <w:rStyle w:val="FontStyle37"/>
          <w:sz w:val="24"/>
          <w:szCs w:val="24"/>
        </w:rPr>
        <w:t>.  К настоящему моменту в школе  сложился стабильный профессиональный педагогический коллектив единомышленников.</w:t>
      </w:r>
    </w:p>
    <w:p w:rsidR="00A37AC9" w:rsidRPr="009233D6" w:rsidRDefault="00A37AC9" w:rsidP="004B5B6C">
      <w:pPr>
        <w:ind w:left="360" w:firstLine="680"/>
        <w:jc w:val="center"/>
      </w:pPr>
      <w:r w:rsidRPr="009233D6">
        <w:rPr>
          <w:b/>
        </w:rPr>
        <w:t>Материально-технические ресурсы</w:t>
      </w:r>
    </w:p>
    <w:p w:rsidR="00A37AC9" w:rsidRPr="009233D6" w:rsidRDefault="00A37AC9" w:rsidP="00106BA3">
      <w:pPr>
        <w:ind w:firstLine="680"/>
        <w:jc w:val="both"/>
      </w:pPr>
      <w:r w:rsidRPr="009233D6">
        <w:t xml:space="preserve">Учебные кабинеты – </w:t>
      </w:r>
      <w:r w:rsidR="00F81BDA" w:rsidRPr="009233D6">
        <w:t>13</w:t>
      </w:r>
      <w:r w:rsidRPr="009233D6">
        <w:t xml:space="preserve">, </w:t>
      </w:r>
      <w:r w:rsidR="00F81BDA" w:rsidRPr="009233D6">
        <w:t>,  кабинет информатики - 1</w:t>
      </w:r>
      <w:r w:rsidRPr="009233D6">
        <w:t xml:space="preserve">, кабинет </w:t>
      </w:r>
      <w:r w:rsidR="00F81BDA" w:rsidRPr="009233D6">
        <w:t>мастерская – 1,  спортивный зал – 1</w:t>
      </w:r>
      <w:r w:rsidRPr="009233D6">
        <w:t xml:space="preserve">, библиотека -1, процедурный кабинет – 1, </w:t>
      </w:r>
      <w:r w:rsidR="00F81BDA" w:rsidRPr="009233D6">
        <w:t>столовая -1, школьный музей -1.</w:t>
      </w:r>
    </w:p>
    <w:p w:rsidR="00A37AC9" w:rsidRPr="009233D6" w:rsidRDefault="00A37AC9" w:rsidP="00106BA3">
      <w:pPr>
        <w:ind w:firstLine="680"/>
        <w:jc w:val="both"/>
      </w:pPr>
      <w:r w:rsidRPr="009233D6">
        <w:t>Количество всех компьютеров</w:t>
      </w:r>
      <w:r w:rsidRPr="009233D6">
        <w:tab/>
        <w:t xml:space="preserve">- </w:t>
      </w:r>
      <w:r w:rsidR="00F81BDA" w:rsidRPr="009233D6">
        <w:t>19, в предметных кабинетах</w:t>
      </w:r>
      <w:r w:rsidR="00F81BDA" w:rsidRPr="009233D6">
        <w:tab/>
        <w:t>- 6, компьютерных классов</w:t>
      </w:r>
      <w:r w:rsidR="00F81BDA" w:rsidRPr="009233D6">
        <w:tab/>
        <w:t>- 1</w:t>
      </w:r>
      <w:r w:rsidRPr="009233D6">
        <w:t>, общее количество компьют</w:t>
      </w:r>
      <w:r w:rsidR="00F81BDA" w:rsidRPr="009233D6">
        <w:t>еров в компьютерных классах – 7</w:t>
      </w:r>
      <w:r w:rsidRPr="009233D6">
        <w:t>, компьютеров в биб</w:t>
      </w:r>
      <w:r w:rsidR="00F81BDA" w:rsidRPr="009233D6">
        <w:t>лиотеке – 1</w:t>
      </w:r>
      <w:r w:rsidRPr="009233D6">
        <w:t xml:space="preserve">, компьютеров в локальной сети – </w:t>
      </w:r>
      <w:r w:rsidR="00FF3D74" w:rsidRPr="009233D6">
        <w:t>17, интерактивных досок – 3, проекторов – 6</w:t>
      </w:r>
      <w:r w:rsidRPr="009233D6">
        <w:t>,</w:t>
      </w:r>
      <w:r w:rsidR="00FF3D74" w:rsidRPr="009233D6">
        <w:t xml:space="preserve"> </w:t>
      </w:r>
      <w:r w:rsidRPr="009233D6">
        <w:t xml:space="preserve"> принтеров – </w:t>
      </w:r>
      <w:r w:rsidR="00FF3D74" w:rsidRPr="009233D6">
        <w:t>9.</w:t>
      </w:r>
    </w:p>
    <w:p w:rsidR="00A37AC9" w:rsidRPr="009233D6" w:rsidRDefault="00A37AC9" w:rsidP="00106BA3">
      <w:pPr>
        <w:autoSpaceDE w:val="0"/>
        <w:autoSpaceDN w:val="0"/>
        <w:adjustRightInd w:val="0"/>
        <w:ind w:left="360" w:firstLine="680"/>
        <w:jc w:val="both"/>
      </w:pPr>
      <w:r w:rsidRPr="009233D6">
        <w:t xml:space="preserve">У школы имеется свой сайт </w:t>
      </w:r>
      <w:r w:rsidR="003875E3" w:rsidRPr="009233D6">
        <w:t>http://</w:t>
      </w:r>
      <w:proofErr w:type="spellStart"/>
      <w:r w:rsidR="00FF3D74" w:rsidRPr="009233D6">
        <w:rPr>
          <w:lang w:val="en-US"/>
        </w:rPr>
        <w:t>ivanovka</w:t>
      </w:r>
      <w:proofErr w:type="spellEnd"/>
      <w:r w:rsidR="00FF3D74" w:rsidRPr="009233D6">
        <w:t>.</w:t>
      </w:r>
      <w:proofErr w:type="spellStart"/>
      <w:r w:rsidR="00FF3D74" w:rsidRPr="009233D6">
        <w:rPr>
          <w:lang w:val="en-US"/>
        </w:rPr>
        <w:t>depon</w:t>
      </w:r>
      <w:proofErr w:type="spellEnd"/>
      <w:r w:rsidR="00FF3D74" w:rsidRPr="009233D6">
        <w:t>.</w:t>
      </w:r>
      <w:r w:rsidR="00FF3D74" w:rsidRPr="009233D6">
        <w:rPr>
          <w:lang w:val="en-US"/>
        </w:rPr>
        <w:t>info</w:t>
      </w:r>
    </w:p>
    <w:p w:rsidR="00A37AC9" w:rsidRPr="009233D6" w:rsidRDefault="00A37AC9" w:rsidP="00DF3E0E">
      <w:pPr>
        <w:autoSpaceDE w:val="0"/>
        <w:autoSpaceDN w:val="0"/>
        <w:adjustRightInd w:val="0"/>
        <w:ind w:left="360" w:firstLine="680"/>
        <w:jc w:val="center"/>
        <w:rPr>
          <w:b/>
          <w:bCs/>
        </w:rPr>
      </w:pPr>
      <w:r w:rsidRPr="009233D6">
        <w:rPr>
          <w:b/>
          <w:bCs/>
        </w:rPr>
        <w:t>Учебный план и методическая тема работы школы.</w:t>
      </w:r>
    </w:p>
    <w:p w:rsidR="00A37AC9" w:rsidRPr="009233D6" w:rsidRDefault="00A37AC9" w:rsidP="00106BA3">
      <w:pPr>
        <w:widowControl w:val="0"/>
        <w:autoSpaceDE w:val="0"/>
        <w:autoSpaceDN w:val="0"/>
        <w:adjustRightInd w:val="0"/>
        <w:ind w:right="-142" w:firstLine="680"/>
        <w:jc w:val="both"/>
        <w:rPr>
          <w:bCs/>
          <w:i/>
          <w:color w:val="000000"/>
        </w:rPr>
      </w:pPr>
      <w:r w:rsidRPr="009233D6">
        <w:t>Содержание обучения и воспитания определено в соответствии с ведущими идеями модернизации, сориентировано на формирование системы ключевых компетенций школьников</w:t>
      </w:r>
      <w:proofErr w:type="gramStart"/>
      <w:r w:rsidRPr="009233D6">
        <w:t>.</w:t>
      </w:r>
      <w:proofErr w:type="gramEnd"/>
      <w:r w:rsidRPr="009233D6">
        <w:t xml:space="preserve"> (</w:t>
      </w:r>
      <w:proofErr w:type="gramStart"/>
      <w:r w:rsidRPr="009233D6">
        <w:t>у</w:t>
      </w:r>
      <w:proofErr w:type="gramEnd"/>
      <w:r w:rsidRPr="009233D6">
        <w:t xml:space="preserve">чебный план прилагается). Единая методическая тема работы педагогического коллектива </w:t>
      </w:r>
      <w:r w:rsidRPr="009233D6">
        <w:rPr>
          <w:bCs/>
          <w:i/>
          <w:color w:val="000000"/>
        </w:rPr>
        <w:t>«</w:t>
      </w:r>
      <w:r w:rsidR="00FF3D74" w:rsidRPr="009233D6">
        <w:t xml:space="preserve">Совершенствование качества образования через освоение </w:t>
      </w:r>
      <w:proofErr w:type="spellStart"/>
      <w:r w:rsidR="00FF3D74" w:rsidRPr="009233D6">
        <w:t>компетентностного</w:t>
      </w:r>
      <w:proofErr w:type="spellEnd"/>
      <w:r w:rsidR="00FF3D74" w:rsidRPr="009233D6">
        <w:t xml:space="preserve"> подхода в обучении, воспитании, развитии обучающихся»</w:t>
      </w:r>
      <w:r w:rsidR="009233D6" w:rsidRPr="009233D6">
        <w:t>.</w:t>
      </w:r>
    </w:p>
    <w:p w:rsidR="00A37AC9" w:rsidRPr="009233D6" w:rsidRDefault="00A37AC9" w:rsidP="00106BA3">
      <w:pPr>
        <w:autoSpaceDE w:val="0"/>
        <w:autoSpaceDN w:val="0"/>
        <w:adjustRightInd w:val="0"/>
        <w:ind w:left="709" w:firstLine="680"/>
        <w:jc w:val="both"/>
        <w:rPr>
          <w:b/>
        </w:rPr>
      </w:pPr>
    </w:p>
    <w:p w:rsidR="00A37AC9" w:rsidRPr="009233D6" w:rsidRDefault="00A37AC9" w:rsidP="00106BA3">
      <w:pPr>
        <w:autoSpaceDE w:val="0"/>
        <w:autoSpaceDN w:val="0"/>
        <w:adjustRightInd w:val="0"/>
        <w:ind w:left="360" w:firstLine="680"/>
        <w:jc w:val="both"/>
      </w:pPr>
      <w:r w:rsidRPr="009233D6">
        <w:rPr>
          <w:b/>
        </w:rPr>
        <w:t>Методическое сопровождение образовательного процесса и системы</w:t>
      </w:r>
    </w:p>
    <w:p w:rsidR="00A37AC9" w:rsidRPr="009233D6" w:rsidRDefault="00A37AC9" w:rsidP="00106BA3">
      <w:pPr>
        <w:shd w:val="clear" w:color="auto" w:fill="FFFFFF"/>
        <w:ind w:right="5" w:firstLine="680"/>
        <w:jc w:val="both"/>
      </w:pPr>
      <w:r w:rsidRPr="009233D6">
        <w:rPr>
          <w:spacing w:val="-8"/>
        </w:rPr>
        <w:t>Всей метод</w:t>
      </w:r>
      <w:r w:rsidR="00FF3D74" w:rsidRPr="009233D6">
        <w:rPr>
          <w:spacing w:val="-8"/>
        </w:rPr>
        <w:t xml:space="preserve">ической работой школы </w:t>
      </w:r>
      <w:r w:rsidR="00521721" w:rsidRPr="009233D6">
        <w:rPr>
          <w:spacing w:val="-8"/>
        </w:rPr>
        <w:t xml:space="preserve">занимается Зам. директора по УВР, </w:t>
      </w:r>
      <w:r w:rsidRPr="009233D6">
        <w:rPr>
          <w:spacing w:val="-8"/>
        </w:rPr>
        <w:t xml:space="preserve">с руководителями ШМО. Они работают </w:t>
      </w:r>
      <w:r w:rsidRPr="009233D6">
        <w:t>в тесном контакте и выполняют следующие функции:</w:t>
      </w:r>
    </w:p>
    <w:p w:rsidR="00A37AC9" w:rsidRPr="009233D6" w:rsidRDefault="00A37AC9" w:rsidP="00106BA3">
      <w:pPr>
        <w:shd w:val="clear" w:color="auto" w:fill="FFFFFF"/>
        <w:tabs>
          <w:tab w:val="left" w:pos="1080"/>
        </w:tabs>
        <w:ind w:firstLine="680"/>
        <w:jc w:val="both"/>
      </w:pPr>
      <w:r w:rsidRPr="009233D6">
        <w:rPr>
          <w:spacing w:val="-9"/>
        </w:rPr>
        <w:t>реализуют задачи методической работы, поставленные на учебный год;</w:t>
      </w:r>
    </w:p>
    <w:p w:rsidR="00A37AC9" w:rsidRPr="009233D6" w:rsidRDefault="00A37AC9" w:rsidP="00106BA3">
      <w:pPr>
        <w:shd w:val="clear" w:color="auto" w:fill="FFFFFF"/>
        <w:tabs>
          <w:tab w:val="left" w:pos="1080"/>
        </w:tabs>
        <w:ind w:firstLine="680"/>
        <w:jc w:val="both"/>
      </w:pPr>
      <w:r w:rsidRPr="009233D6">
        <w:rPr>
          <w:spacing w:val="-9"/>
        </w:rPr>
        <w:t>направляют работу методических объединений;</w:t>
      </w:r>
    </w:p>
    <w:p w:rsidR="00A37AC9" w:rsidRPr="009233D6" w:rsidRDefault="00A37AC9" w:rsidP="00106BA3">
      <w:pPr>
        <w:shd w:val="clear" w:color="auto" w:fill="FFFFFF"/>
        <w:tabs>
          <w:tab w:val="left" w:pos="1080"/>
        </w:tabs>
        <w:ind w:firstLine="680"/>
        <w:jc w:val="both"/>
      </w:pPr>
      <w:r w:rsidRPr="009233D6">
        <w:rPr>
          <w:spacing w:val="-7"/>
        </w:rPr>
        <w:t xml:space="preserve">организуют </w:t>
      </w:r>
      <w:proofErr w:type="spellStart"/>
      <w:r w:rsidRPr="009233D6">
        <w:rPr>
          <w:spacing w:val="-7"/>
        </w:rPr>
        <w:t>внутришкольные</w:t>
      </w:r>
      <w:proofErr w:type="spellEnd"/>
      <w:r w:rsidRPr="009233D6">
        <w:rPr>
          <w:spacing w:val="-7"/>
        </w:rPr>
        <w:t xml:space="preserve">   семинары,   </w:t>
      </w:r>
      <w:proofErr w:type="spellStart"/>
      <w:r w:rsidRPr="009233D6">
        <w:rPr>
          <w:spacing w:val="-7"/>
        </w:rPr>
        <w:t>взаимопосещения</w:t>
      </w:r>
      <w:proofErr w:type="spellEnd"/>
      <w:r w:rsidRPr="009233D6">
        <w:rPr>
          <w:spacing w:val="-7"/>
        </w:rPr>
        <w:t xml:space="preserve">, </w:t>
      </w:r>
      <w:r w:rsidRPr="009233D6">
        <w:t>конкурсы;</w:t>
      </w:r>
    </w:p>
    <w:p w:rsidR="00A37AC9" w:rsidRPr="009233D6" w:rsidRDefault="00A37AC9" w:rsidP="00106BA3">
      <w:pPr>
        <w:shd w:val="clear" w:color="auto" w:fill="FFFFFF"/>
        <w:tabs>
          <w:tab w:val="left" w:pos="1080"/>
        </w:tabs>
        <w:ind w:firstLine="680"/>
        <w:jc w:val="both"/>
        <w:rPr>
          <w:spacing w:val="-7"/>
        </w:rPr>
      </w:pPr>
      <w:r w:rsidRPr="009233D6">
        <w:rPr>
          <w:spacing w:val="-7"/>
        </w:rPr>
        <w:lastRenderedPageBreak/>
        <w:t>обобщают   и   внедряют   передовой   педагогический   опыт, осуществляют моральное стимулирование творчески работающих учителей;</w:t>
      </w:r>
    </w:p>
    <w:p w:rsidR="00A37AC9" w:rsidRPr="009233D6" w:rsidRDefault="00A37AC9" w:rsidP="00106BA3">
      <w:pPr>
        <w:shd w:val="clear" w:color="auto" w:fill="FFFFFF"/>
        <w:tabs>
          <w:tab w:val="left" w:pos="1080"/>
        </w:tabs>
        <w:ind w:firstLine="680"/>
        <w:jc w:val="both"/>
      </w:pPr>
      <w:r w:rsidRPr="009233D6">
        <w:rPr>
          <w:spacing w:val="-7"/>
        </w:rPr>
        <w:t>организуют мониторинг знаний учеников и анализируют его</w:t>
      </w:r>
      <w:r w:rsidRPr="009233D6">
        <w:rPr>
          <w:spacing w:val="-3"/>
        </w:rPr>
        <w:t xml:space="preserve"> итоги, определяют пути устранения </w:t>
      </w:r>
      <w:r w:rsidRPr="009233D6">
        <w:t>пробелов в знаниях обучающихся;</w:t>
      </w:r>
    </w:p>
    <w:p w:rsidR="00A37AC9" w:rsidRPr="009233D6" w:rsidRDefault="00A37AC9" w:rsidP="00106BA3">
      <w:pPr>
        <w:shd w:val="clear" w:color="auto" w:fill="FFFFFF"/>
        <w:tabs>
          <w:tab w:val="left" w:pos="1080"/>
        </w:tabs>
        <w:ind w:firstLine="680"/>
        <w:jc w:val="both"/>
      </w:pPr>
      <w:r w:rsidRPr="009233D6">
        <w:t>организуют наставничество начинающих педагогов;</w:t>
      </w:r>
    </w:p>
    <w:p w:rsidR="00A37AC9" w:rsidRPr="009233D6" w:rsidRDefault="00A37AC9" w:rsidP="00106BA3">
      <w:pPr>
        <w:shd w:val="clear" w:color="auto" w:fill="FFFFFF"/>
        <w:tabs>
          <w:tab w:val="left" w:pos="1080"/>
        </w:tabs>
        <w:ind w:firstLine="680"/>
        <w:jc w:val="both"/>
      </w:pPr>
      <w:r w:rsidRPr="009233D6">
        <w:t xml:space="preserve">оказывают методическую помощь учителям в </w:t>
      </w:r>
      <w:proofErr w:type="spellStart"/>
      <w:r w:rsidRPr="009233D6">
        <w:t>межаттестационный</w:t>
      </w:r>
      <w:proofErr w:type="spellEnd"/>
      <w:r w:rsidRPr="009233D6">
        <w:t xml:space="preserve"> период и в период  аттестации;</w:t>
      </w:r>
    </w:p>
    <w:p w:rsidR="00A37AC9" w:rsidRPr="009233D6" w:rsidRDefault="00A37AC9" w:rsidP="00106BA3">
      <w:pPr>
        <w:shd w:val="clear" w:color="auto" w:fill="FFFFFF"/>
        <w:tabs>
          <w:tab w:val="left" w:pos="1080"/>
        </w:tabs>
        <w:ind w:firstLine="680"/>
        <w:jc w:val="both"/>
      </w:pPr>
      <w:r w:rsidRPr="009233D6">
        <w:t>разрабатывают локальные акты.</w:t>
      </w:r>
    </w:p>
    <w:p w:rsidR="00A37AC9" w:rsidRPr="009233D6" w:rsidRDefault="00A37AC9" w:rsidP="00106BA3">
      <w:pPr>
        <w:ind w:firstLine="680"/>
        <w:jc w:val="both"/>
      </w:pPr>
      <w:r w:rsidRPr="009233D6">
        <w:t>В школе сформированы</w:t>
      </w:r>
      <w:r w:rsidR="003875E3" w:rsidRPr="009233D6">
        <w:t xml:space="preserve"> </w:t>
      </w:r>
      <w:r w:rsidR="00521721" w:rsidRPr="009233D6">
        <w:t>3 методических объединения</w:t>
      </w:r>
      <w:r w:rsidRPr="009233D6">
        <w:t>.</w:t>
      </w:r>
    </w:p>
    <w:p w:rsidR="00A37AC9" w:rsidRPr="009233D6" w:rsidRDefault="00A37AC9" w:rsidP="00106BA3">
      <w:pPr>
        <w:ind w:firstLine="680"/>
        <w:jc w:val="both"/>
      </w:pPr>
      <w:r w:rsidRPr="009233D6">
        <w:t>Мониторинг методической подготовки учителей показал, что педагоги знакомы с современными педагогическими технологиями. Большинство преподавателей применяют их на практике и готовы поделиться своим позитивным педагогическим опытом с коллегами.</w:t>
      </w:r>
    </w:p>
    <w:p w:rsidR="00A37AC9" w:rsidRPr="009233D6" w:rsidRDefault="00A37AC9" w:rsidP="00106BA3">
      <w:pPr>
        <w:ind w:firstLine="680"/>
        <w:jc w:val="both"/>
      </w:pPr>
      <w:r w:rsidRPr="009233D6">
        <w:t>Для дальнейшего развития школы необходимо решить ряд педагогических задач:</w:t>
      </w:r>
    </w:p>
    <w:p w:rsidR="00A37AC9" w:rsidRPr="009233D6" w:rsidRDefault="00A37AC9" w:rsidP="00106BA3">
      <w:pPr>
        <w:pStyle w:val="Style28"/>
        <w:widowControl/>
        <w:numPr>
          <w:ilvl w:val="0"/>
          <w:numId w:val="3"/>
        </w:numPr>
        <w:tabs>
          <w:tab w:val="left" w:pos="1152"/>
        </w:tabs>
        <w:spacing w:line="240" w:lineRule="auto"/>
        <w:ind w:firstLine="680"/>
        <w:jc w:val="both"/>
        <w:rPr>
          <w:rStyle w:val="FontStyle44"/>
          <w:sz w:val="24"/>
          <w:szCs w:val="24"/>
        </w:rPr>
      </w:pPr>
      <w:r w:rsidRPr="009233D6">
        <w:rPr>
          <w:rStyle w:val="FontStyle44"/>
          <w:sz w:val="24"/>
          <w:szCs w:val="24"/>
        </w:rPr>
        <w:t>Создать нормативно-правовую базу обеспечения введения ФГОС.</w:t>
      </w:r>
    </w:p>
    <w:p w:rsidR="00A37AC9" w:rsidRPr="009233D6" w:rsidRDefault="00A37AC9" w:rsidP="00106BA3">
      <w:pPr>
        <w:pStyle w:val="Style28"/>
        <w:widowControl/>
        <w:numPr>
          <w:ilvl w:val="0"/>
          <w:numId w:val="3"/>
        </w:numPr>
        <w:tabs>
          <w:tab w:val="left" w:pos="1152"/>
        </w:tabs>
        <w:spacing w:line="240" w:lineRule="auto"/>
        <w:ind w:firstLine="680"/>
        <w:jc w:val="both"/>
        <w:rPr>
          <w:rStyle w:val="FontStyle44"/>
          <w:sz w:val="24"/>
          <w:szCs w:val="24"/>
        </w:rPr>
      </w:pPr>
      <w:r w:rsidRPr="009233D6">
        <w:rPr>
          <w:rStyle w:val="FontStyle44"/>
          <w:sz w:val="24"/>
          <w:szCs w:val="24"/>
        </w:rPr>
        <w:t>Совершенствовать уровень профессиональной компетентности педагогов школы.</w:t>
      </w:r>
    </w:p>
    <w:p w:rsidR="00A37AC9" w:rsidRPr="009233D6" w:rsidRDefault="00A37AC9" w:rsidP="00106BA3">
      <w:pPr>
        <w:pStyle w:val="Style28"/>
        <w:widowControl/>
        <w:numPr>
          <w:ilvl w:val="0"/>
          <w:numId w:val="3"/>
        </w:numPr>
        <w:tabs>
          <w:tab w:val="left" w:pos="1152"/>
        </w:tabs>
        <w:spacing w:line="240" w:lineRule="auto"/>
        <w:ind w:left="709" w:firstLine="680"/>
        <w:jc w:val="both"/>
        <w:rPr>
          <w:rStyle w:val="FontStyle44"/>
          <w:sz w:val="24"/>
          <w:szCs w:val="24"/>
        </w:rPr>
      </w:pPr>
      <w:r w:rsidRPr="009233D6">
        <w:rPr>
          <w:rStyle w:val="FontStyle44"/>
          <w:sz w:val="24"/>
          <w:szCs w:val="24"/>
        </w:rPr>
        <w:t>Обновить материально-техническую, методическую базу средней школы в соответствии с требованиями к условиям реализации ФГОС нового поколения.</w:t>
      </w:r>
    </w:p>
    <w:p w:rsidR="00A37AC9" w:rsidRPr="009233D6" w:rsidRDefault="00A37AC9" w:rsidP="00106BA3">
      <w:pPr>
        <w:pStyle w:val="Style28"/>
        <w:widowControl/>
        <w:numPr>
          <w:ilvl w:val="0"/>
          <w:numId w:val="3"/>
        </w:numPr>
        <w:tabs>
          <w:tab w:val="left" w:pos="1152"/>
        </w:tabs>
        <w:spacing w:line="240" w:lineRule="auto"/>
        <w:ind w:firstLine="680"/>
        <w:jc w:val="both"/>
        <w:rPr>
          <w:rStyle w:val="FontStyle44"/>
          <w:sz w:val="24"/>
          <w:szCs w:val="24"/>
        </w:rPr>
      </w:pPr>
      <w:r w:rsidRPr="009233D6">
        <w:rPr>
          <w:rStyle w:val="FontStyle44"/>
          <w:sz w:val="24"/>
          <w:szCs w:val="24"/>
        </w:rPr>
        <w:t>Снизить психологическую напряжённость в коллективе учителей средней школы.</w:t>
      </w:r>
    </w:p>
    <w:p w:rsidR="00A37AC9" w:rsidRPr="009233D6" w:rsidRDefault="00A37AC9" w:rsidP="00106BA3">
      <w:pPr>
        <w:pStyle w:val="Style28"/>
        <w:widowControl/>
        <w:numPr>
          <w:ilvl w:val="0"/>
          <w:numId w:val="3"/>
        </w:numPr>
        <w:tabs>
          <w:tab w:val="left" w:pos="1152"/>
        </w:tabs>
        <w:spacing w:line="240" w:lineRule="auto"/>
        <w:ind w:firstLine="680"/>
        <w:jc w:val="both"/>
        <w:rPr>
          <w:rStyle w:val="FontStyle44"/>
          <w:sz w:val="24"/>
          <w:szCs w:val="24"/>
        </w:rPr>
      </w:pPr>
      <w:r w:rsidRPr="009233D6">
        <w:rPr>
          <w:color w:val="000000"/>
        </w:rPr>
        <w:t xml:space="preserve">Выявить, систематизировать опыт, создав банк передового педагогического опыта учителей, использующих </w:t>
      </w:r>
      <w:proofErr w:type="spellStart"/>
      <w:r w:rsidRPr="009233D6">
        <w:rPr>
          <w:color w:val="000000"/>
        </w:rPr>
        <w:t>деятельностный</w:t>
      </w:r>
      <w:proofErr w:type="spellEnd"/>
      <w:r w:rsidRPr="009233D6">
        <w:rPr>
          <w:color w:val="000000"/>
        </w:rPr>
        <w:t xml:space="preserve"> подход в обучении.</w:t>
      </w:r>
    </w:p>
    <w:p w:rsidR="00A37AC9" w:rsidRPr="009233D6" w:rsidRDefault="00A37AC9" w:rsidP="00106BA3">
      <w:pPr>
        <w:ind w:firstLine="680"/>
        <w:jc w:val="both"/>
        <w:rPr>
          <w:rStyle w:val="Zag11"/>
          <w:rFonts w:eastAsia="@Arial Unicode MS"/>
          <w:b/>
        </w:rPr>
      </w:pPr>
    </w:p>
    <w:p w:rsidR="00A37AC9" w:rsidRPr="009233D6" w:rsidRDefault="00DF3E0E" w:rsidP="009233D6">
      <w:pPr>
        <w:ind w:firstLine="680"/>
        <w:jc w:val="center"/>
        <w:rPr>
          <w:rStyle w:val="Zag11"/>
          <w:rFonts w:eastAsia="@Arial Unicode MS"/>
          <w:b/>
          <w:sz w:val="28"/>
          <w:szCs w:val="28"/>
        </w:rPr>
      </w:pPr>
      <w:r w:rsidRPr="009233D6">
        <w:rPr>
          <w:rStyle w:val="Zag11"/>
          <w:rFonts w:eastAsia="@Arial Unicode MS"/>
          <w:b/>
          <w:sz w:val="28"/>
          <w:szCs w:val="28"/>
        </w:rPr>
        <w:t>1.2.</w:t>
      </w:r>
      <w:r w:rsidR="00A37AC9" w:rsidRPr="009233D6">
        <w:rPr>
          <w:rStyle w:val="Zag11"/>
          <w:rFonts w:eastAsia="@Arial Unicode MS"/>
          <w:b/>
          <w:sz w:val="28"/>
          <w:szCs w:val="28"/>
        </w:rPr>
        <w:t>Планируемые результаты освоения обучающимися основной образовательной программы основного общего образования</w:t>
      </w:r>
    </w:p>
    <w:p w:rsidR="00B4147A" w:rsidRPr="009233D6" w:rsidRDefault="00B4147A" w:rsidP="00106BA3">
      <w:pPr>
        <w:ind w:firstLine="680"/>
        <w:jc w:val="both"/>
        <w:rPr>
          <w:color w:val="000000"/>
        </w:rPr>
      </w:pPr>
      <w:r w:rsidRPr="009233D6">
        <w:rPr>
          <w:color w:val="000000"/>
        </w:rPr>
        <w:t> Федеральный компонент государственного стандарта общего образования (далее - федеральный компонент) разработан в соответствии с Законом Российской Федерации "Об образовании" (ст. 7</w:t>
      </w:r>
      <w:r w:rsidR="00521721" w:rsidRPr="009233D6">
        <w:rPr>
          <w:color w:val="000000"/>
        </w:rPr>
        <w:t xml:space="preserve">). </w:t>
      </w:r>
      <w:r w:rsidRPr="009233D6">
        <w:rPr>
          <w:color w:val="000000"/>
        </w:rPr>
        <w:t> Федеральный компонент государственного стандарта общего образования разработан с учетом основных направлений модернизации общего образования. В том числе:</w:t>
      </w:r>
    </w:p>
    <w:p w:rsidR="00B4147A" w:rsidRPr="009233D6" w:rsidRDefault="00B4147A" w:rsidP="00106BA3">
      <w:pPr>
        <w:ind w:firstLine="680"/>
        <w:jc w:val="both"/>
        <w:rPr>
          <w:color w:val="000000"/>
        </w:rPr>
      </w:pPr>
      <w:r w:rsidRPr="009233D6">
        <w:rPr>
          <w:color w:val="000000"/>
        </w:rPr>
        <w:t> - переход к 4-летнему начальному образованию;</w:t>
      </w:r>
    </w:p>
    <w:p w:rsidR="00B4147A" w:rsidRPr="009233D6" w:rsidRDefault="00B4147A" w:rsidP="00106BA3">
      <w:pPr>
        <w:ind w:firstLine="680"/>
        <w:jc w:val="both"/>
        <w:rPr>
          <w:color w:val="000000"/>
        </w:rPr>
      </w:pPr>
      <w:r w:rsidRPr="009233D6">
        <w:rPr>
          <w:color w:val="000000"/>
        </w:rPr>
        <w:t> - введение профильного обучения на старшей ступени школы;</w:t>
      </w:r>
    </w:p>
    <w:p w:rsidR="00B4147A" w:rsidRPr="009233D6" w:rsidRDefault="00B4147A" w:rsidP="00106BA3">
      <w:pPr>
        <w:ind w:firstLine="680"/>
        <w:jc w:val="both"/>
        <w:rPr>
          <w:color w:val="000000"/>
        </w:rPr>
      </w:pPr>
      <w:r w:rsidRPr="009233D6">
        <w:rPr>
          <w:color w:val="000000"/>
        </w:rPr>
        <w:t> - нормализация учебной нагрузки учащихся; устранение перегрузок, подрывающих их физическое и психическое здоровье;</w:t>
      </w:r>
    </w:p>
    <w:p w:rsidR="00B4147A" w:rsidRPr="009233D6" w:rsidRDefault="00B4147A" w:rsidP="00106BA3">
      <w:pPr>
        <w:ind w:firstLine="680"/>
        <w:jc w:val="both"/>
        <w:rPr>
          <w:color w:val="000000"/>
        </w:rPr>
      </w:pPr>
      <w:r w:rsidRPr="009233D6">
        <w:rPr>
          <w:color w:val="000000"/>
        </w:rPr>
        <w:t> - 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B4147A" w:rsidRPr="009233D6" w:rsidRDefault="00B4147A" w:rsidP="00106BA3">
      <w:pPr>
        <w:ind w:firstLine="680"/>
        <w:jc w:val="both"/>
        <w:rPr>
          <w:color w:val="000000"/>
        </w:rPr>
      </w:pPr>
      <w:r w:rsidRPr="009233D6">
        <w:rPr>
          <w:color w:val="000000"/>
        </w:rPr>
        <w:t> - личностная ориентация содержания образования;</w:t>
      </w:r>
    </w:p>
    <w:p w:rsidR="00B4147A" w:rsidRPr="009233D6" w:rsidRDefault="00B4147A" w:rsidP="00106BA3">
      <w:pPr>
        <w:ind w:firstLine="680"/>
        <w:jc w:val="both"/>
        <w:rPr>
          <w:color w:val="000000"/>
        </w:rPr>
      </w:pPr>
      <w:r w:rsidRPr="009233D6">
        <w:rPr>
          <w:color w:val="000000"/>
        </w:rPr>
        <w:t xml:space="preserve"> - </w:t>
      </w:r>
      <w:proofErr w:type="spellStart"/>
      <w:r w:rsidRPr="009233D6">
        <w:rPr>
          <w:color w:val="000000"/>
        </w:rPr>
        <w:t>деятельностный</w:t>
      </w:r>
      <w:proofErr w:type="spellEnd"/>
      <w:r w:rsidRPr="009233D6">
        <w:rPr>
          <w:color w:val="000000"/>
        </w:rPr>
        <w:t xml:space="preserve">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B4147A" w:rsidRPr="009233D6" w:rsidRDefault="00B4147A" w:rsidP="00106BA3">
      <w:pPr>
        <w:ind w:firstLine="680"/>
        <w:jc w:val="both"/>
        <w:rPr>
          <w:color w:val="000000"/>
        </w:rPr>
      </w:pPr>
      <w:r w:rsidRPr="009233D6">
        <w:rPr>
          <w:color w:val="000000"/>
        </w:rPr>
        <w:t> - усиление воспитательного потенциала и социально-гуманитарной направленности содержания образования, способствующего утверждению ценностей гражданского общества и правового демократического государства, становлению личности ученика;</w:t>
      </w:r>
    </w:p>
    <w:p w:rsidR="00B4147A" w:rsidRPr="009233D6" w:rsidRDefault="00B4147A" w:rsidP="00106BA3">
      <w:pPr>
        <w:ind w:firstLine="680"/>
        <w:jc w:val="both"/>
        <w:rPr>
          <w:color w:val="000000"/>
        </w:rPr>
      </w:pPr>
      <w:r w:rsidRPr="009233D6">
        <w:rPr>
          <w:color w:val="000000"/>
        </w:rPr>
        <w:t> -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B4147A" w:rsidRPr="009233D6" w:rsidRDefault="00B4147A" w:rsidP="00106BA3">
      <w:pPr>
        <w:ind w:firstLine="680"/>
        <w:jc w:val="both"/>
        <w:rPr>
          <w:color w:val="000000"/>
        </w:rPr>
      </w:pPr>
      <w:r w:rsidRPr="009233D6">
        <w:rPr>
          <w:color w:val="000000"/>
        </w:rPr>
        <w:lastRenderedPageBreak/>
        <w:t> -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B4147A" w:rsidRPr="009233D6" w:rsidRDefault="00B4147A" w:rsidP="00106BA3">
      <w:pPr>
        <w:ind w:firstLine="680"/>
        <w:jc w:val="both"/>
        <w:rPr>
          <w:color w:val="000000"/>
        </w:rPr>
      </w:pPr>
      <w:r w:rsidRPr="009233D6">
        <w:rPr>
          <w:color w:val="000000"/>
        </w:rPr>
        <w:t> - усиление роли дисциплин, обеспечивающих успешную социализацию учащихся, - экономики, истории, права, литературы, русского, родного и иностранного языков, улучшение профессиональной ориентации и трудового обучения;</w:t>
      </w:r>
    </w:p>
    <w:p w:rsidR="00B4147A" w:rsidRPr="009233D6" w:rsidRDefault="00B4147A" w:rsidP="00106BA3">
      <w:pPr>
        <w:ind w:firstLine="680"/>
        <w:jc w:val="both"/>
        <w:rPr>
          <w:color w:val="000000"/>
        </w:rPr>
      </w:pPr>
      <w:r w:rsidRPr="009233D6">
        <w:rPr>
          <w:color w:val="000000"/>
        </w:rPr>
        <w:t> - обеспечение всеобщей компьютерной грамотности;</w:t>
      </w:r>
    </w:p>
    <w:p w:rsidR="00B4147A" w:rsidRPr="009233D6" w:rsidRDefault="00B4147A" w:rsidP="00106BA3">
      <w:pPr>
        <w:ind w:firstLine="680"/>
        <w:jc w:val="both"/>
        <w:rPr>
          <w:color w:val="000000"/>
        </w:rPr>
      </w:pPr>
      <w:r w:rsidRPr="009233D6">
        <w:rPr>
          <w:color w:val="000000"/>
        </w:rPr>
        <w:t> - повышение удельного веса и качества занятий физической культурой и т.д.</w:t>
      </w:r>
    </w:p>
    <w:p w:rsidR="00521721" w:rsidRPr="009233D6" w:rsidRDefault="00B4147A" w:rsidP="00106BA3">
      <w:pPr>
        <w:ind w:firstLine="680"/>
        <w:jc w:val="both"/>
        <w:rPr>
          <w:color w:val="000000"/>
        </w:rPr>
      </w:pPr>
      <w:r w:rsidRPr="009233D6">
        <w:rPr>
          <w:color w:val="000000"/>
        </w:rPr>
        <w:t> В соответствии с указанными целями и направлениями модернизации образования внесены следующие основные изменения в содержание отдельных учебных предметов</w:t>
      </w:r>
      <w:r w:rsidR="00521721" w:rsidRPr="009233D6">
        <w:rPr>
          <w:color w:val="000000"/>
        </w:rPr>
        <w:t>:</w:t>
      </w:r>
    </w:p>
    <w:p w:rsidR="00B4147A" w:rsidRPr="009233D6" w:rsidRDefault="00B4147A" w:rsidP="00106BA3">
      <w:pPr>
        <w:ind w:firstLine="680"/>
        <w:jc w:val="both"/>
        <w:rPr>
          <w:color w:val="000000"/>
        </w:rPr>
      </w:pPr>
      <w:r w:rsidRPr="009233D6">
        <w:rPr>
          <w:color w:val="000000"/>
        </w:rPr>
        <w:t> - Русский и Иностранный языки - существенное изменение концепции обучения с ориентацией на речевое развитие и формирование коммуникативной компетентности. Значительно увеличен удельный вес предметов: введено обязательное изучение Русского языка в старшей школе и Иностранного языка со 2-го класса начальной школы.</w:t>
      </w:r>
    </w:p>
    <w:p w:rsidR="00B4147A" w:rsidRPr="009233D6" w:rsidRDefault="00B4147A" w:rsidP="00106BA3">
      <w:pPr>
        <w:ind w:firstLine="680"/>
        <w:jc w:val="both"/>
        <w:rPr>
          <w:color w:val="000000"/>
        </w:rPr>
      </w:pPr>
      <w:r w:rsidRPr="009233D6">
        <w:rPr>
          <w:color w:val="000000"/>
        </w:rPr>
        <w:t> - Литература - значительно усилена духовно-нравственная и эстетическая функции предмета, существенно обновлен перечень изучаемых литературных произведений.</w:t>
      </w:r>
    </w:p>
    <w:p w:rsidR="00B4147A" w:rsidRPr="009233D6" w:rsidRDefault="00B4147A" w:rsidP="00106BA3">
      <w:pPr>
        <w:ind w:firstLine="680"/>
        <w:jc w:val="both"/>
        <w:rPr>
          <w:color w:val="000000"/>
        </w:rPr>
      </w:pPr>
      <w:r w:rsidRPr="009233D6">
        <w:rPr>
          <w:color w:val="000000"/>
        </w:rPr>
        <w:t> - Математика - введены элементы теории вероятности и статистики.</w:t>
      </w:r>
    </w:p>
    <w:p w:rsidR="00B4147A" w:rsidRPr="009233D6" w:rsidRDefault="00B4147A" w:rsidP="00106BA3">
      <w:pPr>
        <w:ind w:firstLine="680"/>
        <w:jc w:val="both"/>
        <w:rPr>
          <w:color w:val="000000"/>
        </w:rPr>
      </w:pPr>
      <w:r w:rsidRPr="009233D6">
        <w:rPr>
          <w:color w:val="000000"/>
        </w:rPr>
        <w:t> - Информатика и ИКТ (информационно-коммуникационные технологии), призванные обеспечить всеобщую компьютерную грамотность, вводятся с 3-го класса как учебный модуль, с 8-го класса - как самостоятельный учебный предмет.</w:t>
      </w:r>
    </w:p>
    <w:p w:rsidR="00B4147A" w:rsidRPr="009233D6" w:rsidRDefault="00B4147A" w:rsidP="00106BA3">
      <w:pPr>
        <w:ind w:firstLine="680"/>
        <w:jc w:val="both"/>
        <w:rPr>
          <w:color w:val="000000"/>
        </w:rPr>
      </w:pPr>
      <w:r w:rsidRPr="009233D6">
        <w:rPr>
          <w:color w:val="000000"/>
        </w:rPr>
        <w:t xml:space="preserve"> - Естествознание - усилена прикладная, практическая направленность всех учебных предметов данной образовательной области (Физика, Химия, Биология). На базовом уровне старшей школы в качестве варианта изучения предложен </w:t>
      </w:r>
      <w:r w:rsidR="00521721" w:rsidRPr="009233D6">
        <w:rPr>
          <w:color w:val="000000"/>
        </w:rPr>
        <w:t>модульный</w:t>
      </w:r>
      <w:r w:rsidRPr="009233D6">
        <w:rPr>
          <w:color w:val="000000"/>
        </w:rPr>
        <w:t xml:space="preserve"> курс Естествознание.</w:t>
      </w:r>
    </w:p>
    <w:p w:rsidR="00B4147A" w:rsidRPr="009233D6" w:rsidRDefault="00B4147A" w:rsidP="00106BA3">
      <w:pPr>
        <w:ind w:firstLine="680"/>
        <w:jc w:val="both"/>
        <w:rPr>
          <w:color w:val="000000"/>
        </w:rPr>
      </w:pPr>
      <w:r w:rsidRPr="009233D6">
        <w:rPr>
          <w:color w:val="000000"/>
        </w:rPr>
        <w:t> - Биология - значительно расширено содержание раздела "Человек" (проблемы физического и психического здоровья, здорового образа жизни, экологической грамотности).</w:t>
      </w:r>
    </w:p>
    <w:p w:rsidR="00B4147A" w:rsidRPr="009233D6" w:rsidRDefault="00B4147A" w:rsidP="00106BA3">
      <w:pPr>
        <w:ind w:firstLine="680"/>
        <w:jc w:val="both"/>
        <w:rPr>
          <w:color w:val="000000"/>
        </w:rPr>
      </w:pPr>
      <w:r w:rsidRPr="009233D6">
        <w:rPr>
          <w:color w:val="000000"/>
        </w:rPr>
        <w:t> - География - реализована новая концепция содержания географического образования с переходом от раздельного изучения физической и социально-экономической географии к интегрированному курсу.</w:t>
      </w:r>
    </w:p>
    <w:p w:rsidR="00B4147A" w:rsidRPr="009233D6" w:rsidRDefault="00B4147A" w:rsidP="00106BA3">
      <w:pPr>
        <w:ind w:firstLine="680"/>
        <w:jc w:val="both"/>
        <w:rPr>
          <w:color w:val="000000"/>
        </w:rPr>
      </w:pPr>
      <w:r w:rsidRPr="009233D6">
        <w:rPr>
          <w:color w:val="000000"/>
        </w:rPr>
        <w:t> - История - полнее раскрываются историко-культурные аспекты, причинно-следственные связи, роль человеческого фактора, цивилизационная составляющая исторического процесса.</w:t>
      </w:r>
    </w:p>
    <w:p w:rsidR="00B4147A" w:rsidRPr="009233D6" w:rsidRDefault="00B4147A" w:rsidP="00106BA3">
      <w:pPr>
        <w:ind w:firstLine="680"/>
        <w:jc w:val="both"/>
        <w:rPr>
          <w:color w:val="000000"/>
        </w:rPr>
      </w:pPr>
      <w:r w:rsidRPr="009233D6">
        <w:rPr>
          <w:color w:val="000000"/>
        </w:rPr>
        <w:t> - Обществоведение - направлено на утверждение ценностей гражданского, демократического общества и правового государства; впервые его изучение становится непрерывным на протяжении всего школьного о</w:t>
      </w:r>
      <w:r w:rsidR="00521721" w:rsidRPr="009233D6">
        <w:rPr>
          <w:color w:val="000000"/>
        </w:rPr>
        <w:t>бразования</w:t>
      </w:r>
      <w:r w:rsidRPr="009233D6">
        <w:rPr>
          <w:color w:val="000000"/>
        </w:rPr>
        <w:t>.</w:t>
      </w:r>
    </w:p>
    <w:p w:rsidR="00B4147A" w:rsidRPr="009233D6" w:rsidRDefault="00B4147A" w:rsidP="00106BA3">
      <w:pPr>
        <w:ind w:firstLine="680"/>
        <w:jc w:val="both"/>
        <w:rPr>
          <w:color w:val="000000"/>
        </w:rPr>
      </w:pPr>
      <w:r w:rsidRPr="009233D6">
        <w:rPr>
          <w:color w:val="000000"/>
        </w:rPr>
        <w:t> - Искусство - увеличен удельный вес данной образовательной области, предусматривается ее обязательное изучение в</w:t>
      </w:r>
      <w:r w:rsidR="00521721" w:rsidRPr="009233D6">
        <w:rPr>
          <w:color w:val="000000"/>
        </w:rPr>
        <w:t xml:space="preserve"> 8, 9 классах</w:t>
      </w:r>
      <w:r w:rsidRPr="009233D6">
        <w:rPr>
          <w:color w:val="000000"/>
        </w:rPr>
        <w:t>.</w:t>
      </w:r>
    </w:p>
    <w:p w:rsidR="00B4147A" w:rsidRPr="009233D6" w:rsidRDefault="00B4147A" w:rsidP="00106BA3">
      <w:pPr>
        <w:ind w:firstLine="680"/>
        <w:jc w:val="both"/>
        <w:rPr>
          <w:color w:val="000000"/>
        </w:rPr>
      </w:pPr>
      <w:r w:rsidRPr="009233D6">
        <w:rPr>
          <w:color w:val="000000"/>
        </w:rPr>
        <w:t xml:space="preserve"> - Впервые на всех ступенях обучения выделены </w:t>
      </w:r>
      <w:proofErr w:type="spellStart"/>
      <w:r w:rsidRPr="009233D6">
        <w:rPr>
          <w:color w:val="000000"/>
        </w:rPr>
        <w:t>общеучебные</w:t>
      </w:r>
      <w:proofErr w:type="spellEnd"/>
      <w:r w:rsidRPr="009233D6">
        <w:rPr>
          <w:color w:val="000000"/>
        </w:rPr>
        <w:t xml:space="preserve"> умения, навыки и способы деятельности, что содействует как целостному представлению содержания школьного образования, так и </w:t>
      </w:r>
      <w:proofErr w:type="spellStart"/>
      <w:r w:rsidRPr="009233D6">
        <w:rPr>
          <w:color w:val="000000"/>
        </w:rPr>
        <w:t>деятельностному</w:t>
      </w:r>
      <w:proofErr w:type="spellEnd"/>
      <w:r w:rsidRPr="009233D6">
        <w:rPr>
          <w:color w:val="000000"/>
        </w:rPr>
        <w:t xml:space="preserve"> его освоению.</w:t>
      </w:r>
    </w:p>
    <w:p w:rsidR="00B4147A" w:rsidRPr="009233D6" w:rsidRDefault="00B4147A" w:rsidP="00106BA3">
      <w:pPr>
        <w:ind w:firstLine="680"/>
        <w:jc w:val="both"/>
        <w:rPr>
          <w:color w:val="000000"/>
        </w:rPr>
      </w:pPr>
      <w:r w:rsidRPr="009233D6">
        <w:rPr>
          <w:color w:val="000000"/>
        </w:rPr>
        <w:t> </w:t>
      </w:r>
    </w:p>
    <w:p w:rsidR="00B4147A" w:rsidRPr="009233D6" w:rsidRDefault="00B4147A" w:rsidP="00106BA3">
      <w:pPr>
        <w:ind w:firstLine="680"/>
        <w:jc w:val="both"/>
        <w:rPr>
          <w:color w:val="000000"/>
        </w:rPr>
      </w:pPr>
      <w:r w:rsidRPr="009233D6">
        <w:rPr>
          <w:color w:val="000000"/>
        </w:rPr>
        <w:t>В соответствии с Конституцией Российской Федерации основное общее образование является обязательным и общедоступным.</w:t>
      </w:r>
    </w:p>
    <w:p w:rsidR="00B4147A" w:rsidRPr="009233D6" w:rsidRDefault="00B4147A" w:rsidP="00106BA3">
      <w:pPr>
        <w:ind w:firstLine="680"/>
        <w:jc w:val="both"/>
        <w:rPr>
          <w:color w:val="000000"/>
        </w:rPr>
      </w:pPr>
      <w:r w:rsidRPr="009233D6">
        <w:rPr>
          <w:color w:val="000000"/>
        </w:rPr>
        <w:t xml:space="preserve"> 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w:t>
      </w:r>
      <w:proofErr w:type="spellStart"/>
      <w:r w:rsidRPr="009233D6">
        <w:rPr>
          <w:color w:val="000000"/>
        </w:rPr>
        <w:t>знаниевый</w:t>
      </w:r>
      <w:proofErr w:type="spellEnd"/>
      <w:r w:rsidRPr="009233D6">
        <w:rPr>
          <w:color w:val="000000"/>
        </w:rPr>
        <w:t xml:space="preserve">, но в первую очередь на </w:t>
      </w:r>
      <w:proofErr w:type="spellStart"/>
      <w:r w:rsidRPr="009233D6">
        <w:rPr>
          <w:color w:val="000000"/>
        </w:rPr>
        <w:t>деятельностный</w:t>
      </w:r>
      <w:proofErr w:type="spellEnd"/>
      <w:r w:rsidRPr="009233D6">
        <w:rPr>
          <w:color w:val="000000"/>
        </w:rPr>
        <w:t xml:space="preserve">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w:t>
      </w:r>
      <w:r w:rsidRPr="009233D6">
        <w:rPr>
          <w:color w:val="000000"/>
        </w:rPr>
        <w:lastRenderedPageBreak/>
        <w:t>целей основной школы в большей степени связана с личным развитием детей, чем с их учебными успехами.</w:t>
      </w:r>
    </w:p>
    <w:p w:rsidR="00B4147A" w:rsidRPr="009233D6" w:rsidRDefault="00B4147A" w:rsidP="00106BA3">
      <w:pPr>
        <w:ind w:firstLine="680"/>
        <w:jc w:val="both"/>
        <w:rPr>
          <w:color w:val="000000"/>
        </w:rPr>
      </w:pPr>
      <w:r w:rsidRPr="009233D6">
        <w:rPr>
          <w:color w:val="000000"/>
        </w:rPr>
        <w:t> Федеральный компонент направлен на реализацию следующих основных целей:</w:t>
      </w:r>
    </w:p>
    <w:p w:rsidR="00B4147A" w:rsidRPr="009233D6" w:rsidRDefault="00B4147A" w:rsidP="00106BA3">
      <w:pPr>
        <w:ind w:firstLine="680"/>
        <w:jc w:val="both"/>
        <w:rPr>
          <w:color w:val="000000"/>
        </w:rPr>
      </w:pPr>
      <w:r w:rsidRPr="009233D6">
        <w:rPr>
          <w:color w:val="000000"/>
        </w:rPr>
        <w:t> - формирование целостного представления о мире, основанного на приобретенных знаниях, умениях, навыках и способах деятельности;</w:t>
      </w:r>
    </w:p>
    <w:p w:rsidR="00B4147A" w:rsidRPr="009233D6" w:rsidRDefault="00B4147A" w:rsidP="00106BA3">
      <w:pPr>
        <w:ind w:firstLine="680"/>
        <w:jc w:val="both"/>
        <w:rPr>
          <w:color w:val="000000"/>
        </w:rPr>
      </w:pPr>
      <w:r w:rsidRPr="009233D6">
        <w:rPr>
          <w:color w:val="000000"/>
        </w:rPr>
        <w:t> - приобретение опыта разнообразной деятельности (индивидуальной и коллективной), опыта познания и самопознания;</w:t>
      </w:r>
    </w:p>
    <w:p w:rsidR="00B4147A" w:rsidRPr="009233D6" w:rsidRDefault="00B4147A" w:rsidP="00106BA3">
      <w:pPr>
        <w:ind w:firstLine="680"/>
        <w:jc w:val="both"/>
        <w:rPr>
          <w:color w:val="000000"/>
        </w:rPr>
      </w:pPr>
      <w:r w:rsidRPr="009233D6">
        <w:rPr>
          <w:color w:val="000000"/>
        </w:rPr>
        <w:t> - подготовка к осуществлению осознанного выбора индивидуальной образовательной или профессиональной траектории.</w:t>
      </w:r>
    </w:p>
    <w:p w:rsidR="00B4147A" w:rsidRPr="009233D6" w:rsidRDefault="00B4147A" w:rsidP="00106BA3">
      <w:pPr>
        <w:ind w:firstLine="680"/>
        <w:jc w:val="both"/>
        <w:rPr>
          <w:color w:val="000000"/>
        </w:rPr>
      </w:pPr>
      <w:r w:rsidRPr="009233D6">
        <w:rPr>
          <w:color w:val="000000"/>
        </w:rPr>
        <w:t> Основное общее образование - завершающая ступень обязательного образования в Российской Федерации. 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B4147A" w:rsidRPr="009233D6" w:rsidRDefault="00B4147A" w:rsidP="00106BA3">
      <w:pPr>
        <w:ind w:firstLine="680"/>
        <w:jc w:val="both"/>
        <w:rPr>
          <w:color w:val="000000"/>
        </w:rPr>
      </w:pPr>
      <w:r w:rsidRPr="009233D6">
        <w:rPr>
          <w:color w:val="000000"/>
        </w:rPr>
        <w:t xml:space="preserve">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w:t>
      </w:r>
      <w:proofErr w:type="spellStart"/>
      <w:r w:rsidRPr="009233D6">
        <w:rPr>
          <w:color w:val="000000"/>
        </w:rPr>
        <w:t>предпрофильная</w:t>
      </w:r>
      <w:proofErr w:type="spellEnd"/>
      <w:r w:rsidRPr="009233D6">
        <w:rPr>
          <w:color w:val="000000"/>
        </w:rPr>
        <w:t xml:space="preserve"> подготовка на завершающем этапе обучения в основной школе.</w:t>
      </w:r>
    </w:p>
    <w:p w:rsidR="00B4147A" w:rsidRPr="009233D6" w:rsidRDefault="00B4147A" w:rsidP="00106BA3">
      <w:pPr>
        <w:ind w:firstLine="680"/>
        <w:jc w:val="both"/>
        <w:rPr>
          <w:color w:val="000000"/>
        </w:rPr>
      </w:pPr>
      <w:r w:rsidRPr="009233D6">
        <w:rPr>
          <w:color w:val="000000"/>
        </w:rPr>
        <w:t> 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B4147A" w:rsidRPr="009233D6" w:rsidRDefault="00B4147A" w:rsidP="00106BA3">
      <w:pPr>
        <w:ind w:firstLine="680"/>
        <w:jc w:val="both"/>
        <w:rPr>
          <w:color w:val="000000"/>
        </w:rPr>
      </w:pPr>
      <w:r w:rsidRPr="009233D6">
        <w:rPr>
          <w:color w:val="000000"/>
        </w:rPr>
        <w:t> Федеральный компонент государственного стандарта основного общего образования устанавливает обязательные для изучения учебные предметы: 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
    <w:p w:rsidR="00B4147A" w:rsidRPr="009233D6" w:rsidRDefault="00B4147A" w:rsidP="00106BA3">
      <w:pPr>
        <w:ind w:firstLine="680"/>
        <w:jc w:val="both"/>
        <w:rPr>
          <w:color w:val="000000"/>
        </w:rPr>
      </w:pPr>
      <w:r w:rsidRPr="009233D6">
        <w:rPr>
          <w:color w:val="000000"/>
        </w:rPr>
        <w:t>  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B4147A" w:rsidRPr="009233D6" w:rsidRDefault="00B4147A" w:rsidP="00106BA3">
      <w:pPr>
        <w:ind w:firstLine="680"/>
        <w:jc w:val="both"/>
        <w:rPr>
          <w:color w:val="000000"/>
        </w:rPr>
      </w:pPr>
      <w:r w:rsidRPr="009233D6">
        <w:rPr>
          <w:color w:val="000000"/>
        </w:rPr>
        <w:t>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общего, начального или среднего профессионального образования.</w:t>
      </w:r>
    </w:p>
    <w:p w:rsidR="00B4147A" w:rsidRPr="009233D6" w:rsidRDefault="00B4147A" w:rsidP="00106BA3">
      <w:pPr>
        <w:ind w:firstLine="680"/>
        <w:jc w:val="both"/>
        <w:outlineLvl w:val="0"/>
        <w:rPr>
          <w:rFonts w:ascii="Arial" w:hAnsi="Arial" w:cs="Arial"/>
          <w:b/>
          <w:bCs/>
          <w:kern w:val="36"/>
        </w:rPr>
      </w:pPr>
      <w:bookmarkStart w:id="1" w:name="sub_2200"/>
      <w:r w:rsidRPr="009233D6">
        <w:rPr>
          <w:b/>
          <w:bCs/>
          <w:kern w:val="36"/>
        </w:rPr>
        <w:t> Общие учебные умения, навыки и способы деятельности</w:t>
      </w:r>
      <w:bookmarkEnd w:id="1"/>
    </w:p>
    <w:p w:rsidR="00B4147A" w:rsidRPr="009233D6" w:rsidRDefault="00B4147A" w:rsidP="00106BA3">
      <w:pPr>
        <w:ind w:firstLine="680"/>
        <w:jc w:val="both"/>
        <w:rPr>
          <w:color w:val="000000"/>
        </w:rPr>
      </w:pPr>
      <w:r w:rsidRPr="009233D6">
        <w:rPr>
          <w:color w:val="000000"/>
        </w:rPr>
        <w:t>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B4147A" w:rsidRPr="009233D6" w:rsidRDefault="00B4147A" w:rsidP="00106BA3">
      <w:pPr>
        <w:ind w:firstLine="680"/>
        <w:jc w:val="both"/>
        <w:rPr>
          <w:color w:val="000000"/>
        </w:rPr>
      </w:pPr>
      <w:r w:rsidRPr="009233D6">
        <w:rPr>
          <w:color w:val="000000"/>
        </w:rPr>
        <w:t> </w:t>
      </w:r>
    </w:p>
    <w:p w:rsidR="00B4147A" w:rsidRPr="009233D6" w:rsidRDefault="00B4147A" w:rsidP="00106BA3">
      <w:pPr>
        <w:ind w:firstLine="680"/>
        <w:jc w:val="both"/>
        <w:outlineLvl w:val="0"/>
        <w:rPr>
          <w:rFonts w:ascii="Arial" w:hAnsi="Arial" w:cs="Arial"/>
          <w:b/>
          <w:bCs/>
          <w:kern w:val="36"/>
        </w:rPr>
      </w:pPr>
      <w:bookmarkStart w:id="2" w:name="sub_2300"/>
      <w:r w:rsidRPr="009233D6">
        <w:rPr>
          <w:b/>
          <w:bCs/>
          <w:kern w:val="36"/>
        </w:rPr>
        <w:t> Познавательная деятельность</w:t>
      </w:r>
      <w:bookmarkEnd w:id="2"/>
    </w:p>
    <w:p w:rsidR="00B4147A" w:rsidRPr="009233D6" w:rsidRDefault="00B4147A" w:rsidP="00106BA3">
      <w:pPr>
        <w:ind w:firstLine="680"/>
        <w:jc w:val="both"/>
        <w:rPr>
          <w:color w:val="000000"/>
        </w:rPr>
      </w:pPr>
      <w:r w:rsidRPr="009233D6">
        <w:rPr>
          <w:color w:val="000000"/>
        </w:rPr>
        <w:t>  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B4147A" w:rsidRPr="009233D6" w:rsidRDefault="00B4147A" w:rsidP="00106BA3">
      <w:pPr>
        <w:ind w:firstLine="680"/>
        <w:jc w:val="both"/>
        <w:rPr>
          <w:color w:val="000000"/>
        </w:rPr>
      </w:pPr>
      <w:r w:rsidRPr="009233D6">
        <w:rPr>
          <w:color w:val="000000"/>
        </w:rPr>
        <w:lastRenderedPageBreak/>
        <w:t>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B4147A" w:rsidRPr="009233D6" w:rsidRDefault="00B4147A" w:rsidP="00106BA3">
      <w:pPr>
        <w:ind w:firstLine="680"/>
        <w:jc w:val="both"/>
        <w:rPr>
          <w:color w:val="000000"/>
        </w:rPr>
      </w:pPr>
      <w:r w:rsidRPr="009233D6">
        <w:rPr>
          <w:color w:val="000000"/>
        </w:rPr>
        <w:t>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B4147A" w:rsidRPr="009233D6" w:rsidRDefault="00B4147A" w:rsidP="00106BA3">
      <w:pPr>
        <w:ind w:firstLine="680"/>
        <w:jc w:val="both"/>
        <w:rPr>
          <w:color w:val="000000"/>
        </w:rPr>
      </w:pPr>
      <w:r w:rsidRPr="009233D6">
        <w:rPr>
          <w:color w:val="000000"/>
        </w:rPr>
        <w:t>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B4147A" w:rsidRPr="009233D6" w:rsidRDefault="00B4147A" w:rsidP="00106BA3">
      <w:pPr>
        <w:ind w:firstLine="680"/>
        <w:jc w:val="both"/>
        <w:rPr>
          <w:rFonts w:ascii="Arial" w:hAnsi="Arial" w:cs="Arial"/>
          <w:b/>
          <w:bCs/>
          <w:kern w:val="36"/>
        </w:rPr>
      </w:pPr>
      <w:bookmarkStart w:id="3" w:name="sub_2400"/>
      <w:r w:rsidRPr="009233D6">
        <w:rPr>
          <w:b/>
          <w:bCs/>
          <w:kern w:val="36"/>
        </w:rPr>
        <w:t>Информационно-коммуникативная деятельность</w:t>
      </w:r>
      <w:bookmarkEnd w:id="3"/>
    </w:p>
    <w:p w:rsidR="00B4147A" w:rsidRPr="009233D6" w:rsidRDefault="00B4147A" w:rsidP="00106BA3">
      <w:pPr>
        <w:ind w:firstLine="680"/>
        <w:jc w:val="both"/>
        <w:rPr>
          <w:color w:val="000000"/>
        </w:rPr>
      </w:pPr>
      <w:r w:rsidRPr="009233D6">
        <w:rPr>
          <w:color w:val="000000"/>
        </w:rPr>
        <w:t>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B4147A" w:rsidRPr="009233D6" w:rsidRDefault="00B4147A" w:rsidP="00106BA3">
      <w:pPr>
        <w:ind w:firstLine="680"/>
        <w:jc w:val="both"/>
        <w:rPr>
          <w:color w:val="000000"/>
        </w:rPr>
      </w:pPr>
      <w:r w:rsidRPr="009233D6">
        <w:rPr>
          <w:color w:val="000000"/>
        </w:rPr>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B4147A" w:rsidRPr="009233D6" w:rsidRDefault="00B4147A" w:rsidP="00106BA3">
      <w:pPr>
        <w:ind w:firstLine="680"/>
        <w:jc w:val="both"/>
        <w:rPr>
          <w:color w:val="000000"/>
        </w:rPr>
      </w:pPr>
      <w:r w:rsidRPr="009233D6">
        <w:rPr>
          <w:color w:val="000000"/>
        </w:rPr>
        <w:t>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B4147A" w:rsidRPr="009233D6" w:rsidRDefault="00B4147A" w:rsidP="00106BA3">
      <w:pPr>
        <w:ind w:firstLine="680"/>
        <w:jc w:val="both"/>
        <w:rPr>
          <w:color w:val="000000"/>
        </w:rPr>
      </w:pPr>
      <w:r w:rsidRPr="009233D6">
        <w:rPr>
          <w:color w:val="000000"/>
        </w:rPr>
        <w:t>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B4147A" w:rsidRPr="009233D6" w:rsidRDefault="00B4147A" w:rsidP="00106BA3">
      <w:pPr>
        <w:ind w:firstLine="680"/>
        <w:jc w:val="both"/>
        <w:rPr>
          <w:color w:val="000000"/>
        </w:rPr>
      </w:pPr>
      <w:r w:rsidRPr="009233D6">
        <w:rPr>
          <w:color w:val="000000"/>
        </w:rPr>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B4147A" w:rsidRPr="009233D6" w:rsidRDefault="00B4147A" w:rsidP="00106BA3">
      <w:pPr>
        <w:ind w:firstLine="680"/>
        <w:jc w:val="both"/>
        <w:rPr>
          <w:rFonts w:ascii="Arial" w:hAnsi="Arial" w:cs="Arial"/>
          <w:b/>
          <w:bCs/>
          <w:kern w:val="36"/>
        </w:rPr>
      </w:pPr>
      <w:bookmarkStart w:id="4" w:name="sub_2500"/>
      <w:r w:rsidRPr="009233D6">
        <w:rPr>
          <w:b/>
          <w:bCs/>
          <w:kern w:val="36"/>
        </w:rPr>
        <w:t>Рефлексивная деятельность</w:t>
      </w:r>
      <w:bookmarkEnd w:id="4"/>
    </w:p>
    <w:p w:rsidR="00B4147A" w:rsidRPr="009233D6" w:rsidRDefault="00B4147A" w:rsidP="00106BA3">
      <w:pPr>
        <w:ind w:firstLine="680"/>
        <w:jc w:val="both"/>
        <w:rPr>
          <w:color w:val="000000"/>
        </w:rPr>
      </w:pPr>
      <w:r w:rsidRPr="009233D6">
        <w:rPr>
          <w:color w:val="000000"/>
        </w:rPr>
        <w:t>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B4147A" w:rsidRPr="009233D6" w:rsidRDefault="00B4147A" w:rsidP="00106BA3">
      <w:pPr>
        <w:ind w:firstLine="680"/>
        <w:jc w:val="both"/>
        <w:rPr>
          <w:color w:val="000000"/>
        </w:rPr>
      </w:pPr>
      <w:r w:rsidRPr="009233D6">
        <w:rPr>
          <w:color w:val="000000"/>
        </w:rPr>
        <w:t>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B4147A" w:rsidRPr="009233D6" w:rsidRDefault="00B4147A" w:rsidP="00106BA3">
      <w:pPr>
        <w:ind w:firstLine="680"/>
        <w:jc w:val="both"/>
        <w:rPr>
          <w:color w:val="000000"/>
        </w:rPr>
      </w:pPr>
      <w:r w:rsidRPr="009233D6">
        <w:rPr>
          <w:color w:val="000000"/>
        </w:rPr>
        <w:t>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3875E3" w:rsidRPr="009233D6" w:rsidRDefault="00B4147A" w:rsidP="009233D6">
      <w:pPr>
        <w:ind w:firstLine="680"/>
        <w:jc w:val="both"/>
        <w:rPr>
          <w:color w:val="000000"/>
        </w:rPr>
      </w:pPr>
      <w:r w:rsidRPr="009233D6">
        <w:rPr>
          <w:color w:val="000000"/>
        </w:rPr>
        <w:t> </w:t>
      </w:r>
    </w:p>
    <w:p w:rsidR="003875E3" w:rsidRPr="009233D6" w:rsidRDefault="003875E3" w:rsidP="00106BA3">
      <w:pPr>
        <w:ind w:firstLine="680"/>
        <w:jc w:val="both"/>
        <w:outlineLvl w:val="0"/>
        <w:rPr>
          <w:rFonts w:ascii="Arial" w:hAnsi="Arial" w:cs="Arial"/>
          <w:b/>
          <w:bCs/>
          <w:color w:val="000080"/>
          <w:kern w:val="36"/>
        </w:rPr>
      </w:pPr>
    </w:p>
    <w:p w:rsidR="00B4147A" w:rsidRPr="009233D6" w:rsidRDefault="00B4147A" w:rsidP="009233D6">
      <w:pPr>
        <w:ind w:firstLine="680"/>
        <w:jc w:val="center"/>
        <w:rPr>
          <w:rStyle w:val="Zag11"/>
          <w:rFonts w:eastAsia="@Arial Unicode MS"/>
          <w:b/>
        </w:rPr>
      </w:pPr>
      <w:r w:rsidRPr="009233D6">
        <w:rPr>
          <w:rStyle w:val="Zag11"/>
          <w:rFonts w:eastAsia="@Arial Unicode MS"/>
          <w:b/>
        </w:rPr>
        <w:lastRenderedPageBreak/>
        <w:t>2. Содержательный раздел</w:t>
      </w:r>
    </w:p>
    <w:p w:rsidR="00B4147A" w:rsidRPr="009233D6" w:rsidRDefault="00B4147A" w:rsidP="00106BA3">
      <w:pPr>
        <w:widowControl w:val="0"/>
        <w:tabs>
          <w:tab w:val="left" w:leader="dot" w:pos="0"/>
        </w:tabs>
        <w:autoSpaceDE w:val="0"/>
        <w:autoSpaceDN w:val="0"/>
        <w:adjustRightInd w:val="0"/>
        <w:ind w:firstLine="680"/>
        <w:jc w:val="both"/>
        <w:outlineLvl w:val="0"/>
        <w:rPr>
          <w:rFonts w:eastAsia="@Arial Unicode MS"/>
          <w:b/>
          <w:bCs/>
        </w:rPr>
      </w:pPr>
      <w:r w:rsidRPr="009233D6">
        <w:rPr>
          <w:rFonts w:eastAsia="@Arial Unicode MS"/>
          <w:b/>
          <w:bCs/>
        </w:rPr>
        <w:t>Основное содержание учебных предметов на ступени основного общего образования</w:t>
      </w:r>
    </w:p>
    <w:p w:rsidR="00B4147A" w:rsidRPr="009233D6" w:rsidRDefault="000C4F8F" w:rsidP="00106BA3">
      <w:pPr>
        <w:widowControl w:val="0"/>
        <w:tabs>
          <w:tab w:val="num" w:pos="0"/>
          <w:tab w:val="left" w:leader="dot" w:pos="624"/>
        </w:tabs>
        <w:autoSpaceDE w:val="0"/>
        <w:autoSpaceDN w:val="0"/>
        <w:adjustRightInd w:val="0"/>
        <w:ind w:firstLine="680"/>
        <w:jc w:val="both"/>
        <w:outlineLvl w:val="0"/>
        <w:rPr>
          <w:rFonts w:eastAsia="@Arial Unicode MS"/>
          <w:b/>
          <w:iCs/>
        </w:rPr>
      </w:pPr>
      <w:r w:rsidRPr="009233D6">
        <w:rPr>
          <w:rFonts w:eastAsia="@Arial Unicode MS"/>
          <w:b/>
          <w:iCs/>
        </w:rPr>
        <w:t>2.1.</w:t>
      </w:r>
      <w:r w:rsidR="00DF3E0E" w:rsidRPr="009233D6">
        <w:rPr>
          <w:rFonts w:eastAsia="@Arial Unicode MS"/>
          <w:b/>
          <w:iCs/>
        </w:rPr>
        <w:t>1.</w:t>
      </w:r>
      <w:r w:rsidRPr="009233D6">
        <w:rPr>
          <w:rFonts w:eastAsia="@Arial Unicode MS"/>
          <w:b/>
          <w:iCs/>
        </w:rPr>
        <w:t xml:space="preserve"> </w:t>
      </w:r>
      <w:r w:rsidR="00B4147A" w:rsidRPr="009233D6">
        <w:rPr>
          <w:rFonts w:eastAsia="@Arial Unicode MS"/>
          <w:b/>
          <w:iCs/>
        </w:rPr>
        <w:t>Русский язык</w:t>
      </w:r>
    </w:p>
    <w:p w:rsidR="00FA774B" w:rsidRPr="009233D6" w:rsidRDefault="00FA774B" w:rsidP="00106BA3">
      <w:pPr>
        <w:ind w:left="147" w:right="147" w:firstLine="680"/>
        <w:jc w:val="both"/>
        <w:rPr>
          <w:color w:val="000000"/>
        </w:rPr>
      </w:pPr>
      <w:r w:rsidRPr="009233D6">
        <w:rPr>
          <w:color w:val="000000"/>
        </w:rPr>
        <w:t>Изучение русского языка на ступени основного общего образования направлено на достижение следующих целей:</w:t>
      </w:r>
    </w:p>
    <w:p w:rsidR="00FA774B" w:rsidRPr="009233D6" w:rsidRDefault="00FA774B" w:rsidP="00106BA3">
      <w:pPr>
        <w:ind w:left="147" w:right="147" w:firstLine="680"/>
        <w:jc w:val="both"/>
        <w:rPr>
          <w:color w:val="000000"/>
        </w:rPr>
      </w:pPr>
      <w:r w:rsidRPr="009233D6">
        <w:rPr>
          <w:color w:val="000000"/>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FA774B" w:rsidRPr="009233D6" w:rsidRDefault="00FA774B" w:rsidP="00106BA3">
      <w:pPr>
        <w:ind w:left="147" w:right="147" w:firstLine="680"/>
        <w:jc w:val="both"/>
        <w:rPr>
          <w:color w:val="000000"/>
        </w:rPr>
      </w:pPr>
      <w:r w:rsidRPr="009233D6">
        <w:rPr>
          <w:color w:val="000000"/>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FA774B" w:rsidRPr="009233D6" w:rsidRDefault="00FA774B" w:rsidP="00106BA3">
      <w:pPr>
        <w:ind w:left="147" w:right="147" w:firstLine="680"/>
        <w:jc w:val="both"/>
        <w:rPr>
          <w:color w:val="000000"/>
        </w:rPr>
      </w:pPr>
      <w:r w:rsidRPr="009233D6">
        <w:rPr>
          <w:color w:val="000000"/>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FA774B" w:rsidRPr="009233D6" w:rsidRDefault="00FA774B" w:rsidP="00106BA3">
      <w:pPr>
        <w:ind w:left="147" w:right="147" w:firstLine="680"/>
        <w:jc w:val="both"/>
        <w:rPr>
          <w:color w:val="000000"/>
        </w:rPr>
      </w:pPr>
      <w:r w:rsidRPr="009233D6">
        <w:rPr>
          <w:color w:val="000000"/>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FA774B" w:rsidRPr="009233D6" w:rsidRDefault="00FA774B" w:rsidP="00106BA3">
      <w:pPr>
        <w:ind w:left="147" w:right="147" w:firstLine="680"/>
        <w:jc w:val="both"/>
        <w:rPr>
          <w:color w:val="000000"/>
        </w:rPr>
      </w:pPr>
      <w:r w:rsidRPr="009233D6">
        <w:rPr>
          <w:color w:val="000000"/>
        </w:rPr>
        <w:t>- применение полученных знаний и умений в собственной речевой практике.</w:t>
      </w:r>
    </w:p>
    <w:p w:rsidR="00FA774B" w:rsidRPr="009233D6" w:rsidRDefault="00FA774B" w:rsidP="00106BA3">
      <w:pPr>
        <w:ind w:left="147" w:right="147" w:firstLine="680"/>
        <w:jc w:val="both"/>
        <w:rPr>
          <w:color w:val="000000"/>
        </w:rPr>
      </w:pPr>
      <w:r w:rsidRPr="009233D6">
        <w:rPr>
          <w:color w:val="000000"/>
        </w:rPr>
        <w:t xml:space="preserve">Достижение указанных целей осуществляется в процессе формирования и развития коммуникативной, языковой и лингвистической (языковедческой), </w:t>
      </w:r>
      <w:proofErr w:type="spellStart"/>
      <w:r w:rsidRPr="009233D6">
        <w:rPr>
          <w:color w:val="000000"/>
        </w:rPr>
        <w:t>культуроведческой</w:t>
      </w:r>
      <w:proofErr w:type="spellEnd"/>
      <w:r w:rsidRPr="009233D6">
        <w:rPr>
          <w:color w:val="000000"/>
        </w:rPr>
        <w:t xml:space="preserve"> компетенций.</w:t>
      </w:r>
    </w:p>
    <w:p w:rsidR="00FA774B" w:rsidRPr="009233D6" w:rsidRDefault="00FA774B" w:rsidP="00106BA3">
      <w:pPr>
        <w:ind w:left="147" w:right="147" w:firstLine="680"/>
        <w:jc w:val="both"/>
        <w:rPr>
          <w:color w:val="000000"/>
        </w:rPr>
      </w:pPr>
      <w:r w:rsidRPr="009233D6">
        <w:rPr>
          <w:color w:val="000000"/>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FA774B" w:rsidRPr="009233D6" w:rsidRDefault="00FA774B" w:rsidP="00106BA3">
      <w:pPr>
        <w:ind w:left="147" w:right="147" w:firstLine="680"/>
        <w:jc w:val="both"/>
        <w:rPr>
          <w:color w:val="000000"/>
        </w:rPr>
      </w:pPr>
      <w:r w:rsidRPr="009233D6">
        <w:rPr>
          <w:color w:val="000000"/>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FA774B" w:rsidRPr="009233D6" w:rsidRDefault="00FA774B" w:rsidP="00106BA3">
      <w:pPr>
        <w:ind w:left="147" w:right="147" w:firstLine="680"/>
        <w:jc w:val="both"/>
        <w:rPr>
          <w:color w:val="000000"/>
        </w:rPr>
      </w:pPr>
      <w:proofErr w:type="spellStart"/>
      <w:r w:rsidRPr="009233D6">
        <w:rPr>
          <w:color w:val="000000"/>
        </w:rPr>
        <w:t>Культуроведческая</w:t>
      </w:r>
      <w:proofErr w:type="spellEnd"/>
      <w:r w:rsidRPr="009233D6">
        <w:rPr>
          <w:color w:val="000000"/>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A774B" w:rsidRPr="009233D6" w:rsidRDefault="00FA774B" w:rsidP="00106BA3">
      <w:pPr>
        <w:ind w:left="147" w:right="147" w:firstLine="680"/>
        <w:jc w:val="both"/>
        <w:rPr>
          <w:color w:val="000000"/>
        </w:rPr>
      </w:pPr>
      <w:r w:rsidRPr="009233D6">
        <w:rPr>
          <w:color w:val="000000"/>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FA774B" w:rsidRPr="009233D6" w:rsidRDefault="00FA774B" w:rsidP="00106BA3">
      <w:pPr>
        <w:widowControl w:val="0"/>
        <w:tabs>
          <w:tab w:val="num" w:pos="0"/>
          <w:tab w:val="left" w:leader="dot" w:pos="624"/>
        </w:tabs>
        <w:autoSpaceDE w:val="0"/>
        <w:autoSpaceDN w:val="0"/>
        <w:adjustRightInd w:val="0"/>
        <w:ind w:firstLine="680"/>
        <w:jc w:val="both"/>
        <w:outlineLvl w:val="0"/>
        <w:rPr>
          <w:rFonts w:eastAsia="@Arial Unicode MS"/>
          <w:b/>
          <w:iCs/>
        </w:rPr>
      </w:pPr>
      <w:r w:rsidRPr="009233D6">
        <w:rPr>
          <w:rFonts w:eastAsia="@Arial Unicode MS"/>
          <w:b/>
          <w:iCs/>
        </w:rPr>
        <w:t>Содержание основной образовательной программы по русскому языку</w:t>
      </w:r>
    </w:p>
    <w:p w:rsidR="00B4147A" w:rsidRPr="009233D6" w:rsidRDefault="00B4147A" w:rsidP="00106BA3">
      <w:pPr>
        <w:shd w:val="clear" w:color="auto" w:fill="FFFFFF"/>
        <w:ind w:firstLine="680"/>
        <w:jc w:val="both"/>
        <w:rPr>
          <w:rFonts w:eastAsia="Calibri"/>
          <w:bCs/>
        </w:rPr>
      </w:pPr>
      <w:r w:rsidRPr="009233D6">
        <w:rPr>
          <w:b/>
          <w:bCs/>
        </w:rPr>
        <w:t>Речь и речевое общение</w:t>
      </w:r>
    </w:p>
    <w:p w:rsidR="00B4147A" w:rsidRPr="009233D6" w:rsidRDefault="00B4147A" w:rsidP="00106BA3">
      <w:pPr>
        <w:shd w:val="clear" w:color="auto" w:fill="FFFFFF"/>
        <w:ind w:firstLine="680"/>
        <w:jc w:val="both"/>
      </w:pPr>
      <w:r w:rsidRPr="009233D6">
        <w:t>1. Речь и речевое общение. Речевая ситуация. Речь устная и письменная. Речь диалогическая и монологическая. Монолог и его виды. Диалог и его виды.</w:t>
      </w:r>
    </w:p>
    <w:p w:rsidR="00B4147A" w:rsidRPr="009233D6" w:rsidRDefault="00B4147A" w:rsidP="00106BA3">
      <w:pPr>
        <w:shd w:val="clear" w:color="auto" w:fill="FFFFFF"/>
        <w:ind w:firstLine="680"/>
        <w:jc w:val="both"/>
      </w:pPr>
      <w:r w:rsidRPr="009233D6">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w:t>
      </w:r>
      <w:r w:rsidRPr="009233D6">
        <w:lastRenderedPageBreak/>
        <w:t>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4147A" w:rsidRPr="009233D6" w:rsidRDefault="00B4147A" w:rsidP="00106BA3">
      <w:pPr>
        <w:shd w:val="clear" w:color="auto" w:fill="FFFFFF"/>
        <w:ind w:firstLine="680"/>
        <w:jc w:val="both"/>
        <w:rPr>
          <w:b/>
          <w:bCs/>
        </w:rPr>
      </w:pPr>
      <w:r w:rsidRPr="009233D6">
        <w:rPr>
          <w:b/>
          <w:bCs/>
        </w:rPr>
        <w:t xml:space="preserve">      Речевая деятельность</w:t>
      </w:r>
    </w:p>
    <w:p w:rsidR="00B4147A" w:rsidRPr="009233D6" w:rsidRDefault="00B4147A" w:rsidP="00106BA3">
      <w:pPr>
        <w:shd w:val="clear" w:color="auto" w:fill="FFFFFF"/>
        <w:ind w:firstLine="680"/>
        <w:jc w:val="both"/>
      </w:pPr>
      <w:r w:rsidRPr="009233D6">
        <w:t xml:space="preserve">1. Виды речевой деятельности: чтение, </w:t>
      </w:r>
      <w:proofErr w:type="spellStart"/>
      <w:r w:rsidRPr="009233D6">
        <w:t>аудирование</w:t>
      </w:r>
      <w:proofErr w:type="spellEnd"/>
      <w:r w:rsidRPr="009233D6">
        <w:t xml:space="preserve"> (слушание), говорение, письмо.</w:t>
      </w:r>
    </w:p>
    <w:p w:rsidR="00B4147A" w:rsidRPr="009233D6" w:rsidRDefault="00B4147A" w:rsidP="00106BA3">
      <w:pPr>
        <w:shd w:val="clear" w:color="auto" w:fill="FFFFFF"/>
        <w:ind w:firstLine="680"/>
        <w:jc w:val="both"/>
      </w:pPr>
      <w:r w:rsidRPr="009233D6">
        <w:t xml:space="preserve">Культура чтения, </w:t>
      </w:r>
      <w:proofErr w:type="spellStart"/>
      <w:r w:rsidRPr="009233D6">
        <w:t>аудирования</w:t>
      </w:r>
      <w:proofErr w:type="spellEnd"/>
      <w:r w:rsidRPr="009233D6">
        <w:t>, говорения и письма.</w:t>
      </w:r>
    </w:p>
    <w:p w:rsidR="00B4147A" w:rsidRPr="009233D6" w:rsidRDefault="00B4147A" w:rsidP="00106BA3">
      <w:pPr>
        <w:ind w:firstLine="680"/>
        <w:jc w:val="both"/>
      </w:pPr>
      <w:r w:rsidRPr="009233D6">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9233D6">
        <w:t>аудирования</w:t>
      </w:r>
      <w:proofErr w:type="spellEnd"/>
      <w:r w:rsidRPr="009233D6">
        <w:t>. Изложение содержания прослушанного или прочитанного текста (подробное, сжатое, выборочное).</w:t>
      </w:r>
    </w:p>
    <w:p w:rsidR="00B4147A" w:rsidRPr="009233D6" w:rsidRDefault="00B4147A" w:rsidP="00106BA3">
      <w:pPr>
        <w:shd w:val="clear" w:color="auto" w:fill="FFFFFF"/>
        <w:ind w:firstLine="680"/>
        <w:jc w:val="both"/>
      </w:pPr>
      <w:r w:rsidRPr="009233D6">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4147A" w:rsidRPr="009233D6" w:rsidRDefault="00B4147A" w:rsidP="00106BA3">
      <w:pPr>
        <w:shd w:val="clear" w:color="auto" w:fill="FFFFFF"/>
        <w:ind w:firstLine="680"/>
        <w:jc w:val="both"/>
        <w:rPr>
          <w:b/>
          <w:bCs/>
        </w:rPr>
      </w:pPr>
      <w:r w:rsidRPr="009233D6">
        <w:rPr>
          <w:b/>
          <w:bCs/>
        </w:rPr>
        <w:t>Текст</w:t>
      </w:r>
    </w:p>
    <w:p w:rsidR="00B4147A" w:rsidRPr="009233D6" w:rsidRDefault="00B4147A" w:rsidP="00106BA3">
      <w:pPr>
        <w:shd w:val="clear" w:color="auto" w:fill="FFFFFF"/>
        <w:ind w:firstLine="680"/>
        <w:jc w:val="both"/>
      </w:pPr>
      <w:r w:rsidRPr="009233D6">
        <w:t>1. Понятие текста, основные признаки текста (</w:t>
      </w:r>
      <w:proofErr w:type="spellStart"/>
      <w:r w:rsidRPr="009233D6">
        <w:t>членимость</w:t>
      </w:r>
      <w:proofErr w:type="spellEnd"/>
      <w:r w:rsidRPr="009233D6">
        <w:t xml:space="preserve">, смысловая цельность, связность). Тема, основная мысль текста. </w:t>
      </w:r>
      <w:proofErr w:type="spellStart"/>
      <w:r w:rsidRPr="009233D6">
        <w:t>Микротема</w:t>
      </w:r>
      <w:proofErr w:type="spellEnd"/>
      <w:r w:rsidRPr="009233D6">
        <w:t xml:space="preserve"> текста.</w:t>
      </w:r>
    </w:p>
    <w:p w:rsidR="00B4147A" w:rsidRPr="009233D6" w:rsidRDefault="00B4147A" w:rsidP="00106BA3">
      <w:pPr>
        <w:shd w:val="clear" w:color="auto" w:fill="FFFFFF"/>
        <w:ind w:firstLine="680"/>
        <w:jc w:val="both"/>
      </w:pPr>
      <w:r w:rsidRPr="009233D6">
        <w:t>Средства связи предложений и частей текста. Абзац как средство композиционно-стилистического членения текста.</w:t>
      </w:r>
    </w:p>
    <w:p w:rsidR="00B4147A" w:rsidRPr="009233D6" w:rsidRDefault="00B4147A" w:rsidP="00106BA3">
      <w:pPr>
        <w:shd w:val="clear" w:color="auto" w:fill="FFFFFF"/>
        <w:ind w:firstLine="680"/>
        <w:jc w:val="both"/>
      </w:pPr>
      <w:r w:rsidRPr="009233D6">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4147A" w:rsidRPr="009233D6" w:rsidRDefault="00B4147A" w:rsidP="00106BA3">
      <w:pPr>
        <w:shd w:val="clear" w:color="auto" w:fill="FFFFFF"/>
        <w:ind w:firstLine="680"/>
        <w:jc w:val="both"/>
      </w:pPr>
      <w:r w:rsidRPr="009233D6">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4147A" w:rsidRPr="009233D6" w:rsidRDefault="00B4147A" w:rsidP="00106BA3">
      <w:pPr>
        <w:shd w:val="clear" w:color="auto" w:fill="FFFFFF"/>
        <w:ind w:firstLine="680"/>
        <w:jc w:val="both"/>
        <w:rPr>
          <w:b/>
          <w:bCs/>
        </w:rPr>
      </w:pPr>
      <w:r w:rsidRPr="009233D6">
        <w:rPr>
          <w:b/>
          <w:bCs/>
        </w:rPr>
        <w:t>Функциональные разновидности языка</w:t>
      </w:r>
    </w:p>
    <w:p w:rsidR="00B4147A" w:rsidRPr="009233D6" w:rsidRDefault="00B4147A" w:rsidP="00106BA3">
      <w:pPr>
        <w:shd w:val="clear" w:color="auto" w:fill="FFFFFF"/>
        <w:ind w:firstLine="680"/>
        <w:jc w:val="both"/>
      </w:pPr>
      <w:r w:rsidRPr="009233D6">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4147A" w:rsidRPr="009233D6" w:rsidRDefault="00B4147A" w:rsidP="00106BA3">
      <w:pPr>
        <w:shd w:val="clear" w:color="auto" w:fill="FFFFFF"/>
        <w:ind w:firstLine="680"/>
        <w:jc w:val="both"/>
      </w:pPr>
      <w:r w:rsidRPr="009233D6">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B4147A" w:rsidRPr="009233D6" w:rsidRDefault="00B4147A" w:rsidP="00106BA3">
      <w:pPr>
        <w:shd w:val="clear" w:color="auto" w:fill="FFFFFF"/>
        <w:ind w:firstLine="680"/>
        <w:jc w:val="both"/>
      </w:pPr>
      <w:r w:rsidRPr="009233D6">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4147A" w:rsidRPr="009233D6" w:rsidRDefault="00B4147A" w:rsidP="00106BA3">
      <w:pPr>
        <w:shd w:val="clear" w:color="auto" w:fill="FFFFFF"/>
        <w:ind w:firstLine="680"/>
        <w:jc w:val="both"/>
        <w:rPr>
          <w:b/>
          <w:bCs/>
        </w:rPr>
      </w:pPr>
      <w:r w:rsidRPr="009233D6">
        <w:rPr>
          <w:b/>
          <w:bCs/>
        </w:rPr>
        <w:t>Общие сведения о языке</w:t>
      </w:r>
    </w:p>
    <w:p w:rsidR="00B4147A" w:rsidRPr="009233D6" w:rsidRDefault="00B4147A" w:rsidP="00106BA3">
      <w:pPr>
        <w:shd w:val="clear" w:color="auto" w:fill="FFFFFF"/>
        <w:ind w:firstLine="680"/>
        <w:jc w:val="both"/>
      </w:pPr>
      <w:r w:rsidRPr="009233D6">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4147A" w:rsidRPr="009233D6" w:rsidRDefault="00B4147A" w:rsidP="00106BA3">
      <w:pPr>
        <w:shd w:val="clear" w:color="auto" w:fill="FFFFFF"/>
        <w:ind w:firstLine="680"/>
        <w:jc w:val="both"/>
      </w:pPr>
      <w:r w:rsidRPr="009233D6">
        <w:t>Русский язык в кругу других славянских языков. Роль старославянского (церковнославянского) языка в развитии русского языка.</w:t>
      </w:r>
    </w:p>
    <w:p w:rsidR="00B4147A" w:rsidRPr="009233D6" w:rsidRDefault="00B4147A" w:rsidP="00106BA3">
      <w:pPr>
        <w:shd w:val="clear" w:color="auto" w:fill="FFFFFF"/>
        <w:ind w:firstLine="680"/>
        <w:jc w:val="both"/>
      </w:pPr>
      <w:r w:rsidRPr="009233D6">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4147A" w:rsidRPr="009233D6" w:rsidRDefault="00B4147A" w:rsidP="00106BA3">
      <w:pPr>
        <w:shd w:val="clear" w:color="auto" w:fill="FFFFFF"/>
        <w:ind w:firstLine="680"/>
        <w:jc w:val="both"/>
      </w:pPr>
      <w:r w:rsidRPr="009233D6">
        <w:t>Русский язык — язык русской художественной литературы. Основные изобразительные средства русского языка.</w:t>
      </w:r>
    </w:p>
    <w:p w:rsidR="00B4147A" w:rsidRPr="009233D6" w:rsidRDefault="00B4147A" w:rsidP="00106BA3">
      <w:pPr>
        <w:shd w:val="clear" w:color="auto" w:fill="FFFFFF"/>
        <w:ind w:firstLine="680"/>
        <w:jc w:val="both"/>
      </w:pPr>
      <w:r w:rsidRPr="009233D6">
        <w:t>Лингвистика как наука о языке.</w:t>
      </w:r>
    </w:p>
    <w:p w:rsidR="00B4147A" w:rsidRPr="009233D6" w:rsidRDefault="00B4147A" w:rsidP="00106BA3">
      <w:pPr>
        <w:shd w:val="clear" w:color="auto" w:fill="FFFFFF"/>
        <w:ind w:firstLine="680"/>
        <w:jc w:val="both"/>
      </w:pPr>
      <w:r w:rsidRPr="009233D6">
        <w:t>Основные разделы лингвистики.</w:t>
      </w:r>
    </w:p>
    <w:p w:rsidR="00B4147A" w:rsidRPr="009233D6" w:rsidRDefault="00B4147A" w:rsidP="00106BA3">
      <w:pPr>
        <w:shd w:val="clear" w:color="auto" w:fill="FFFFFF"/>
        <w:ind w:firstLine="680"/>
        <w:jc w:val="both"/>
      </w:pPr>
      <w:r w:rsidRPr="009233D6">
        <w:t>Выдающиеся отечественные лингвисты.</w:t>
      </w:r>
    </w:p>
    <w:p w:rsidR="00B4147A" w:rsidRPr="009233D6" w:rsidRDefault="00B4147A" w:rsidP="00106BA3">
      <w:pPr>
        <w:shd w:val="clear" w:color="auto" w:fill="FFFFFF"/>
        <w:ind w:firstLine="680"/>
        <w:jc w:val="both"/>
      </w:pPr>
      <w:r w:rsidRPr="009233D6">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4147A" w:rsidRPr="009233D6" w:rsidRDefault="00B4147A" w:rsidP="00106BA3">
      <w:pPr>
        <w:shd w:val="clear" w:color="auto" w:fill="FFFFFF"/>
        <w:ind w:firstLine="680"/>
        <w:jc w:val="both"/>
      </w:pPr>
      <w:r w:rsidRPr="009233D6">
        <w:t>Понимание различий между литературным языком и диалектами, просторечием, профессиональными разновидностями языка, жаргоном.</w:t>
      </w:r>
    </w:p>
    <w:p w:rsidR="00B4147A" w:rsidRPr="009233D6" w:rsidRDefault="00B4147A" w:rsidP="00106BA3">
      <w:pPr>
        <w:shd w:val="clear" w:color="auto" w:fill="FFFFFF"/>
        <w:ind w:firstLine="680"/>
        <w:jc w:val="both"/>
      </w:pPr>
      <w:r w:rsidRPr="009233D6">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4147A" w:rsidRPr="009233D6" w:rsidRDefault="00B4147A" w:rsidP="00106BA3">
      <w:pPr>
        <w:shd w:val="clear" w:color="auto" w:fill="FFFFFF"/>
        <w:ind w:firstLine="680"/>
        <w:jc w:val="both"/>
        <w:rPr>
          <w:b/>
          <w:bCs/>
        </w:rPr>
      </w:pPr>
      <w:r w:rsidRPr="009233D6">
        <w:rPr>
          <w:b/>
          <w:bCs/>
        </w:rPr>
        <w:t>Фонетика и орфоэпия</w:t>
      </w:r>
    </w:p>
    <w:p w:rsidR="00B4147A" w:rsidRPr="009233D6" w:rsidRDefault="00B4147A" w:rsidP="00106BA3">
      <w:pPr>
        <w:shd w:val="clear" w:color="auto" w:fill="FFFFFF"/>
        <w:ind w:firstLine="680"/>
        <w:jc w:val="both"/>
      </w:pPr>
      <w:r w:rsidRPr="009233D6">
        <w:t>1. Фонетика как раздел лингвистики.</w:t>
      </w:r>
    </w:p>
    <w:p w:rsidR="00B4147A" w:rsidRPr="009233D6" w:rsidRDefault="00B4147A" w:rsidP="00106BA3">
      <w:pPr>
        <w:shd w:val="clear" w:color="auto" w:fill="FFFFFF"/>
        <w:ind w:firstLine="680"/>
        <w:jc w:val="both"/>
      </w:pPr>
      <w:r w:rsidRPr="009233D6">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4147A" w:rsidRPr="009233D6" w:rsidRDefault="00B4147A" w:rsidP="00106BA3">
      <w:pPr>
        <w:shd w:val="clear" w:color="auto" w:fill="FFFFFF"/>
        <w:ind w:firstLine="680"/>
        <w:jc w:val="both"/>
      </w:pPr>
      <w:r w:rsidRPr="009233D6">
        <w:t>Орфоэпия как раздел лингвистики. Основные правила нормативного произношения и ударения.</w:t>
      </w:r>
    </w:p>
    <w:p w:rsidR="00B4147A" w:rsidRPr="009233D6" w:rsidRDefault="00B4147A" w:rsidP="00106BA3">
      <w:pPr>
        <w:shd w:val="clear" w:color="auto" w:fill="FFFFFF"/>
        <w:ind w:firstLine="680"/>
        <w:jc w:val="both"/>
      </w:pPr>
      <w:r w:rsidRPr="009233D6">
        <w:t>Орфоэпический словарь.</w:t>
      </w:r>
    </w:p>
    <w:p w:rsidR="00B4147A" w:rsidRPr="009233D6" w:rsidRDefault="00B4147A" w:rsidP="00106BA3">
      <w:pPr>
        <w:shd w:val="clear" w:color="auto" w:fill="FFFFFF"/>
        <w:ind w:firstLine="680"/>
        <w:jc w:val="both"/>
      </w:pPr>
      <w:r w:rsidRPr="009233D6">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4147A" w:rsidRPr="009233D6" w:rsidRDefault="00B4147A" w:rsidP="00106BA3">
      <w:pPr>
        <w:shd w:val="clear" w:color="auto" w:fill="FFFFFF"/>
        <w:ind w:firstLine="680"/>
        <w:jc w:val="both"/>
      </w:pPr>
      <w:r w:rsidRPr="009233D6">
        <w:t>Нормативное произношение слов. Оценка собственной и чужой речи с точки зрения орфоэпической правильности.</w:t>
      </w:r>
    </w:p>
    <w:p w:rsidR="00B4147A" w:rsidRPr="009233D6" w:rsidRDefault="00B4147A" w:rsidP="00106BA3">
      <w:pPr>
        <w:shd w:val="clear" w:color="auto" w:fill="FFFFFF"/>
        <w:ind w:firstLine="680"/>
        <w:jc w:val="both"/>
      </w:pPr>
      <w:r w:rsidRPr="009233D6">
        <w:t>Применение фонетико-орфоэпических знаний и умений в собственной речевой практике.</w:t>
      </w:r>
    </w:p>
    <w:p w:rsidR="00B4147A" w:rsidRPr="009233D6" w:rsidRDefault="00B4147A" w:rsidP="00106BA3">
      <w:pPr>
        <w:shd w:val="clear" w:color="auto" w:fill="FFFFFF"/>
        <w:ind w:firstLine="680"/>
        <w:jc w:val="both"/>
      </w:pPr>
      <w:r w:rsidRPr="009233D6">
        <w:t>Использование орфоэпического словаря для овладения произносительной культурой.</w:t>
      </w:r>
    </w:p>
    <w:p w:rsidR="00B4147A" w:rsidRPr="009233D6" w:rsidRDefault="00B4147A" w:rsidP="00106BA3">
      <w:pPr>
        <w:shd w:val="clear" w:color="auto" w:fill="FFFFFF"/>
        <w:ind w:firstLine="680"/>
        <w:jc w:val="both"/>
        <w:rPr>
          <w:b/>
          <w:bCs/>
        </w:rPr>
      </w:pPr>
      <w:r w:rsidRPr="009233D6">
        <w:rPr>
          <w:b/>
          <w:bCs/>
        </w:rPr>
        <w:t xml:space="preserve">       Графика</w:t>
      </w:r>
    </w:p>
    <w:p w:rsidR="00B4147A" w:rsidRPr="009233D6" w:rsidRDefault="00B4147A" w:rsidP="00106BA3">
      <w:pPr>
        <w:shd w:val="clear" w:color="auto" w:fill="FFFFFF"/>
        <w:ind w:firstLine="680"/>
        <w:jc w:val="both"/>
      </w:pPr>
      <w:r w:rsidRPr="009233D6">
        <w:t>1. Графика как раздел лингвистики. Соотношение звука и буквы. Обозначение на письме твёрдости и мягкости согласных. Способы обозначения [j’].</w:t>
      </w:r>
    </w:p>
    <w:p w:rsidR="00B4147A" w:rsidRPr="009233D6" w:rsidRDefault="00B4147A" w:rsidP="00106BA3">
      <w:pPr>
        <w:shd w:val="clear" w:color="auto" w:fill="FFFFFF"/>
        <w:ind w:firstLine="680"/>
        <w:jc w:val="both"/>
      </w:pPr>
      <w:r w:rsidRPr="009233D6">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4147A" w:rsidRPr="009233D6" w:rsidRDefault="00B4147A" w:rsidP="00106BA3">
      <w:pPr>
        <w:shd w:val="clear" w:color="auto" w:fill="FFFFFF"/>
        <w:ind w:firstLine="680"/>
        <w:jc w:val="both"/>
        <w:rPr>
          <w:b/>
          <w:bCs/>
        </w:rPr>
      </w:pPr>
      <w:proofErr w:type="spellStart"/>
      <w:r w:rsidRPr="009233D6">
        <w:rPr>
          <w:b/>
          <w:bCs/>
        </w:rPr>
        <w:t>Морфемика</w:t>
      </w:r>
      <w:proofErr w:type="spellEnd"/>
      <w:r w:rsidRPr="009233D6">
        <w:rPr>
          <w:b/>
          <w:bCs/>
        </w:rPr>
        <w:t xml:space="preserve"> и словообразование</w:t>
      </w:r>
    </w:p>
    <w:p w:rsidR="00B4147A" w:rsidRPr="009233D6" w:rsidRDefault="00B4147A" w:rsidP="00106BA3">
      <w:pPr>
        <w:shd w:val="clear" w:color="auto" w:fill="FFFFFF"/>
        <w:ind w:firstLine="680"/>
        <w:jc w:val="both"/>
      </w:pPr>
      <w:r w:rsidRPr="009233D6">
        <w:t>1. </w:t>
      </w:r>
      <w:proofErr w:type="spellStart"/>
      <w:r w:rsidRPr="009233D6">
        <w:t>Морфемика</w:t>
      </w:r>
      <w:proofErr w:type="spellEnd"/>
      <w:r w:rsidRPr="009233D6">
        <w:t xml:space="preserve"> как раздел лингвистики. Морфема как минимальная значимая единица языка.</w:t>
      </w:r>
    </w:p>
    <w:p w:rsidR="00B4147A" w:rsidRPr="009233D6" w:rsidRDefault="00B4147A" w:rsidP="00106BA3">
      <w:pPr>
        <w:shd w:val="clear" w:color="auto" w:fill="FFFFFF"/>
        <w:ind w:firstLine="680"/>
        <w:jc w:val="both"/>
      </w:pPr>
      <w:r w:rsidRPr="009233D6">
        <w:t>Словообразующие и формообразующие морфемы. Окончание как формообразующая морфема.</w:t>
      </w:r>
    </w:p>
    <w:p w:rsidR="00B4147A" w:rsidRPr="009233D6" w:rsidRDefault="00B4147A" w:rsidP="00106BA3">
      <w:pPr>
        <w:shd w:val="clear" w:color="auto" w:fill="FFFFFF"/>
        <w:ind w:firstLine="680"/>
        <w:jc w:val="both"/>
      </w:pPr>
      <w:r w:rsidRPr="009233D6">
        <w:t>Приставка, суффикс как словообразующие морфемы.</w:t>
      </w:r>
    </w:p>
    <w:p w:rsidR="00B4147A" w:rsidRPr="009233D6" w:rsidRDefault="00B4147A" w:rsidP="00106BA3">
      <w:pPr>
        <w:shd w:val="clear" w:color="auto" w:fill="FFFFFF"/>
        <w:ind w:firstLine="680"/>
        <w:jc w:val="both"/>
      </w:pPr>
      <w:r w:rsidRPr="009233D6">
        <w:t>Корень. Однокоренные слова. Чередование гласных и согласных в корнях слов. Варианты морфем.</w:t>
      </w:r>
    </w:p>
    <w:p w:rsidR="00B4147A" w:rsidRPr="009233D6" w:rsidRDefault="00B4147A" w:rsidP="00106BA3">
      <w:pPr>
        <w:shd w:val="clear" w:color="auto" w:fill="FFFFFF"/>
        <w:ind w:firstLine="680"/>
        <w:jc w:val="both"/>
      </w:pPr>
      <w:r w:rsidRPr="009233D6">
        <w:t>Возможность исторических изменений в структуре слова. Понятие об этимологии. Этимологический словарь.</w:t>
      </w:r>
    </w:p>
    <w:p w:rsidR="00B4147A" w:rsidRPr="009233D6" w:rsidRDefault="00B4147A" w:rsidP="00106BA3">
      <w:pPr>
        <w:shd w:val="clear" w:color="auto" w:fill="FFFFFF"/>
        <w:ind w:firstLine="680"/>
        <w:jc w:val="both"/>
      </w:pPr>
      <w:r w:rsidRPr="009233D6">
        <w:t>Словообразование как раздел лингвистики. Исходная (производящая) основа и словообразующая морфема.</w:t>
      </w:r>
    </w:p>
    <w:p w:rsidR="00B4147A" w:rsidRPr="009233D6" w:rsidRDefault="00B4147A" w:rsidP="00106BA3">
      <w:pPr>
        <w:ind w:firstLine="680"/>
        <w:jc w:val="both"/>
      </w:pPr>
      <w:r w:rsidRPr="009233D6">
        <w:lastRenderedPageBreak/>
        <w:t xml:space="preserve">Основные способы образования слов: приставочный, суффиксальный, приставочно-суффиксальный, </w:t>
      </w:r>
      <w:proofErr w:type="spellStart"/>
      <w:r w:rsidRPr="009233D6">
        <w:t>бессуффиксный</w:t>
      </w:r>
      <w:proofErr w:type="spellEnd"/>
      <w:r w:rsidRPr="009233D6">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4147A" w:rsidRPr="009233D6" w:rsidRDefault="00B4147A" w:rsidP="00106BA3">
      <w:pPr>
        <w:shd w:val="clear" w:color="auto" w:fill="FFFFFF"/>
        <w:ind w:firstLine="680"/>
        <w:jc w:val="both"/>
      </w:pPr>
      <w:r w:rsidRPr="009233D6">
        <w:t>Словообразовательный и морфемный словари.</w:t>
      </w:r>
    </w:p>
    <w:p w:rsidR="00B4147A" w:rsidRPr="009233D6" w:rsidRDefault="00B4147A" w:rsidP="00106BA3">
      <w:pPr>
        <w:shd w:val="clear" w:color="auto" w:fill="FFFFFF"/>
        <w:ind w:firstLine="680"/>
        <w:jc w:val="both"/>
      </w:pPr>
      <w:r w:rsidRPr="009233D6">
        <w:t>Основные выразительные средства словообразования.</w:t>
      </w:r>
    </w:p>
    <w:p w:rsidR="00B4147A" w:rsidRPr="009233D6" w:rsidRDefault="00B4147A" w:rsidP="00106BA3">
      <w:pPr>
        <w:shd w:val="clear" w:color="auto" w:fill="FFFFFF"/>
        <w:ind w:firstLine="680"/>
        <w:jc w:val="both"/>
      </w:pPr>
      <w:r w:rsidRPr="009233D6">
        <w:t xml:space="preserve">2. Осмысление морфемы как значимой единицы языка. Осознание роли морфем в процессах </w:t>
      </w:r>
      <w:proofErr w:type="spellStart"/>
      <w:r w:rsidRPr="009233D6">
        <w:t>формо</w:t>
      </w:r>
      <w:proofErr w:type="spellEnd"/>
      <w:r w:rsidRPr="009233D6">
        <w:t>- и словообразования.</w:t>
      </w:r>
    </w:p>
    <w:p w:rsidR="00B4147A" w:rsidRPr="009233D6" w:rsidRDefault="00B4147A" w:rsidP="00106BA3">
      <w:pPr>
        <w:shd w:val="clear" w:color="auto" w:fill="FFFFFF"/>
        <w:ind w:firstLine="680"/>
        <w:jc w:val="both"/>
      </w:pPr>
      <w:r w:rsidRPr="009233D6">
        <w:t>Определение основных способов словообразования, построение словообразовательных цепочек слов.</w:t>
      </w:r>
    </w:p>
    <w:p w:rsidR="00B4147A" w:rsidRPr="009233D6" w:rsidRDefault="00B4147A" w:rsidP="00106BA3">
      <w:pPr>
        <w:shd w:val="clear" w:color="auto" w:fill="FFFFFF"/>
        <w:ind w:firstLine="680"/>
        <w:jc w:val="both"/>
      </w:pPr>
      <w:r w:rsidRPr="009233D6">
        <w:t xml:space="preserve">Применение знаний и умений по </w:t>
      </w:r>
      <w:proofErr w:type="spellStart"/>
      <w:r w:rsidRPr="009233D6">
        <w:t>морфемике</w:t>
      </w:r>
      <w:proofErr w:type="spellEnd"/>
      <w:r w:rsidRPr="009233D6">
        <w:t xml:space="preserve"> и словообразованию в практике правописания.</w:t>
      </w:r>
    </w:p>
    <w:p w:rsidR="00B4147A" w:rsidRPr="009233D6" w:rsidRDefault="00B4147A" w:rsidP="00106BA3">
      <w:pPr>
        <w:shd w:val="clear" w:color="auto" w:fill="FFFFFF"/>
        <w:ind w:firstLine="680"/>
        <w:jc w:val="both"/>
      </w:pPr>
      <w:r w:rsidRPr="009233D6">
        <w:t>Использование словообразовательного, морфемного и этимологического словарей при решении разнообразных учебных задач.</w:t>
      </w:r>
    </w:p>
    <w:p w:rsidR="00B4147A" w:rsidRPr="009233D6" w:rsidRDefault="00B4147A" w:rsidP="00106BA3">
      <w:pPr>
        <w:shd w:val="clear" w:color="auto" w:fill="FFFFFF"/>
        <w:ind w:firstLine="680"/>
        <w:jc w:val="both"/>
        <w:rPr>
          <w:b/>
          <w:bCs/>
        </w:rPr>
      </w:pPr>
      <w:r w:rsidRPr="009233D6">
        <w:rPr>
          <w:b/>
          <w:bCs/>
        </w:rPr>
        <w:t>Лексикология и фразеология</w:t>
      </w:r>
    </w:p>
    <w:p w:rsidR="00B4147A" w:rsidRPr="009233D6" w:rsidRDefault="00B4147A" w:rsidP="00106BA3">
      <w:pPr>
        <w:shd w:val="clear" w:color="auto" w:fill="FFFFFF"/>
        <w:ind w:firstLine="680"/>
        <w:jc w:val="both"/>
      </w:pPr>
      <w:r w:rsidRPr="009233D6">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4147A" w:rsidRPr="009233D6" w:rsidRDefault="00B4147A" w:rsidP="00106BA3">
      <w:pPr>
        <w:shd w:val="clear" w:color="auto" w:fill="FFFFFF"/>
        <w:ind w:firstLine="680"/>
        <w:jc w:val="both"/>
      </w:pPr>
      <w:r w:rsidRPr="009233D6">
        <w:t>Тематические группы слов. Толковые словари русского языка.</w:t>
      </w:r>
    </w:p>
    <w:p w:rsidR="00B4147A" w:rsidRPr="009233D6" w:rsidRDefault="00B4147A" w:rsidP="00106BA3">
      <w:pPr>
        <w:shd w:val="clear" w:color="auto" w:fill="FFFFFF"/>
        <w:ind w:firstLine="680"/>
        <w:jc w:val="both"/>
      </w:pPr>
      <w:r w:rsidRPr="009233D6">
        <w:t>Синонимы. Антонимы. Омонимы. Словари синонимов и антонимов русского языка.</w:t>
      </w:r>
    </w:p>
    <w:p w:rsidR="00B4147A" w:rsidRPr="009233D6" w:rsidRDefault="00B4147A" w:rsidP="00106BA3">
      <w:pPr>
        <w:shd w:val="clear" w:color="auto" w:fill="FFFFFF"/>
        <w:ind w:firstLine="680"/>
        <w:jc w:val="both"/>
      </w:pPr>
      <w:r w:rsidRPr="009233D6">
        <w:t>Лексика русского языка с точки зрения её происхождения: исконно русские и заимствованные слова. Словари иностранных слов.</w:t>
      </w:r>
    </w:p>
    <w:p w:rsidR="00B4147A" w:rsidRPr="009233D6" w:rsidRDefault="00B4147A" w:rsidP="00106BA3">
      <w:pPr>
        <w:shd w:val="clear" w:color="auto" w:fill="FFFFFF"/>
        <w:ind w:firstLine="680"/>
        <w:jc w:val="both"/>
      </w:pPr>
      <w:r w:rsidRPr="009233D6">
        <w:t xml:space="preserve">Лексика русского языка с точки зрения её активного и пассивного запаса. Архаизмы, историзмы, неологизмы. </w:t>
      </w:r>
    </w:p>
    <w:p w:rsidR="00B4147A" w:rsidRPr="009233D6" w:rsidRDefault="00B4147A" w:rsidP="00106BA3">
      <w:pPr>
        <w:shd w:val="clear" w:color="auto" w:fill="FFFFFF"/>
        <w:ind w:firstLine="680"/>
        <w:jc w:val="both"/>
      </w:pPr>
      <w:r w:rsidRPr="009233D6">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4147A" w:rsidRPr="009233D6" w:rsidRDefault="00B4147A" w:rsidP="00106BA3">
      <w:pPr>
        <w:shd w:val="clear" w:color="auto" w:fill="FFFFFF"/>
        <w:ind w:firstLine="680"/>
        <w:jc w:val="both"/>
      </w:pPr>
      <w:r w:rsidRPr="009233D6">
        <w:t>Стилистические пласты лексики.</w:t>
      </w:r>
    </w:p>
    <w:p w:rsidR="00B4147A" w:rsidRPr="009233D6" w:rsidRDefault="00B4147A" w:rsidP="00106BA3">
      <w:pPr>
        <w:shd w:val="clear" w:color="auto" w:fill="FFFFFF"/>
        <w:ind w:firstLine="680"/>
        <w:jc w:val="both"/>
      </w:pPr>
      <w:r w:rsidRPr="009233D6">
        <w:t>Фразеология как раздел лингвистики. Фразеологизмы. Пословицы, поговорки, афоризмы, крылатые слова. Фразеологические словари.</w:t>
      </w:r>
    </w:p>
    <w:p w:rsidR="00B4147A" w:rsidRPr="009233D6" w:rsidRDefault="00B4147A" w:rsidP="00106BA3">
      <w:pPr>
        <w:ind w:firstLine="680"/>
        <w:jc w:val="both"/>
      </w:pPr>
      <w:r w:rsidRPr="009233D6">
        <w:t>Разные виды лексических словарей и их роль в овладении словарным богатством родного языка.</w:t>
      </w:r>
    </w:p>
    <w:p w:rsidR="00B4147A" w:rsidRPr="009233D6" w:rsidRDefault="00B4147A" w:rsidP="00106BA3">
      <w:pPr>
        <w:shd w:val="clear" w:color="auto" w:fill="FFFFFF"/>
        <w:ind w:firstLine="680"/>
        <w:jc w:val="both"/>
      </w:pPr>
      <w:r w:rsidRPr="009233D6">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4147A" w:rsidRPr="009233D6" w:rsidRDefault="00B4147A" w:rsidP="00106BA3">
      <w:pPr>
        <w:shd w:val="clear" w:color="auto" w:fill="FFFFFF"/>
        <w:ind w:firstLine="680"/>
        <w:jc w:val="both"/>
      </w:pPr>
      <w:r w:rsidRPr="009233D6">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4147A" w:rsidRPr="009233D6" w:rsidRDefault="00B4147A" w:rsidP="00106BA3">
      <w:pPr>
        <w:shd w:val="clear" w:color="auto" w:fill="FFFFFF"/>
        <w:ind w:firstLine="680"/>
        <w:jc w:val="both"/>
      </w:pPr>
      <w:r w:rsidRPr="009233D6">
        <w:t>Проведение лексического разбора слов.</w:t>
      </w:r>
    </w:p>
    <w:p w:rsidR="00B4147A" w:rsidRPr="009233D6" w:rsidRDefault="00B4147A" w:rsidP="00106BA3">
      <w:pPr>
        <w:shd w:val="clear" w:color="auto" w:fill="FFFFFF"/>
        <w:ind w:firstLine="680"/>
        <w:jc w:val="both"/>
      </w:pPr>
      <w:r w:rsidRPr="009233D6">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4147A" w:rsidRPr="009233D6" w:rsidRDefault="00B4147A" w:rsidP="00106BA3">
      <w:pPr>
        <w:shd w:val="clear" w:color="auto" w:fill="FFFFFF"/>
        <w:ind w:firstLine="680"/>
        <w:jc w:val="both"/>
        <w:rPr>
          <w:b/>
          <w:bCs/>
        </w:rPr>
      </w:pPr>
      <w:r w:rsidRPr="009233D6">
        <w:rPr>
          <w:b/>
          <w:bCs/>
        </w:rPr>
        <w:t>Морфология</w:t>
      </w:r>
    </w:p>
    <w:p w:rsidR="00B4147A" w:rsidRPr="009233D6" w:rsidRDefault="00B4147A" w:rsidP="00106BA3">
      <w:pPr>
        <w:shd w:val="clear" w:color="auto" w:fill="FFFFFF"/>
        <w:ind w:firstLine="680"/>
        <w:jc w:val="both"/>
      </w:pPr>
      <w:r w:rsidRPr="009233D6">
        <w:t>1. Морфология как раздел грамматики.</w:t>
      </w:r>
    </w:p>
    <w:p w:rsidR="00B4147A" w:rsidRPr="009233D6" w:rsidRDefault="00B4147A" w:rsidP="00106BA3">
      <w:pPr>
        <w:shd w:val="clear" w:color="auto" w:fill="FFFFFF"/>
        <w:ind w:firstLine="680"/>
        <w:jc w:val="both"/>
      </w:pPr>
      <w:r w:rsidRPr="009233D6">
        <w:t>Части речи как лексико-грамматические разряды слов. Система частей речи в русском языке.</w:t>
      </w:r>
    </w:p>
    <w:p w:rsidR="00B4147A" w:rsidRPr="009233D6" w:rsidRDefault="00B4147A" w:rsidP="00106BA3">
      <w:pPr>
        <w:shd w:val="clear" w:color="auto" w:fill="FFFFFF"/>
        <w:ind w:firstLine="680"/>
        <w:jc w:val="both"/>
      </w:pPr>
      <w:r w:rsidRPr="009233D6">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4147A" w:rsidRPr="009233D6" w:rsidRDefault="00B4147A" w:rsidP="00106BA3">
      <w:pPr>
        <w:shd w:val="clear" w:color="auto" w:fill="FFFFFF"/>
        <w:ind w:firstLine="680"/>
        <w:jc w:val="both"/>
      </w:pPr>
      <w:r w:rsidRPr="009233D6">
        <w:lastRenderedPageBreak/>
        <w:t>Служебные части речи, их разряды по значению, структуре и синтаксическому употреблению.</w:t>
      </w:r>
    </w:p>
    <w:p w:rsidR="00B4147A" w:rsidRPr="009233D6" w:rsidRDefault="00B4147A" w:rsidP="00106BA3">
      <w:pPr>
        <w:shd w:val="clear" w:color="auto" w:fill="FFFFFF"/>
        <w:ind w:firstLine="680"/>
        <w:jc w:val="both"/>
      </w:pPr>
      <w:r w:rsidRPr="009233D6">
        <w:t>Междометия и звукоподражательные слова.</w:t>
      </w:r>
    </w:p>
    <w:p w:rsidR="00B4147A" w:rsidRPr="009233D6" w:rsidRDefault="00B4147A" w:rsidP="00106BA3">
      <w:pPr>
        <w:shd w:val="clear" w:color="auto" w:fill="FFFFFF"/>
        <w:ind w:firstLine="680"/>
        <w:jc w:val="both"/>
      </w:pPr>
      <w:r w:rsidRPr="009233D6">
        <w:t>Омонимия слов разных частей речи.</w:t>
      </w:r>
    </w:p>
    <w:p w:rsidR="00B4147A" w:rsidRPr="009233D6" w:rsidRDefault="00B4147A" w:rsidP="00106BA3">
      <w:pPr>
        <w:shd w:val="clear" w:color="auto" w:fill="FFFFFF"/>
        <w:ind w:firstLine="680"/>
        <w:jc w:val="both"/>
      </w:pPr>
      <w:r w:rsidRPr="009233D6">
        <w:t>Словари грамматических трудностей.</w:t>
      </w:r>
    </w:p>
    <w:p w:rsidR="00B4147A" w:rsidRPr="009233D6" w:rsidRDefault="00B4147A" w:rsidP="00106BA3">
      <w:pPr>
        <w:shd w:val="clear" w:color="auto" w:fill="FFFFFF"/>
        <w:ind w:firstLine="680"/>
        <w:jc w:val="both"/>
      </w:pPr>
      <w:r w:rsidRPr="009233D6">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4147A" w:rsidRPr="009233D6" w:rsidRDefault="00B4147A" w:rsidP="00106BA3">
      <w:pPr>
        <w:shd w:val="clear" w:color="auto" w:fill="FFFFFF"/>
        <w:ind w:firstLine="680"/>
        <w:jc w:val="both"/>
      </w:pPr>
      <w:r w:rsidRPr="009233D6">
        <w:t>Использование словарей грамматических трудностей в речевой практике.</w:t>
      </w:r>
    </w:p>
    <w:p w:rsidR="00B4147A" w:rsidRPr="009233D6" w:rsidRDefault="00B4147A" w:rsidP="00106BA3">
      <w:pPr>
        <w:shd w:val="clear" w:color="auto" w:fill="FFFFFF"/>
        <w:ind w:firstLine="680"/>
        <w:jc w:val="both"/>
        <w:rPr>
          <w:b/>
          <w:bCs/>
        </w:rPr>
      </w:pPr>
      <w:r w:rsidRPr="009233D6">
        <w:rPr>
          <w:b/>
          <w:bCs/>
        </w:rPr>
        <w:t>Синтаксис</w:t>
      </w:r>
    </w:p>
    <w:p w:rsidR="00B4147A" w:rsidRPr="009233D6" w:rsidRDefault="00B4147A" w:rsidP="00106BA3">
      <w:pPr>
        <w:ind w:firstLine="680"/>
        <w:jc w:val="both"/>
      </w:pPr>
      <w:r w:rsidRPr="009233D6">
        <w:t>1. Синтаксис как раздел грамматики. Словосочетание и предложение как единицы синтаксиса.</w:t>
      </w:r>
    </w:p>
    <w:p w:rsidR="00B4147A" w:rsidRPr="009233D6" w:rsidRDefault="00B4147A" w:rsidP="00106BA3">
      <w:pPr>
        <w:shd w:val="clear" w:color="auto" w:fill="FFFFFF"/>
        <w:ind w:firstLine="680"/>
        <w:jc w:val="both"/>
      </w:pPr>
      <w:r w:rsidRPr="009233D6">
        <w:t>Словосочетание как синтаксическая единица, типы словосочетаний. Виды связи в словосочетании.</w:t>
      </w:r>
    </w:p>
    <w:p w:rsidR="00B4147A" w:rsidRPr="009233D6" w:rsidRDefault="00B4147A" w:rsidP="00106BA3">
      <w:pPr>
        <w:shd w:val="clear" w:color="auto" w:fill="FFFFFF"/>
        <w:ind w:firstLine="680"/>
        <w:jc w:val="both"/>
      </w:pPr>
      <w:r w:rsidRPr="009233D6">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4147A" w:rsidRPr="009233D6" w:rsidRDefault="00B4147A" w:rsidP="00106BA3">
      <w:pPr>
        <w:shd w:val="clear" w:color="auto" w:fill="FFFFFF"/>
        <w:ind w:firstLine="680"/>
        <w:jc w:val="both"/>
      </w:pPr>
      <w:r w:rsidRPr="009233D6">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4147A" w:rsidRPr="009233D6" w:rsidRDefault="00B4147A" w:rsidP="00106BA3">
      <w:pPr>
        <w:shd w:val="clear" w:color="auto" w:fill="FFFFFF"/>
        <w:ind w:firstLine="680"/>
        <w:jc w:val="both"/>
      </w:pPr>
      <w:r w:rsidRPr="009233D6">
        <w:t>Виды односоставных предложений.</w:t>
      </w:r>
    </w:p>
    <w:p w:rsidR="00B4147A" w:rsidRPr="009233D6" w:rsidRDefault="00B4147A" w:rsidP="00106BA3">
      <w:pPr>
        <w:shd w:val="clear" w:color="auto" w:fill="FFFFFF"/>
        <w:ind w:firstLine="680"/>
        <w:jc w:val="both"/>
      </w:pPr>
      <w:r w:rsidRPr="009233D6">
        <w:t>Предложения осложнённой структуры. Однородные члены предложения, обособленные члены предложения, обращение, вводные и вставные конструкции.</w:t>
      </w:r>
    </w:p>
    <w:p w:rsidR="00B4147A" w:rsidRPr="009233D6" w:rsidRDefault="00B4147A" w:rsidP="00106BA3">
      <w:pPr>
        <w:shd w:val="clear" w:color="auto" w:fill="FFFFFF"/>
        <w:ind w:firstLine="680"/>
        <w:jc w:val="both"/>
      </w:pPr>
      <w:r w:rsidRPr="009233D6">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4147A" w:rsidRPr="009233D6" w:rsidRDefault="00B4147A" w:rsidP="00106BA3">
      <w:pPr>
        <w:shd w:val="clear" w:color="auto" w:fill="FFFFFF"/>
        <w:ind w:firstLine="680"/>
        <w:jc w:val="both"/>
      </w:pPr>
      <w:r w:rsidRPr="009233D6">
        <w:t>Способы передачи чужой речи.</w:t>
      </w:r>
    </w:p>
    <w:p w:rsidR="00B4147A" w:rsidRPr="009233D6" w:rsidRDefault="00B4147A" w:rsidP="00106BA3">
      <w:pPr>
        <w:shd w:val="clear" w:color="auto" w:fill="FFFFFF"/>
        <w:ind w:firstLine="680"/>
        <w:jc w:val="both"/>
      </w:pPr>
      <w:r w:rsidRPr="009233D6">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4147A" w:rsidRPr="009233D6" w:rsidRDefault="00B4147A" w:rsidP="00106BA3">
      <w:pPr>
        <w:shd w:val="clear" w:color="auto" w:fill="FFFFFF"/>
        <w:ind w:firstLine="680"/>
        <w:jc w:val="both"/>
      </w:pPr>
      <w:r w:rsidRPr="009233D6">
        <w:t>Применение синтаксических знаний и умений в практике правописания.</w:t>
      </w:r>
    </w:p>
    <w:p w:rsidR="00B4147A" w:rsidRPr="009233D6" w:rsidRDefault="00B4147A" w:rsidP="00106BA3">
      <w:pPr>
        <w:shd w:val="clear" w:color="auto" w:fill="FFFFFF"/>
        <w:ind w:firstLine="680"/>
        <w:jc w:val="both"/>
        <w:rPr>
          <w:b/>
          <w:bCs/>
        </w:rPr>
      </w:pPr>
      <w:r w:rsidRPr="009233D6">
        <w:rPr>
          <w:b/>
          <w:bCs/>
        </w:rPr>
        <w:t>Правописание: орфография и пунктуация</w:t>
      </w:r>
    </w:p>
    <w:p w:rsidR="00B4147A" w:rsidRPr="009233D6" w:rsidRDefault="00B4147A" w:rsidP="00106BA3">
      <w:pPr>
        <w:shd w:val="clear" w:color="auto" w:fill="FFFFFF"/>
        <w:ind w:firstLine="680"/>
        <w:jc w:val="both"/>
      </w:pPr>
      <w:r w:rsidRPr="009233D6">
        <w:t>1. Орфография как система правил правописания. Понятие орфограммы.</w:t>
      </w:r>
    </w:p>
    <w:p w:rsidR="00B4147A" w:rsidRPr="009233D6" w:rsidRDefault="00B4147A" w:rsidP="00106BA3">
      <w:pPr>
        <w:shd w:val="clear" w:color="auto" w:fill="FFFFFF"/>
        <w:ind w:firstLine="680"/>
        <w:jc w:val="both"/>
        <w:rPr>
          <w:iCs/>
        </w:rPr>
      </w:pPr>
      <w:r w:rsidRPr="009233D6">
        <w:t xml:space="preserve">Правописание гласных и согласных в составе морфем. Правописание </w:t>
      </w:r>
      <w:r w:rsidRPr="009233D6">
        <w:rPr>
          <w:iCs/>
        </w:rPr>
        <w:t>ъ </w:t>
      </w:r>
      <w:r w:rsidRPr="009233D6">
        <w:t>и </w:t>
      </w:r>
      <w:r w:rsidRPr="009233D6">
        <w:rPr>
          <w:iCs/>
        </w:rPr>
        <w:t>ь.</w:t>
      </w:r>
    </w:p>
    <w:p w:rsidR="00B4147A" w:rsidRPr="009233D6" w:rsidRDefault="00B4147A" w:rsidP="00106BA3">
      <w:pPr>
        <w:shd w:val="clear" w:color="auto" w:fill="FFFFFF"/>
        <w:ind w:firstLine="680"/>
        <w:jc w:val="both"/>
      </w:pPr>
      <w:r w:rsidRPr="009233D6">
        <w:t>Слитные, дефисные и раздельные написания.</w:t>
      </w:r>
    </w:p>
    <w:p w:rsidR="00B4147A" w:rsidRPr="009233D6" w:rsidRDefault="00B4147A" w:rsidP="00106BA3">
      <w:pPr>
        <w:shd w:val="clear" w:color="auto" w:fill="FFFFFF"/>
        <w:ind w:firstLine="680"/>
        <w:jc w:val="both"/>
      </w:pPr>
      <w:r w:rsidRPr="009233D6">
        <w:t>Употребление прописной и строчной буквы.</w:t>
      </w:r>
    </w:p>
    <w:p w:rsidR="00B4147A" w:rsidRPr="009233D6" w:rsidRDefault="00B4147A" w:rsidP="00106BA3">
      <w:pPr>
        <w:shd w:val="clear" w:color="auto" w:fill="FFFFFF"/>
        <w:ind w:firstLine="680"/>
        <w:jc w:val="both"/>
      </w:pPr>
      <w:r w:rsidRPr="009233D6">
        <w:t>Перенос слов.</w:t>
      </w:r>
    </w:p>
    <w:p w:rsidR="00B4147A" w:rsidRPr="009233D6" w:rsidRDefault="00B4147A" w:rsidP="00106BA3">
      <w:pPr>
        <w:shd w:val="clear" w:color="auto" w:fill="FFFFFF"/>
        <w:ind w:firstLine="680"/>
        <w:jc w:val="both"/>
      </w:pPr>
      <w:r w:rsidRPr="009233D6">
        <w:t>Орфографические словари и справочники.</w:t>
      </w:r>
    </w:p>
    <w:p w:rsidR="00B4147A" w:rsidRPr="009233D6" w:rsidRDefault="00B4147A" w:rsidP="00106BA3">
      <w:pPr>
        <w:shd w:val="clear" w:color="auto" w:fill="FFFFFF"/>
        <w:ind w:firstLine="680"/>
        <w:jc w:val="both"/>
      </w:pPr>
      <w:r w:rsidRPr="009233D6">
        <w:t>Пунктуация как система правил правописания.</w:t>
      </w:r>
    </w:p>
    <w:p w:rsidR="00B4147A" w:rsidRPr="009233D6" w:rsidRDefault="00B4147A" w:rsidP="00106BA3">
      <w:pPr>
        <w:shd w:val="clear" w:color="auto" w:fill="FFFFFF"/>
        <w:ind w:firstLine="680"/>
        <w:jc w:val="both"/>
      </w:pPr>
      <w:r w:rsidRPr="009233D6">
        <w:t>Знаки препинания и их функции. Одиночные и парные знаки препинания.</w:t>
      </w:r>
    </w:p>
    <w:p w:rsidR="00B4147A" w:rsidRPr="009233D6" w:rsidRDefault="00B4147A" w:rsidP="00106BA3">
      <w:pPr>
        <w:shd w:val="clear" w:color="auto" w:fill="FFFFFF"/>
        <w:ind w:firstLine="680"/>
        <w:jc w:val="both"/>
      </w:pPr>
      <w:r w:rsidRPr="009233D6">
        <w:t>Знаки препинания в конце предложения.</w:t>
      </w:r>
    </w:p>
    <w:p w:rsidR="00B4147A" w:rsidRPr="009233D6" w:rsidRDefault="00B4147A" w:rsidP="00106BA3">
      <w:pPr>
        <w:shd w:val="clear" w:color="auto" w:fill="FFFFFF"/>
        <w:ind w:firstLine="680"/>
        <w:jc w:val="both"/>
      </w:pPr>
      <w:r w:rsidRPr="009233D6">
        <w:t>Знаки препинания в простом неосложнённом предложении.</w:t>
      </w:r>
    </w:p>
    <w:p w:rsidR="00B4147A" w:rsidRPr="009233D6" w:rsidRDefault="00B4147A" w:rsidP="00106BA3">
      <w:pPr>
        <w:shd w:val="clear" w:color="auto" w:fill="FFFFFF"/>
        <w:ind w:firstLine="680"/>
        <w:jc w:val="both"/>
      </w:pPr>
      <w:r w:rsidRPr="009233D6">
        <w:t>Знаки препинания в простом осложнённом предложении.</w:t>
      </w:r>
    </w:p>
    <w:p w:rsidR="00B4147A" w:rsidRPr="009233D6" w:rsidRDefault="00B4147A" w:rsidP="00106BA3">
      <w:pPr>
        <w:shd w:val="clear" w:color="auto" w:fill="FFFFFF"/>
        <w:ind w:firstLine="680"/>
        <w:jc w:val="both"/>
      </w:pPr>
      <w:r w:rsidRPr="009233D6">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4147A" w:rsidRPr="009233D6" w:rsidRDefault="00B4147A" w:rsidP="00106BA3">
      <w:pPr>
        <w:shd w:val="clear" w:color="auto" w:fill="FFFFFF"/>
        <w:ind w:firstLine="680"/>
        <w:jc w:val="both"/>
      </w:pPr>
      <w:r w:rsidRPr="009233D6">
        <w:lastRenderedPageBreak/>
        <w:t>Знаки препинания при прямой речи и цитировании, в диалоге.</w:t>
      </w:r>
    </w:p>
    <w:p w:rsidR="00B4147A" w:rsidRPr="009233D6" w:rsidRDefault="00B4147A" w:rsidP="00106BA3">
      <w:pPr>
        <w:shd w:val="clear" w:color="auto" w:fill="FFFFFF"/>
        <w:ind w:firstLine="680"/>
        <w:jc w:val="both"/>
      </w:pPr>
      <w:r w:rsidRPr="009233D6">
        <w:t>Сочетание знаков препинания.</w:t>
      </w:r>
    </w:p>
    <w:p w:rsidR="00B4147A" w:rsidRPr="009233D6" w:rsidRDefault="00B4147A" w:rsidP="00106BA3">
      <w:pPr>
        <w:shd w:val="clear" w:color="auto" w:fill="FFFFFF"/>
        <w:ind w:firstLine="680"/>
        <w:jc w:val="both"/>
      </w:pPr>
      <w:r w:rsidRPr="009233D6">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9233D6">
        <w:t>морфемно</w:t>
      </w:r>
      <w:proofErr w:type="spellEnd"/>
      <w:r w:rsidRPr="009233D6">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4147A" w:rsidRPr="009233D6" w:rsidRDefault="00B4147A" w:rsidP="00106BA3">
      <w:pPr>
        <w:shd w:val="clear" w:color="auto" w:fill="FFFFFF"/>
        <w:ind w:firstLine="680"/>
        <w:jc w:val="both"/>
      </w:pPr>
      <w:r w:rsidRPr="009233D6">
        <w:t>Использование орфографических словарей и справочников по правописанию для решения орфографических и пунктуационных проблем.</w:t>
      </w:r>
    </w:p>
    <w:p w:rsidR="00B4147A" w:rsidRPr="009233D6" w:rsidRDefault="00B4147A" w:rsidP="00106BA3">
      <w:pPr>
        <w:shd w:val="clear" w:color="auto" w:fill="FFFFFF"/>
        <w:ind w:firstLine="680"/>
        <w:jc w:val="both"/>
        <w:rPr>
          <w:b/>
          <w:bCs/>
        </w:rPr>
      </w:pPr>
      <w:r w:rsidRPr="009233D6">
        <w:rPr>
          <w:b/>
          <w:bCs/>
        </w:rPr>
        <w:t>Язык и культура</w:t>
      </w:r>
    </w:p>
    <w:p w:rsidR="00B4147A" w:rsidRPr="009233D6" w:rsidRDefault="00B4147A" w:rsidP="00106BA3">
      <w:pPr>
        <w:shd w:val="clear" w:color="auto" w:fill="FFFFFF"/>
        <w:ind w:firstLine="680"/>
        <w:jc w:val="both"/>
      </w:pPr>
      <w:r w:rsidRPr="009233D6">
        <w:t>1. Взаимосвязь языка и культуры, истории народа. Русский речевой этикет.</w:t>
      </w:r>
    </w:p>
    <w:p w:rsidR="00B4147A" w:rsidRPr="009233D6" w:rsidRDefault="00B4147A" w:rsidP="00106BA3">
      <w:pPr>
        <w:ind w:firstLine="680"/>
        <w:jc w:val="both"/>
      </w:pPr>
      <w:r w:rsidRPr="009233D6">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F3E0E" w:rsidRPr="009233D6" w:rsidRDefault="00DF3E0E" w:rsidP="00DF3E0E">
      <w:pPr>
        <w:ind w:firstLine="680"/>
        <w:jc w:val="center"/>
        <w:rPr>
          <w:bCs/>
        </w:rPr>
      </w:pPr>
      <w:r w:rsidRPr="009233D6">
        <w:rPr>
          <w:b/>
          <w:bCs/>
        </w:rPr>
        <w:t>Требования к уровню подготовки выпускников основной школы по предмету.</w:t>
      </w:r>
      <w:r w:rsidRPr="009233D6">
        <w:rPr>
          <w:bCs/>
        </w:rPr>
        <w:t xml:space="preserve"> </w:t>
      </w:r>
    </w:p>
    <w:p w:rsidR="00B36EF4" w:rsidRPr="009233D6" w:rsidRDefault="00B36EF4" w:rsidP="00DF3E0E">
      <w:pPr>
        <w:ind w:firstLine="680"/>
        <w:jc w:val="center"/>
        <w:rPr>
          <w:b/>
          <w:bCs/>
          <w:i/>
          <w:iCs/>
        </w:rPr>
      </w:pPr>
      <w:r w:rsidRPr="009233D6">
        <w:rPr>
          <w:b/>
          <w:bCs/>
          <w:i/>
          <w:iCs/>
        </w:rPr>
        <w:t>В результате изучения русского языка в основной школе ученик должен</w:t>
      </w:r>
    </w:p>
    <w:p w:rsidR="00B36EF4" w:rsidRPr="009233D6" w:rsidRDefault="00B36EF4" w:rsidP="00106BA3">
      <w:pPr>
        <w:ind w:firstLine="680"/>
        <w:jc w:val="both"/>
        <w:rPr>
          <w:b/>
        </w:rPr>
      </w:pPr>
      <w:r w:rsidRPr="009233D6">
        <w:rPr>
          <w:b/>
        </w:rPr>
        <w:t>знать</w:t>
      </w:r>
    </w:p>
    <w:p w:rsidR="00B36EF4" w:rsidRPr="009233D6" w:rsidRDefault="00B36EF4" w:rsidP="001712AB">
      <w:pPr>
        <w:numPr>
          <w:ilvl w:val="0"/>
          <w:numId w:val="5"/>
        </w:numPr>
        <w:ind w:firstLine="680"/>
        <w:jc w:val="both"/>
      </w:pPr>
      <w:r w:rsidRPr="009233D6">
        <w:t>изученные разделы науки о языке;</w:t>
      </w:r>
    </w:p>
    <w:p w:rsidR="00B36EF4" w:rsidRPr="009233D6" w:rsidRDefault="00B36EF4" w:rsidP="001712AB">
      <w:pPr>
        <w:numPr>
          <w:ilvl w:val="0"/>
          <w:numId w:val="5"/>
        </w:numPr>
        <w:ind w:firstLine="680"/>
        <w:jc w:val="both"/>
      </w:pPr>
      <w:r w:rsidRPr="009233D6">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B36EF4" w:rsidRPr="009233D6" w:rsidRDefault="00B36EF4" w:rsidP="001712AB">
      <w:pPr>
        <w:numPr>
          <w:ilvl w:val="0"/>
          <w:numId w:val="5"/>
        </w:numPr>
        <w:ind w:firstLine="680"/>
        <w:jc w:val="both"/>
      </w:pPr>
      <w:r w:rsidRPr="009233D6">
        <w:t xml:space="preserve">основные единицы языка, их признаки; </w:t>
      </w:r>
    </w:p>
    <w:p w:rsidR="00B36EF4" w:rsidRPr="009233D6" w:rsidRDefault="00B36EF4" w:rsidP="001712AB">
      <w:pPr>
        <w:numPr>
          <w:ilvl w:val="0"/>
          <w:numId w:val="5"/>
        </w:numPr>
        <w:ind w:firstLine="680"/>
        <w:jc w:val="both"/>
      </w:pPr>
      <w:r w:rsidRPr="009233D6">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B36EF4" w:rsidRPr="009233D6" w:rsidRDefault="00B36EF4" w:rsidP="00106BA3">
      <w:pPr>
        <w:ind w:firstLine="680"/>
        <w:jc w:val="both"/>
      </w:pPr>
      <w:r w:rsidRPr="009233D6">
        <w:rPr>
          <w:b/>
          <w:bCs/>
        </w:rPr>
        <w:t>уметь</w:t>
      </w:r>
    </w:p>
    <w:p w:rsidR="00B36EF4" w:rsidRPr="009233D6" w:rsidRDefault="00B36EF4" w:rsidP="001712AB">
      <w:pPr>
        <w:numPr>
          <w:ilvl w:val="0"/>
          <w:numId w:val="5"/>
        </w:numPr>
        <w:ind w:firstLine="680"/>
        <w:jc w:val="both"/>
      </w:pPr>
      <w:r w:rsidRPr="009233D6">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B36EF4" w:rsidRPr="009233D6" w:rsidRDefault="00B36EF4" w:rsidP="001712AB">
      <w:pPr>
        <w:numPr>
          <w:ilvl w:val="0"/>
          <w:numId w:val="5"/>
        </w:numPr>
        <w:ind w:firstLine="680"/>
        <w:jc w:val="both"/>
      </w:pPr>
      <w:r w:rsidRPr="009233D6">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B36EF4" w:rsidRPr="009233D6" w:rsidRDefault="00B36EF4" w:rsidP="001712AB">
      <w:pPr>
        <w:numPr>
          <w:ilvl w:val="0"/>
          <w:numId w:val="5"/>
        </w:numPr>
        <w:ind w:firstLine="680"/>
        <w:jc w:val="both"/>
      </w:pPr>
      <w:r w:rsidRPr="009233D6">
        <w:t>опознавать языковые единицы, проводить различные виды их анализа;</w:t>
      </w:r>
    </w:p>
    <w:p w:rsidR="00B36EF4" w:rsidRPr="009233D6" w:rsidRDefault="00B36EF4" w:rsidP="00106BA3">
      <w:pPr>
        <w:ind w:left="567" w:firstLine="680"/>
        <w:jc w:val="both"/>
        <w:rPr>
          <w:b/>
          <w:bCs/>
        </w:rPr>
      </w:pPr>
      <w:r w:rsidRPr="009233D6">
        <w:rPr>
          <w:b/>
          <w:bCs/>
        </w:rPr>
        <w:t>использовать приобретенные знания и умения в практической деятельности и повседневной жизни:</w:t>
      </w:r>
    </w:p>
    <w:p w:rsidR="00B36EF4" w:rsidRPr="009233D6" w:rsidRDefault="00B36EF4" w:rsidP="001712AB">
      <w:pPr>
        <w:numPr>
          <w:ilvl w:val="0"/>
          <w:numId w:val="5"/>
        </w:numPr>
        <w:ind w:firstLine="680"/>
        <w:jc w:val="both"/>
      </w:pPr>
      <w:r w:rsidRPr="009233D6">
        <w:t xml:space="preserve">адекватно понимать информацию устного сообщения; </w:t>
      </w:r>
    </w:p>
    <w:p w:rsidR="00B36EF4" w:rsidRPr="009233D6" w:rsidRDefault="00B36EF4" w:rsidP="001712AB">
      <w:pPr>
        <w:numPr>
          <w:ilvl w:val="0"/>
          <w:numId w:val="5"/>
        </w:numPr>
        <w:ind w:firstLine="680"/>
        <w:jc w:val="both"/>
      </w:pPr>
      <w:r w:rsidRPr="009233D6">
        <w:t>читать тексты разных стилей, используя разные виды чтения (изучающее, ознакомительное, просмотровое);</w:t>
      </w:r>
    </w:p>
    <w:p w:rsidR="00B36EF4" w:rsidRPr="009233D6" w:rsidRDefault="00B36EF4" w:rsidP="001712AB">
      <w:pPr>
        <w:numPr>
          <w:ilvl w:val="0"/>
          <w:numId w:val="5"/>
        </w:numPr>
        <w:ind w:firstLine="680"/>
        <w:jc w:val="both"/>
      </w:pPr>
      <w:r w:rsidRPr="009233D6">
        <w:t>воспроизводить текст с заданной степенью свернутости (пересказ, изложение, конспект, план);</w:t>
      </w:r>
    </w:p>
    <w:p w:rsidR="00B36EF4" w:rsidRPr="009233D6" w:rsidRDefault="00B36EF4" w:rsidP="001712AB">
      <w:pPr>
        <w:numPr>
          <w:ilvl w:val="0"/>
          <w:numId w:val="5"/>
        </w:numPr>
        <w:ind w:firstLine="680"/>
        <w:jc w:val="both"/>
      </w:pPr>
      <w:r w:rsidRPr="009233D6">
        <w:t>осуществлять выбор и организацию языковых сре</w:t>
      </w:r>
      <w:proofErr w:type="gramStart"/>
      <w:r w:rsidRPr="009233D6">
        <w:t>дств в с</w:t>
      </w:r>
      <w:proofErr w:type="gramEnd"/>
      <w:r w:rsidRPr="009233D6">
        <w:t>оответствии с темой, целями, сферой и ситуацией общения в собственной речевой практике;</w:t>
      </w:r>
    </w:p>
    <w:p w:rsidR="00B36EF4" w:rsidRPr="009233D6" w:rsidRDefault="00B36EF4" w:rsidP="001712AB">
      <w:pPr>
        <w:numPr>
          <w:ilvl w:val="0"/>
          <w:numId w:val="5"/>
        </w:numPr>
        <w:ind w:firstLine="680"/>
        <w:jc w:val="both"/>
      </w:pPr>
      <w:r w:rsidRPr="009233D6">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B36EF4" w:rsidRPr="009233D6" w:rsidRDefault="00B36EF4" w:rsidP="001712AB">
      <w:pPr>
        <w:numPr>
          <w:ilvl w:val="0"/>
          <w:numId w:val="5"/>
        </w:numPr>
        <w:ind w:firstLine="680"/>
        <w:jc w:val="both"/>
      </w:pPr>
      <w:r w:rsidRPr="009233D6">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B36EF4" w:rsidRPr="009233D6" w:rsidRDefault="00B36EF4" w:rsidP="001712AB">
      <w:pPr>
        <w:numPr>
          <w:ilvl w:val="0"/>
          <w:numId w:val="5"/>
        </w:numPr>
        <w:ind w:firstLine="680"/>
        <w:jc w:val="both"/>
      </w:pPr>
      <w:r w:rsidRPr="009233D6">
        <w:t>соблюдать этические нормы речевого общения (нормы речевого этикета);</w:t>
      </w:r>
    </w:p>
    <w:p w:rsidR="00B36EF4" w:rsidRPr="009233D6" w:rsidRDefault="00B36EF4" w:rsidP="001712AB">
      <w:pPr>
        <w:numPr>
          <w:ilvl w:val="0"/>
          <w:numId w:val="5"/>
        </w:numPr>
        <w:ind w:firstLine="680"/>
        <w:jc w:val="both"/>
      </w:pPr>
      <w:r w:rsidRPr="009233D6">
        <w:lastRenderedPageBreak/>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B36EF4" w:rsidRPr="009233D6" w:rsidRDefault="00B36EF4" w:rsidP="001712AB">
      <w:pPr>
        <w:numPr>
          <w:ilvl w:val="0"/>
          <w:numId w:val="5"/>
        </w:numPr>
        <w:ind w:firstLine="680"/>
        <w:jc w:val="both"/>
      </w:pPr>
      <w:r w:rsidRPr="009233D6">
        <w:t>соблюдать в практике письма основные правила орфографии и пунктуации;</w:t>
      </w:r>
    </w:p>
    <w:p w:rsidR="00B36EF4" w:rsidRPr="009233D6" w:rsidRDefault="00B36EF4" w:rsidP="001712AB">
      <w:pPr>
        <w:numPr>
          <w:ilvl w:val="0"/>
          <w:numId w:val="5"/>
        </w:numPr>
        <w:ind w:firstLine="680"/>
        <w:jc w:val="both"/>
      </w:pPr>
      <w:r w:rsidRPr="009233D6">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B36EF4" w:rsidRPr="009233D6" w:rsidRDefault="00B36EF4" w:rsidP="001712AB">
      <w:pPr>
        <w:numPr>
          <w:ilvl w:val="0"/>
          <w:numId w:val="5"/>
        </w:numPr>
        <w:ind w:firstLine="680"/>
        <w:jc w:val="both"/>
      </w:pPr>
      <w:r w:rsidRPr="009233D6">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B36EF4" w:rsidRPr="009233D6" w:rsidRDefault="00B36EF4" w:rsidP="00106BA3">
      <w:pPr>
        <w:shd w:val="clear" w:color="auto" w:fill="FFFFFF"/>
        <w:ind w:firstLine="680"/>
        <w:jc w:val="both"/>
        <w:rPr>
          <w:b/>
        </w:rPr>
      </w:pPr>
    </w:p>
    <w:p w:rsidR="00360E9E" w:rsidRPr="009233D6" w:rsidRDefault="00360E9E" w:rsidP="00106BA3">
      <w:pPr>
        <w:widowControl w:val="0"/>
        <w:autoSpaceDE w:val="0"/>
        <w:autoSpaceDN w:val="0"/>
        <w:adjustRightInd w:val="0"/>
        <w:ind w:firstLine="680"/>
        <w:jc w:val="both"/>
        <w:rPr>
          <w:b/>
        </w:rPr>
      </w:pPr>
      <w:r w:rsidRPr="009233D6">
        <w:rPr>
          <w:b/>
        </w:rPr>
        <w:t xml:space="preserve">Критерии оценивания </w:t>
      </w:r>
      <w:r w:rsidR="004C6A57" w:rsidRPr="009233D6">
        <w:rPr>
          <w:b/>
        </w:rPr>
        <w:t>учебной деятельности</w:t>
      </w:r>
      <w:r w:rsidRPr="009233D6">
        <w:rPr>
          <w:b/>
        </w:rPr>
        <w:t xml:space="preserve"> обучающихся по русскому языку</w:t>
      </w:r>
    </w:p>
    <w:p w:rsidR="00360E9E" w:rsidRPr="009233D6" w:rsidRDefault="00360E9E" w:rsidP="00106BA3">
      <w:pPr>
        <w:widowControl w:val="0"/>
        <w:autoSpaceDE w:val="0"/>
        <w:autoSpaceDN w:val="0"/>
        <w:adjustRightInd w:val="0"/>
        <w:ind w:firstLine="680"/>
        <w:jc w:val="both"/>
      </w:pPr>
      <w:r w:rsidRPr="009233D6">
        <w:t xml:space="preserve"> «Нормы оценки...» призваны обеспечить одинаковые требо</w:t>
      </w:r>
      <w:r w:rsidRPr="009233D6">
        <w:softHyphen/>
        <w:t xml:space="preserve">вания к знаниям, умениям и навыкам учащихся по русскому языку. В них устанавливаются: </w:t>
      </w:r>
    </w:p>
    <w:p w:rsidR="00360E9E" w:rsidRPr="009233D6" w:rsidRDefault="00360E9E" w:rsidP="00106BA3">
      <w:pPr>
        <w:widowControl w:val="0"/>
        <w:autoSpaceDE w:val="0"/>
        <w:autoSpaceDN w:val="0"/>
        <w:adjustRightInd w:val="0"/>
        <w:ind w:firstLine="680"/>
        <w:jc w:val="both"/>
      </w:pPr>
      <w:r w:rsidRPr="009233D6">
        <w:t>1) единые критерии оценки раз</w:t>
      </w:r>
      <w:r w:rsidRPr="009233D6">
        <w:softHyphen/>
        <w:t>личных сторон владения устной и письменной формами русско</w:t>
      </w:r>
      <w:r w:rsidRPr="009233D6">
        <w:softHyphen/>
        <w:t>го языка (критерии оценки орфографической и пунктуацион</w:t>
      </w:r>
      <w:r w:rsidRPr="009233D6">
        <w:softHyphen/>
        <w:t>ной грамотности, языкового оформления связного высказыва</w:t>
      </w:r>
      <w:r w:rsidRPr="009233D6">
        <w:softHyphen/>
        <w:t xml:space="preserve">ния, содержания высказывания); </w:t>
      </w:r>
    </w:p>
    <w:p w:rsidR="00360E9E" w:rsidRPr="009233D6" w:rsidRDefault="00360E9E" w:rsidP="00106BA3">
      <w:pPr>
        <w:widowControl w:val="0"/>
        <w:autoSpaceDE w:val="0"/>
        <w:autoSpaceDN w:val="0"/>
        <w:adjustRightInd w:val="0"/>
        <w:ind w:firstLine="680"/>
        <w:jc w:val="both"/>
      </w:pPr>
      <w:r w:rsidRPr="009233D6">
        <w:t xml:space="preserve">2) единые нормативы оценки знаний, умений и навыков; </w:t>
      </w:r>
    </w:p>
    <w:p w:rsidR="00360E9E" w:rsidRPr="009233D6" w:rsidRDefault="00360E9E" w:rsidP="00106BA3">
      <w:pPr>
        <w:widowControl w:val="0"/>
        <w:autoSpaceDE w:val="0"/>
        <w:autoSpaceDN w:val="0"/>
        <w:adjustRightInd w:val="0"/>
        <w:ind w:firstLine="680"/>
        <w:jc w:val="both"/>
      </w:pPr>
      <w:r w:rsidRPr="009233D6">
        <w:t>3) объем различных видов конт</w:t>
      </w:r>
      <w:r w:rsidRPr="009233D6">
        <w:softHyphen/>
        <w:t xml:space="preserve">рольных работ; </w:t>
      </w:r>
    </w:p>
    <w:p w:rsidR="00360E9E" w:rsidRPr="009233D6" w:rsidRDefault="00360E9E" w:rsidP="00106BA3">
      <w:pPr>
        <w:widowControl w:val="0"/>
        <w:autoSpaceDE w:val="0"/>
        <w:autoSpaceDN w:val="0"/>
        <w:adjustRightInd w:val="0"/>
        <w:ind w:firstLine="680"/>
        <w:jc w:val="both"/>
      </w:pPr>
      <w:r w:rsidRPr="009233D6">
        <w:t>4) количество отметок за различные виды конт</w:t>
      </w:r>
      <w:r w:rsidRPr="009233D6">
        <w:softHyphen/>
        <w:t>рольных работ.</w:t>
      </w:r>
    </w:p>
    <w:p w:rsidR="00360E9E" w:rsidRPr="009233D6" w:rsidRDefault="00360E9E" w:rsidP="00106BA3">
      <w:pPr>
        <w:widowControl w:val="0"/>
        <w:autoSpaceDE w:val="0"/>
        <w:autoSpaceDN w:val="0"/>
        <w:adjustRightInd w:val="0"/>
        <w:ind w:firstLine="680"/>
        <w:jc w:val="both"/>
        <w:rPr>
          <w:b/>
          <w:i/>
        </w:rPr>
      </w:pPr>
      <w:r w:rsidRPr="009233D6">
        <w:rPr>
          <w:b/>
          <w:i/>
        </w:rPr>
        <w:t>Ученикам предъявляются требования только к таким умени</w:t>
      </w:r>
      <w:r w:rsidRPr="009233D6">
        <w:rPr>
          <w:b/>
          <w:i/>
        </w:rPr>
        <w:softHyphen/>
        <w:t>ям и навыкам, над которыми они работали или работают к мо</w:t>
      </w:r>
      <w:r w:rsidRPr="009233D6">
        <w:rPr>
          <w:b/>
          <w:i/>
        </w:rPr>
        <w:softHyphen/>
        <w:t xml:space="preserve">менту проверки. </w:t>
      </w:r>
    </w:p>
    <w:p w:rsidR="00360E9E" w:rsidRPr="009233D6" w:rsidRDefault="00360E9E" w:rsidP="00106BA3">
      <w:pPr>
        <w:widowControl w:val="0"/>
        <w:autoSpaceDE w:val="0"/>
        <w:autoSpaceDN w:val="0"/>
        <w:adjustRightInd w:val="0"/>
        <w:ind w:firstLine="680"/>
        <w:jc w:val="both"/>
      </w:pPr>
      <w:r w:rsidRPr="009233D6">
        <w:t xml:space="preserve">На уроках русского языка проверяются: </w:t>
      </w:r>
    </w:p>
    <w:p w:rsidR="00360E9E" w:rsidRPr="009233D6" w:rsidRDefault="00360E9E" w:rsidP="00106BA3">
      <w:pPr>
        <w:widowControl w:val="0"/>
        <w:autoSpaceDE w:val="0"/>
        <w:autoSpaceDN w:val="0"/>
        <w:adjustRightInd w:val="0"/>
        <w:ind w:firstLine="680"/>
        <w:jc w:val="both"/>
      </w:pPr>
      <w:r w:rsidRPr="009233D6">
        <w:t>1) зна</w:t>
      </w:r>
      <w:r w:rsidRPr="009233D6">
        <w:softHyphen/>
        <w:t xml:space="preserve">ние полученных сведений о языке; </w:t>
      </w:r>
    </w:p>
    <w:p w:rsidR="00360E9E" w:rsidRPr="009233D6" w:rsidRDefault="00360E9E" w:rsidP="00106BA3">
      <w:pPr>
        <w:widowControl w:val="0"/>
        <w:autoSpaceDE w:val="0"/>
        <w:autoSpaceDN w:val="0"/>
        <w:adjustRightInd w:val="0"/>
        <w:ind w:firstLine="680"/>
        <w:jc w:val="both"/>
      </w:pPr>
      <w:r w:rsidRPr="009233D6">
        <w:t>2) орфографические и пунк</w:t>
      </w:r>
      <w:r w:rsidRPr="009233D6">
        <w:softHyphen/>
        <w:t xml:space="preserve">туационные навыки; </w:t>
      </w:r>
    </w:p>
    <w:p w:rsidR="00360E9E" w:rsidRPr="009233D6" w:rsidRDefault="00360E9E" w:rsidP="00106BA3">
      <w:pPr>
        <w:widowControl w:val="0"/>
        <w:autoSpaceDE w:val="0"/>
        <w:autoSpaceDN w:val="0"/>
        <w:adjustRightInd w:val="0"/>
        <w:ind w:firstLine="680"/>
        <w:jc w:val="both"/>
      </w:pPr>
      <w:r w:rsidRPr="009233D6">
        <w:t>3) речевые умения.</w:t>
      </w:r>
    </w:p>
    <w:p w:rsidR="00360E9E" w:rsidRPr="009233D6" w:rsidRDefault="00360E9E" w:rsidP="00106BA3">
      <w:pPr>
        <w:widowControl w:val="0"/>
        <w:autoSpaceDE w:val="0"/>
        <w:autoSpaceDN w:val="0"/>
        <w:adjustRightInd w:val="0"/>
        <w:ind w:firstLine="680"/>
        <w:jc w:val="both"/>
        <w:rPr>
          <w:b/>
        </w:rPr>
      </w:pPr>
      <w:r w:rsidRPr="009233D6">
        <w:rPr>
          <w:b/>
        </w:rPr>
        <w:t xml:space="preserve"> Оценка устных ответов учащихся</w:t>
      </w:r>
    </w:p>
    <w:p w:rsidR="00360E9E" w:rsidRPr="009233D6" w:rsidRDefault="00360E9E" w:rsidP="00106BA3">
      <w:pPr>
        <w:widowControl w:val="0"/>
        <w:autoSpaceDE w:val="0"/>
        <w:autoSpaceDN w:val="0"/>
        <w:adjustRightInd w:val="0"/>
        <w:ind w:firstLine="680"/>
        <w:jc w:val="both"/>
      </w:pPr>
      <w:r w:rsidRPr="009233D6">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9233D6">
        <w:softHyphen/>
        <w:t>менять определения, правила в конкретных случаях.</w:t>
      </w:r>
    </w:p>
    <w:p w:rsidR="00360E9E" w:rsidRPr="009233D6" w:rsidRDefault="00360E9E" w:rsidP="00106BA3">
      <w:pPr>
        <w:widowControl w:val="0"/>
        <w:autoSpaceDE w:val="0"/>
        <w:autoSpaceDN w:val="0"/>
        <w:adjustRightInd w:val="0"/>
        <w:ind w:firstLine="680"/>
        <w:jc w:val="both"/>
      </w:pPr>
      <w:r w:rsidRPr="009233D6">
        <w:t>При оценке ответа ученика надо руководствоваться следую</w:t>
      </w:r>
      <w:r w:rsidRPr="009233D6">
        <w:softHyphen/>
        <w:t xml:space="preserve">щими критериями: </w:t>
      </w:r>
    </w:p>
    <w:p w:rsidR="00360E9E" w:rsidRPr="009233D6" w:rsidRDefault="00360E9E" w:rsidP="00106BA3">
      <w:pPr>
        <w:widowControl w:val="0"/>
        <w:autoSpaceDE w:val="0"/>
        <w:autoSpaceDN w:val="0"/>
        <w:adjustRightInd w:val="0"/>
        <w:ind w:firstLine="680"/>
        <w:jc w:val="both"/>
      </w:pPr>
      <w:r w:rsidRPr="009233D6">
        <w:t xml:space="preserve">1) полнота и правильность ответа; </w:t>
      </w:r>
    </w:p>
    <w:p w:rsidR="00360E9E" w:rsidRPr="009233D6" w:rsidRDefault="00360E9E" w:rsidP="00106BA3">
      <w:pPr>
        <w:widowControl w:val="0"/>
        <w:autoSpaceDE w:val="0"/>
        <w:autoSpaceDN w:val="0"/>
        <w:adjustRightInd w:val="0"/>
        <w:ind w:firstLine="680"/>
        <w:jc w:val="both"/>
      </w:pPr>
      <w:r w:rsidRPr="009233D6">
        <w:t xml:space="preserve">2) степень осознанности, понимания изученного; </w:t>
      </w:r>
    </w:p>
    <w:p w:rsidR="00360E9E" w:rsidRPr="009233D6" w:rsidRDefault="00360E9E" w:rsidP="00106BA3">
      <w:pPr>
        <w:widowControl w:val="0"/>
        <w:autoSpaceDE w:val="0"/>
        <w:autoSpaceDN w:val="0"/>
        <w:adjustRightInd w:val="0"/>
        <w:ind w:firstLine="680"/>
        <w:jc w:val="both"/>
      </w:pPr>
      <w:r w:rsidRPr="009233D6">
        <w:t>3) языковое оформление ответа.</w:t>
      </w:r>
    </w:p>
    <w:p w:rsidR="00360E9E" w:rsidRPr="009233D6" w:rsidRDefault="00360E9E" w:rsidP="00106BA3">
      <w:pPr>
        <w:widowControl w:val="0"/>
        <w:autoSpaceDE w:val="0"/>
        <w:autoSpaceDN w:val="0"/>
        <w:adjustRightInd w:val="0"/>
        <w:ind w:firstLine="680"/>
        <w:jc w:val="both"/>
      </w:pPr>
      <w:r w:rsidRPr="009233D6">
        <w:rPr>
          <w:b/>
        </w:rPr>
        <w:t>Оценка «5»</w:t>
      </w:r>
      <w:r w:rsidRPr="009233D6">
        <w:t xml:space="preserve"> ставится, если ученик: 1) полно излагает изучен</w:t>
      </w:r>
      <w:r w:rsidRPr="009233D6">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9233D6">
        <w:softHyphen/>
        <w:t>мые примеры не только по учебнику, но и самостоятельно со</w:t>
      </w:r>
      <w:r w:rsidRPr="009233D6">
        <w:softHyphen/>
        <w:t>ставленные; 3) излагает материал последовательно и правильно с точки зрения норм литературного языка.</w:t>
      </w:r>
    </w:p>
    <w:p w:rsidR="00360E9E" w:rsidRPr="009233D6" w:rsidRDefault="00360E9E" w:rsidP="00106BA3">
      <w:pPr>
        <w:widowControl w:val="0"/>
        <w:autoSpaceDE w:val="0"/>
        <w:autoSpaceDN w:val="0"/>
        <w:adjustRightInd w:val="0"/>
        <w:ind w:firstLine="680"/>
        <w:jc w:val="both"/>
      </w:pPr>
      <w:r w:rsidRPr="009233D6">
        <w:rPr>
          <w:b/>
        </w:rPr>
        <w:t xml:space="preserve">Оценка «4» </w:t>
      </w:r>
      <w:r w:rsidRPr="009233D6">
        <w:t>ставится, если ученик дает ответ, удовлетворяю</w:t>
      </w:r>
      <w:r w:rsidRPr="009233D6">
        <w:softHyphen/>
        <w:t>щий тем же требованиям, что и для оценки «5», но допускает 1—2 ошибки, которые сам же исправляет, и 1 — 2 недочета в пос</w:t>
      </w:r>
      <w:r w:rsidRPr="009233D6">
        <w:softHyphen/>
        <w:t>ледовательности и языковом оформлении излагаемого.</w:t>
      </w:r>
    </w:p>
    <w:p w:rsidR="00360E9E" w:rsidRPr="009233D6" w:rsidRDefault="00360E9E" w:rsidP="00106BA3">
      <w:pPr>
        <w:widowControl w:val="0"/>
        <w:autoSpaceDE w:val="0"/>
        <w:autoSpaceDN w:val="0"/>
        <w:adjustRightInd w:val="0"/>
        <w:ind w:firstLine="680"/>
        <w:jc w:val="both"/>
      </w:pPr>
      <w:r w:rsidRPr="009233D6">
        <w:rPr>
          <w:b/>
        </w:rPr>
        <w:t>Оценка «3»</w:t>
      </w:r>
      <w:r w:rsidRPr="009233D6">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9233D6">
        <w:softHyphen/>
        <w:t>тий или формулировке правил; 2) не умеет достаточно глубоко и доказательно обосновать свои суждения и привести свои приме</w:t>
      </w:r>
      <w:r w:rsidRPr="009233D6">
        <w:softHyphen/>
        <w:t>ры; 3) излагает материал непоследовательно и допускает ошибки в языковом оформлении излагаемого.</w:t>
      </w:r>
    </w:p>
    <w:p w:rsidR="00360E9E" w:rsidRPr="009233D6" w:rsidRDefault="00360E9E" w:rsidP="00106BA3">
      <w:pPr>
        <w:widowControl w:val="0"/>
        <w:autoSpaceDE w:val="0"/>
        <w:autoSpaceDN w:val="0"/>
        <w:adjustRightInd w:val="0"/>
        <w:ind w:firstLine="680"/>
        <w:jc w:val="both"/>
      </w:pPr>
      <w:r w:rsidRPr="009233D6">
        <w:rPr>
          <w:b/>
        </w:rPr>
        <w:t xml:space="preserve">Оценка «2» </w:t>
      </w:r>
      <w:r w:rsidRPr="009233D6">
        <w:t>ставится, если ученик обнаруживает незнание боль</w:t>
      </w:r>
      <w:r w:rsidRPr="009233D6">
        <w:softHyphen/>
        <w:t>шей части соответствующего раздела изучаемого материала, до</w:t>
      </w:r>
      <w:r w:rsidRPr="009233D6">
        <w:softHyphen/>
        <w:t xml:space="preserve">пускает ошибки в формулировке </w:t>
      </w:r>
      <w:r w:rsidRPr="009233D6">
        <w:lastRenderedPageBreak/>
        <w:t>определений и правил, искажа</w:t>
      </w:r>
      <w:r w:rsidRPr="009233D6">
        <w:softHyphen/>
        <w:t>ющие их смысл, беспорядочно и неуверенно излагает материал.</w:t>
      </w:r>
    </w:p>
    <w:p w:rsidR="00360E9E" w:rsidRPr="009233D6" w:rsidRDefault="00360E9E" w:rsidP="00106BA3">
      <w:pPr>
        <w:widowControl w:val="0"/>
        <w:autoSpaceDE w:val="0"/>
        <w:autoSpaceDN w:val="0"/>
        <w:adjustRightInd w:val="0"/>
        <w:ind w:firstLine="680"/>
        <w:jc w:val="both"/>
      </w:pPr>
      <w:r w:rsidRPr="009233D6">
        <w:t>Оценка «2» отмечает такие недостатки в подготовке ученика, которые являются серьезным препятствием к успешному овладе</w:t>
      </w:r>
      <w:r w:rsidRPr="009233D6">
        <w:softHyphen/>
        <w:t>нию последующим материалом.</w:t>
      </w:r>
    </w:p>
    <w:p w:rsidR="00360E9E" w:rsidRPr="009233D6" w:rsidRDefault="00360E9E" w:rsidP="00106BA3">
      <w:pPr>
        <w:widowControl w:val="0"/>
        <w:autoSpaceDE w:val="0"/>
        <w:autoSpaceDN w:val="0"/>
        <w:adjustRightInd w:val="0"/>
        <w:ind w:firstLine="680"/>
        <w:jc w:val="both"/>
      </w:pPr>
      <w:r w:rsidRPr="009233D6">
        <w:t>Оценка («5», «4», «3») может ставиться не только за единовре</w:t>
      </w:r>
      <w:r w:rsidRPr="009233D6">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9233D6">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360E9E" w:rsidRPr="009233D6" w:rsidRDefault="00360E9E" w:rsidP="00106BA3">
      <w:pPr>
        <w:widowControl w:val="0"/>
        <w:autoSpaceDE w:val="0"/>
        <w:autoSpaceDN w:val="0"/>
        <w:adjustRightInd w:val="0"/>
        <w:ind w:firstLine="680"/>
        <w:jc w:val="both"/>
      </w:pPr>
    </w:p>
    <w:p w:rsidR="00360E9E" w:rsidRPr="009233D6" w:rsidRDefault="00360E9E" w:rsidP="00106BA3">
      <w:pPr>
        <w:widowControl w:val="0"/>
        <w:autoSpaceDE w:val="0"/>
        <w:autoSpaceDN w:val="0"/>
        <w:adjustRightInd w:val="0"/>
        <w:ind w:firstLine="680"/>
        <w:jc w:val="both"/>
        <w:rPr>
          <w:b/>
        </w:rPr>
      </w:pPr>
      <w:r w:rsidRPr="009233D6">
        <w:rPr>
          <w:b/>
        </w:rPr>
        <w:t>Оценка диктантов</w:t>
      </w:r>
    </w:p>
    <w:p w:rsidR="00360E9E" w:rsidRPr="009233D6" w:rsidRDefault="00360E9E" w:rsidP="00106BA3">
      <w:pPr>
        <w:widowControl w:val="0"/>
        <w:autoSpaceDE w:val="0"/>
        <w:autoSpaceDN w:val="0"/>
        <w:adjustRightInd w:val="0"/>
        <w:ind w:firstLine="680"/>
        <w:jc w:val="both"/>
      </w:pPr>
      <w:r w:rsidRPr="009233D6">
        <w:t>Диктант — одна из основных форм проверки орфографичес</w:t>
      </w:r>
      <w:r w:rsidRPr="009233D6">
        <w:softHyphen/>
        <w:t>кой и пунктуационной грамотности.</w:t>
      </w:r>
    </w:p>
    <w:p w:rsidR="00360E9E" w:rsidRPr="009233D6" w:rsidRDefault="00360E9E" w:rsidP="00106BA3">
      <w:pPr>
        <w:widowControl w:val="0"/>
        <w:autoSpaceDE w:val="0"/>
        <w:autoSpaceDN w:val="0"/>
        <w:adjustRightInd w:val="0"/>
        <w:ind w:firstLine="680"/>
        <w:jc w:val="both"/>
      </w:pPr>
      <w:r w:rsidRPr="009233D6">
        <w:t>Для диктантов целесообразно использовать связные тексты, ко</w:t>
      </w:r>
      <w:r w:rsidRPr="009233D6">
        <w:softHyphen/>
        <w:t>торые должны отвечать нормам современного литературного язы</w:t>
      </w:r>
      <w:r w:rsidRPr="009233D6">
        <w:softHyphen/>
        <w:t>ка, быть доступными по содержанию учащимся данного класса.</w:t>
      </w:r>
    </w:p>
    <w:p w:rsidR="00360E9E" w:rsidRPr="009233D6" w:rsidRDefault="00360E9E" w:rsidP="00106BA3">
      <w:pPr>
        <w:widowControl w:val="0"/>
        <w:autoSpaceDE w:val="0"/>
        <w:autoSpaceDN w:val="0"/>
        <w:adjustRightInd w:val="0"/>
        <w:ind w:firstLine="680"/>
        <w:jc w:val="both"/>
      </w:pPr>
      <w:r w:rsidRPr="009233D6">
        <w:t>Объем диктанта устанавливается: для V класса — 90— 100 слов, для VI класса - 100-110, для VII - 110-120, для VIII - 120-150, для IX класса — 150—170 слов, для 10-11 – до 200 слов. (При подсчете слов учитыва</w:t>
      </w:r>
      <w:r w:rsidRPr="009233D6">
        <w:softHyphen/>
        <w:t>ются как самостоятельные, так и служебные слова.)</w:t>
      </w:r>
    </w:p>
    <w:p w:rsidR="00360E9E" w:rsidRPr="009233D6" w:rsidRDefault="00360E9E" w:rsidP="00106BA3">
      <w:pPr>
        <w:widowControl w:val="0"/>
        <w:autoSpaceDE w:val="0"/>
        <w:autoSpaceDN w:val="0"/>
        <w:adjustRightInd w:val="0"/>
        <w:ind w:firstLine="680"/>
        <w:jc w:val="both"/>
      </w:pPr>
      <w:r w:rsidRPr="009233D6">
        <w:t xml:space="preserve">Контрольный словарный диктант проверяет усвоение слов с непроверяемыми и </w:t>
      </w:r>
      <w:proofErr w:type="spellStart"/>
      <w:r w:rsidRPr="009233D6">
        <w:t>труднопроверяемыми</w:t>
      </w:r>
      <w:proofErr w:type="spellEnd"/>
      <w:r w:rsidRPr="009233D6">
        <w:t xml:space="preserve"> орфограммами. Он мо</w:t>
      </w:r>
      <w:r w:rsidRPr="009233D6">
        <w:softHyphen/>
        <w:t>жет состоять из следующего количества слов: для V класса — 15-20, для VI класса - 20-25, для VII класса - 25-30, для VIII класса - 30 - 35, для IX -11 классов - 35 - 40.</w:t>
      </w:r>
    </w:p>
    <w:p w:rsidR="00360E9E" w:rsidRPr="009233D6" w:rsidRDefault="00360E9E" w:rsidP="00106BA3">
      <w:pPr>
        <w:widowControl w:val="0"/>
        <w:autoSpaceDE w:val="0"/>
        <w:autoSpaceDN w:val="0"/>
        <w:adjustRightInd w:val="0"/>
        <w:ind w:firstLine="680"/>
        <w:jc w:val="both"/>
      </w:pPr>
      <w:r w:rsidRPr="009233D6">
        <w:t>Диктант, имеющий целью проверку подготовки учащихся по определенной теме, должен включать в себя основные орфограм</w:t>
      </w:r>
      <w:r w:rsidRPr="009233D6">
        <w:softHyphen/>
        <w:t xml:space="preserve">мы или </w:t>
      </w:r>
      <w:proofErr w:type="spellStart"/>
      <w:r w:rsidRPr="009233D6">
        <w:t>пунктограммы</w:t>
      </w:r>
      <w:proofErr w:type="spellEnd"/>
      <w:r w:rsidRPr="009233D6">
        <w:t xml:space="preserve"> этой темы, а также обеспечивать выявле</w:t>
      </w:r>
      <w:r w:rsidRPr="009233D6">
        <w:softHyphen/>
        <w:t>ние прочности ранее приобретенных навыков. Итоговые диктан</w:t>
      </w:r>
      <w:r w:rsidRPr="009233D6">
        <w:softHyphen/>
        <w:t>ты, проводимые в конце четверти и года, проверяют подготовку учащихся, как правило, по всем изученным темам.</w:t>
      </w:r>
    </w:p>
    <w:p w:rsidR="00360E9E" w:rsidRPr="009233D6" w:rsidRDefault="00360E9E" w:rsidP="00106BA3">
      <w:pPr>
        <w:widowControl w:val="0"/>
        <w:autoSpaceDE w:val="0"/>
        <w:autoSpaceDN w:val="0"/>
        <w:adjustRightInd w:val="0"/>
        <w:ind w:firstLine="680"/>
        <w:jc w:val="both"/>
      </w:pPr>
      <w:r w:rsidRPr="009233D6">
        <w:t xml:space="preserve">Для контрольных диктантов следует подбирать такие тексты, в которых изучаемые в данной теме орфограммы и </w:t>
      </w:r>
      <w:proofErr w:type="spellStart"/>
      <w:r w:rsidRPr="009233D6">
        <w:t>пунктограм</w:t>
      </w:r>
      <w:r w:rsidRPr="009233D6">
        <w:softHyphen/>
        <w:t>мы</w:t>
      </w:r>
      <w:proofErr w:type="spellEnd"/>
      <w:r w:rsidRPr="009233D6">
        <w:t xml:space="preserve"> были бы представлены не менее чем 2 — 3 случаями. Из изу</w:t>
      </w:r>
      <w:r w:rsidRPr="009233D6">
        <w:softHyphen/>
        <w:t xml:space="preserve">ченных ранее орфограмм и </w:t>
      </w:r>
      <w:proofErr w:type="spellStart"/>
      <w:r w:rsidRPr="009233D6">
        <w:t>пунктограмм</w:t>
      </w:r>
      <w:proofErr w:type="spellEnd"/>
      <w:r w:rsidRPr="009233D6">
        <w:t xml:space="preserve"> включаются основные; они должны быть представлены 1 — 3 случаями. В целом количе</w:t>
      </w:r>
      <w:r w:rsidRPr="009233D6">
        <w:softHyphen/>
        <w:t xml:space="preserve">ство проверяемых орфограмм и </w:t>
      </w:r>
      <w:proofErr w:type="spellStart"/>
      <w:r w:rsidRPr="009233D6">
        <w:t>пунктограмм</w:t>
      </w:r>
      <w:proofErr w:type="spellEnd"/>
      <w:r w:rsidRPr="009233D6">
        <w:t xml:space="preserve"> не должно превы</w:t>
      </w:r>
      <w:r w:rsidRPr="009233D6">
        <w:softHyphen/>
        <w:t xml:space="preserve">шать: в V классе — 12 различных орфограмм и 2 — 3 </w:t>
      </w:r>
      <w:proofErr w:type="spellStart"/>
      <w:r w:rsidRPr="009233D6">
        <w:t>пунктограмм</w:t>
      </w:r>
      <w:proofErr w:type="spellEnd"/>
      <w:r w:rsidRPr="009233D6">
        <w:t xml:space="preserve">, в VI классе — 16 различных орфограмм и 3 — 4 </w:t>
      </w:r>
      <w:proofErr w:type="spellStart"/>
      <w:r w:rsidRPr="009233D6">
        <w:t>пунктограмм</w:t>
      </w:r>
      <w:proofErr w:type="spellEnd"/>
      <w:r w:rsidRPr="009233D6">
        <w:t xml:space="preserve">, в VII классе -20 различных орфограммы и 4-5 </w:t>
      </w:r>
      <w:proofErr w:type="spellStart"/>
      <w:r w:rsidRPr="009233D6">
        <w:t>пунктограмм</w:t>
      </w:r>
      <w:proofErr w:type="spellEnd"/>
      <w:r w:rsidRPr="009233D6">
        <w:t xml:space="preserve">, в VIII классе - 24 различных </w:t>
      </w:r>
      <w:proofErr w:type="spellStart"/>
      <w:r w:rsidRPr="009233D6">
        <w:t>орфограмми</w:t>
      </w:r>
      <w:proofErr w:type="spellEnd"/>
      <w:r w:rsidRPr="009233D6">
        <w:t xml:space="preserve"> 10 </w:t>
      </w:r>
      <w:proofErr w:type="spellStart"/>
      <w:r w:rsidRPr="009233D6">
        <w:t>пунктограмм</w:t>
      </w:r>
      <w:proofErr w:type="spellEnd"/>
      <w:r w:rsidRPr="009233D6">
        <w:t xml:space="preserve">, в IX – 11 классах — 24 различных орфограммы и 15 </w:t>
      </w:r>
      <w:proofErr w:type="spellStart"/>
      <w:r w:rsidRPr="009233D6">
        <w:t>пунктограмм</w:t>
      </w:r>
      <w:proofErr w:type="spellEnd"/>
      <w:r w:rsidRPr="009233D6">
        <w:t>.</w:t>
      </w:r>
    </w:p>
    <w:p w:rsidR="00360E9E" w:rsidRPr="009233D6" w:rsidRDefault="00360E9E" w:rsidP="00106BA3">
      <w:pPr>
        <w:widowControl w:val="0"/>
        <w:autoSpaceDE w:val="0"/>
        <w:autoSpaceDN w:val="0"/>
        <w:adjustRightInd w:val="0"/>
        <w:ind w:firstLine="680"/>
        <w:jc w:val="both"/>
      </w:pPr>
      <w:r w:rsidRPr="009233D6">
        <w:t>В тексты контрольных диктантов могут включаться только те вновь изученные орфограммы, которые в достаточной мере зак</w:t>
      </w:r>
      <w:r w:rsidRPr="009233D6">
        <w:softHyphen/>
        <w:t>реплялись (не менее чем на двух-трех предыдущих уроках).</w:t>
      </w:r>
    </w:p>
    <w:p w:rsidR="00360E9E" w:rsidRPr="009233D6" w:rsidRDefault="00360E9E" w:rsidP="00106BA3">
      <w:pPr>
        <w:widowControl w:val="0"/>
        <w:autoSpaceDE w:val="0"/>
        <w:autoSpaceDN w:val="0"/>
        <w:adjustRightInd w:val="0"/>
        <w:ind w:firstLine="680"/>
        <w:jc w:val="both"/>
      </w:pPr>
      <w:r w:rsidRPr="009233D6">
        <w:t xml:space="preserve">В диктантах должно быть: в V классе — не более 5 слов, в VI—VII классах - не более 7 слов, в VIII-IX классах - не более 10 различных слов с непроверяемыми и </w:t>
      </w:r>
      <w:proofErr w:type="spellStart"/>
      <w:r w:rsidRPr="009233D6">
        <w:t>труднопроверяемыми</w:t>
      </w:r>
      <w:proofErr w:type="spellEnd"/>
      <w:r w:rsidRPr="009233D6">
        <w:t xml:space="preserve"> написаниями, правописанию которых ученики специ</w:t>
      </w:r>
      <w:r w:rsidRPr="009233D6">
        <w:softHyphen/>
        <w:t>ально обучались.</w:t>
      </w:r>
    </w:p>
    <w:p w:rsidR="00360E9E" w:rsidRPr="009233D6" w:rsidRDefault="00360E9E" w:rsidP="00106BA3">
      <w:pPr>
        <w:widowControl w:val="0"/>
        <w:autoSpaceDE w:val="0"/>
        <w:autoSpaceDN w:val="0"/>
        <w:adjustRightInd w:val="0"/>
        <w:ind w:firstLine="680"/>
        <w:jc w:val="both"/>
      </w:pPr>
      <w:r w:rsidRPr="009233D6">
        <w:t>До конца первой четверти (а в V классе — до конца первого полугодия) сохраняется объем текста, рекомендованный для пре</w:t>
      </w:r>
      <w:r w:rsidRPr="009233D6">
        <w:softHyphen/>
        <w:t>дыдущего класса.</w:t>
      </w:r>
    </w:p>
    <w:p w:rsidR="00360E9E" w:rsidRPr="009233D6" w:rsidRDefault="00360E9E" w:rsidP="00106BA3">
      <w:pPr>
        <w:widowControl w:val="0"/>
        <w:autoSpaceDE w:val="0"/>
        <w:autoSpaceDN w:val="0"/>
        <w:adjustRightInd w:val="0"/>
        <w:ind w:firstLine="680"/>
        <w:jc w:val="both"/>
      </w:pPr>
      <w:r w:rsidRPr="009233D6">
        <w:t>При оценке диктанта исправляются, но не учитываются ор</w:t>
      </w:r>
      <w:r w:rsidRPr="009233D6">
        <w:softHyphen/>
        <w:t>фографические и пунктуационные ошибки:</w:t>
      </w:r>
    </w:p>
    <w:p w:rsidR="00360E9E" w:rsidRPr="009233D6" w:rsidRDefault="00360E9E" w:rsidP="00106BA3">
      <w:pPr>
        <w:widowControl w:val="0"/>
        <w:autoSpaceDE w:val="0"/>
        <w:autoSpaceDN w:val="0"/>
        <w:adjustRightInd w:val="0"/>
        <w:ind w:firstLine="680"/>
        <w:jc w:val="both"/>
      </w:pPr>
      <w:r w:rsidRPr="009233D6">
        <w:t>1) в переносе слов;</w:t>
      </w:r>
      <w:r w:rsidRPr="009233D6">
        <w:tab/>
      </w:r>
    </w:p>
    <w:p w:rsidR="00360E9E" w:rsidRPr="009233D6" w:rsidRDefault="00360E9E" w:rsidP="00106BA3">
      <w:pPr>
        <w:widowControl w:val="0"/>
        <w:autoSpaceDE w:val="0"/>
        <w:autoSpaceDN w:val="0"/>
        <w:adjustRightInd w:val="0"/>
        <w:ind w:firstLine="680"/>
        <w:jc w:val="both"/>
      </w:pPr>
      <w:r w:rsidRPr="009233D6">
        <w:t>2) на правила, которые не включены в школьную программу;</w:t>
      </w:r>
    </w:p>
    <w:p w:rsidR="00360E9E" w:rsidRPr="009233D6" w:rsidRDefault="00360E9E" w:rsidP="00106BA3">
      <w:pPr>
        <w:widowControl w:val="0"/>
        <w:autoSpaceDE w:val="0"/>
        <w:autoSpaceDN w:val="0"/>
        <w:adjustRightInd w:val="0"/>
        <w:ind w:firstLine="680"/>
        <w:jc w:val="both"/>
      </w:pPr>
      <w:r w:rsidRPr="009233D6">
        <w:lastRenderedPageBreak/>
        <w:t>3) на еще не изученные правила;</w:t>
      </w:r>
    </w:p>
    <w:p w:rsidR="00360E9E" w:rsidRPr="009233D6" w:rsidRDefault="00360E9E" w:rsidP="00106BA3">
      <w:pPr>
        <w:widowControl w:val="0"/>
        <w:autoSpaceDE w:val="0"/>
        <w:autoSpaceDN w:val="0"/>
        <w:adjustRightInd w:val="0"/>
        <w:ind w:firstLine="680"/>
        <w:jc w:val="both"/>
      </w:pPr>
      <w:r w:rsidRPr="009233D6">
        <w:t>4) в словах с непроверяемыми написаниями, над которыми не проводилась специальная работа;</w:t>
      </w:r>
    </w:p>
    <w:p w:rsidR="00360E9E" w:rsidRPr="009233D6" w:rsidRDefault="00360E9E" w:rsidP="00106BA3">
      <w:pPr>
        <w:widowControl w:val="0"/>
        <w:autoSpaceDE w:val="0"/>
        <w:autoSpaceDN w:val="0"/>
        <w:adjustRightInd w:val="0"/>
        <w:ind w:firstLine="680"/>
        <w:jc w:val="both"/>
      </w:pPr>
      <w:r w:rsidRPr="009233D6">
        <w:t>5) в передаче авторской пунктуации.</w:t>
      </w:r>
    </w:p>
    <w:p w:rsidR="00360E9E" w:rsidRPr="009233D6" w:rsidRDefault="00360E9E" w:rsidP="00106BA3">
      <w:pPr>
        <w:widowControl w:val="0"/>
        <w:autoSpaceDE w:val="0"/>
        <w:autoSpaceDN w:val="0"/>
        <w:adjustRightInd w:val="0"/>
        <w:ind w:firstLine="680"/>
        <w:jc w:val="both"/>
      </w:pPr>
      <w:r w:rsidRPr="009233D6">
        <w:t>Исправляются, но не учитываются описки, неправильные на</w:t>
      </w:r>
      <w:r w:rsidRPr="009233D6">
        <w:softHyphen/>
        <w:t>писания, искажающие звуковой облик слова, например: «</w:t>
      </w:r>
      <w:proofErr w:type="spellStart"/>
      <w:r w:rsidRPr="009233D6">
        <w:t>ра</w:t>
      </w:r>
      <w:proofErr w:type="spellEnd"/>
      <w:r w:rsidRPr="009233D6">
        <w:t>-</w:t>
      </w:r>
      <w:proofErr w:type="spellStart"/>
      <w:r w:rsidRPr="009233D6">
        <w:t>по-тает</w:t>
      </w:r>
      <w:proofErr w:type="spellEnd"/>
      <w:r w:rsidRPr="009233D6">
        <w:t>» (вместо работает), «</w:t>
      </w:r>
      <w:proofErr w:type="spellStart"/>
      <w:r w:rsidRPr="009233D6">
        <w:t>дулпо</w:t>
      </w:r>
      <w:proofErr w:type="spellEnd"/>
      <w:r w:rsidRPr="009233D6">
        <w:t>» (вместо дупло), «</w:t>
      </w:r>
      <w:proofErr w:type="spellStart"/>
      <w:r w:rsidRPr="009233D6">
        <w:t>мемля</w:t>
      </w:r>
      <w:proofErr w:type="spellEnd"/>
      <w:r w:rsidRPr="009233D6">
        <w:t>» (вме</w:t>
      </w:r>
      <w:r w:rsidRPr="009233D6">
        <w:softHyphen/>
        <w:t>сто земля).</w:t>
      </w:r>
    </w:p>
    <w:p w:rsidR="00360E9E" w:rsidRPr="009233D6" w:rsidRDefault="00360E9E" w:rsidP="00106BA3">
      <w:pPr>
        <w:widowControl w:val="0"/>
        <w:autoSpaceDE w:val="0"/>
        <w:autoSpaceDN w:val="0"/>
        <w:adjustRightInd w:val="0"/>
        <w:ind w:firstLine="680"/>
        <w:jc w:val="both"/>
        <w:rPr>
          <w:b/>
        </w:rPr>
      </w:pPr>
      <w:r w:rsidRPr="009233D6">
        <w:t>При оценке диктантов важно также учитывать характер ошиб</w:t>
      </w:r>
      <w:r w:rsidRPr="009233D6">
        <w:softHyphen/>
        <w:t>ки. Среди ошибок следует выделять негрубые, т. е. не имеющие</w:t>
      </w:r>
      <w:r w:rsidRPr="009233D6">
        <w:br/>
        <w:t>существенного значения для характеристики грамотности. При</w:t>
      </w:r>
      <w:r w:rsidRPr="009233D6">
        <w:br/>
        <w:t xml:space="preserve">подсчете ошибок две негрубые считаются за одну. К </w:t>
      </w:r>
      <w:r w:rsidRPr="009233D6">
        <w:rPr>
          <w:b/>
        </w:rPr>
        <w:t>негрубым</w:t>
      </w:r>
      <w:r w:rsidRPr="009233D6">
        <w:rPr>
          <w:b/>
        </w:rPr>
        <w:br/>
        <w:t>относятся ошибки:</w:t>
      </w:r>
      <w:r w:rsidRPr="009233D6">
        <w:rPr>
          <w:b/>
        </w:rPr>
        <w:tab/>
      </w:r>
    </w:p>
    <w:p w:rsidR="00360E9E" w:rsidRPr="009233D6" w:rsidRDefault="00360E9E" w:rsidP="00106BA3">
      <w:pPr>
        <w:widowControl w:val="0"/>
        <w:autoSpaceDE w:val="0"/>
        <w:autoSpaceDN w:val="0"/>
        <w:adjustRightInd w:val="0"/>
        <w:ind w:firstLine="680"/>
        <w:jc w:val="both"/>
      </w:pPr>
      <w:r w:rsidRPr="009233D6">
        <w:t>1) в исключениях из правил;</w:t>
      </w:r>
    </w:p>
    <w:p w:rsidR="00360E9E" w:rsidRPr="009233D6" w:rsidRDefault="00360E9E" w:rsidP="00106BA3">
      <w:pPr>
        <w:widowControl w:val="0"/>
        <w:autoSpaceDE w:val="0"/>
        <w:autoSpaceDN w:val="0"/>
        <w:adjustRightInd w:val="0"/>
        <w:ind w:firstLine="680"/>
        <w:jc w:val="both"/>
      </w:pPr>
      <w:r w:rsidRPr="009233D6">
        <w:t>2) в написании большой буквы в составных собственных наи</w:t>
      </w:r>
      <w:r w:rsidRPr="009233D6">
        <w:softHyphen/>
        <w:t>менованиях;</w:t>
      </w:r>
    </w:p>
    <w:p w:rsidR="00360E9E" w:rsidRPr="009233D6" w:rsidRDefault="00360E9E" w:rsidP="00106BA3">
      <w:pPr>
        <w:widowControl w:val="0"/>
        <w:autoSpaceDE w:val="0"/>
        <w:autoSpaceDN w:val="0"/>
        <w:adjustRightInd w:val="0"/>
        <w:ind w:firstLine="680"/>
        <w:jc w:val="both"/>
      </w:pPr>
      <w:r w:rsidRPr="009233D6">
        <w:t>3) в случаях слитного и раздельного написания приставок в наречиях, образованных от существительных с предлогами, пра</w:t>
      </w:r>
      <w:r w:rsidRPr="009233D6">
        <w:softHyphen/>
        <w:t>вописание которых не регулируется правилами;</w:t>
      </w:r>
    </w:p>
    <w:p w:rsidR="00360E9E" w:rsidRPr="009233D6" w:rsidRDefault="00360E9E" w:rsidP="00106BA3">
      <w:pPr>
        <w:widowControl w:val="0"/>
        <w:autoSpaceDE w:val="0"/>
        <w:autoSpaceDN w:val="0"/>
        <w:adjustRightInd w:val="0"/>
        <w:ind w:firstLine="680"/>
        <w:jc w:val="both"/>
      </w:pPr>
      <w:r w:rsidRPr="009233D6">
        <w:t>4) в случаях раздельного и слитного написания не с прилага</w:t>
      </w:r>
      <w:r w:rsidRPr="009233D6">
        <w:softHyphen/>
        <w:t>тельными и причастиями, выступающими в роли сказуемого;</w:t>
      </w:r>
    </w:p>
    <w:p w:rsidR="00360E9E" w:rsidRPr="009233D6" w:rsidRDefault="00360E9E" w:rsidP="00106BA3">
      <w:pPr>
        <w:widowControl w:val="0"/>
        <w:autoSpaceDE w:val="0"/>
        <w:autoSpaceDN w:val="0"/>
        <w:adjustRightInd w:val="0"/>
        <w:ind w:firstLine="680"/>
        <w:jc w:val="both"/>
      </w:pPr>
      <w:r w:rsidRPr="009233D6">
        <w:t xml:space="preserve">5) в написании ы и </w:t>
      </w:r>
      <w:proofErr w:type="spellStart"/>
      <w:r w:rsidRPr="009233D6">
        <w:t>и</w:t>
      </w:r>
      <w:proofErr w:type="spellEnd"/>
      <w:r w:rsidRPr="009233D6">
        <w:t xml:space="preserve"> после приставок;</w:t>
      </w:r>
    </w:p>
    <w:p w:rsidR="00360E9E" w:rsidRPr="009233D6" w:rsidRDefault="00360E9E" w:rsidP="00106BA3">
      <w:pPr>
        <w:widowControl w:val="0"/>
        <w:autoSpaceDE w:val="0"/>
        <w:autoSpaceDN w:val="0"/>
        <w:adjustRightInd w:val="0"/>
        <w:ind w:firstLine="680"/>
        <w:jc w:val="both"/>
      </w:pPr>
      <w:r w:rsidRPr="009233D6">
        <w:t>6) в случаях трудного различения не я ни (Куда он только не обращался! Куда он ни обращался, никто не мог дать ему ответ. Никто иной не...; не кто иной, как; ничто иное не...; не что иное, как и др.);</w:t>
      </w:r>
    </w:p>
    <w:p w:rsidR="00360E9E" w:rsidRPr="009233D6" w:rsidRDefault="00360E9E" w:rsidP="00106BA3">
      <w:pPr>
        <w:widowControl w:val="0"/>
        <w:autoSpaceDE w:val="0"/>
        <w:autoSpaceDN w:val="0"/>
        <w:adjustRightInd w:val="0"/>
        <w:ind w:firstLine="680"/>
        <w:jc w:val="both"/>
      </w:pPr>
      <w:r w:rsidRPr="009233D6">
        <w:t>7) в собственных именах нерусского происхождения;</w:t>
      </w:r>
    </w:p>
    <w:p w:rsidR="00360E9E" w:rsidRPr="009233D6" w:rsidRDefault="00360E9E" w:rsidP="00106BA3">
      <w:pPr>
        <w:widowControl w:val="0"/>
        <w:autoSpaceDE w:val="0"/>
        <w:autoSpaceDN w:val="0"/>
        <w:adjustRightInd w:val="0"/>
        <w:ind w:firstLine="680"/>
        <w:jc w:val="both"/>
      </w:pPr>
      <w:r w:rsidRPr="009233D6">
        <w:t>8) в случаях, когда вместо одного знака препинания поставлен другой;</w:t>
      </w:r>
    </w:p>
    <w:p w:rsidR="00360E9E" w:rsidRPr="009233D6" w:rsidRDefault="00360E9E" w:rsidP="00106BA3">
      <w:pPr>
        <w:widowControl w:val="0"/>
        <w:autoSpaceDE w:val="0"/>
        <w:autoSpaceDN w:val="0"/>
        <w:adjustRightInd w:val="0"/>
        <w:ind w:firstLine="680"/>
        <w:jc w:val="both"/>
      </w:pPr>
      <w:r w:rsidRPr="009233D6">
        <w:t>9) в пропуске одного из сочетающихся знаков препинания или в нарушении их последовательности.</w:t>
      </w:r>
    </w:p>
    <w:p w:rsidR="00360E9E" w:rsidRPr="009233D6" w:rsidRDefault="00360E9E" w:rsidP="00106BA3">
      <w:pPr>
        <w:widowControl w:val="0"/>
        <w:autoSpaceDE w:val="0"/>
        <w:autoSpaceDN w:val="0"/>
        <w:adjustRightInd w:val="0"/>
        <w:ind w:firstLine="680"/>
        <w:jc w:val="both"/>
      </w:pPr>
      <w:r w:rsidRPr="009233D6">
        <w:t xml:space="preserve">Необходимо учитывать также </w:t>
      </w:r>
      <w:r w:rsidRPr="009233D6">
        <w:rPr>
          <w:b/>
        </w:rPr>
        <w:t>повторяемость и однотип</w:t>
      </w:r>
      <w:r w:rsidRPr="009233D6">
        <w:rPr>
          <w:b/>
        </w:rPr>
        <w:softHyphen/>
        <w:t>ность ошибок</w:t>
      </w:r>
      <w:r w:rsidRPr="009233D6">
        <w:t>. Если ошибка повторяется в одном и том же сло</w:t>
      </w:r>
      <w:r w:rsidRPr="009233D6">
        <w:softHyphen/>
        <w:t>ве или в корне однокоренных слов, то она считается за одну ошибку.</w:t>
      </w:r>
    </w:p>
    <w:p w:rsidR="00360E9E" w:rsidRPr="009233D6" w:rsidRDefault="00360E9E" w:rsidP="00106BA3">
      <w:pPr>
        <w:widowControl w:val="0"/>
        <w:autoSpaceDE w:val="0"/>
        <w:autoSpaceDN w:val="0"/>
        <w:adjustRightInd w:val="0"/>
        <w:ind w:firstLine="680"/>
        <w:jc w:val="both"/>
      </w:pPr>
      <w:r w:rsidRPr="009233D6">
        <w:t>Однотипными считаются ошибки на одно правило, если условия выбора правильного написания заключены в грамматичес</w:t>
      </w:r>
      <w:r w:rsidRPr="009233D6">
        <w:softHyphen/>
        <w:t>ких (в армии, вообще; колют, борются) и фонетических (пиро</w:t>
      </w:r>
      <w:r w:rsidRPr="009233D6">
        <w:softHyphen/>
        <w:t>жок, сверчок) особенностях данного слова.</w:t>
      </w:r>
    </w:p>
    <w:p w:rsidR="00360E9E" w:rsidRPr="009233D6" w:rsidRDefault="00360E9E" w:rsidP="00106BA3">
      <w:pPr>
        <w:widowControl w:val="0"/>
        <w:autoSpaceDE w:val="0"/>
        <w:autoSpaceDN w:val="0"/>
        <w:adjustRightInd w:val="0"/>
        <w:ind w:firstLine="680"/>
        <w:jc w:val="both"/>
      </w:pPr>
      <w:r w:rsidRPr="009233D6">
        <w:t>Не считаются однотипными ошибки на такое правило, в кото</w:t>
      </w:r>
      <w:r w:rsidRPr="009233D6">
        <w:softHyphen/>
        <w:t>ром для выяснения правильного написания одного слова требует</w:t>
      </w:r>
      <w:r w:rsidRPr="009233D6">
        <w:softHyphen/>
        <w:t>ся подобрать другое (опорное) слово или его форму (вода — воды, рот — ротик, грустный — грустить, резкий — резок).</w:t>
      </w:r>
    </w:p>
    <w:p w:rsidR="00360E9E" w:rsidRPr="009233D6" w:rsidRDefault="00360E9E" w:rsidP="00106BA3">
      <w:pPr>
        <w:widowControl w:val="0"/>
        <w:autoSpaceDE w:val="0"/>
        <w:autoSpaceDN w:val="0"/>
        <w:adjustRightInd w:val="0"/>
        <w:ind w:firstLine="680"/>
        <w:jc w:val="both"/>
      </w:pPr>
      <w:r w:rsidRPr="009233D6">
        <w:t xml:space="preserve">Первые </w:t>
      </w:r>
      <w:r w:rsidRPr="009233D6">
        <w:rPr>
          <w:b/>
        </w:rPr>
        <w:t>три однотипные ошибки</w:t>
      </w:r>
      <w:r w:rsidRPr="009233D6">
        <w:t xml:space="preserve"> считаются </w:t>
      </w:r>
      <w:r w:rsidRPr="009233D6">
        <w:rPr>
          <w:b/>
        </w:rPr>
        <w:t>за одну ошибку</w:t>
      </w:r>
      <w:r w:rsidRPr="009233D6">
        <w:t>, каждая следующая подобная ошибка учитывается самостоятельно.</w:t>
      </w:r>
    </w:p>
    <w:p w:rsidR="00360E9E" w:rsidRPr="009233D6" w:rsidRDefault="00360E9E" w:rsidP="00106BA3">
      <w:pPr>
        <w:widowControl w:val="0"/>
        <w:autoSpaceDE w:val="0"/>
        <w:autoSpaceDN w:val="0"/>
        <w:adjustRightInd w:val="0"/>
        <w:ind w:firstLine="680"/>
        <w:jc w:val="both"/>
      </w:pPr>
      <w:r w:rsidRPr="009233D6">
        <w:rPr>
          <w:b/>
          <w:i/>
        </w:rPr>
        <w:t>Примечание.</w:t>
      </w:r>
      <w:r w:rsidRPr="009233D6">
        <w:t xml:space="preserve"> Если в одном непроверяемом слове допущены 2 и более ошибок, то все они считаются за одну ошибку.</w:t>
      </w:r>
    </w:p>
    <w:p w:rsidR="00360E9E" w:rsidRPr="009233D6" w:rsidRDefault="00360E9E" w:rsidP="00106BA3">
      <w:pPr>
        <w:widowControl w:val="0"/>
        <w:autoSpaceDE w:val="0"/>
        <w:autoSpaceDN w:val="0"/>
        <w:adjustRightInd w:val="0"/>
        <w:ind w:firstLine="680"/>
        <w:jc w:val="both"/>
      </w:pPr>
      <w:r w:rsidRPr="009233D6">
        <w:t>При наличии в контрольном диктанте более 5 поправок</w:t>
      </w:r>
    </w:p>
    <w:p w:rsidR="00360E9E" w:rsidRPr="009233D6" w:rsidRDefault="00360E9E" w:rsidP="00106BA3">
      <w:pPr>
        <w:widowControl w:val="0"/>
        <w:autoSpaceDE w:val="0"/>
        <w:autoSpaceDN w:val="0"/>
        <w:adjustRightInd w:val="0"/>
        <w:ind w:firstLine="680"/>
        <w:jc w:val="both"/>
      </w:pPr>
      <w:proofErr w:type="gramStart"/>
      <w:r w:rsidRPr="009233D6">
        <w:t>(ис</w:t>
      </w:r>
      <w:r w:rsidRPr="009233D6">
        <w:softHyphen/>
        <w:t>правление неверного написания на верное) оценка снижается на один балл.</w:t>
      </w:r>
      <w:proofErr w:type="gramEnd"/>
      <w:r w:rsidRPr="009233D6">
        <w:t xml:space="preserve"> Отличная оценка не выставляется при наличии трех и более исправлений.</w:t>
      </w:r>
      <w:r w:rsidRPr="009233D6">
        <w:tab/>
        <w:t>.</w:t>
      </w:r>
    </w:p>
    <w:p w:rsidR="00360E9E" w:rsidRPr="009233D6" w:rsidRDefault="00360E9E" w:rsidP="00106BA3">
      <w:pPr>
        <w:widowControl w:val="0"/>
        <w:autoSpaceDE w:val="0"/>
        <w:autoSpaceDN w:val="0"/>
        <w:adjustRightInd w:val="0"/>
        <w:ind w:firstLine="680"/>
        <w:jc w:val="both"/>
      </w:pPr>
      <w:r w:rsidRPr="009233D6">
        <w:rPr>
          <w:b/>
        </w:rPr>
        <w:t xml:space="preserve">Диктант </w:t>
      </w:r>
      <w:r w:rsidRPr="009233D6">
        <w:t xml:space="preserve"> оценивается  одной отметкой.</w:t>
      </w:r>
    </w:p>
    <w:p w:rsidR="00360E9E" w:rsidRPr="009233D6" w:rsidRDefault="00360E9E" w:rsidP="00106BA3">
      <w:pPr>
        <w:widowControl w:val="0"/>
        <w:autoSpaceDE w:val="0"/>
        <w:autoSpaceDN w:val="0"/>
        <w:adjustRightInd w:val="0"/>
        <w:ind w:firstLine="680"/>
        <w:jc w:val="both"/>
      </w:pPr>
      <w:r w:rsidRPr="009233D6">
        <w:rPr>
          <w:b/>
        </w:rPr>
        <w:t>Оценка «5»</w:t>
      </w:r>
      <w:r w:rsidRPr="009233D6">
        <w:t xml:space="preserve"> выставляется за безошибочную работу, а также при наличии в ней </w:t>
      </w:r>
      <w:r w:rsidRPr="009233D6">
        <w:rPr>
          <w:b/>
        </w:rPr>
        <w:t xml:space="preserve">1 </w:t>
      </w:r>
      <w:r w:rsidRPr="009233D6">
        <w:t>негрубой орфографической или 1 негрубой пунктуационной ошибки.</w:t>
      </w:r>
    </w:p>
    <w:p w:rsidR="00360E9E" w:rsidRPr="009233D6" w:rsidRDefault="00360E9E" w:rsidP="00106BA3">
      <w:pPr>
        <w:widowControl w:val="0"/>
        <w:autoSpaceDE w:val="0"/>
        <w:autoSpaceDN w:val="0"/>
        <w:adjustRightInd w:val="0"/>
        <w:ind w:firstLine="680"/>
        <w:jc w:val="both"/>
      </w:pPr>
      <w:r w:rsidRPr="009233D6">
        <w:rPr>
          <w:b/>
        </w:rPr>
        <w:t>Оценка «4»</w:t>
      </w:r>
      <w:r w:rsidRPr="009233D6">
        <w:t xml:space="preserve"> выставляется при наличии в диктанте </w:t>
      </w:r>
      <w:r w:rsidRPr="009233D6">
        <w:rPr>
          <w:b/>
        </w:rPr>
        <w:t>2 орфогра</w:t>
      </w:r>
      <w:r w:rsidRPr="009233D6">
        <w:rPr>
          <w:b/>
        </w:rPr>
        <w:softHyphen/>
        <w:t xml:space="preserve">фических и 2 </w:t>
      </w:r>
      <w:r w:rsidRPr="009233D6">
        <w:t>пунктуационных ошибок, или 1 орфографической и 3 пунктуационных ошибок, или 4 пунктуационных при отсут</w:t>
      </w:r>
      <w:r w:rsidRPr="009233D6">
        <w:softHyphen/>
        <w:t>ствии орфографических ошибок. Оценка «4» может выставлять</w:t>
      </w:r>
      <w:r w:rsidRPr="009233D6">
        <w:softHyphen/>
        <w:t>ся при 3 орфографических ошибках, если среди них есть одно</w:t>
      </w:r>
      <w:r w:rsidRPr="009233D6">
        <w:softHyphen/>
        <w:t>типные.</w:t>
      </w:r>
    </w:p>
    <w:p w:rsidR="00360E9E" w:rsidRPr="009233D6" w:rsidRDefault="00360E9E" w:rsidP="00106BA3">
      <w:pPr>
        <w:widowControl w:val="0"/>
        <w:autoSpaceDE w:val="0"/>
        <w:autoSpaceDN w:val="0"/>
        <w:adjustRightInd w:val="0"/>
        <w:ind w:firstLine="680"/>
        <w:jc w:val="both"/>
      </w:pPr>
      <w:r w:rsidRPr="009233D6">
        <w:rPr>
          <w:b/>
        </w:rPr>
        <w:t>Оценка «3»</w:t>
      </w:r>
      <w:r w:rsidRPr="009233D6">
        <w:t xml:space="preserve"> выставляется за диктант, в котором допущены </w:t>
      </w:r>
      <w:r w:rsidRPr="009233D6">
        <w:rPr>
          <w:b/>
        </w:rPr>
        <w:t xml:space="preserve">4 орфографические и 4 </w:t>
      </w:r>
      <w:r w:rsidRPr="009233D6">
        <w:lastRenderedPageBreak/>
        <w:t>пунктуационные ошибки, или 3 орфографи</w:t>
      </w:r>
      <w:r w:rsidRPr="009233D6">
        <w:softHyphen/>
        <w:t>ческие и 5 пунктуационных ошибок, или 7 пунктуационных оши</w:t>
      </w:r>
      <w:r w:rsidRPr="009233D6">
        <w:softHyphen/>
        <w:t>бок при отсутствии орфографических ошибок. В IV классе до</w:t>
      </w:r>
      <w:r w:rsidRPr="009233D6">
        <w:softHyphen/>
        <w:t>пускается выставление оценки «3» за диктант при 5 орфографи</w:t>
      </w:r>
      <w:r w:rsidRPr="009233D6">
        <w:softHyphen/>
        <w:t>ческих и 4 пунктуационных ошибках. Оценка «3» может быть поставлена также при наличии 6 орфографических и 6 пунктуа</w:t>
      </w:r>
      <w:r w:rsidRPr="009233D6">
        <w:softHyphen/>
        <w:t>ционных ошибках, если среди тех и других имеются однотипные и негрубые ошибки.</w:t>
      </w:r>
    </w:p>
    <w:p w:rsidR="00360E9E" w:rsidRPr="009233D6" w:rsidRDefault="00360E9E" w:rsidP="00106BA3">
      <w:pPr>
        <w:widowControl w:val="0"/>
        <w:autoSpaceDE w:val="0"/>
        <w:autoSpaceDN w:val="0"/>
        <w:adjustRightInd w:val="0"/>
        <w:ind w:firstLine="680"/>
        <w:jc w:val="both"/>
      </w:pPr>
      <w:r w:rsidRPr="009233D6">
        <w:rPr>
          <w:b/>
        </w:rPr>
        <w:t>Оценка «2»</w:t>
      </w:r>
      <w:r w:rsidRPr="009233D6">
        <w:t xml:space="preserve"> выставляется за диктант, в котором допущено до 7 орфографических и 7 пунктуационных ошибок, или 6 орфогра</w:t>
      </w:r>
      <w:r w:rsidRPr="009233D6">
        <w:softHyphen/>
        <w:t>фических и 8 пунктуационных ошибок, 5 орфографических и 9 пунктуационных ошибок, 8 орфографических и 6 пунктуацион</w:t>
      </w:r>
      <w:r w:rsidRPr="009233D6">
        <w:softHyphen/>
        <w:t>ных ошибок.</w:t>
      </w:r>
    </w:p>
    <w:p w:rsidR="00360E9E" w:rsidRPr="009233D6" w:rsidRDefault="00360E9E" w:rsidP="00106BA3">
      <w:pPr>
        <w:widowControl w:val="0"/>
        <w:autoSpaceDE w:val="0"/>
        <w:autoSpaceDN w:val="0"/>
        <w:adjustRightInd w:val="0"/>
        <w:ind w:firstLine="680"/>
        <w:jc w:val="both"/>
      </w:pPr>
      <w:r w:rsidRPr="009233D6">
        <w:t>При большем количестве ошибок диктант оценивается бал</w:t>
      </w:r>
      <w:r w:rsidRPr="009233D6">
        <w:softHyphen/>
        <w:t>лом «1».</w:t>
      </w:r>
    </w:p>
    <w:p w:rsidR="00360E9E" w:rsidRPr="009233D6" w:rsidRDefault="00360E9E" w:rsidP="00106BA3">
      <w:pPr>
        <w:widowControl w:val="0"/>
        <w:autoSpaceDE w:val="0"/>
        <w:autoSpaceDN w:val="0"/>
        <w:adjustRightInd w:val="0"/>
        <w:ind w:firstLine="680"/>
        <w:jc w:val="both"/>
      </w:pPr>
      <w:r w:rsidRPr="009233D6">
        <w:t>При некоторой вариативности количества ошибок, учитывае</w:t>
      </w:r>
      <w:r w:rsidRPr="009233D6">
        <w:softHyphen/>
        <w:t>мых при выставлении оценки 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9233D6">
        <w:softHyphen/>
        <w:t>ки «2» — 7 орфографических ошибок.</w:t>
      </w:r>
    </w:p>
    <w:p w:rsidR="00360E9E" w:rsidRPr="009233D6" w:rsidRDefault="00360E9E" w:rsidP="00106BA3">
      <w:pPr>
        <w:widowControl w:val="0"/>
        <w:autoSpaceDE w:val="0"/>
        <w:autoSpaceDN w:val="0"/>
        <w:adjustRightInd w:val="0"/>
        <w:ind w:firstLine="680"/>
        <w:jc w:val="both"/>
      </w:pPr>
      <w:r w:rsidRPr="009233D6">
        <w:t>В комплексной контрольной работе, состоящей из диктанта и дополнительного (фонетического, лексического, орфографичес</w:t>
      </w:r>
      <w:r w:rsidRPr="009233D6">
        <w:softHyphen/>
        <w:t>кого, грамматического) задания, выставляются две оценки (за каж</w:t>
      </w:r>
      <w:r w:rsidRPr="009233D6">
        <w:softHyphen/>
        <w:t>дый вид работы).</w:t>
      </w:r>
    </w:p>
    <w:p w:rsidR="00360E9E" w:rsidRPr="009233D6" w:rsidRDefault="00360E9E" w:rsidP="00106BA3">
      <w:pPr>
        <w:widowControl w:val="0"/>
        <w:autoSpaceDE w:val="0"/>
        <w:autoSpaceDN w:val="0"/>
        <w:adjustRightInd w:val="0"/>
        <w:ind w:firstLine="680"/>
        <w:jc w:val="both"/>
      </w:pPr>
      <w:r w:rsidRPr="009233D6">
        <w:rPr>
          <w:b/>
          <w:i/>
        </w:rPr>
        <w:t>При оценке выполнения дополнительных заданий</w:t>
      </w:r>
      <w:r w:rsidRPr="009233D6">
        <w:t xml:space="preserve"> рекоменду</w:t>
      </w:r>
      <w:r w:rsidRPr="009233D6">
        <w:softHyphen/>
        <w:t>ется руководствоваться следующим:</w:t>
      </w:r>
    </w:p>
    <w:p w:rsidR="00360E9E" w:rsidRPr="009233D6" w:rsidRDefault="00360E9E" w:rsidP="00106BA3">
      <w:pPr>
        <w:widowControl w:val="0"/>
        <w:autoSpaceDE w:val="0"/>
        <w:autoSpaceDN w:val="0"/>
        <w:adjustRightInd w:val="0"/>
        <w:ind w:firstLine="680"/>
        <w:jc w:val="both"/>
      </w:pPr>
      <w:r w:rsidRPr="009233D6">
        <w:rPr>
          <w:b/>
        </w:rPr>
        <w:t xml:space="preserve">Оценка «5» </w:t>
      </w:r>
      <w:r w:rsidRPr="009233D6">
        <w:t>ставится, если ученик выполнил все задания верно.</w:t>
      </w:r>
    </w:p>
    <w:p w:rsidR="00360E9E" w:rsidRPr="009233D6" w:rsidRDefault="00360E9E" w:rsidP="00106BA3">
      <w:pPr>
        <w:widowControl w:val="0"/>
        <w:autoSpaceDE w:val="0"/>
        <w:autoSpaceDN w:val="0"/>
        <w:adjustRightInd w:val="0"/>
        <w:ind w:firstLine="680"/>
        <w:jc w:val="both"/>
      </w:pPr>
      <w:r w:rsidRPr="009233D6">
        <w:rPr>
          <w:b/>
        </w:rPr>
        <w:t>Оценка «4»</w:t>
      </w:r>
      <w:r w:rsidRPr="009233D6">
        <w:t xml:space="preserve"> ставится, если ученик выполнил правильно не менее </w:t>
      </w:r>
      <w:r w:rsidRPr="009233D6">
        <w:rPr>
          <w:b/>
        </w:rPr>
        <w:t>3/4 заданий</w:t>
      </w:r>
      <w:r w:rsidRPr="009233D6">
        <w:t>.</w:t>
      </w:r>
    </w:p>
    <w:p w:rsidR="00360E9E" w:rsidRPr="009233D6" w:rsidRDefault="00360E9E" w:rsidP="00106BA3">
      <w:pPr>
        <w:widowControl w:val="0"/>
        <w:autoSpaceDE w:val="0"/>
        <w:autoSpaceDN w:val="0"/>
        <w:adjustRightInd w:val="0"/>
        <w:ind w:firstLine="680"/>
        <w:jc w:val="both"/>
        <w:rPr>
          <w:b/>
        </w:rPr>
      </w:pPr>
      <w:r w:rsidRPr="009233D6">
        <w:rPr>
          <w:b/>
        </w:rPr>
        <w:t>Оценка «3»</w:t>
      </w:r>
      <w:r w:rsidRPr="009233D6">
        <w:t xml:space="preserve"> ставится за работу, в которой правильно выпол</w:t>
      </w:r>
      <w:r w:rsidRPr="009233D6">
        <w:softHyphen/>
        <w:t xml:space="preserve">нено </w:t>
      </w:r>
      <w:r w:rsidRPr="009233D6">
        <w:rPr>
          <w:b/>
        </w:rPr>
        <w:t>не менее половины заданий.</w:t>
      </w:r>
    </w:p>
    <w:p w:rsidR="00360E9E" w:rsidRPr="009233D6" w:rsidRDefault="00360E9E" w:rsidP="00106BA3">
      <w:pPr>
        <w:widowControl w:val="0"/>
        <w:autoSpaceDE w:val="0"/>
        <w:autoSpaceDN w:val="0"/>
        <w:adjustRightInd w:val="0"/>
        <w:ind w:firstLine="680"/>
        <w:jc w:val="both"/>
        <w:rPr>
          <w:b/>
        </w:rPr>
      </w:pPr>
      <w:r w:rsidRPr="009233D6">
        <w:rPr>
          <w:b/>
        </w:rPr>
        <w:t xml:space="preserve">Оценка «2» </w:t>
      </w:r>
      <w:r w:rsidRPr="009233D6">
        <w:t xml:space="preserve">ставится за работу, в которой </w:t>
      </w:r>
      <w:r w:rsidRPr="009233D6">
        <w:rPr>
          <w:b/>
        </w:rPr>
        <w:t>не выполнено бо</w:t>
      </w:r>
      <w:r w:rsidRPr="009233D6">
        <w:rPr>
          <w:b/>
        </w:rPr>
        <w:softHyphen/>
        <w:t>лее половины заданий.</w:t>
      </w:r>
    </w:p>
    <w:p w:rsidR="00360E9E" w:rsidRPr="009233D6" w:rsidRDefault="00360E9E" w:rsidP="00106BA3">
      <w:pPr>
        <w:widowControl w:val="0"/>
        <w:autoSpaceDE w:val="0"/>
        <w:autoSpaceDN w:val="0"/>
        <w:adjustRightInd w:val="0"/>
        <w:ind w:firstLine="680"/>
        <w:jc w:val="both"/>
      </w:pPr>
      <w:r w:rsidRPr="009233D6">
        <w:rPr>
          <w:b/>
          <w:i/>
        </w:rPr>
        <w:t>Примечание.</w:t>
      </w:r>
      <w:r w:rsidRPr="009233D6">
        <w:t xml:space="preserve"> Орфографические и пунктуационные ошибки, допущенные при выполнении дополнительных заданий, учитыва</w:t>
      </w:r>
      <w:r w:rsidRPr="009233D6">
        <w:softHyphen/>
        <w:t>ются при выведении оценки за диктант.</w:t>
      </w:r>
    </w:p>
    <w:p w:rsidR="00360E9E" w:rsidRPr="009233D6" w:rsidRDefault="00360E9E" w:rsidP="00106BA3">
      <w:pPr>
        <w:widowControl w:val="0"/>
        <w:autoSpaceDE w:val="0"/>
        <w:autoSpaceDN w:val="0"/>
        <w:adjustRightInd w:val="0"/>
        <w:ind w:firstLine="680"/>
        <w:jc w:val="both"/>
      </w:pPr>
    </w:p>
    <w:p w:rsidR="00360E9E" w:rsidRPr="009233D6" w:rsidRDefault="00360E9E" w:rsidP="00106BA3">
      <w:pPr>
        <w:widowControl w:val="0"/>
        <w:autoSpaceDE w:val="0"/>
        <w:autoSpaceDN w:val="0"/>
        <w:adjustRightInd w:val="0"/>
        <w:ind w:firstLine="680"/>
        <w:jc w:val="both"/>
      </w:pPr>
      <w:r w:rsidRPr="009233D6">
        <w:t xml:space="preserve">При оценке </w:t>
      </w:r>
      <w:r w:rsidRPr="009233D6">
        <w:rPr>
          <w:b/>
        </w:rPr>
        <w:t>контрольного словарного диктанта</w:t>
      </w:r>
      <w:r w:rsidRPr="009233D6">
        <w:t xml:space="preserve"> рекомендует</w:t>
      </w:r>
      <w:r w:rsidRPr="009233D6">
        <w:softHyphen/>
        <w:t>ся руководствоваться следующим:</w:t>
      </w:r>
    </w:p>
    <w:p w:rsidR="00360E9E" w:rsidRPr="009233D6" w:rsidRDefault="00360E9E" w:rsidP="00106BA3">
      <w:pPr>
        <w:widowControl w:val="0"/>
        <w:autoSpaceDE w:val="0"/>
        <w:autoSpaceDN w:val="0"/>
        <w:adjustRightInd w:val="0"/>
        <w:ind w:firstLine="680"/>
        <w:jc w:val="both"/>
      </w:pPr>
      <w:r w:rsidRPr="009233D6">
        <w:rPr>
          <w:b/>
        </w:rPr>
        <w:t>Оценка «5»</w:t>
      </w:r>
      <w:r w:rsidRPr="009233D6">
        <w:t xml:space="preserve">  ставится за диктант, в котором  нет ошибок.</w:t>
      </w:r>
    </w:p>
    <w:p w:rsidR="00360E9E" w:rsidRPr="009233D6" w:rsidRDefault="00360E9E" w:rsidP="00106BA3">
      <w:pPr>
        <w:widowControl w:val="0"/>
        <w:autoSpaceDE w:val="0"/>
        <w:autoSpaceDN w:val="0"/>
        <w:adjustRightInd w:val="0"/>
        <w:ind w:firstLine="680"/>
        <w:jc w:val="both"/>
        <w:rPr>
          <w:b/>
        </w:rPr>
      </w:pPr>
      <w:r w:rsidRPr="009233D6">
        <w:rPr>
          <w:b/>
        </w:rPr>
        <w:t>Оценка «4»</w:t>
      </w:r>
      <w:r w:rsidRPr="009233D6">
        <w:t xml:space="preserve"> ставится за диктант, в котором ученик допустил </w:t>
      </w:r>
      <w:r w:rsidRPr="009233D6">
        <w:rPr>
          <w:b/>
        </w:rPr>
        <w:t>1 — 2 ошибки.</w:t>
      </w:r>
    </w:p>
    <w:p w:rsidR="00360E9E" w:rsidRPr="009233D6" w:rsidRDefault="00360E9E" w:rsidP="00106BA3">
      <w:pPr>
        <w:widowControl w:val="0"/>
        <w:autoSpaceDE w:val="0"/>
        <w:autoSpaceDN w:val="0"/>
        <w:adjustRightInd w:val="0"/>
        <w:ind w:firstLine="680"/>
        <w:jc w:val="both"/>
        <w:rPr>
          <w:b/>
        </w:rPr>
      </w:pPr>
      <w:r w:rsidRPr="009233D6">
        <w:rPr>
          <w:b/>
        </w:rPr>
        <w:t>Оценка «3»</w:t>
      </w:r>
      <w:r w:rsidRPr="009233D6">
        <w:t xml:space="preserve"> ставится за диктант, в котором допущено </w:t>
      </w:r>
      <w:r w:rsidRPr="009233D6">
        <w:rPr>
          <w:b/>
        </w:rPr>
        <w:t>3 — 4 ошибки.</w:t>
      </w:r>
    </w:p>
    <w:p w:rsidR="00360E9E" w:rsidRPr="009233D6" w:rsidRDefault="00360E9E" w:rsidP="00106BA3">
      <w:pPr>
        <w:widowControl w:val="0"/>
        <w:autoSpaceDE w:val="0"/>
        <w:autoSpaceDN w:val="0"/>
        <w:adjustRightInd w:val="0"/>
        <w:ind w:firstLine="680"/>
        <w:jc w:val="both"/>
        <w:rPr>
          <w:b/>
        </w:rPr>
      </w:pPr>
      <w:r w:rsidRPr="009233D6">
        <w:rPr>
          <w:b/>
        </w:rPr>
        <w:t xml:space="preserve">Оценка «2» </w:t>
      </w:r>
      <w:r w:rsidRPr="009233D6">
        <w:t xml:space="preserve">ставится за диктант, в котором допущено </w:t>
      </w:r>
      <w:r w:rsidRPr="009233D6">
        <w:rPr>
          <w:b/>
        </w:rPr>
        <w:t>до 7 ошибок.</w:t>
      </w:r>
    </w:p>
    <w:p w:rsidR="00360E9E" w:rsidRPr="009233D6" w:rsidRDefault="00360E9E" w:rsidP="00106BA3">
      <w:pPr>
        <w:widowControl w:val="0"/>
        <w:autoSpaceDE w:val="0"/>
        <w:autoSpaceDN w:val="0"/>
        <w:adjustRightInd w:val="0"/>
        <w:ind w:firstLine="680"/>
        <w:jc w:val="both"/>
      </w:pPr>
    </w:p>
    <w:p w:rsidR="00360E9E" w:rsidRPr="009233D6" w:rsidRDefault="00360E9E" w:rsidP="00106BA3">
      <w:pPr>
        <w:widowControl w:val="0"/>
        <w:autoSpaceDE w:val="0"/>
        <w:autoSpaceDN w:val="0"/>
        <w:adjustRightInd w:val="0"/>
        <w:ind w:firstLine="680"/>
        <w:jc w:val="both"/>
        <w:rPr>
          <w:b/>
        </w:rPr>
      </w:pPr>
      <w:r w:rsidRPr="009233D6">
        <w:rPr>
          <w:b/>
        </w:rPr>
        <w:t>Оценка сочинений и изложений</w:t>
      </w:r>
    </w:p>
    <w:p w:rsidR="00360E9E" w:rsidRPr="009233D6" w:rsidRDefault="00360E9E" w:rsidP="00106BA3">
      <w:pPr>
        <w:widowControl w:val="0"/>
        <w:autoSpaceDE w:val="0"/>
        <w:autoSpaceDN w:val="0"/>
        <w:adjustRightInd w:val="0"/>
        <w:ind w:firstLine="680"/>
        <w:jc w:val="both"/>
      </w:pPr>
      <w:r w:rsidRPr="009233D6">
        <w:t>Сочинения и изложения — основные формы проверки уме</w:t>
      </w:r>
      <w:r w:rsidRPr="009233D6">
        <w:softHyphen/>
        <w:t>ния правильно и последовательно излагать мысли, уровня рече</w:t>
      </w:r>
      <w:r w:rsidRPr="009233D6">
        <w:softHyphen/>
        <w:t>вой подготовки учащихся.</w:t>
      </w:r>
    </w:p>
    <w:p w:rsidR="00360E9E" w:rsidRPr="009233D6" w:rsidRDefault="00360E9E" w:rsidP="00106BA3">
      <w:pPr>
        <w:widowControl w:val="0"/>
        <w:autoSpaceDE w:val="0"/>
        <w:autoSpaceDN w:val="0"/>
        <w:adjustRightInd w:val="0"/>
        <w:ind w:firstLine="680"/>
        <w:jc w:val="both"/>
      </w:pPr>
      <w:r w:rsidRPr="009233D6">
        <w:t>Сочинения и изложения в V—IX классах проводятся в соот</w:t>
      </w:r>
      <w:r w:rsidRPr="009233D6">
        <w:softHyphen/>
        <w:t>ветствии с требованиями раздела программы «Развитие навыков связной речи».</w:t>
      </w:r>
    </w:p>
    <w:p w:rsidR="00360E9E" w:rsidRPr="009233D6" w:rsidRDefault="00360E9E" w:rsidP="00106BA3">
      <w:pPr>
        <w:widowControl w:val="0"/>
        <w:autoSpaceDE w:val="0"/>
        <w:autoSpaceDN w:val="0"/>
        <w:adjustRightInd w:val="0"/>
        <w:ind w:firstLine="680"/>
        <w:jc w:val="both"/>
      </w:pPr>
      <w:r w:rsidRPr="009233D6">
        <w:t>Примерный объем текста для подробного изложения: в V клас</w:t>
      </w:r>
      <w:r w:rsidRPr="009233D6">
        <w:softHyphen/>
        <w:t>се -100-150 слов, в VI классе - 150-200, в VII классе - 200-250, в VIII классе - 250-350, в IX классе - 350-450слов.</w:t>
      </w:r>
    </w:p>
    <w:p w:rsidR="00360E9E" w:rsidRPr="009233D6" w:rsidRDefault="00360E9E" w:rsidP="00106BA3">
      <w:pPr>
        <w:widowControl w:val="0"/>
        <w:autoSpaceDE w:val="0"/>
        <w:autoSpaceDN w:val="0"/>
        <w:adjustRightInd w:val="0"/>
        <w:ind w:firstLine="680"/>
        <w:jc w:val="both"/>
        <w:rPr>
          <w:rFonts w:ascii="Bookman Old Style" w:hAnsi="Bookman Old Style"/>
        </w:rPr>
      </w:pPr>
      <w:r w:rsidRPr="009233D6">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r w:rsidRPr="009233D6">
        <w:rPr>
          <w:rFonts w:ascii="Bookman Old Style" w:hAnsi="Bookman Old Style"/>
        </w:rPr>
        <w:t>.</w:t>
      </w:r>
    </w:p>
    <w:p w:rsidR="009233D6" w:rsidRDefault="009233D6" w:rsidP="00106BA3">
      <w:pPr>
        <w:shd w:val="clear" w:color="auto" w:fill="FFFFFF"/>
        <w:ind w:firstLine="680"/>
        <w:jc w:val="both"/>
        <w:rPr>
          <w:b/>
        </w:rPr>
      </w:pPr>
    </w:p>
    <w:p w:rsidR="009233D6" w:rsidRDefault="009233D6" w:rsidP="00106BA3">
      <w:pPr>
        <w:shd w:val="clear" w:color="auto" w:fill="FFFFFF"/>
        <w:ind w:firstLine="680"/>
        <w:jc w:val="both"/>
        <w:rPr>
          <w:b/>
        </w:rPr>
      </w:pPr>
    </w:p>
    <w:p w:rsidR="009233D6" w:rsidRDefault="009233D6" w:rsidP="00106BA3">
      <w:pPr>
        <w:shd w:val="clear" w:color="auto" w:fill="FFFFFF"/>
        <w:ind w:firstLine="680"/>
        <w:jc w:val="both"/>
        <w:rPr>
          <w:b/>
        </w:rPr>
      </w:pPr>
    </w:p>
    <w:p w:rsidR="009233D6" w:rsidRDefault="009233D6" w:rsidP="00106BA3">
      <w:pPr>
        <w:shd w:val="clear" w:color="auto" w:fill="FFFFFF"/>
        <w:ind w:firstLine="680"/>
        <w:jc w:val="both"/>
        <w:rPr>
          <w:b/>
        </w:rPr>
      </w:pPr>
    </w:p>
    <w:p w:rsidR="00B4147A" w:rsidRPr="009233D6" w:rsidRDefault="000C4F8F" w:rsidP="00106BA3">
      <w:pPr>
        <w:shd w:val="clear" w:color="auto" w:fill="FFFFFF"/>
        <w:ind w:firstLine="680"/>
        <w:jc w:val="both"/>
        <w:rPr>
          <w:b/>
        </w:rPr>
      </w:pPr>
      <w:r w:rsidRPr="009233D6">
        <w:rPr>
          <w:b/>
        </w:rPr>
        <w:lastRenderedPageBreak/>
        <w:t>2.</w:t>
      </w:r>
      <w:r w:rsidR="00DF3E0E" w:rsidRPr="009233D6">
        <w:rPr>
          <w:b/>
        </w:rPr>
        <w:t>1</w:t>
      </w:r>
      <w:r w:rsidRPr="009233D6">
        <w:rPr>
          <w:b/>
        </w:rPr>
        <w:t>.</w:t>
      </w:r>
      <w:r w:rsidR="00DF3E0E" w:rsidRPr="009233D6">
        <w:rPr>
          <w:b/>
        </w:rPr>
        <w:t>2.</w:t>
      </w:r>
      <w:r w:rsidR="00B4147A" w:rsidRPr="009233D6">
        <w:rPr>
          <w:b/>
        </w:rPr>
        <w:t>Литература</w:t>
      </w:r>
    </w:p>
    <w:p w:rsidR="003C5B4D" w:rsidRPr="009233D6" w:rsidRDefault="003C5B4D" w:rsidP="00106BA3">
      <w:pPr>
        <w:ind w:left="147" w:right="147" w:firstLine="680"/>
        <w:jc w:val="both"/>
        <w:rPr>
          <w:color w:val="000000"/>
        </w:rPr>
      </w:pPr>
      <w:r w:rsidRPr="009233D6">
        <w:rPr>
          <w:color w:val="000000"/>
        </w:rPr>
        <w:t>Изучение литературы на ступени основного общего образования направлено на достижение следующих целей:</w:t>
      </w:r>
    </w:p>
    <w:p w:rsidR="003C5B4D" w:rsidRPr="009233D6" w:rsidRDefault="003C5B4D" w:rsidP="00106BA3">
      <w:pPr>
        <w:ind w:left="147" w:right="147" w:firstLine="680"/>
        <w:jc w:val="both"/>
        <w:rPr>
          <w:color w:val="000000"/>
        </w:rPr>
      </w:pPr>
      <w:r w:rsidRPr="009233D6">
        <w:rPr>
          <w:color w:val="000000"/>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3C5B4D" w:rsidRPr="009233D6" w:rsidRDefault="003C5B4D" w:rsidP="00106BA3">
      <w:pPr>
        <w:ind w:left="147" w:right="147" w:firstLine="680"/>
        <w:jc w:val="both"/>
        <w:rPr>
          <w:color w:val="000000"/>
        </w:rPr>
      </w:pPr>
      <w:r w:rsidRPr="009233D6">
        <w:rPr>
          <w:color w:val="000000"/>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3C5B4D" w:rsidRPr="009233D6" w:rsidRDefault="003C5B4D" w:rsidP="00106BA3">
      <w:pPr>
        <w:ind w:left="147" w:right="147" w:firstLine="680"/>
        <w:jc w:val="both"/>
        <w:rPr>
          <w:color w:val="000000"/>
        </w:rPr>
      </w:pPr>
      <w:r w:rsidRPr="009233D6">
        <w:rPr>
          <w:color w:val="000000"/>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3C5B4D" w:rsidRPr="009233D6" w:rsidRDefault="003C5B4D" w:rsidP="00106BA3">
      <w:pPr>
        <w:ind w:left="147" w:right="147" w:firstLine="680"/>
        <w:jc w:val="both"/>
        <w:rPr>
          <w:color w:val="000000"/>
        </w:rPr>
      </w:pPr>
      <w:r w:rsidRPr="009233D6">
        <w:rPr>
          <w:color w:val="000000"/>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3C5B4D" w:rsidRPr="009233D6" w:rsidRDefault="003C5B4D" w:rsidP="00106BA3">
      <w:pPr>
        <w:ind w:left="147" w:right="147" w:firstLine="680"/>
        <w:jc w:val="both"/>
        <w:rPr>
          <w:color w:val="000000"/>
        </w:rPr>
      </w:pPr>
      <w:r w:rsidRPr="009233D6">
        <w:rPr>
          <w:color w:val="000000"/>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3C5B4D" w:rsidRPr="009233D6" w:rsidRDefault="003C5B4D" w:rsidP="00106BA3">
      <w:pPr>
        <w:ind w:left="147" w:right="147" w:firstLine="680"/>
        <w:jc w:val="both"/>
        <w:rPr>
          <w:color w:val="000000"/>
        </w:rPr>
      </w:pPr>
      <w:r w:rsidRPr="009233D6">
        <w:rPr>
          <w:color w:val="000000"/>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3C5B4D" w:rsidRPr="009233D6" w:rsidRDefault="003C5B4D" w:rsidP="00106BA3">
      <w:pPr>
        <w:ind w:left="147" w:right="147" w:firstLine="680"/>
        <w:jc w:val="both"/>
        <w:rPr>
          <w:color w:val="000000"/>
        </w:rPr>
      </w:pPr>
      <w:r w:rsidRPr="009233D6">
        <w:rPr>
          <w:color w:val="000000"/>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3C5B4D" w:rsidRPr="009233D6" w:rsidRDefault="003C5B4D" w:rsidP="00106BA3">
      <w:pPr>
        <w:ind w:left="147" w:right="147" w:firstLine="680"/>
        <w:jc w:val="both"/>
        <w:rPr>
          <w:color w:val="000000"/>
        </w:rPr>
      </w:pPr>
      <w:r w:rsidRPr="009233D6">
        <w:rPr>
          <w:color w:val="000000"/>
        </w:rPr>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3C5B4D" w:rsidRPr="009233D6" w:rsidRDefault="003C5B4D" w:rsidP="00106BA3">
      <w:pPr>
        <w:ind w:left="147" w:right="147" w:firstLine="680"/>
        <w:jc w:val="both"/>
        <w:rPr>
          <w:color w:val="000000"/>
        </w:rPr>
      </w:pPr>
      <w:r w:rsidRPr="009233D6">
        <w:rPr>
          <w:color w:val="000000"/>
        </w:rPr>
        <w:t>- развитие и совершенствование русской устной и письменной речи учащихся, для которых русский язык не является родным.</w:t>
      </w:r>
    </w:p>
    <w:p w:rsidR="003C5B4D" w:rsidRPr="009233D6" w:rsidRDefault="004F5136" w:rsidP="00106BA3">
      <w:pPr>
        <w:shd w:val="clear" w:color="auto" w:fill="FFFFFF"/>
        <w:ind w:firstLine="680"/>
        <w:jc w:val="both"/>
        <w:rPr>
          <w:b/>
        </w:rPr>
      </w:pPr>
      <w:r w:rsidRPr="009233D6">
        <w:rPr>
          <w:rFonts w:eastAsia="@Arial Unicode MS"/>
          <w:b/>
          <w:iCs/>
        </w:rPr>
        <w:t>Содержание основной образовательной программы по литературе</w:t>
      </w:r>
    </w:p>
    <w:p w:rsidR="00B4147A" w:rsidRPr="009233D6" w:rsidRDefault="00B4147A" w:rsidP="00106BA3">
      <w:pPr>
        <w:shd w:val="clear" w:color="auto" w:fill="FFFFFF"/>
        <w:ind w:firstLine="680"/>
        <w:jc w:val="both"/>
      </w:pPr>
      <w:r w:rsidRPr="009233D6">
        <w:rPr>
          <w:b/>
          <w:bCs/>
        </w:rPr>
        <w:t>Русский фольклор</w:t>
      </w:r>
    </w:p>
    <w:p w:rsidR="00B4147A" w:rsidRPr="009233D6" w:rsidRDefault="00B4147A" w:rsidP="00106BA3">
      <w:pPr>
        <w:shd w:val="clear" w:color="auto" w:fill="FFFFFF"/>
        <w:ind w:firstLine="680"/>
        <w:jc w:val="both"/>
      </w:pPr>
      <w:r w:rsidRPr="009233D6">
        <w:rPr>
          <w:bCs/>
        </w:rPr>
        <w:t>Малые жанры фольклора.</w:t>
      </w:r>
    </w:p>
    <w:p w:rsidR="00B4147A" w:rsidRPr="009233D6" w:rsidRDefault="00B4147A" w:rsidP="00106BA3">
      <w:pPr>
        <w:shd w:val="clear" w:color="auto" w:fill="FFFFFF"/>
        <w:ind w:firstLine="680"/>
        <w:jc w:val="both"/>
      </w:pPr>
      <w:r w:rsidRPr="009233D6">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4147A" w:rsidRPr="009233D6" w:rsidRDefault="00B4147A" w:rsidP="00106BA3">
      <w:pPr>
        <w:shd w:val="clear" w:color="auto" w:fill="FFFFFF"/>
        <w:ind w:firstLine="680"/>
        <w:jc w:val="both"/>
      </w:pPr>
      <w:r w:rsidRPr="009233D6">
        <w:rPr>
          <w:bCs/>
        </w:rPr>
        <w:t>Сказк</w:t>
      </w:r>
      <w:proofErr w:type="gramStart"/>
      <w:r w:rsidRPr="009233D6">
        <w:rPr>
          <w:bCs/>
        </w:rPr>
        <w:t>и</w:t>
      </w:r>
      <w:r w:rsidRPr="009233D6">
        <w:t>(</w:t>
      </w:r>
      <w:proofErr w:type="gramEnd"/>
      <w:r w:rsidRPr="009233D6">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4147A" w:rsidRPr="009233D6" w:rsidRDefault="00B4147A" w:rsidP="00106BA3">
      <w:pPr>
        <w:shd w:val="clear" w:color="auto" w:fill="FFFFFF"/>
        <w:ind w:firstLine="680"/>
        <w:jc w:val="both"/>
      </w:pPr>
      <w:r w:rsidRPr="009233D6">
        <w:t xml:space="preserve">Былина </w:t>
      </w:r>
      <w:r w:rsidRPr="009233D6">
        <w:rPr>
          <w:bCs/>
        </w:rPr>
        <w:t>«Илья Муромец и Соловей-разбойник».</w:t>
      </w:r>
    </w:p>
    <w:p w:rsidR="00B4147A" w:rsidRPr="009233D6" w:rsidRDefault="00B4147A" w:rsidP="00106BA3">
      <w:pPr>
        <w:ind w:firstLine="680"/>
        <w:jc w:val="both"/>
      </w:pPr>
      <w:r w:rsidRPr="009233D6">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4147A" w:rsidRPr="009233D6" w:rsidRDefault="00B4147A" w:rsidP="00106BA3">
      <w:pPr>
        <w:shd w:val="clear" w:color="auto" w:fill="FFFFFF"/>
        <w:ind w:firstLine="680"/>
        <w:jc w:val="both"/>
      </w:pPr>
      <w:r w:rsidRPr="009233D6">
        <w:rPr>
          <w:b/>
          <w:bCs/>
        </w:rPr>
        <w:t>Древнерусская литература</w:t>
      </w:r>
    </w:p>
    <w:p w:rsidR="00B4147A" w:rsidRPr="009233D6" w:rsidRDefault="00B4147A" w:rsidP="00106BA3">
      <w:pPr>
        <w:shd w:val="clear" w:color="auto" w:fill="FFFFFF"/>
        <w:ind w:firstLine="680"/>
        <w:jc w:val="both"/>
      </w:pPr>
      <w:r w:rsidRPr="009233D6">
        <w:rPr>
          <w:bCs/>
        </w:rPr>
        <w:t>«Слово о полку Игореве».</w:t>
      </w:r>
    </w:p>
    <w:p w:rsidR="00B4147A" w:rsidRPr="009233D6" w:rsidRDefault="00B4147A" w:rsidP="00106BA3">
      <w:pPr>
        <w:shd w:val="clear" w:color="auto" w:fill="FFFFFF"/>
        <w:ind w:firstLine="680"/>
        <w:jc w:val="both"/>
      </w:pPr>
      <w:r w:rsidRPr="009233D6">
        <w:lastRenderedPageBreak/>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4147A" w:rsidRPr="009233D6" w:rsidRDefault="00B4147A" w:rsidP="00106BA3">
      <w:pPr>
        <w:shd w:val="clear" w:color="auto" w:fill="FFFFFF"/>
        <w:ind w:firstLine="680"/>
        <w:jc w:val="both"/>
      </w:pPr>
      <w:r w:rsidRPr="009233D6">
        <w:rPr>
          <w:bCs/>
        </w:rPr>
        <w:t>«Житие Сергия Радонежского</w:t>
      </w:r>
      <w:proofErr w:type="gramStart"/>
      <w:r w:rsidRPr="009233D6">
        <w:rPr>
          <w:bCs/>
        </w:rPr>
        <w:t>»</w:t>
      </w:r>
      <w:r w:rsidRPr="009233D6">
        <w:t>(</w:t>
      </w:r>
      <w:proofErr w:type="gramEnd"/>
      <w:r w:rsidRPr="009233D6">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4147A" w:rsidRPr="009233D6" w:rsidRDefault="00B4147A" w:rsidP="00106BA3">
      <w:pPr>
        <w:shd w:val="clear" w:color="auto" w:fill="FFFFFF"/>
        <w:ind w:firstLine="680"/>
        <w:jc w:val="both"/>
        <w:rPr>
          <w:b/>
          <w:bCs/>
        </w:rPr>
      </w:pPr>
      <w:r w:rsidRPr="009233D6">
        <w:rPr>
          <w:b/>
          <w:bCs/>
        </w:rPr>
        <w:t>Русская литература XVIII в.</w:t>
      </w:r>
    </w:p>
    <w:p w:rsidR="001C0A19" w:rsidRPr="009233D6" w:rsidRDefault="001C0A19" w:rsidP="00106BA3">
      <w:pPr>
        <w:shd w:val="clear" w:color="auto" w:fill="FFFFFF"/>
        <w:ind w:firstLine="680"/>
        <w:jc w:val="both"/>
        <w:rPr>
          <w:bCs/>
        </w:rPr>
      </w:pPr>
      <w:r w:rsidRPr="009233D6">
        <w:rPr>
          <w:b/>
          <w:bCs/>
        </w:rPr>
        <w:t xml:space="preserve">М.В. Ломоносов </w:t>
      </w:r>
      <w:r w:rsidRPr="009233D6">
        <w:rPr>
          <w:bCs/>
        </w:rPr>
        <w:t>стихотворение</w:t>
      </w:r>
      <w:r w:rsidR="009233D6">
        <w:rPr>
          <w:bCs/>
        </w:rPr>
        <w:t>.</w:t>
      </w:r>
    </w:p>
    <w:p w:rsidR="00B4147A" w:rsidRPr="009233D6" w:rsidRDefault="00B4147A" w:rsidP="001C0A19">
      <w:pPr>
        <w:shd w:val="clear" w:color="auto" w:fill="FFFFFF"/>
        <w:ind w:left="454" w:firstLine="226"/>
        <w:jc w:val="both"/>
      </w:pPr>
      <w:r w:rsidRPr="009233D6">
        <w:rPr>
          <w:b/>
          <w:bCs/>
        </w:rPr>
        <w:t xml:space="preserve">Д. И. Фонвизин. </w:t>
      </w:r>
      <w:r w:rsidRPr="009233D6">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1C0A19" w:rsidRPr="009233D6" w:rsidRDefault="001C0A19" w:rsidP="00106BA3">
      <w:pPr>
        <w:shd w:val="clear" w:color="auto" w:fill="FFFFFF"/>
        <w:ind w:firstLine="680"/>
        <w:jc w:val="both"/>
        <w:rPr>
          <w:bCs/>
        </w:rPr>
      </w:pPr>
      <w:r w:rsidRPr="009233D6">
        <w:rPr>
          <w:b/>
          <w:bCs/>
        </w:rPr>
        <w:t xml:space="preserve">А.Н. Радищев </w:t>
      </w:r>
      <w:r w:rsidRPr="009233D6">
        <w:rPr>
          <w:bCs/>
        </w:rPr>
        <w:t>«Путешествие из Петербурга в Москву»</w:t>
      </w:r>
    </w:p>
    <w:p w:rsidR="00B4147A" w:rsidRPr="009233D6" w:rsidRDefault="00B4147A" w:rsidP="00106BA3">
      <w:pPr>
        <w:shd w:val="clear" w:color="auto" w:fill="FFFFFF"/>
        <w:ind w:firstLine="680"/>
        <w:jc w:val="both"/>
      </w:pPr>
      <w:r w:rsidRPr="009233D6">
        <w:rPr>
          <w:b/>
          <w:bCs/>
        </w:rPr>
        <w:t xml:space="preserve">Н. М. Карамзин. </w:t>
      </w:r>
      <w:r w:rsidRPr="009233D6">
        <w:t xml:space="preserve">Повесть </w:t>
      </w:r>
      <w:r w:rsidRPr="009233D6">
        <w:rPr>
          <w:bCs/>
        </w:rPr>
        <w:t xml:space="preserve">«Бедная Лиза». </w:t>
      </w:r>
      <w:r w:rsidRPr="009233D6">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4147A" w:rsidRPr="009233D6" w:rsidRDefault="00B4147A" w:rsidP="00106BA3">
      <w:pPr>
        <w:shd w:val="clear" w:color="auto" w:fill="FFFFFF"/>
        <w:ind w:firstLine="680"/>
        <w:jc w:val="both"/>
      </w:pPr>
      <w:r w:rsidRPr="009233D6">
        <w:rPr>
          <w:b/>
          <w:bCs/>
        </w:rPr>
        <w:t>Г. Р. Державин.</w:t>
      </w:r>
      <w:r w:rsidR="00FC5482" w:rsidRPr="009233D6">
        <w:rPr>
          <w:b/>
          <w:bCs/>
        </w:rPr>
        <w:t xml:space="preserve"> </w:t>
      </w:r>
      <w:r w:rsidRPr="009233D6">
        <w:t>Стихотворение «</w:t>
      </w:r>
      <w:r w:rsidRPr="009233D6">
        <w:rPr>
          <w:bCs/>
        </w:rPr>
        <w:t>Памятник</w:t>
      </w:r>
      <w:r w:rsidRPr="009233D6">
        <w:t>». Жизнеутверждающий характер поэзии Державина. Тема поэта и поэзии.</w:t>
      </w:r>
    </w:p>
    <w:p w:rsidR="00B4147A" w:rsidRPr="009233D6" w:rsidRDefault="00B4147A" w:rsidP="00106BA3">
      <w:pPr>
        <w:shd w:val="clear" w:color="auto" w:fill="FFFFFF"/>
        <w:ind w:firstLine="680"/>
        <w:jc w:val="both"/>
      </w:pPr>
      <w:r w:rsidRPr="009233D6">
        <w:rPr>
          <w:b/>
          <w:bCs/>
        </w:rPr>
        <w:t>Русская литература XIX в. (первая половина)</w:t>
      </w:r>
    </w:p>
    <w:p w:rsidR="00B4147A" w:rsidRPr="009233D6" w:rsidRDefault="00B4147A" w:rsidP="00106BA3">
      <w:pPr>
        <w:shd w:val="clear" w:color="auto" w:fill="FFFFFF"/>
        <w:ind w:firstLine="680"/>
        <w:jc w:val="both"/>
      </w:pPr>
      <w:r w:rsidRPr="009233D6">
        <w:rPr>
          <w:b/>
          <w:bCs/>
        </w:rPr>
        <w:t>И. А. Крылов.</w:t>
      </w:r>
      <w:r w:rsidR="009233D6">
        <w:rPr>
          <w:b/>
          <w:bCs/>
        </w:rPr>
        <w:t xml:space="preserve"> </w:t>
      </w:r>
      <w:r w:rsidRPr="009233D6">
        <w:t xml:space="preserve">Басни </w:t>
      </w:r>
      <w:r w:rsidRPr="009233D6">
        <w:rPr>
          <w:bCs/>
        </w:rPr>
        <w:t xml:space="preserve">«Волк и Ягнёнок», «Свинья под Дубом», «Волк на псарне». </w:t>
      </w:r>
      <w:r w:rsidRPr="009233D6">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4147A" w:rsidRPr="009233D6" w:rsidRDefault="00B4147A" w:rsidP="00106BA3">
      <w:pPr>
        <w:shd w:val="clear" w:color="auto" w:fill="FFFFFF"/>
        <w:ind w:firstLine="680"/>
        <w:jc w:val="both"/>
      </w:pPr>
      <w:r w:rsidRPr="009233D6">
        <w:rPr>
          <w:b/>
        </w:rPr>
        <w:t>В. А. </w:t>
      </w:r>
      <w:r w:rsidRPr="009233D6">
        <w:rPr>
          <w:b/>
          <w:bCs/>
        </w:rPr>
        <w:t xml:space="preserve">Жуковский. </w:t>
      </w:r>
      <w:r w:rsidRPr="009233D6">
        <w:t xml:space="preserve">Баллада </w:t>
      </w:r>
      <w:r w:rsidRPr="009233D6">
        <w:rPr>
          <w:bCs/>
        </w:rPr>
        <w:t xml:space="preserve">«Светлана». </w:t>
      </w:r>
      <w:r w:rsidRPr="009233D6">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9233D6">
        <w:t>народно-поэтические</w:t>
      </w:r>
      <w:proofErr w:type="gramEnd"/>
      <w:r w:rsidRPr="009233D6">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233D6">
        <w:rPr>
          <w:bCs/>
        </w:rPr>
        <w:t xml:space="preserve">«Море», «Невыразимое». </w:t>
      </w:r>
      <w:r w:rsidRPr="009233D6">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4147A" w:rsidRPr="009233D6" w:rsidRDefault="00B4147A" w:rsidP="00106BA3">
      <w:pPr>
        <w:shd w:val="clear" w:color="auto" w:fill="FFFFFF"/>
        <w:ind w:firstLine="680"/>
        <w:jc w:val="both"/>
      </w:pPr>
      <w:r w:rsidRPr="009233D6">
        <w:rPr>
          <w:b/>
          <w:bCs/>
        </w:rPr>
        <w:t>А. С. </w:t>
      </w:r>
      <w:proofErr w:type="spellStart"/>
      <w:r w:rsidRPr="009233D6">
        <w:rPr>
          <w:b/>
          <w:bCs/>
        </w:rPr>
        <w:t>Грибоедов.</w:t>
      </w:r>
      <w:r w:rsidRPr="009233D6">
        <w:t>Комедия</w:t>
      </w:r>
      <w:proofErr w:type="spellEnd"/>
      <w:r w:rsidRPr="009233D6">
        <w:t xml:space="preserve"> </w:t>
      </w:r>
      <w:r w:rsidRPr="009233D6">
        <w:rPr>
          <w:bCs/>
        </w:rPr>
        <w:t xml:space="preserve">«Горе от </w:t>
      </w:r>
      <w:r w:rsidRPr="009233D6">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9233D6">
        <w:t>фамусовской</w:t>
      </w:r>
      <w:proofErr w:type="spellEnd"/>
      <w:r w:rsidRPr="009233D6">
        <w:t xml:space="preserve"> Москвы. Художественная функция </w:t>
      </w:r>
      <w:proofErr w:type="spellStart"/>
      <w:r w:rsidRPr="009233D6">
        <w:t>внесценических</w:t>
      </w:r>
      <w:proofErr w:type="spellEnd"/>
      <w:r w:rsidRPr="009233D6">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4147A" w:rsidRPr="009233D6" w:rsidRDefault="00B4147A" w:rsidP="00106BA3">
      <w:pPr>
        <w:shd w:val="clear" w:color="auto" w:fill="FFFFFF"/>
        <w:ind w:firstLine="680"/>
        <w:jc w:val="both"/>
      </w:pPr>
      <w:r w:rsidRPr="009233D6">
        <w:rPr>
          <w:b/>
          <w:bCs/>
        </w:rPr>
        <w:t>А. С. </w:t>
      </w:r>
      <w:proofErr w:type="spellStart"/>
      <w:r w:rsidRPr="009233D6">
        <w:rPr>
          <w:b/>
          <w:bCs/>
        </w:rPr>
        <w:t>Пушкин.</w:t>
      </w:r>
      <w:r w:rsidRPr="009233D6">
        <w:t>Стихотворения</w:t>
      </w:r>
      <w:proofErr w:type="spellEnd"/>
      <w:r w:rsidRPr="009233D6">
        <w:t xml:space="preserve"> «Няне», «И. И. Пущину», «Зимнее утро», «Зимний вечер», «К ***», «Я помню чудное мгновенье», «Анчар», «Туча», «19 октября» («Роняет </w:t>
      </w:r>
      <w:r w:rsidRPr="009233D6">
        <w:lastRenderedPageBreak/>
        <w:t xml:space="preserve">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B4147A" w:rsidRPr="009233D6" w:rsidRDefault="00B4147A" w:rsidP="00106BA3">
      <w:pPr>
        <w:shd w:val="clear" w:color="auto" w:fill="FFFFFF"/>
        <w:ind w:firstLine="680"/>
        <w:jc w:val="both"/>
      </w:pPr>
      <w:r w:rsidRPr="009233D6">
        <w:t xml:space="preserve">Баллада </w:t>
      </w:r>
      <w:r w:rsidRPr="009233D6">
        <w:rPr>
          <w:bCs/>
        </w:rPr>
        <w:t xml:space="preserve">«Песнь о вещем Олеге». </w:t>
      </w:r>
      <w:r w:rsidRPr="009233D6">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4147A" w:rsidRPr="009233D6" w:rsidRDefault="00B4147A" w:rsidP="00106BA3">
      <w:pPr>
        <w:shd w:val="clear" w:color="auto" w:fill="FFFFFF"/>
        <w:ind w:firstLine="680"/>
        <w:jc w:val="both"/>
      </w:pPr>
      <w:r w:rsidRPr="009233D6">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4147A" w:rsidRPr="009233D6" w:rsidRDefault="00B4147A" w:rsidP="00106BA3">
      <w:pPr>
        <w:shd w:val="clear" w:color="auto" w:fill="FFFFFF"/>
        <w:ind w:firstLine="680"/>
        <w:jc w:val="both"/>
      </w:pPr>
      <w:r w:rsidRPr="009233D6">
        <w:t xml:space="preserve">Роман </w:t>
      </w:r>
      <w:r w:rsidRPr="009233D6">
        <w:rPr>
          <w:bCs/>
        </w:rPr>
        <w:t xml:space="preserve">«Капитанская дочка». </w:t>
      </w:r>
      <w:r w:rsidRPr="009233D6">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4147A" w:rsidRPr="009233D6" w:rsidRDefault="00B4147A" w:rsidP="00106BA3">
      <w:pPr>
        <w:shd w:val="clear" w:color="auto" w:fill="FFFFFF"/>
        <w:ind w:firstLine="680"/>
        <w:jc w:val="both"/>
      </w:pPr>
      <w:r w:rsidRPr="009233D6">
        <w:t xml:space="preserve">Повесть </w:t>
      </w:r>
      <w:r w:rsidRPr="009233D6">
        <w:rPr>
          <w:bCs/>
        </w:rPr>
        <w:t xml:space="preserve">«Станционный смотритель». </w:t>
      </w:r>
      <w:r w:rsidRPr="009233D6">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4147A" w:rsidRPr="009233D6" w:rsidRDefault="00B4147A" w:rsidP="00106BA3">
      <w:pPr>
        <w:shd w:val="clear" w:color="auto" w:fill="FFFFFF"/>
        <w:ind w:firstLine="680"/>
        <w:jc w:val="both"/>
      </w:pPr>
      <w:r w:rsidRPr="009233D6">
        <w:t xml:space="preserve">Роман в стихах </w:t>
      </w:r>
      <w:r w:rsidRPr="009233D6">
        <w:rPr>
          <w:bCs/>
        </w:rPr>
        <w:t xml:space="preserve">«Евгений Онегин». </w:t>
      </w:r>
      <w:r w:rsidRPr="009233D6">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9233D6">
        <w:t>Онегинская</w:t>
      </w:r>
      <w:proofErr w:type="spellEnd"/>
      <w:r w:rsidRPr="009233D6">
        <w:t xml:space="preserve"> строфа». Особенности языка, органичное сочетание высокой поэтической речи и дружеского разговора, упоминания имен богов и героев </w:t>
      </w:r>
      <w:r w:rsidRPr="009233D6">
        <w:lastRenderedPageBreak/>
        <w:t>античной мифологии и использование просторечной лексики. Реализм пушкинского романа в стихах. «Евгений Онегин» в русской критике.</w:t>
      </w:r>
    </w:p>
    <w:p w:rsidR="00B4147A" w:rsidRPr="009233D6" w:rsidRDefault="00B4147A" w:rsidP="00106BA3">
      <w:pPr>
        <w:shd w:val="clear" w:color="auto" w:fill="FFFFFF"/>
        <w:ind w:firstLine="680"/>
        <w:jc w:val="both"/>
      </w:pPr>
      <w:r w:rsidRPr="009233D6">
        <w:t xml:space="preserve">Трагедия </w:t>
      </w:r>
      <w:r w:rsidRPr="009233D6">
        <w:rPr>
          <w:bCs/>
        </w:rPr>
        <w:t xml:space="preserve">«Моцарт и Сальери». </w:t>
      </w:r>
      <w:r w:rsidRPr="009233D6">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4147A" w:rsidRPr="009233D6" w:rsidRDefault="00B4147A" w:rsidP="00106BA3">
      <w:pPr>
        <w:shd w:val="clear" w:color="auto" w:fill="FFFFFF"/>
        <w:ind w:firstLine="680"/>
        <w:jc w:val="both"/>
      </w:pPr>
      <w:r w:rsidRPr="009233D6">
        <w:rPr>
          <w:b/>
          <w:bCs/>
        </w:rPr>
        <w:t xml:space="preserve">М. Ю. Лермонтов. </w:t>
      </w:r>
      <w:r w:rsidRPr="009233D6">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4147A" w:rsidRPr="009233D6" w:rsidRDefault="00B4147A" w:rsidP="00106BA3">
      <w:pPr>
        <w:ind w:firstLine="680"/>
        <w:jc w:val="both"/>
      </w:pPr>
      <w:r w:rsidRPr="009233D6">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9233D6">
        <w:t>лермонтовской</w:t>
      </w:r>
      <w:proofErr w:type="spellEnd"/>
      <w:r w:rsidRPr="009233D6">
        <w:t xml:space="preserve"> поэзии. Тема Родины, поэта и поэзии. Романтизм и реализм в лирике поэта.</w:t>
      </w:r>
    </w:p>
    <w:p w:rsidR="00B4147A" w:rsidRPr="009233D6" w:rsidRDefault="00B4147A" w:rsidP="00106BA3">
      <w:pPr>
        <w:shd w:val="clear" w:color="auto" w:fill="FFFFFF"/>
        <w:ind w:firstLine="680"/>
        <w:jc w:val="both"/>
      </w:pPr>
      <w:r w:rsidRPr="009233D6">
        <w:t xml:space="preserve">Стихотворение </w:t>
      </w:r>
      <w:r w:rsidRPr="009233D6">
        <w:rPr>
          <w:bCs/>
        </w:rPr>
        <w:t xml:space="preserve">«Бородино». </w:t>
      </w:r>
      <w:r w:rsidRPr="009233D6">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4147A" w:rsidRPr="009233D6" w:rsidRDefault="00B4147A" w:rsidP="00106BA3">
      <w:pPr>
        <w:shd w:val="clear" w:color="auto" w:fill="FFFFFF"/>
        <w:ind w:firstLine="680"/>
        <w:jc w:val="both"/>
      </w:pPr>
      <w:r w:rsidRPr="009233D6">
        <w:t xml:space="preserve">Поэма </w:t>
      </w:r>
      <w:r w:rsidRPr="009233D6">
        <w:rPr>
          <w:bCs/>
        </w:rPr>
        <w:t xml:space="preserve">«Песня про царя Ивана Васильевича, молодого опричника и удалого купца Калашникова». </w:t>
      </w:r>
      <w:r w:rsidRPr="009233D6">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9233D6">
        <w:t>Кирибеевичем</w:t>
      </w:r>
      <w:proofErr w:type="spellEnd"/>
      <w:r w:rsidRPr="009233D6">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4147A" w:rsidRPr="009233D6" w:rsidRDefault="00B4147A" w:rsidP="00106BA3">
      <w:pPr>
        <w:shd w:val="clear" w:color="auto" w:fill="FFFFFF"/>
        <w:ind w:firstLine="680"/>
        <w:jc w:val="both"/>
      </w:pPr>
      <w:r w:rsidRPr="009233D6">
        <w:t xml:space="preserve">Поэма </w:t>
      </w:r>
      <w:r w:rsidRPr="009233D6">
        <w:rPr>
          <w:bCs/>
        </w:rPr>
        <w:t xml:space="preserve">«Мцыри». </w:t>
      </w:r>
      <w:r w:rsidRPr="009233D6">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4147A" w:rsidRPr="009233D6" w:rsidRDefault="00B4147A" w:rsidP="00106BA3">
      <w:pPr>
        <w:shd w:val="clear" w:color="auto" w:fill="FFFFFF"/>
        <w:ind w:firstLine="680"/>
        <w:jc w:val="both"/>
      </w:pPr>
      <w:r w:rsidRPr="009233D6">
        <w:t xml:space="preserve">Роман </w:t>
      </w:r>
      <w:r w:rsidRPr="009233D6">
        <w:rPr>
          <w:bCs/>
        </w:rPr>
        <w:t xml:space="preserve">«Герой нашего времени». </w:t>
      </w:r>
      <w:r w:rsidRPr="009233D6">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4147A" w:rsidRPr="009233D6" w:rsidRDefault="00B4147A" w:rsidP="00106BA3">
      <w:pPr>
        <w:shd w:val="clear" w:color="auto" w:fill="FFFFFF"/>
        <w:tabs>
          <w:tab w:val="left" w:pos="2460"/>
        </w:tabs>
        <w:ind w:firstLine="680"/>
        <w:jc w:val="both"/>
      </w:pPr>
      <w:r w:rsidRPr="009233D6">
        <w:rPr>
          <w:b/>
          <w:bCs/>
        </w:rPr>
        <w:t>Н. В. Гоголь.</w:t>
      </w:r>
      <w:r w:rsidR="009233D6">
        <w:rPr>
          <w:b/>
          <w:bCs/>
        </w:rPr>
        <w:t xml:space="preserve"> </w:t>
      </w:r>
      <w:r w:rsidRPr="009233D6">
        <w:t xml:space="preserve">Повесть </w:t>
      </w:r>
      <w:r w:rsidRPr="009233D6">
        <w:rPr>
          <w:bCs/>
        </w:rPr>
        <w:t xml:space="preserve">«Ночь перед Рождеством». </w:t>
      </w:r>
      <w:r w:rsidRPr="009233D6">
        <w:t xml:space="preserve">Поэтизация картин народной жизни (праздники, обряды, гулянья). Герои повести. Кузнец </w:t>
      </w:r>
      <w:proofErr w:type="spellStart"/>
      <w:r w:rsidRPr="009233D6">
        <w:t>Вакула</w:t>
      </w:r>
      <w:proofErr w:type="spellEnd"/>
      <w:r w:rsidRPr="009233D6">
        <w:t xml:space="preserve">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4147A" w:rsidRPr="009233D6" w:rsidRDefault="00B4147A" w:rsidP="00106BA3">
      <w:pPr>
        <w:shd w:val="clear" w:color="auto" w:fill="FFFFFF"/>
        <w:ind w:firstLine="680"/>
        <w:jc w:val="both"/>
      </w:pPr>
      <w:r w:rsidRPr="009233D6">
        <w:lastRenderedPageBreak/>
        <w:t xml:space="preserve">Повесть </w:t>
      </w:r>
      <w:r w:rsidRPr="009233D6">
        <w:rPr>
          <w:bCs/>
        </w:rPr>
        <w:t xml:space="preserve">«Тарас Бульба». </w:t>
      </w:r>
      <w:r w:rsidRPr="009233D6">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9233D6">
        <w:t>Андрий</w:t>
      </w:r>
      <w:proofErr w:type="spellEnd"/>
      <w:r w:rsidRPr="009233D6">
        <w:t>). Борьба долга и чувства в душах героев. Роль детали в раскрытии характеров героев. Смысл финала повести.</w:t>
      </w:r>
    </w:p>
    <w:p w:rsidR="00B4147A" w:rsidRPr="009233D6" w:rsidRDefault="00B4147A" w:rsidP="00106BA3">
      <w:pPr>
        <w:shd w:val="clear" w:color="auto" w:fill="FFFFFF"/>
        <w:ind w:firstLine="680"/>
        <w:jc w:val="both"/>
      </w:pPr>
      <w:r w:rsidRPr="009233D6">
        <w:t xml:space="preserve">Повесть </w:t>
      </w:r>
      <w:r w:rsidRPr="009233D6">
        <w:rPr>
          <w:bCs/>
        </w:rPr>
        <w:t xml:space="preserve">«Шинель». </w:t>
      </w:r>
      <w:r w:rsidRPr="009233D6">
        <w:t xml:space="preserve">Развитие образа «маленького человека» в русской литературе. Потеря Акакием Акакиевичем </w:t>
      </w:r>
      <w:proofErr w:type="spellStart"/>
      <w:r w:rsidRPr="009233D6">
        <w:t>Башмачкиным</w:t>
      </w:r>
      <w:proofErr w:type="spellEnd"/>
      <w:r w:rsidRPr="009233D6">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4147A" w:rsidRPr="009233D6" w:rsidRDefault="00B4147A" w:rsidP="00106BA3">
      <w:pPr>
        <w:shd w:val="clear" w:color="auto" w:fill="FFFFFF"/>
        <w:ind w:firstLine="680"/>
        <w:jc w:val="both"/>
      </w:pPr>
      <w:r w:rsidRPr="009233D6">
        <w:t xml:space="preserve">Комедия </w:t>
      </w:r>
      <w:r w:rsidRPr="009233D6">
        <w:rPr>
          <w:bCs/>
        </w:rPr>
        <w:t xml:space="preserve">«Ревизор». </w:t>
      </w:r>
      <w:r w:rsidRPr="009233D6">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4147A" w:rsidRPr="009233D6" w:rsidRDefault="00B4147A" w:rsidP="00106BA3">
      <w:pPr>
        <w:shd w:val="clear" w:color="auto" w:fill="FFFFFF"/>
        <w:ind w:firstLine="680"/>
        <w:jc w:val="both"/>
      </w:pPr>
      <w:r w:rsidRPr="009233D6">
        <w:t xml:space="preserve">Поэма </w:t>
      </w:r>
      <w:r w:rsidRPr="009233D6">
        <w:rPr>
          <w:bCs/>
        </w:rPr>
        <w:t xml:space="preserve">«Мёртвые души». </w:t>
      </w:r>
      <w:r w:rsidRPr="009233D6">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4147A" w:rsidRPr="009233D6" w:rsidRDefault="00B4147A" w:rsidP="00106BA3">
      <w:pPr>
        <w:shd w:val="clear" w:color="auto" w:fill="FFFFFF"/>
        <w:ind w:firstLine="680"/>
        <w:jc w:val="both"/>
      </w:pPr>
      <w:r w:rsidRPr="009233D6">
        <w:rPr>
          <w:b/>
          <w:bCs/>
        </w:rPr>
        <w:t>Русская литература XIX в. (вторая половина)</w:t>
      </w:r>
    </w:p>
    <w:p w:rsidR="00B4147A" w:rsidRPr="009233D6" w:rsidRDefault="00B4147A" w:rsidP="00106BA3">
      <w:pPr>
        <w:shd w:val="clear" w:color="auto" w:fill="FFFFFF"/>
        <w:ind w:firstLine="680"/>
        <w:jc w:val="both"/>
      </w:pPr>
      <w:r w:rsidRPr="009233D6">
        <w:rPr>
          <w:b/>
          <w:bCs/>
        </w:rPr>
        <w:t xml:space="preserve">Ф. И. Тютчев. </w:t>
      </w:r>
      <w:r w:rsidRPr="009233D6">
        <w:t xml:space="preserve">Стихотворения </w:t>
      </w:r>
      <w:r w:rsidRPr="009233D6">
        <w:rPr>
          <w:b/>
          <w:bCs/>
        </w:rPr>
        <w:t>«</w:t>
      </w:r>
      <w:r w:rsidRPr="009233D6">
        <w:rPr>
          <w:bCs/>
        </w:rPr>
        <w:t xml:space="preserve">Весенняя гроза», «Есть в осени первоначальной…», «С поляны коршун поднялся…», «Фонтан». </w:t>
      </w:r>
      <w:r w:rsidRPr="009233D6">
        <w:t>Философская проблематика стихотворений Тютчева. Параллелизм в описании жизни природы и человека. Природные образы и средства их создания.</w:t>
      </w:r>
    </w:p>
    <w:p w:rsidR="00B4147A" w:rsidRPr="009233D6" w:rsidRDefault="00B4147A" w:rsidP="00106BA3">
      <w:pPr>
        <w:shd w:val="clear" w:color="auto" w:fill="FFFFFF"/>
        <w:ind w:firstLine="680"/>
        <w:jc w:val="both"/>
      </w:pPr>
      <w:r w:rsidRPr="009233D6">
        <w:rPr>
          <w:b/>
        </w:rPr>
        <w:t>А. А.</w:t>
      </w:r>
      <w:r w:rsidRPr="009233D6">
        <w:t> </w:t>
      </w:r>
      <w:r w:rsidRPr="009233D6">
        <w:rPr>
          <w:b/>
          <w:bCs/>
        </w:rPr>
        <w:t xml:space="preserve">Фет. </w:t>
      </w:r>
      <w:r w:rsidRPr="009233D6">
        <w:t xml:space="preserve">Стихотворения </w:t>
      </w:r>
      <w:r w:rsidRPr="009233D6">
        <w:rPr>
          <w:bCs/>
        </w:rPr>
        <w:t xml:space="preserve">«Я пришел к тебе с приветом…», «Учись у них — у дуба, у берёзы…». </w:t>
      </w:r>
      <w:r w:rsidRPr="009233D6">
        <w:t>Философская проблематика стихотворений Фета. Параллелизм в описании жизни природы и человека. Природные образы и средства их создания.</w:t>
      </w:r>
    </w:p>
    <w:p w:rsidR="00B4147A" w:rsidRPr="009233D6" w:rsidRDefault="00B4147A" w:rsidP="00106BA3">
      <w:pPr>
        <w:shd w:val="clear" w:color="auto" w:fill="FFFFFF"/>
        <w:ind w:firstLine="680"/>
        <w:jc w:val="both"/>
      </w:pPr>
      <w:r w:rsidRPr="009233D6">
        <w:rPr>
          <w:b/>
          <w:bCs/>
        </w:rPr>
        <w:t xml:space="preserve">И. С. Тургенев. </w:t>
      </w:r>
      <w:r w:rsidRPr="009233D6">
        <w:t xml:space="preserve">Повесть </w:t>
      </w:r>
      <w:r w:rsidRPr="009233D6">
        <w:rPr>
          <w:bCs/>
        </w:rPr>
        <w:t xml:space="preserve">«Муму». </w:t>
      </w:r>
      <w:r w:rsidRPr="009233D6">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4147A" w:rsidRPr="009233D6" w:rsidRDefault="00B4147A" w:rsidP="00106BA3">
      <w:pPr>
        <w:shd w:val="clear" w:color="auto" w:fill="FFFFFF"/>
        <w:ind w:firstLine="680"/>
        <w:jc w:val="both"/>
      </w:pPr>
      <w:r w:rsidRPr="009233D6">
        <w:t xml:space="preserve">Рассказ </w:t>
      </w:r>
      <w:r w:rsidRPr="009233D6">
        <w:rPr>
          <w:bCs/>
        </w:rPr>
        <w:t xml:space="preserve">«Певцы». </w:t>
      </w:r>
      <w:r w:rsidRPr="009233D6">
        <w:t>Изображение русской жизни и русских характеров в рассказе. Образ рассказчика. Авторская позиция и способы её выражения в произведении.</w:t>
      </w:r>
    </w:p>
    <w:p w:rsidR="00B4147A" w:rsidRPr="009233D6" w:rsidRDefault="00B4147A" w:rsidP="00106BA3">
      <w:pPr>
        <w:shd w:val="clear" w:color="auto" w:fill="FFFFFF"/>
        <w:ind w:firstLine="680"/>
        <w:jc w:val="both"/>
      </w:pPr>
      <w:r w:rsidRPr="009233D6">
        <w:t xml:space="preserve">Стихотворение в прозе </w:t>
      </w:r>
      <w:r w:rsidRPr="009233D6">
        <w:rPr>
          <w:bCs/>
        </w:rPr>
        <w:t xml:space="preserve">«Русский язык», «Два богача». </w:t>
      </w:r>
      <w:r w:rsidRPr="009233D6">
        <w:t>Особенности идейно-эмоционального содержания стихотворений в прозе. Своеобразие ритма и языка. Авторская позиция и способы её выражения.</w:t>
      </w:r>
    </w:p>
    <w:p w:rsidR="00B4147A" w:rsidRPr="009233D6" w:rsidRDefault="00B4147A" w:rsidP="00106BA3">
      <w:pPr>
        <w:shd w:val="clear" w:color="auto" w:fill="FFFFFF"/>
        <w:ind w:firstLine="680"/>
        <w:jc w:val="both"/>
      </w:pPr>
      <w:r w:rsidRPr="009233D6">
        <w:rPr>
          <w:b/>
          <w:bCs/>
        </w:rPr>
        <w:t xml:space="preserve">Н. А. Некрасов. </w:t>
      </w:r>
      <w:r w:rsidRPr="009233D6">
        <w:t xml:space="preserve">Стихотворение </w:t>
      </w:r>
      <w:r w:rsidRPr="009233D6">
        <w:rPr>
          <w:bCs/>
        </w:rPr>
        <w:t xml:space="preserve">«Крестьянские дети». </w:t>
      </w:r>
      <w:r w:rsidRPr="009233D6">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4147A" w:rsidRPr="009233D6" w:rsidRDefault="00B4147A" w:rsidP="00106BA3">
      <w:pPr>
        <w:shd w:val="clear" w:color="auto" w:fill="FFFFFF"/>
        <w:ind w:firstLine="680"/>
        <w:jc w:val="both"/>
      </w:pPr>
      <w:r w:rsidRPr="009233D6">
        <w:rPr>
          <w:b/>
          <w:bCs/>
        </w:rPr>
        <w:lastRenderedPageBreak/>
        <w:t xml:space="preserve">Л. Н. Толстой. </w:t>
      </w:r>
      <w:r w:rsidRPr="009233D6">
        <w:t xml:space="preserve">Рассказ </w:t>
      </w:r>
      <w:r w:rsidRPr="009233D6">
        <w:rPr>
          <w:bCs/>
        </w:rPr>
        <w:t xml:space="preserve">«Кавказский пленник». </w:t>
      </w:r>
      <w:r w:rsidRPr="009233D6">
        <w:t xml:space="preserve">Историческая основа и сюжет рассказа. Основные эпизоды. Жилин и </w:t>
      </w:r>
      <w:proofErr w:type="spellStart"/>
      <w:r w:rsidRPr="009233D6">
        <w:t>Костылин</w:t>
      </w:r>
      <w:proofErr w:type="spellEnd"/>
      <w:r w:rsidRPr="009233D6">
        <w:t xml:space="preserve"> как два разных характера. Судьбы Жилина и </w:t>
      </w:r>
      <w:proofErr w:type="spellStart"/>
      <w:r w:rsidRPr="009233D6">
        <w:t>Костылина</w:t>
      </w:r>
      <w:proofErr w:type="spellEnd"/>
      <w:r w:rsidRPr="009233D6">
        <w:t>. Поэтичный образ Дины. Нравственная проблематика произведения, его гуманистическое звучание. Смысл названия. Поучительный характер рассказа.</w:t>
      </w:r>
    </w:p>
    <w:p w:rsidR="00B4147A" w:rsidRPr="009233D6" w:rsidRDefault="00B4147A" w:rsidP="00106BA3">
      <w:pPr>
        <w:shd w:val="clear" w:color="auto" w:fill="FFFFFF"/>
        <w:ind w:firstLine="680"/>
        <w:jc w:val="both"/>
      </w:pPr>
      <w:r w:rsidRPr="009233D6">
        <w:rPr>
          <w:b/>
          <w:bCs/>
        </w:rPr>
        <w:t xml:space="preserve">А. П. Чехов. </w:t>
      </w:r>
      <w:r w:rsidRPr="009233D6">
        <w:t xml:space="preserve">Рассказы </w:t>
      </w:r>
      <w:r w:rsidRPr="009233D6">
        <w:rPr>
          <w:bCs/>
        </w:rPr>
        <w:t xml:space="preserve">«Толстый и тонкий», «Хамелеон», «Смерть чиновника». </w:t>
      </w:r>
      <w:r w:rsidRPr="009233D6">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4147A" w:rsidRPr="009233D6" w:rsidRDefault="00B4147A" w:rsidP="00106BA3">
      <w:pPr>
        <w:shd w:val="clear" w:color="auto" w:fill="FFFFFF"/>
        <w:ind w:firstLine="680"/>
        <w:jc w:val="both"/>
      </w:pPr>
      <w:r w:rsidRPr="009233D6">
        <w:rPr>
          <w:b/>
          <w:bCs/>
        </w:rPr>
        <w:t>Русская литература XX в. (первая половина)</w:t>
      </w:r>
    </w:p>
    <w:p w:rsidR="00B4147A" w:rsidRPr="009233D6" w:rsidRDefault="00B4147A" w:rsidP="00106BA3">
      <w:pPr>
        <w:shd w:val="clear" w:color="auto" w:fill="FFFFFF"/>
        <w:ind w:firstLine="680"/>
        <w:jc w:val="both"/>
      </w:pPr>
      <w:r w:rsidRPr="009233D6">
        <w:rPr>
          <w:b/>
          <w:bCs/>
        </w:rPr>
        <w:t xml:space="preserve">И. А. Бунин. </w:t>
      </w:r>
      <w:r w:rsidRPr="009233D6">
        <w:t xml:space="preserve">Стихотворение </w:t>
      </w:r>
      <w:r w:rsidRPr="009233D6">
        <w:rPr>
          <w:bCs/>
        </w:rPr>
        <w:t xml:space="preserve">«Густой зелёный ельник у дороги…». </w:t>
      </w:r>
      <w:r w:rsidRPr="009233D6">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4147A" w:rsidRPr="009233D6" w:rsidRDefault="00B4147A" w:rsidP="00106BA3">
      <w:pPr>
        <w:shd w:val="clear" w:color="auto" w:fill="FFFFFF"/>
        <w:ind w:firstLine="680"/>
        <w:jc w:val="both"/>
      </w:pPr>
      <w:r w:rsidRPr="009233D6">
        <w:t xml:space="preserve">Рассказ </w:t>
      </w:r>
      <w:r w:rsidRPr="009233D6">
        <w:rPr>
          <w:bCs/>
        </w:rPr>
        <w:t xml:space="preserve">«Подснежник». </w:t>
      </w:r>
      <w:r w:rsidRPr="009233D6">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4147A" w:rsidRPr="009233D6" w:rsidRDefault="00B4147A" w:rsidP="00106BA3">
      <w:pPr>
        <w:shd w:val="clear" w:color="auto" w:fill="FFFFFF"/>
        <w:ind w:firstLine="680"/>
        <w:jc w:val="both"/>
      </w:pPr>
      <w:r w:rsidRPr="009233D6">
        <w:rPr>
          <w:b/>
          <w:bCs/>
        </w:rPr>
        <w:t xml:space="preserve">А. И. Куприн. </w:t>
      </w:r>
      <w:r w:rsidRPr="009233D6">
        <w:t xml:space="preserve">Рассказ </w:t>
      </w:r>
      <w:r w:rsidRPr="009233D6">
        <w:rPr>
          <w:bCs/>
        </w:rPr>
        <w:t xml:space="preserve">«Чудесный доктор». </w:t>
      </w:r>
      <w:r w:rsidRPr="009233D6">
        <w:t>Реальная основа и содержание рассказа. Образ главного героя. Смысл названия. Тема служения людям и добру. Образ доктора в русской литературе.</w:t>
      </w:r>
    </w:p>
    <w:p w:rsidR="00B4147A" w:rsidRPr="009233D6" w:rsidRDefault="00B4147A" w:rsidP="00106BA3">
      <w:pPr>
        <w:shd w:val="clear" w:color="auto" w:fill="FFFFFF"/>
        <w:ind w:firstLine="680"/>
        <w:jc w:val="both"/>
      </w:pPr>
      <w:r w:rsidRPr="009233D6">
        <w:rPr>
          <w:b/>
          <w:bCs/>
        </w:rPr>
        <w:t xml:space="preserve">М. Горький. </w:t>
      </w:r>
      <w:r w:rsidRPr="009233D6">
        <w:t xml:space="preserve">Рассказ </w:t>
      </w:r>
      <w:r w:rsidRPr="009233D6">
        <w:rPr>
          <w:bCs/>
        </w:rPr>
        <w:t>«</w:t>
      </w:r>
      <w:proofErr w:type="spellStart"/>
      <w:r w:rsidRPr="009233D6">
        <w:rPr>
          <w:bCs/>
        </w:rPr>
        <w:t>Челкаш</w:t>
      </w:r>
      <w:proofErr w:type="spellEnd"/>
      <w:r w:rsidRPr="009233D6">
        <w:rPr>
          <w:bCs/>
        </w:rPr>
        <w:t xml:space="preserve">». </w:t>
      </w:r>
      <w:r w:rsidRPr="009233D6">
        <w:t xml:space="preserve">Образы </w:t>
      </w:r>
      <w:proofErr w:type="spellStart"/>
      <w:r w:rsidRPr="009233D6">
        <w:t>Челкаша</w:t>
      </w:r>
      <w:proofErr w:type="spellEnd"/>
      <w:r w:rsidRPr="009233D6">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B4147A" w:rsidRPr="009233D6" w:rsidRDefault="00B4147A" w:rsidP="00106BA3">
      <w:pPr>
        <w:shd w:val="clear" w:color="auto" w:fill="FFFFFF"/>
        <w:ind w:firstLine="680"/>
        <w:jc w:val="both"/>
      </w:pPr>
      <w:r w:rsidRPr="009233D6">
        <w:rPr>
          <w:b/>
          <w:bCs/>
        </w:rPr>
        <w:t>И. С. </w:t>
      </w:r>
      <w:proofErr w:type="spellStart"/>
      <w:r w:rsidRPr="009233D6">
        <w:rPr>
          <w:b/>
          <w:bCs/>
        </w:rPr>
        <w:t>Шмелёв</w:t>
      </w:r>
      <w:proofErr w:type="spellEnd"/>
      <w:r w:rsidRPr="009233D6">
        <w:rPr>
          <w:b/>
          <w:bCs/>
        </w:rPr>
        <w:t xml:space="preserve">. </w:t>
      </w:r>
      <w:r w:rsidRPr="009233D6">
        <w:t xml:space="preserve">Роман </w:t>
      </w:r>
      <w:r w:rsidRPr="009233D6">
        <w:rPr>
          <w:bCs/>
        </w:rPr>
        <w:t>«Лето Господне</w:t>
      </w:r>
      <w:proofErr w:type="gramStart"/>
      <w:r w:rsidRPr="009233D6">
        <w:rPr>
          <w:bCs/>
        </w:rPr>
        <w:t>»</w:t>
      </w:r>
      <w:r w:rsidRPr="009233D6">
        <w:t>(</w:t>
      </w:r>
      <w:proofErr w:type="gramEnd"/>
      <w:r w:rsidRPr="009233D6">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4147A" w:rsidRPr="009233D6" w:rsidRDefault="00B4147A" w:rsidP="00106BA3">
      <w:pPr>
        <w:shd w:val="clear" w:color="auto" w:fill="FFFFFF"/>
        <w:ind w:firstLine="680"/>
        <w:jc w:val="both"/>
      </w:pPr>
      <w:r w:rsidRPr="009233D6">
        <w:rPr>
          <w:b/>
        </w:rPr>
        <w:t>А. А.</w:t>
      </w:r>
      <w:r w:rsidRPr="009233D6">
        <w:t> </w:t>
      </w:r>
      <w:r w:rsidRPr="009233D6">
        <w:rPr>
          <w:b/>
          <w:bCs/>
        </w:rPr>
        <w:t xml:space="preserve">Блок. </w:t>
      </w:r>
      <w:r w:rsidRPr="009233D6">
        <w:t xml:space="preserve">Стихотворения </w:t>
      </w:r>
      <w:r w:rsidRPr="009233D6">
        <w:rPr>
          <w:bCs/>
        </w:rPr>
        <w:t xml:space="preserve">«Девушка пела в церковном хоре…», «Родина». </w:t>
      </w:r>
      <w:r w:rsidRPr="009233D6">
        <w:t>Лирический герой в поэзии Блока. Символика и реалистические детали в стихотворениях. Образ Родины. Музыкальность лирики Блока.</w:t>
      </w:r>
    </w:p>
    <w:p w:rsidR="00B4147A" w:rsidRPr="009233D6" w:rsidRDefault="00B4147A" w:rsidP="00106BA3">
      <w:pPr>
        <w:shd w:val="clear" w:color="auto" w:fill="FFFFFF"/>
        <w:ind w:firstLine="680"/>
        <w:jc w:val="both"/>
      </w:pPr>
      <w:r w:rsidRPr="009233D6">
        <w:rPr>
          <w:b/>
        </w:rPr>
        <w:t>B. В. </w:t>
      </w:r>
      <w:r w:rsidRPr="009233D6">
        <w:rPr>
          <w:b/>
          <w:bCs/>
        </w:rPr>
        <w:t xml:space="preserve">Маяковский. </w:t>
      </w:r>
      <w:r w:rsidRPr="009233D6">
        <w:t xml:space="preserve">Стихотворения </w:t>
      </w:r>
      <w:r w:rsidRPr="009233D6">
        <w:rPr>
          <w:bCs/>
        </w:rPr>
        <w:t xml:space="preserve">«Хорошее отношение к лошадям», «Необычайное приключение, бывшее с Владимиром Маяковским летом на даче». </w:t>
      </w:r>
      <w:r w:rsidRPr="009233D6">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4147A" w:rsidRPr="009233D6" w:rsidRDefault="00B4147A" w:rsidP="00106BA3">
      <w:pPr>
        <w:shd w:val="clear" w:color="auto" w:fill="FFFFFF"/>
        <w:ind w:firstLine="680"/>
        <w:jc w:val="both"/>
      </w:pPr>
      <w:r w:rsidRPr="009233D6">
        <w:rPr>
          <w:b/>
          <w:bCs/>
        </w:rPr>
        <w:t>C.</w:t>
      </w:r>
      <w:r w:rsidRPr="009233D6">
        <w:t> </w:t>
      </w:r>
      <w:r w:rsidRPr="009233D6">
        <w:rPr>
          <w:b/>
          <w:bCs/>
        </w:rPr>
        <w:t xml:space="preserve">А. Есенин. </w:t>
      </w:r>
      <w:r w:rsidRPr="009233D6">
        <w:t xml:space="preserve">Стихотворения </w:t>
      </w:r>
      <w:r w:rsidRPr="009233D6">
        <w:rPr>
          <w:bCs/>
        </w:rPr>
        <w:t xml:space="preserve">«Гой ты, Русь, моя родная…», «Нивы сжаты, рощи голы…». </w:t>
      </w:r>
      <w:r w:rsidRPr="009233D6">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4147A" w:rsidRPr="009233D6" w:rsidRDefault="00B4147A" w:rsidP="00106BA3">
      <w:pPr>
        <w:shd w:val="clear" w:color="auto" w:fill="FFFFFF"/>
        <w:ind w:firstLine="680"/>
        <w:jc w:val="both"/>
      </w:pPr>
      <w:r w:rsidRPr="009233D6">
        <w:rPr>
          <w:b/>
          <w:bCs/>
        </w:rPr>
        <w:t xml:space="preserve">А. А. Ахматова. </w:t>
      </w:r>
      <w:r w:rsidRPr="009233D6">
        <w:t xml:space="preserve">Стихотворения </w:t>
      </w:r>
      <w:r w:rsidRPr="009233D6">
        <w:rPr>
          <w:bCs/>
        </w:rPr>
        <w:t xml:space="preserve">«Перед весной бывают дни такие…», «Родная </w:t>
      </w:r>
      <w:r w:rsidRPr="009233D6">
        <w:t>земля». Основные темы и образы поэзии Ахматовой. Роль предметной детали, её многозначность. Тема Родины в стихотворении.</w:t>
      </w:r>
    </w:p>
    <w:p w:rsidR="00B4147A" w:rsidRPr="009233D6" w:rsidRDefault="00B4147A" w:rsidP="00106BA3">
      <w:pPr>
        <w:shd w:val="clear" w:color="auto" w:fill="FFFFFF"/>
        <w:ind w:firstLine="680"/>
        <w:jc w:val="both"/>
      </w:pPr>
      <w:r w:rsidRPr="009233D6">
        <w:rPr>
          <w:b/>
          <w:bCs/>
        </w:rPr>
        <w:t xml:space="preserve">А. П. Платонов. </w:t>
      </w:r>
      <w:r w:rsidRPr="009233D6">
        <w:t xml:space="preserve">Рассказ </w:t>
      </w:r>
      <w:r w:rsidRPr="009233D6">
        <w:rPr>
          <w:bCs/>
        </w:rPr>
        <w:t xml:space="preserve">«Цветок на </w:t>
      </w:r>
      <w:r w:rsidRPr="009233D6">
        <w:t>земле». Основная тема и идейное содержание рассказа. Сказочное и реальное в сюжете произведения. Философская символика образа цветка.</w:t>
      </w:r>
    </w:p>
    <w:p w:rsidR="00B4147A" w:rsidRPr="009233D6" w:rsidRDefault="00B4147A" w:rsidP="00106BA3">
      <w:pPr>
        <w:shd w:val="clear" w:color="auto" w:fill="FFFFFF"/>
        <w:ind w:firstLine="680"/>
        <w:jc w:val="both"/>
      </w:pPr>
      <w:r w:rsidRPr="009233D6">
        <w:rPr>
          <w:b/>
          <w:bCs/>
        </w:rPr>
        <w:t xml:space="preserve">А. С. Грин. </w:t>
      </w:r>
      <w:r w:rsidRPr="009233D6">
        <w:t xml:space="preserve">Повесть </w:t>
      </w:r>
      <w:r w:rsidRPr="009233D6">
        <w:rPr>
          <w:bCs/>
        </w:rPr>
        <w:t>«Алые паруса</w:t>
      </w:r>
      <w:proofErr w:type="gramStart"/>
      <w:r w:rsidRPr="009233D6">
        <w:rPr>
          <w:bCs/>
        </w:rPr>
        <w:t>»</w:t>
      </w:r>
      <w:r w:rsidRPr="009233D6">
        <w:t>(</w:t>
      </w:r>
      <w:proofErr w:type="gramEnd"/>
      <w:r w:rsidRPr="009233D6">
        <w:t xml:space="preserve">фрагменты). Алые паруса как образ мечты. Мечты и реальная действительность в повести. История </w:t>
      </w:r>
      <w:proofErr w:type="spellStart"/>
      <w:r w:rsidRPr="009233D6">
        <w:t>Ассоль</w:t>
      </w:r>
      <w:proofErr w:type="spellEnd"/>
      <w:r w:rsidRPr="009233D6">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4147A" w:rsidRPr="009233D6" w:rsidRDefault="00B4147A" w:rsidP="00106BA3">
      <w:pPr>
        <w:shd w:val="clear" w:color="auto" w:fill="FFFFFF"/>
        <w:ind w:firstLine="680"/>
        <w:jc w:val="both"/>
      </w:pPr>
      <w:r w:rsidRPr="009233D6">
        <w:rPr>
          <w:b/>
          <w:bCs/>
        </w:rPr>
        <w:t xml:space="preserve">М. А. Булгаков. </w:t>
      </w:r>
      <w:r w:rsidRPr="009233D6">
        <w:t xml:space="preserve">Повесть </w:t>
      </w:r>
      <w:r w:rsidRPr="009233D6">
        <w:rPr>
          <w:bCs/>
        </w:rPr>
        <w:t xml:space="preserve">«Собачье сердце». </w:t>
      </w:r>
      <w:r w:rsidRPr="009233D6">
        <w:t xml:space="preserve">Мифологические и литературные источники сюжета. Идея переделки человеческой природы. Образ </w:t>
      </w:r>
      <w:proofErr w:type="spellStart"/>
      <w:r w:rsidRPr="009233D6">
        <w:t>Шарикова</w:t>
      </w:r>
      <w:proofErr w:type="spellEnd"/>
      <w:r w:rsidRPr="009233D6">
        <w:t xml:space="preserve"> и «</w:t>
      </w:r>
      <w:proofErr w:type="spellStart"/>
      <w:r w:rsidRPr="009233D6">
        <w:t>шариковщина</w:t>
      </w:r>
      <w:proofErr w:type="spellEnd"/>
      <w:r w:rsidRPr="009233D6">
        <w:t xml:space="preserve">» как социальное явление. Проблема исторической ответственности </w:t>
      </w:r>
      <w:r w:rsidRPr="009233D6">
        <w:lastRenderedPageBreak/>
        <w:t>интеллигенции. Символика имён, названий, художественных деталей. Приёмы сатирического изображения.</w:t>
      </w:r>
    </w:p>
    <w:p w:rsidR="00B4147A" w:rsidRPr="009233D6" w:rsidRDefault="00B4147A" w:rsidP="00106BA3">
      <w:pPr>
        <w:shd w:val="clear" w:color="auto" w:fill="FFFFFF"/>
        <w:ind w:firstLine="680"/>
        <w:jc w:val="both"/>
      </w:pPr>
      <w:r w:rsidRPr="009233D6">
        <w:rPr>
          <w:b/>
          <w:bCs/>
        </w:rPr>
        <w:t>Русская литература XX в. (вторая половина)</w:t>
      </w:r>
    </w:p>
    <w:p w:rsidR="00B4147A" w:rsidRPr="009233D6" w:rsidRDefault="00B4147A" w:rsidP="00106BA3">
      <w:pPr>
        <w:shd w:val="clear" w:color="auto" w:fill="FFFFFF"/>
        <w:ind w:firstLine="680"/>
        <w:jc w:val="both"/>
      </w:pPr>
      <w:r w:rsidRPr="009233D6">
        <w:rPr>
          <w:b/>
          <w:bCs/>
        </w:rPr>
        <w:t xml:space="preserve">A. Т. Твардовский. </w:t>
      </w:r>
      <w:r w:rsidRPr="009233D6">
        <w:t xml:space="preserve">Поэма </w:t>
      </w:r>
      <w:r w:rsidRPr="009233D6">
        <w:rPr>
          <w:bCs/>
        </w:rPr>
        <w:t xml:space="preserve">«Василий </w:t>
      </w:r>
      <w:proofErr w:type="spellStart"/>
      <w:r w:rsidRPr="009233D6">
        <w:rPr>
          <w:bCs/>
        </w:rPr>
        <w:t>Тёркин</w:t>
      </w:r>
      <w:proofErr w:type="spellEnd"/>
      <w:r w:rsidRPr="009233D6">
        <w:rPr>
          <w:bCs/>
        </w:rPr>
        <w:t xml:space="preserve">» </w:t>
      </w:r>
      <w:r w:rsidRPr="009233D6">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4147A" w:rsidRPr="009233D6" w:rsidRDefault="00B4147A" w:rsidP="00106BA3">
      <w:pPr>
        <w:shd w:val="clear" w:color="auto" w:fill="FFFFFF"/>
        <w:ind w:firstLine="680"/>
        <w:jc w:val="both"/>
      </w:pPr>
      <w:r w:rsidRPr="009233D6">
        <w:rPr>
          <w:b/>
          <w:bCs/>
        </w:rPr>
        <w:t xml:space="preserve">М. А. Шолохов. </w:t>
      </w:r>
      <w:r w:rsidRPr="009233D6">
        <w:t xml:space="preserve">Рассказ </w:t>
      </w:r>
      <w:r w:rsidRPr="009233D6">
        <w:rPr>
          <w:bCs/>
        </w:rPr>
        <w:t xml:space="preserve">«Судьба человека». </w:t>
      </w:r>
      <w:r w:rsidRPr="009233D6">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4147A" w:rsidRPr="009233D6" w:rsidRDefault="00B4147A" w:rsidP="00106BA3">
      <w:pPr>
        <w:shd w:val="clear" w:color="auto" w:fill="FFFFFF"/>
        <w:ind w:firstLine="680"/>
        <w:jc w:val="both"/>
      </w:pPr>
      <w:r w:rsidRPr="009233D6">
        <w:rPr>
          <w:b/>
          <w:bCs/>
        </w:rPr>
        <w:t xml:space="preserve">Н. М. Рубцов. </w:t>
      </w:r>
      <w:r w:rsidRPr="009233D6">
        <w:t xml:space="preserve">Стихотворения </w:t>
      </w:r>
      <w:r w:rsidRPr="009233D6">
        <w:rPr>
          <w:bCs/>
        </w:rPr>
        <w:t xml:space="preserve">«Звезда полей», «В горнице». </w:t>
      </w:r>
      <w:r w:rsidRPr="009233D6">
        <w:t>Картины природы и русского быта в стихотворениях Рубцова. Темы, образы и настроения. Лирический герой и его мировосприятие.</w:t>
      </w:r>
    </w:p>
    <w:p w:rsidR="00B4147A" w:rsidRPr="009233D6" w:rsidRDefault="00B4147A" w:rsidP="00106BA3">
      <w:pPr>
        <w:shd w:val="clear" w:color="auto" w:fill="FFFFFF"/>
        <w:ind w:firstLine="680"/>
        <w:jc w:val="both"/>
      </w:pPr>
      <w:r w:rsidRPr="009233D6">
        <w:rPr>
          <w:b/>
          <w:bCs/>
        </w:rPr>
        <w:t>B.</w:t>
      </w:r>
      <w:r w:rsidRPr="009233D6">
        <w:t> </w:t>
      </w:r>
      <w:r w:rsidRPr="009233D6">
        <w:rPr>
          <w:b/>
          <w:bCs/>
        </w:rPr>
        <w:t xml:space="preserve">М. Шукшин. </w:t>
      </w:r>
      <w:r w:rsidRPr="009233D6">
        <w:t xml:space="preserve">Рассказ </w:t>
      </w:r>
      <w:r w:rsidRPr="009233D6">
        <w:rPr>
          <w:bCs/>
        </w:rPr>
        <w:t xml:space="preserve">«Чудик». </w:t>
      </w:r>
      <w:r w:rsidRPr="009233D6">
        <w:t xml:space="preserve">Своеобразие </w:t>
      </w:r>
      <w:proofErr w:type="spellStart"/>
      <w:r w:rsidRPr="009233D6">
        <w:t>шукшинских</w:t>
      </w:r>
      <w:proofErr w:type="spellEnd"/>
      <w:r w:rsidRPr="009233D6">
        <w:t xml:space="preserve"> герое</w:t>
      </w:r>
      <w:proofErr w:type="gramStart"/>
      <w:r w:rsidRPr="009233D6">
        <w:t>в-</w:t>
      </w:r>
      <w:proofErr w:type="gramEnd"/>
      <w:r w:rsidRPr="009233D6">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9233D6">
        <w:t>шукшинского</w:t>
      </w:r>
      <w:proofErr w:type="spellEnd"/>
      <w:r w:rsidRPr="009233D6">
        <w:t xml:space="preserve"> героя.</w:t>
      </w:r>
    </w:p>
    <w:p w:rsidR="00B4147A" w:rsidRPr="009233D6" w:rsidRDefault="00B4147A" w:rsidP="00106BA3">
      <w:pPr>
        <w:shd w:val="clear" w:color="auto" w:fill="FFFFFF"/>
        <w:ind w:firstLine="680"/>
        <w:jc w:val="both"/>
      </w:pPr>
      <w:r w:rsidRPr="009233D6">
        <w:rPr>
          <w:b/>
          <w:bCs/>
        </w:rPr>
        <w:t xml:space="preserve">В. Г. Распутин. </w:t>
      </w:r>
      <w:r w:rsidRPr="009233D6">
        <w:t xml:space="preserve">Рассказ </w:t>
      </w:r>
      <w:r w:rsidRPr="009233D6">
        <w:rPr>
          <w:bCs/>
        </w:rPr>
        <w:t xml:space="preserve">«Уроки французского». </w:t>
      </w:r>
      <w:r w:rsidRPr="009233D6">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4147A" w:rsidRPr="009233D6" w:rsidRDefault="00B4147A" w:rsidP="00106BA3">
      <w:pPr>
        <w:shd w:val="clear" w:color="auto" w:fill="FFFFFF"/>
        <w:ind w:firstLine="680"/>
        <w:jc w:val="both"/>
      </w:pPr>
      <w:r w:rsidRPr="009233D6">
        <w:rPr>
          <w:b/>
          <w:bCs/>
        </w:rPr>
        <w:t xml:space="preserve">В. П. Астафьев. </w:t>
      </w:r>
      <w:r w:rsidRPr="009233D6">
        <w:t xml:space="preserve">Рассказ </w:t>
      </w:r>
      <w:r w:rsidRPr="009233D6">
        <w:rPr>
          <w:bCs/>
        </w:rPr>
        <w:t>«</w:t>
      </w:r>
      <w:proofErr w:type="spellStart"/>
      <w:r w:rsidRPr="009233D6">
        <w:rPr>
          <w:bCs/>
        </w:rPr>
        <w:t>Васюткино</w:t>
      </w:r>
      <w:proofErr w:type="spellEnd"/>
      <w:r w:rsidRPr="009233D6">
        <w:rPr>
          <w:bCs/>
        </w:rPr>
        <w:t xml:space="preserve"> озеро». </w:t>
      </w:r>
      <w:r w:rsidRPr="009233D6">
        <w:t>Изображение становления характера главного героя. Самообладание маленького охотника. Мальчик в борьбе за спасение. Картины родной природы.</w:t>
      </w:r>
    </w:p>
    <w:p w:rsidR="00B4147A" w:rsidRPr="009233D6" w:rsidRDefault="00B4147A" w:rsidP="00106BA3">
      <w:pPr>
        <w:shd w:val="clear" w:color="auto" w:fill="FFFFFF"/>
        <w:ind w:firstLine="680"/>
        <w:jc w:val="both"/>
      </w:pPr>
      <w:r w:rsidRPr="009233D6">
        <w:rPr>
          <w:b/>
          <w:bCs/>
        </w:rPr>
        <w:t xml:space="preserve">А. И. Солженицын. </w:t>
      </w:r>
      <w:r w:rsidRPr="009233D6">
        <w:t xml:space="preserve">Рассказ </w:t>
      </w:r>
      <w:r w:rsidRPr="009233D6">
        <w:rPr>
          <w:bCs/>
        </w:rPr>
        <w:t>«</w:t>
      </w:r>
      <w:proofErr w:type="spellStart"/>
      <w:r w:rsidRPr="009233D6">
        <w:rPr>
          <w:bCs/>
        </w:rPr>
        <w:t>Матрёнин</w:t>
      </w:r>
      <w:proofErr w:type="spellEnd"/>
      <w:r w:rsidRPr="009233D6">
        <w:rPr>
          <w:bCs/>
        </w:rPr>
        <w:t xml:space="preserve"> двор». </w:t>
      </w:r>
      <w:r w:rsidRPr="009233D6">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9233D6">
        <w:t>праведничества</w:t>
      </w:r>
      <w:proofErr w:type="spellEnd"/>
      <w:r w:rsidRPr="009233D6">
        <w:t xml:space="preserve"> в русской литературе.</w:t>
      </w:r>
    </w:p>
    <w:p w:rsidR="00B4147A" w:rsidRPr="009233D6" w:rsidRDefault="00B4147A" w:rsidP="00106BA3">
      <w:pPr>
        <w:shd w:val="clear" w:color="auto" w:fill="FFFFFF"/>
        <w:ind w:firstLine="680"/>
        <w:jc w:val="both"/>
      </w:pPr>
      <w:r w:rsidRPr="009233D6">
        <w:rPr>
          <w:b/>
          <w:bCs/>
        </w:rPr>
        <w:t xml:space="preserve">       Литература народов России</w:t>
      </w:r>
    </w:p>
    <w:p w:rsidR="00B4147A" w:rsidRPr="009233D6" w:rsidRDefault="00B4147A" w:rsidP="00106BA3">
      <w:pPr>
        <w:shd w:val="clear" w:color="auto" w:fill="FFFFFF"/>
        <w:ind w:firstLine="680"/>
        <w:jc w:val="both"/>
      </w:pPr>
      <w:r w:rsidRPr="009233D6">
        <w:rPr>
          <w:b/>
          <w:bCs/>
        </w:rPr>
        <w:t xml:space="preserve">Г. Тукай. </w:t>
      </w:r>
      <w:r w:rsidRPr="009233D6">
        <w:t xml:space="preserve">Стихотворения </w:t>
      </w:r>
      <w:r w:rsidRPr="009233D6">
        <w:rPr>
          <w:bCs/>
        </w:rPr>
        <w:t xml:space="preserve">«Родная деревня», «Книга». </w:t>
      </w:r>
      <w:r w:rsidRPr="009233D6">
        <w:t>Любовь к своему родному краю, верность обычаям, своей семье, традициям своего народа. Книга как «отрада из отрад», «путеводная звезда».</w:t>
      </w:r>
    </w:p>
    <w:p w:rsidR="00B4147A" w:rsidRPr="009233D6" w:rsidRDefault="00B4147A" w:rsidP="00106BA3">
      <w:pPr>
        <w:shd w:val="clear" w:color="auto" w:fill="FFFFFF"/>
        <w:ind w:firstLine="680"/>
        <w:jc w:val="both"/>
      </w:pPr>
      <w:r w:rsidRPr="009233D6">
        <w:rPr>
          <w:b/>
          <w:bCs/>
        </w:rPr>
        <w:t xml:space="preserve">М. Карим. </w:t>
      </w:r>
      <w:r w:rsidRPr="009233D6">
        <w:t xml:space="preserve">Поэма </w:t>
      </w:r>
      <w:r w:rsidRPr="009233D6">
        <w:rPr>
          <w:bCs/>
        </w:rPr>
        <w:t xml:space="preserve">«Бессмертие» </w:t>
      </w:r>
      <w:r w:rsidRPr="009233D6">
        <w:t xml:space="preserve">(фрагменты). Героический пафос поэмы. Близость образа главного героя поэмы образу Василия </w:t>
      </w:r>
      <w:proofErr w:type="spellStart"/>
      <w:r w:rsidRPr="009233D6">
        <w:t>Тёркина</w:t>
      </w:r>
      <w:proofErr w:type="spellEnd"/>
      <w:r w:rsidRPr="009233D6">
        <w:t xml:space="preserve"> из одноименной поэмы А. Т. Твардовского.</w:t>
      </w:r>
    </w:p>
    <w:p w:rsidR="00B4147A" w:rsidRPr="009233D6" w:rsidRDefault="00B4147A" w:rsidP="00106BA3">
      <w:pPr>
        <w:shd w:val="clear" w:color="auto" w:fill="FFFFFF"/>
        <w:ind w:firstLine="680"/>
        <w:jc w:val="both"/>
      </w:pPr>
      <w:r w:rsidRPr="009233D6">
        <w:rPr>
          <w:b/>
        </w:rPr>
        <w:t>К.</w:t>
      </w:r>
      <w:r w:rsidRPr="009233D6">
        <w:t> </w:t>
      </w:r>
      <w:r w:rsidRPr="009233D6">
        <w:rPr>
          <w:b/>
          <w:bCs/>
        </w:rPr>
        <w:t xml:space="preserve">Кулиев. </w:t>
      </w:r>
      <w:r w:rsidRPr="009233D6">
        <w:t xml:space="preserve">Стихотворения </w:t>
      </w:r>
      <w:r w:rsidRPr="009233D6">
        <w:rPr>
          <w:bCs/>
        </w:rPr>
        <w:t>«Когда на меня навалилась беда…», «Каким бы малым ни был мой народ…</w:t>
      </w:r>
      <w:r w:rsidRPr="009233D6">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4147A" w:rsidRPr="009233D6" w:rsidRDefault="00B4147A" w:rsidP="00106BA3">
      <w:pPr>
        <w:shd w:val="clear" w:color="auto" w:fill="FFFFFF"/>
        <w:ind w:firstLine="680"/>
        <w:jc w:val="both"/>
      </w:pPr>
      <w:r w:rsidRPr="009233D6">
        <w:rPr>
          <w:b/>
          <w:bCs/>
        </w:rPr>
        <w:t xml:space="preserve">Р. Гамзатов. </w:t>
      </w:r>
      <w:r w:rsidRPr="009233D6">
        <w:t xml:space="preserve">Стихотворения </w:t>
      </w:r>
      <w:r w:rsidRPr="009233D6">
        <w:rPr>
          <w:bCs/>
        </w:rPr>
        <w:t>«Мой Дагестан», «В горах джигиты ссорились, бывало…»</w:t>
      </w:r>
      <w:r w:rsidRPr="009233D6">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4147A" w:rsidRPr="009233D6" w:rsidRDefault="00B4147A" w:rsidP="00106BA3">
      <w:pPr>
        <w:shd w:val="clear" w:color="auto" w:fill="FFFFFF"/>
        <w:ind w:firstLine="680"/>
        <w:jc w:val="both"/>
      </w:pPr>
      <w:r w:rsidRPr="009233D6">
        <w:rPr>
          <w:b/>
          <w:bCs/>
        </w:rPr>
        <w:t>Зарубежная литература</w:t>
      </w:r>
    </w:p>
    <w:p w:rsidR="00B4147A" w:rsidRPr="009233D6" w:rsidRDefault="00B4147A" w:rsidP="00106BA3">
      <w:pPr>
        <w:shd w:val="clear" w:color="auto" w:fill="FFFFFF"/>
        <w:ind w:firstLine="680"/>
        <w:jc w:val="both"/>
      </w:pPr>
      <w:r w:rsidRPr="009233D6">
        <w:rPr>
          <w:b/>
          <w:bCs/>
        </w:rPr>
        <w:t xml:space="preserve">Гомер. </w:t>
      </w:r>
      <w:r w:rsidRPr="009233D6">
        <w:t xml:space="preserve">Поэма </w:t>
      </w:r>
      <w:r w:rsidRPr="009233D6">
        <w:rPr>
          <w:bCs/>
        </w:rPr>
        <w:t xml:space="preserve">«Одиссея» </w:t>
      </w:r>
      <w:r w:rsidRPr="009233D6">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4147A" w:rsidRPr="009233D6" w:rsidRDefault="00B4147A" w:rsidP="00106BA3">
      <w:pPr>
        <w:shd w:val="clear" w:color="auto" w:fill="FFFFFF"/>
        <w:ind w:firstLine="680"/>
        <w:jc w:val="both"/>
      </w:pPr>
      <w:r w:rsidRPr="009233D6">
        <w:rPr>
          <w:b/>
          <w:bCs/>
        </w:rPr>
        <w:lastRenderedPageBreak/>
        <w:t xml:space="preserve">Данте Алигьери. </w:t>
      </w:r>
      <w:r w:rsidRPr="009233D6">
        <w:t xml:space="preserve">Поэма </w:t>
      </w:r>
      <w:r w:rsidRPr="009233D6">
        <w:rPr>
          <w:bCs/>
        </w:rPr>
        <w:t>«Божественная комедия</w:t>
      </w:r>
      <w:proofErr w:type="gramStart"/>
      <w:r w:rsidRPr="009233D6">
        <w:rPr>
          <w:bCs/>
        </w:rPr>
        <w:t>»</w:t>
      </w:r>
      <w:r w:rsidRPr="009233D6">
        <w:t>(</w:t>
      </w:r>
      <w:proofErr w:type="gramEnd"/>
      <w:r w:rsidRPr="009233D6">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4147A" w:rsidRPr="009233D6" w:rsidRDefault="00B4147A" w:rsidP="00106BA3">
      <w:pPr>
        <w:shd w:val="clear" w:color="auto" w:fill="FFFFFF"/>
        <w:ind w:firstLine="680"/>
        <w:jc w:val="both"/>
      </w:pPr>
      <w:r w:rsidRPr="009233D6">
        <w:rPr>
          <w:b/>
          <w:bCs/>
        </w:rPr>
        <w:t xml:space="preserve">У. Шекспир. </w:t>
      </w:r>
      <w:r w:rsidRPr="009233D6">
        <w:t xml:space="preserve">Трагедия </w:t>
      </w:r>
      <w:r w:rsidRPr="009233D6">
        <w:rPr>
          <w:bCs/>
        </w:rPr>
        <w:t>«Гамлет</w:t>
      </w:r>
      <w:proofErr w:type="gramStart"/>
      <w:r w:rsidRPr="009233D6">
        <w:rPr>
          <w:bCs/>
        </w:rPr>
        <w:t>»</w:t>
      </w:r>
      <w:r w:rsidRPr="009233D6">
        <w:t>(</w:t>
      </w:r>
      <w:proofErr w:type="gramEnd"/>
      <w:r w:rsidRPr="009233D6">
        <w:t>сцены). Трагический характер конфликта. Напряжённая духовная жизнь</w:t>
      </w:r>
      <w:r w:rsidR="009233D6">
        <w:t xml:space="preserve"> героя-мыслителя. Противопостав</w:t>
      </w:r>
      <w:r w:rsidRPr="009233D6">
        <w:t>ление благородства мыслящей души и суетности времени. Гамлет как «вечный» образ. Тема жизни как театра.</w:t>
      </w:r>
    </w:p>
    <w:p w:rsidR="00B4147A" w:rsidRPr="009233D6" w:rsidRDefault="00B4147A" w:rsidP="00106BA3">
      <w:pPr>
        <w:shd w:val="clear" w:color="auto" w:fill="FFFFFF"/>
        <w:ind w:firstLine="680"/>
        <w:jc w:val="both"/>
      </w:pPr>
      <w:r w:rsidRPr="009233D6">
        <w:t xml:space="preserve">Сонет № </w:t>
      </w:r>
      <w:r w:rsidRPr="009233D6">
        <w:rPr>
          <w:bCs/>
        </w:rPr>
        <w:t xml:space="preserve">130 «Её глаза на звезды не похожи…». </w:t>
      </w:r>
      <w:r w:rsidRPr="009233D6">
        <w:t>Любовь и творчество как основные темы сонетов. Образ возлюбленной в сонетах Шекспира.</w:t>
      </w:r>
    </w:p>
    <w:p w:rsidR="00B4147A" w:rsidRPr="009233D6" w:rsidRDefault="00B4147A" w:rsidP="00106BA3">
      <w:pPr>
        <w:shd w:val="clear" w:color="auto" w:fill="FFFFFF"/>
        <w:ind w:firstLine="680"/>
        <w:jc w:val="both"/>
      </w:pPr>
      <w:r w:rsidRPr="009233D6">
        <w:rPr>
          <w:b/>
          <w:bCs/>
        </w:rPr>
        <w:t xml:space="preserve">М. Сервантес. </w:t>
      </w:r>
      <w:r w:rsidRPr="009233D6">
        <w:t xml:space="preserve">Роман </w:t>
      </w:r>
      <w:r w:rsidRPr="009233D6">
        <w:rPr>
          <w:bCs/>
        </w:rPr>
        <w:t xml:space="preserve">«Дон Кихот» </w:t>
      </w:r>
      <w:r w:rsidRPr="009233D6">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4147A" w:rsidRPr="009233D6" w:rsidRDefault="00B4147A" w:rsidP="00106BA3">
      <w:pPr>
        <w:shd w:val="clear" w:color="auto" w:fill="FFFFFF"/>
        <w:ind w:firstLine="680"/>
        <w:jc w:val="both"/>
      </w:pPr>
      <w:r w:rsidRPr="009233D6">
        <w:rPr>
          <w:b/>
        </w:rPr>
        <w:t>Д.</w:t>
      </w:r>
      <w:r w:rsidRPr="009233D6">
        <w:t> </w:t>
      </w:r>
      <w:r w:rsidRPr="009233D6">
        <w:rPr>
          <w:b/>
          <w:bCs/>
        </w:rPr>
        <w:t xml:space="preserve">Дефо. </w:t>
      </w:r>
      <w:r w:rsidRPr="009233D6">
        <w:t xml:space="preserve">Роман </w:t>
      </w:r>
      <w:r w:rsidRPr="009233D6">
        <w:rPr>
          <w:bCs/>
        </w:rPr>
        <w:t>«Робинзон Крузо</w:t>
      </w:r>
      <w:proofErr w:type="gramStart"/>
      <w:r w:rsidRPr="009233D6">
        <w:rPr>
          <w:bCs/>
        </w:rPr>
        <w:t>»</w:t>
      </w:r>
      <w:r w:rsidRPr="009233D6">
        <w:t>(</w:t>
      </w:r>
      <w:proofErr w:type="gramEnd"/>
      <w:r w:rsidRPr="009233D6">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4147A" w:rsidRPr="009233D6" w:rsidRDefault="00B4147A" w:rsidP="00106BA3">
      <w:pPr>
        <w:shd w:val="clear" w:color="auto" w:fill="FFFFFF"/>
        <w:ind w:firstLine="680"/>
        <w:jc w:val="both"/>
      </w:pPr>
      <w:r w:rsidRPr="009233D6">
        <w:rPr>
          <w:b/>
          <w:bCs/>
        </w:rPr>
        <w:t xml:space="preserve">И. В. Гёте. </w:t>
      </w:r>
      <w:r w:rsidRPr="009233D6">
        <w:t xml:space="preserve">Трагедия </w:t>
      </w:r>
      <w:r w:rsidRPr="009233D6">
        <w:rPr>
          <w:bCs/>
        </w:rPr>
        <w:t xml:space="preserve">«Фауст» </w:t>
      </w:r>
      <w:r w:rsidRPr="009233D6">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4147A" w:rsidRPr="009233D6" w:rsidRDefault="00B4147A" w:rsidP="00106BA3">
      <w:pPr>
        <w:shd w:val="clear" w:color="auto" w:fill="FFFFFF"/>
        <w:ind w:firstLine="680"/>
        <w:jc w:val="both"/>
      </w:pPr>
      <w:r w:rsidRPr="009233D6">
        <w:rPr>
          <w:b/>
          <w:bCs/>
        </w:rPr>
        <w:t xml:space="preserve">Ж. Б. Мольер. </w:t>
      </w:r>
      <w:r w:rsidRPr="009233D6">
        <w:t xml:space="preserve">Комедия </w:t>
      </w:r>
      <w:r w:rsidRPr="009233D6">
        <w:rPr>
          <w:bCs/>
        </w:rPr>
        <w:t>«Мещанин во дворянстве</w:t>
      </w:r>
      <w:proofErr w:type="gramStart"/>
      <w:r w:rsidRPr="009233D6">
        <w:rPr>
          <w:bCs/>
        </w:rPr>
        <w:t>»</w:t>
      </w:r>
      <w:r w:rsidRPr="009233D6">
        <w:t>(</w:t>
      </w:r>
      <w:proofErr w:type="gramEnd"/>
      <w:r w:rsidRPr="009233D6">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4147A" w:rsidRPr="009233D6" w:rsidRDefault="00B4147A" w:rsidP="00106BA3">
      <w:pPr>
        <w:shd w:val="clear" w:color="auto" w:fill="FFFFFF"/>
        <w:ind w:firstLine="680"/>
        <w:jc w:val="both"/>
      </w:pPr>
      <w:r w:rsidRPr="009233D6">
        <w:rPr>
          <w:b/>
        </w:rPr>
        <w:t>Дж.</w:t>
      </w:r>
      <w:r w:rsidRPr="009233D6">
        <w:t> </w:t>
      </w:r>
      <w:r w:rsidRPr="009233D6">
        <w:rPr>
          <w:b/>
          <w:bCs/>
        </w:rPr>
        <w:t xml:space="preserve">Г. Байрон. </w:t>
      </w:r>
      <w:r w:rsidRPr="009233D6">
        <w:t xml:space="preserve">Стихотворение </w:t>
      </w:r>
      <w:r w:rsidRPr="009233D6">
        <w:rPr>
          <w:bCs/>
        </w:rPr>
        <w:t xml:space="preserve">«Душа моя мрачна…». </w:t>
      </w:r>
      <w:r w:rsidRPr="009233D6">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4147A" w:rsidRPr="009233D6" w:rsidRDefault="00B4147A" w:rsidP="00106BA3">
      <w:pPr>
        <w:shd w:val="clear" w:color="auto" w:fill="FFFFFF"/>
        <w:ind w:firstLine="680"/>
        <w:jc w:val="both"/>
      </w:pPr>
      <w:r w:rsidRPr="009233D6">
        <w:rPr>
          <w:b/>
          <w:bCs/>
        </w:rPr>
        <w:t xml:space="preserve">А. де Сент-Экзюпери. </w:t>
      </w:r>
      <w:r w:rsidRPr="009233D6">
        <w:t xml:space="preserve">Повесть-сказка </w:t>
      </w:r>
      <w:r w:rsidRPr="009233D6">
        <w:rPr>
          <w:bCs/>
        </w:rPr>
        <w:t xml:space="preserve">«Маленький принц» </w:t>
      </w:r>
      <w:r w:rsidRPr="009233D6">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4147A" w:rsidRPr="009233D6" w:rsidRDefault="00B4147A" w:rsidP="00106BA3">
      <w:pPr>
        <w:shd w:val="clear" w:color="auto" w:fill="FFFFFF"/>
        <w:ind w:firstLine="680"/>
        <w:jc w:val="both"/>
      </w:pPr>
      <w:r w:rsidRPr="009233D6">
        <w:rPr>
          <w:b/>
          <w:bCs/>
        </w:rPr>
        <w:t>Р. </w:t>
      </w:r>
      <w:proofErr w:type="spellStart"/>
      <w:r w:rsidRPr="009233D6">
        <w:rPr>
          <w:b/>
          <w:bCs/>
        </w:rPr>
        <w:t>Брэдбери</w:t>
      </w:r>
      <w:proofErr w:type="spellEnd"/>
      <w:r w:rsidRPr="009233D6">
        <w:rPr>
          <w:b/>
          <w:bCs/>
        </w:rPr>
        <w:t xml:space="preserve">. </w:t>
      </w:r>
      <w:r w:rsidRPr="009233D6">
        <w:t xml:space="preserve">Рассказ </w:t>
      </w:r>
      <w:r w:rsidRPr="009233D6">
        <w:rPr>
          <w:bCs/>
        </w:rPr>
        <w:t xml:space="preserve">«Всё лето в один день». </w:t>
      </w:r>
      <w:r w:rsidRPr="009233D6">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4147A" w:rsidRPr="009233D6" w:rsidRDefault="00B4147A" w:rsidP="00106BA3">
      <w:pPr>
        <w:shd w:val="clear" w:color="auto" w:fill="FFFFFF"/>
        <w:ind w:firstLine="680"/>
        <w:jc w:val="both"/>
      </w:pPr>
      <w:r w:rsidRPr="009233D6">
        <w:rPr>
          <w:b/>
          <w:bCs/>
        </w:rPr>
        <w:t>Обзор</w:t>
      </w:r>
    </w:p>
    <w:p w:rsidR="00B4147A" w:rsidRPr="009233D6" w:rsidRDefault="00B4147A" w:rsidP="00106BA3">
      <w:pPr>
        <w:shd w:val="clear" w:color="auto" w:fill="FFFFFF"/>
        <w:ind w:firstLine="680"/>
        <w:jc w:val="both"/>
      </w:pPr>
      <w:r w:rsidRPr="009233D6">
        <w:rPr>
          <w:b/>
          <w:bCs/>
          <w:iCs/>
        </w:rPr>
        <w:t xml:space="preserve">Героический эпос. </w:t>
      </w:r>
      <w:r w:rsidRPr="009233D6">
        <w:t xml:space="preserve">Карело-финский эпос «Калевала» (фрагменты). «Песнь о Роланде» (фрагменты). «Песнь о </w:t>
      </w:r>
      <w:proofErr w:type="spellStart"/>
      <w:r w:rsidRPr="009233D6">
        <w:t>нибелунгах</w:t>
      </w:r>
      <w:proofErr w:type="spellEnd"/>
      <w:r w:rsidRPr="009233D6">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4147A" w:rsidRPr="009233D6" w:rsidRDefault="00B4147A" w:rsidP="00106BA3">
      <w:pPr>
        <w:shd w:val="clear" w:color="auto" w:fill="FFFFFF"/>
        <w:ind w:firstLine="680"/>
        <w:jc w:val="both"/>
      </w:pPr>
      <w:r w:rsidRPr="009233D6">
        <w:rPr>
          <w:b/>
          <w:bCs/>
          <w:iCs/>
        </w:rPr>
        <w:t>Литературная сказка</w:t>
      </w:r>
      <w:r w:rsidRPr="009233D6">
        <w:rPr>
          <w:bCs/>
          <w:iCs/>
        </w:rPr>
        <w:t xml:space="preserve">. </w:t>
      </w:r>
      <w:r w:rsidRPr="009233D6">
        <w:t>Х. </w:t>
      </w:r>
      <w:r w:rsidRPr="009233D6">
        <w:rPr>
          <w:bCs/>
        </w:rPr>
        <w:t xml:space="preserve">К. Андерсен. </w:t>
      </w:r>
      <w:r w:rsidRPr="009233D6">
        <w:t xml:space="preserve">Сказка «Снежная королева». </w:t>
      </w:r>
      <w:r w:rsidRPr="009233D6">
        <w:rPr>
          <w:bCs/>
        </w:rPr>
        <w:t xml:space="preserve">А. Погорельский. </w:t>
      </w:r>
      <w:r w:rsidRPr="009233D6">
        <w:t xml:space="preserve">Сказка «Чёрная курица, или Подземные жители». </w:t>
      </w:r>
      <w:r w:rsidRPr="009233D6">
        <w:rPr>
          <w:bCs/>
        </w:rPr>
        <w:t xml:space="preserve">А. Н. Островский. </w:t>
      </w:r>
      <w:r w:rsidRPr="009233D6">
        <w:t xml:space="preserve">«Снегурочка» (сцены). </w:t>
      </w:r>
      <w:r w:rsidRPr="009233D6">
        <w:rPr>
          <w:bCs/>
        </w:rPr>
        <w:t>М. </w:t>
      </w:r>
      <w:r w:rsidRPr="009233D6">
        <w:t>Е. </w:t>
      </w:r>
      <w:r w:rsidRPr="009233D6">
        <w:rPr>
          <w:bCs/>
        </w:rPr>
        <w:t>Салтыков-</w:t>
      </w:r>
      <w:proofErr w:type="spellStart"/>
      <w:r w:rsidRPr="009233D6">
        <w:rPr>
          <w:bCs/>
        </w:rPr>
        <w:t>Щедрин.</w:t>
      </w:r>
      <w:r w:rsidRPr="009233D6">
        <w:t>Сказка</w:t>
      </w:r>
      <w:proofErr w:type="spellEnd"/>
      <w:r w:rsidRPr="009233D6">
        <w:t xml:space="preserve">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4147A" w:rsidRPr="009233D6" w:rsidRDefault="00B4147A" w:rsidP="00106BA3">
      <w:pPr>
        <w:shd w:val="clear" w:color="auto" w:fill="FFFFFF"/>
        <w:ind w:firstLine="680"/>
        <w:jc w:val="both"/>
      </w:pPr>
      <w:r w:rsidRPr="009233D6">
        <w:rPr>
          <w:b/>
          <w:bCs/>
          <w:iCs/>
        </w:rPr>
        <w:lastRenderedPageBreak/>
        <w:t xml:space="preserve">Жанр басни. </w:t>
      </w:r>
      <w:r w:rsidRPr="009233D6">
        <w:rPr>
          <w:bCs/>
        </w:rPr>
        <w:t xml:space="preserve">Эзоп. </w:t>
      </w:r>
      <w:r w:rsidRPr="009233D6">
        <w:t xml:space="preserve">Басни «Ворон и Лисица», «Жук и Муравей». </w:t>
      </w:r>
      <w:r w:rsidRPr="009233D6">
        <w:rPr>
          <w:bCs/>
        </w:rPr>
        <w:t xml:space="preserve">Ж. Лафонтен. </w:t>
      </w:r>
      <w:r w:rsidRPr="009233D6">
        <w:t xml:space="preserve">Басня «Жёлудь и Тыква». </w:t>
      </w:r>
      <w:r w:rsidRPr="009233D6">
        <w:rPr>
          <w:bCs/>
        </w:rPr>
        <w:t xml:space="preserve">Г. Э. Лессинг. </w:t>
      </w:r>
      <w:r w:rsidRPr="009233D6">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4147A" w:rsidRPr="009233D6" w:rsidRDefault="00B4147A" w:rsidP="00106BA3">
      <w:pPr>
        <w:shd w:val="clear" w:color="auto" w:fill="FFFFFF"/>
        <w:ind w:firstLine="680"/>
        <w:jc w:val="both"/>
      </w:pPr>
      <w:r w:rsidRPr="009233D6">
        <w:rPr>
          <w:b/>
          <w:bCs/>
          <w:iCs/>
        </w:rPr>
        <w:t xml:space="preserve">Жанр баллады. </w:t>
      </w:r>
      <w:r w:rsidRPr="009233D6">
        <w:rPr>
          <w:bCs/>
        </w:rPr>
        <w:t xml:space="preserve">И. В. Гёте. </w:t>
      </w:r>
      <w:r w:rsidRPr="009233D6">
        <w:t xml:space="preserve">Баллада «Лесной царь». </w:t>
      </w:r>
      <w:r w:rsidRPr="009233D6">
        <w:rPr>
          <w:bCs/>
        </w:rPr>
        <w:t xml:space="preserve">Ф. Шиллер. </w:t>
      </w:r>
      <w:r w:rsidRPr="009233D6">
        <w:t xml:space="preserve">Баллада «Перчатка». </w:t>
      </w:r>
      <w:r w:rsidRPr="009233D6">
        <w:rPr>
          <w:bCs/>
        </w:rPr>
        <w:t xml:space="preserve">В. Скотт. </w:t>
      </w:r>
      <w:r w:rsidRPr="009233D6">
        <w:t xml:space="preserve">Баллада «Клятва </w:t>
      </w:r>
      <w:proofErr w:type="spellStart"/>
      <w:r w:rsidRPr="009233D6">
        <w:t>Мойны</w:t>
      </w:r>
      <w:proofErr w:type="spellEnd"/>
      <w:r w:rsidRPr="009233D6">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4147A" w:rsidRPr="009233D6" w:rsidRDefault="00B4147A" w:rsidP="00106BA3">
      <w:pPr>
        <w:shd w:val="clear" w:color="auto" w:fill="FFFFFF"/>
        <w:ind w:firstLine="680"/>
        <w:jc w:val="both"/>
      </w:pPr>
      <w:r w:rsidRPr="009233D6">
        <w:rPr>
          <w:b/>
          <w:bCs/>
          <w:iCs/>
        </w:rPr>
        <w:t xml:space="preserve">Жанр новеллы. </w:t>
      </w:r>
      <w:r w:rsidRPr="009233D6">
        <w:rPr>
          <w:bCs/>
        </w:rPr>
        <w:t xml:space="preserve">П. Мериме. </w:t>
      </w:r>
      <w:r w:rsidRPr="009233D6">
        <w:t xml:space="preserve">Новелла «Видение Карла XI». Э. А. По. Новелла «Низвержение в </w:t>
      </w:r>
      <w:proofErr w:type="spellStart"/>
      <w:r w:rsidRPr="009233D6">
        <w:t>Мальстрем</w:t>
      </w:r>
      <w:proofErr w:type="spellEnd"/>
      <w:r w:rsidRPr="009233D6">
        <w:t xml:space="preserve">». </w:t>
      </w:r>
      <w:r w:rsidRPr="009233D6">
        <w:rPr>
          <w:bCs/>
        </w:rPr>
        <w:t xml:space="preserve">О. Генри. </w:t>
      </w:r>
      <w:r w:rsidRPr="009233D6">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4147A" w:rsidRPr="009233D6" w:rsidRDefault="00B4147A" w:rsidP="00106BA3">
      <w:pPr>
        <w:shd w:val="clear" w:color="auto" w:fill="FFFFFF"/>
        <w:ind w:firstLine="680"/>
        <w:jc w:val="both"/>
      </w:pPr>
      <w:r w:rsidRPr="009233D6">
        <w:rPr>
          <w:b/>
          <w:bCs/>
          <w:iCs/>
        </w:rPr>
        <w:t xml:space="preserve">Жанр рассказа. </w:t>
      </w:r>
      <w:r w:rsidRPr="009233D6">
        <w:rPr>
          <w:bCs/>
        </w:rPr>
        <w:t xml:space="preserve">Ф. М. Достоевский. </w:t>
      </w:r>
      <w:r w:rsidRPr="009233D6">
        <w:t xml:space="preserve">Рассказ «Мальчик у Христа на ёлке». </w:t>
      </w:r>
      <w:r w:rsidRPr="009233D6">
        <w:rPr>
          <w:bCs/>
        </w:rPr>
        <w:t xml:space="preserve">А. П. Чехов. </w:t>
      </w:r>
      <w:r w:rsidRPr="009233D6">
        <w:t xml:space="preserve">Рассказ «Лошадиная фамилия». </w:t>
      </w:r>
      <w:r w:rsidRPr="009233D6">
        <w:rPr>
          <w:bCs/>
        </w:rPr>
        <w:t xml:space="preserve">М. М. Зощенко. </w:t>
      </w:r>
      <w:r w:rsidRPr="009233D6">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4147A" w:rsidRPr="009233D6" w:rsidRDefault="00B4147A" w:rsidP="00106BA3">
      <w:pPr>
        <w:shd w:val="clear" w:color="auto" w:fill="FFFFFF"/>
        <w:ind w:firstLine="680"/>
        <w:jc w:val="both"/>
      </w:pPr>
      <w:r w:rsidRPr="009233D6">
        <w:rPr>
          <w:b/>
          <w:bCs/>
          <w:iCs/>
        </w:rPr>
        <w:t xml:space="preserve">Сказовое повествование. </w:t>
      </w:r>
      <w:r w:rsidRPr="009233D6">
        <w:rPr>
          <w:bCs/>
        </w:rPr>
        <w:t xml:space="preserve">Н. С. Лесков. </w:t>
      </w:r>
      <w:r w:rsidRPr="009233D6">
        <w:t xml:space="preserve">Сказ «Левша». </w:t>
      </w:r>
      <w:r w:rsidRPr="009233D6">
        <w:rPr>
          <w:bCs/>
        </w:rPr>
        <w:t xml:space="preserve">П. П. Бажов. </w:t>
      </w:r>
      <w:r w:rsidRPr="009233D6">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4147A" w:rsidRPr="009233D6" w:rsidRDefault="00B4147A" w:rsidP="00106BA3">
      <w:pPr>
        <w:shd w:val="clear" w:color="auto" w:fill="FFFFFF"/>
        <w:ind w:firstLine="680"/>
        <w:jc w:val="both"/>
      </w:pPr>
      <w:r w:rsidRPr="009233D6">
        <w:rPr>
          <w:b/>
          <w:bCs/>
          <w:iCs/>
        </w:rPr>
        <w:t xml:space="preserve">Тема детства в русской и зарубежной литературе. </w:t>
      </w:r>
      <w:r w:rsidRPr="009233D6">
        <w:rPr>
          <w:bCs/>
        </w:rPr>
        <w:t xml:space="preserve">А. П. Чехов. </w:t>
      </w:r>
      <w:r w:rsidRPr="009233D6">
        <w:t xml:space="preserve">Рассказ «Мальчики». </w:t>
      </w:r>
      <w:r w:rsidRPr="009233D6">
        <w:rPr>
          <w:bCs/>
        </w:rPr>
        <w:t xml:space="preserve">М. М. Пришвин. </w:t>
      </w:r>
      <w:r w:rsidRPr="009233D6">
        <w:t xml:space="preserve">Повесть «Кладовая солнца». </w:t>
      </w:r>
      <w:r w:rsidRPr="009233D6">
        <w:rPr>
          <w:bCs/>
        </w:rPr>
        <w:t xml:space="preserve">М. Твен. </w:t>
      </w:r>
      <w:r w:rsidRPr="009233D6">
        <w:t xml:space="preserve">Повесть «Приключения Тома </w:t>
      </w:r>
      <w:proofErr w:type="spellStart"/>
      <w:r w:rsidRPr="009233D6">
        <w:t>Сойера</w:t>
      </w:r>
      <w:proofErr w:type="spellEnd"/>
      <w:r w:rsidRPr="009233D6">
        <w:t xml:space="preserve">» (фрагменты). </w:t>
      </w:r>
      <w:r w:rsidRPr="009233D6">
        <w:rPr>
          <w:bCs/>
        </w:rPr>
        <w:t xml:space="preserve">О. Генри. </w:t>
      </w:r>
      <w:r w:rsidRPr="009233D6">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4147A" w:rsidRPr="009233D6" w:rsidRDefault="00B4147A" w:rsidP="00106BA3">
      <w:pPr>
        <w:shd w:val="clear" w:color="auto" w:fill="FFFFFF"/>
        <w:ind w:firstLine="680"/>
        <w:jc w:val="both"/>
      </w:pPr>
      <w:r w:rsidRPr="009233D6">
        <w:rPr>
          <w:b/>
          <w:bCs/>
          <w:iCs/>
        </w:rPr>
        <w:t>Русские и зарубежные писатели о животных</w:t>
      </w:r>
      <w:r w:rsidRPr="009233D6">
        <w:rPr>
          <w:bCs/>
          <w:iCs/>
        </w:rPr>
        <w:t xml:space="preserve">. </w:t>
      </w:r>
      <w:r w:rsidRPr="009233D6">
        <w:rPr>
          <w:bCs/>
        </w:rPr>
        <w:t xml:space="preserve">Ю. П. Казаков. </w:t>
      </w:r>
      <w:r w:rsidRPr="009233D6">
        <w:t xml:space="preserve">Рассказ «Арктур — гончий пёс». </w:t>
      </w:r>
      <w:r w:rsidRPr="009233D6">
        <w:rPr>
          <w:bCs/>
        </w:rPr>
        <w:t xml:space="preserve">В. П. Астафьев. </w:t>
      </w:r>
      <w:r w:rsidRPr="009233D6">
        <w:t>Рассказ «Жизнь Трезора». Дж. </w:t>
      </w:r>
      <w:r w:rsidRPr="009233D6">
        <w:rPr>
          <w:bCs/>
        </w:rPr>
        <w:t xml:space="preserve">Лондон. </w:t>
      </w:r>
      <w:r w:rsidRPr="009233D6">
        <w:t xml:space="preserve">Повесть «Белый Клык». </w:t>
      </w:r>
      <w:r w:rsidRPr="009233D6">
        <w:rPr>
          <w:bCs/>
        </w:rPr>
        <w:t xml:space="preserve">Э. Сетон-Томпсон. </w:t>
      </w:r>
      <w:r w:rsidRPr="009233D6">
        <w:t>Рассказ «</w:t>
      </w:r>
      <w:proofErr w:type="spellStart"/>
      <w:r w:rsidRPr="009233D6">
        <w:t>Королевскаяаналостанка</w:t>
      </w:r>
      <w:proofErr w:type="spellEnd"/>
      <w:r w:rsidRPr="009233D6">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4147A" w:rsidRPr="009233D6" w:rsidRDefault="00B4147A" w:rsidP="00106BA3">
      <w:pPr>
        <w:shd w:val="clear" w:color="auto" w:fill="FFFFFF"/>
        <w:ind w:firstLine="680"/>
        <w:jc w:val="both"/>
      </w:pPr>
      <w:r w:rsidRPr="009233D6">
        <w:rPr>
          <w:b/>
          <w:bCs/>
          <w:iCs/>
        </w:rPr>
        <w:t xml:space="preserve">Тема природы в русской поэзии. </w:t>
      </w:r>
      <w:r w:rsidRPr="009233D6">
        <w:rPr>
          <w:bCs/>
        </w:rPr>
        <w:t xml:space="preserve">А. К. Толстой. </w:t>
      </w:r>
      <w:r w:rsidRPr="009233D6">
        <w:t>Стихотворение «Осень. Обсыпается весь наш бедный сад…». А. А. </w:t>
      </w:r>
      <w:r w:rsidRPr="009233D6">
        <w:rPr>
          <w:bCs/>
        </w:rPr>
        <w:t xml:space="preserve">Фет. </w:t>
      </w:r>
      <w:r w:rsidRPr="009233D6">
        <w:t xml:space="preserve">Стихотворение «Чудная картина…». </w:t>
      </w:r>
      <w:r w:rsidRPr="009233D6">
        <w:rPr>
          <w:bCs/>
        </w:rPr>
        <w:t xml:space="preserve">И. А. Бунин. </w:t>
      </w:r>
      <w:r w:rsidRPr="009233D6">
        <w:t xml:space="preserve">Стихотворение «Листопад» (фрагмент «Лес, точно терем расписной…»). </w:t>
      </w:r>
      <w:r w:rsidRPr="009233D6">
        <w:rPr>
          <w:bCs/>
        </w:rPr>
        <w:t xml:space="preserve">Н. А. Заболоцкий. </w:t>
      </w:r>
      <w:r w:rsidRPr="009233D6">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4147A" w:rsidRPr="009233D6" w:rsidRDefault="00B4147A" w:rsidP="00106BA3">
      <w:pPr>
        <w:shd w:val="clear" w:color="auto" w:fill="FFFFFF"/>
        <w:ind w:firstLine="680"/>
        <w:jc w:val="both"/>
      </w:pPr>
      <w:r w:rsidRPr="009233D6">
        <w:rPr>
          <w:b/>
          <w:bCs/>
          <w:iCs/>
        </w:rPr>
        <w:t xml:space="preserve">Тема родины в русской поэзии. </w:t>
      </w:r>
      <w:r w:rsidRPr="009233D6">
        <w:rPr>
          <w:bCs/>
        </w:rPr>
        <w:t xml:space="preserve">И. С.  Никитин. </w:t>
      </w:r>
      <w:r w:rsidRPr="009233D6">
        <w:t xml:space="preserve">Стихотворение «Русь». </w:t>
      </w:r>
      <w:r w:rsidRPr="009233D6">
        <w:rPr>
          <w:bCs/>
        </w:rPr>
        <w:t xml:space="preserve">А. К. Толстой. </w:t>
      </w:r>
      <w:r w:rsidRPr="009233D6">
        <w:t xml:space="preserve">Стихотворение «Край ты мой, родимый край…». </w:t>
      </w:r>
      <w:r w:rsidRPr="009233D6">
        <w:rPr>
          <w:bCs/>
        </w:rPr>
        <w:t xml:space="preserve">И. А. Бунин. </w:t>
      </w:r>
      <w:r w:rsidRPr="009233D6">
        <w:t xml:space="preserve">Стихотворение «У птицы есть гнездо, у зверя есть нора…». </w:t>
      </w:r>
      <w:r w:rsidRPr="009233D6">
        <w:rPr>
          <w:bCs/>
        </w:rPr>
        <w:t xml:space="preserve">И. Северянин. </w:t>
      </w:r>
      <w:r w:rsidRPr="009233D6">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4147A" w:rsidRPr="009233D6" w:rsidRDefault="00B4147A" w:rsidP="00106BA3">
      <w:pPr>
        <w:shd w:val="clear" w:color="auto" w:fill="FFFFFF"/>
        <w:ind w:firstLine="680"/>
        <w:jc w:val="both"/>
      </w:pPr>
      <w:r w:rsidRPr="009233D6">
        <w:rPr>
          <w:b/>
          <w:bCs/>
          <w:iCs/>
        </w:rPr>
        <w:t xml:space="preserve">Военная тема в русской литературе. </w:t>
      </w:r>
      <w:r w:rsidRPr="009233D6">
        <w:rPr>
          <w:bCs/>
        </w:rPr>
        <w:t xml:space="preserve">В. П. Катаев. </w:t>
      </w:r>
      <w:r w:rsidRPr="009233D6">
        <w:t xml:space="preserve">Повесть «Сын полка» (фрагменты). </w:t>
      </w:r>
      <w:r w:rsidRPr="009233D6">
        <w:rPr>
          <w:bCs/>
        </w:rPr>
        <w:t>A.</w:t>
      </w:r>
      <w:r w:rsidRPr="009233D6">
        <w:t> </w:t>
      </w:r>
      <w:r w:rsidRPr="009233D6">
        <w:rPr>
          <w:bCs/>
        </w:rPr>
        <w:t xml:space="preserve">Т. Твардовский. </w:t>
      </w:r>
      <w:r w:rsidRPr="009233D6">
        <w:t xml:space="preserve">Стихотворение «Рассказ танкиста». </w:t>
      </w:r>
      <w:r w:rsidRPr="009233D6">
        <w:rPr>
          <w:bCs/>
        </w:rPr>
        <w:t>Д. С. Самойлов</w:t>
      </w:r>
      <w:r w:rsidRPr="009233D6">
        <w:t xml:space="preserve">. Стихотворение «Сороковые». </w:t>
      </w:r>
      <w:r w:rsidRPr="009233D6">
        <w:rPr>
          <w:bCs/>
        </w:rPr>
        <w:t xml:space="preserve">B. В. Быков. </w:t>
      </w:r>
      <w:r w:rsidRPr="009233D6">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4147A" w:rsidRPr="009233D6" w:rsidRDefault="00B4147A" w:rsidP="00106BA3">
      <w:pPr>
        <w:shd w:val="clear" w:color="auto" w:fill="FFFFFF"/>
        <w:ind w:firstLine="680"/>
        <w:jc w:val="both"/>
      </w:pPr>
      <w:r w:rsidRPr="009233D6">
        <w:rPr>
          <w:b/>
          <w:bCs/>
          <w:iCs/>
        </w:rPr>
        <w:lastRenderedPageBreak/>
        <w:t xml:space="preserve">Автобиографические произведения русских писателей. </w:t>
      </w:r>
      <w:r w:rsidRPr="009233D6">
        <w:rPr>
          <w:bCs/>
        </w:rPr>
        <w:t xml:space="preserve">Л. Н. Толстой. </w:t>
      </w:r>
      <w:r w:rsidRPr="009233D6">
        <w:t xml:space="preserve">Повесть «Детство» (фрагменты). </w:t>
      </w:r>
      <w:r w:rsidRPr="009233D6">
        <w:rPr>
          <w:bCs/>
        </w:rPr>
        <w:t xml:space="preserve">М. Горький. </w:t>
      </w:r>
      <w:r w:rsidRPr="009233D6">
        <w:t xml:space="preserve">Повесть «Детство» (фрагменты). </w:t>
      </w:r>
      <w:r w:rsidRPr="009233D6">
        <w:rPr>
          <w:bCs/>
        </w:rPr>
        <w:t xml:space="preserve">А. Н. Толстой. </w:t>
      </w:r>
      <w:r w:rsidRPr="009233D6">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4147A" w:rsidRPr="009233D6" w:rsidRDefault="00B4147A" w:rsidP="00106BA3">
      <w:pPr>
        <w:shd w:val="clear" w:color="auto" w:fill="FFFFFF"/>
        <w:ind w:firstLine="680"/>
        <w:jc w:val="both"/>
      </w:pPr>
      <w:r w:rsidRPr="009233D6">
        <w:rPr>
          <w:b/>
          <w:bCs/>
        </w:rPr>
        <w:t>Сведения по теории и истории литературы</w:t>
      </w:r>
    </w:p>
    <w:p w:rsidR="00B4147A" w:rsidRPr="009233D6" w:rsidRDefault="00B4147A" w:rsidP="00106BA3">
      <w:pPr>
        <w:shd w:val="clear" w:color="auto" w:fill="FFFFFF"/>
        <w:ind w:firstLine="680"/>
        <w:jc w:val="both"/>
      </w:pPr>
      <w:r w:rsidRPr="009233D6">
        <w:t>Литература как искусство словесного образа. Литература и мифология. Литература и фольклор.</w:t>
      </w:r>
    </w:p>
    <w:p w:rsidR="00B4147A" w:rsidRPr="00787F5C" w:rsidRDefault="00B4147A" w:rsidP="00106BA3">
      <w:pPr>
        <w:shd w:val="clear" w:color="auto" w:fill="FFFFFF"/>
        <w:ind w:firstLine="680"/>
        <w:jc w:val="both"/>
      </w:pPr>
      <w:r w:rsidRPr="00787F5C">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4147A" w:rsidRPr="00787F5C" w:rsidRDefault="00B4147A" w:rsidP="00106BA3">
      <w:pPr>
        <w:shd w:val="clear" w:color="auto" w:fill="FFFFFF"/>
        <w:ind w:firstLine="680"/>
        <w:jc w:val="both"/>
      </w:pPr>
      <w:r w:rsidRPr="00787F5C">
        <w:t>Художественный вымысел. Правдоподобие и фантастика.</w:t>
      </w:r>
    </w:p>
    <w:p w:rsidR="00B4147A" w:rsidRPr="00787F5C" w:rsidRDefault="00B4147A" w:rsidP="00106BA3">
      <w:pPr>
        <w:shd w:val="clear" w:color="auto" w:fill="FFFFFF"/>
        <w:ind w:firstLine="680"/>
        <w:jc w:val="both"/>
      </w:pPr>
      <w:r w:rsidRPr="00787F5C">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4147A" w:rsidRPr="00787F5C" w:rsidRDefault="00B4147A" w:rsidP="00106BA3">
      <w:pPr>
        <w:ind w:firstLine="680"/>
        <w:jc w:val="both"/>
      </w:pPr>
      <w:r w:rsidRPr="00787F5C">
        <w:t>Авторская позиция. Заглавие произведения. Эпиграф. «Говорящие» фамилии. Финал произведения.</w:t>
      </w:r>
    </w:p>
    <w:p w:rsidR="00B4147A" w:rsidRPr="00787F5C" w:rsidRDefault="00B4147A" w:rsidP="00106BA3">
      <w:pPr>
        <w:shd w:val="clear" w:color="auto" w:fill="FFFFFF"/>
        <w:ind w:firstLine="680"/>
        <w:jc w:val="both"/>
      </w:pPr>
      <w:r w:rsidRPr="00787F5C">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4147A" w:rsidRPr="00787F5C" w:rsidRDefault="00B4147A" w:rsidP="00106BA3">
      <w:pPr>
        <w:shd w:val="clear" w:color="auto" w:fill="FFFFFF"/>
        <w:ind w:firstLine="680"/>
        <w:jc w:val="both"/>
      </w:pPr>
      <w:r w:rsidRPr="00787F5C">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4147A" w:rsidRPr="00787F5C" w:rsidRDefault="00B4147A" w:rsidP="00106BA3">
      <w:pPr>
        <w:shd w:val="clear" w:color="auto" w:fill="FFFFFF"/>
        <w:ind w:firstLine="680"/>
        <w:jc w:val="both"/>
      </w:pPr>
      <w:r w:rsidRPr="00787F5C">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4147A" w:rsidRPr="00787F5C" w:rsidRDefault="00B4147A" w:rsidP="00106BA3">
      <w:pPr>
        <w:shd w:val="clear" w:color="auto" w:fill="FFFFFF"/>
        <w:ind w:firstLine="680"/>
        <w:jc w:val="both"/>
      </w:pPr>
      <w:r w:rsidRPr="00787F5C">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4147A" w:rsidRPr="00787F5C" w:rsidRDefault="00B4147A" w:rsidP="00106BA3">
      <w:pPr>
        <w:shd w:val="clear" w:color="auto" w:fill="FFFFFF"/>
        <w:ind w:firstLine="680"/>
        <w:jc w:val="both"/>
      </w:pPr>
      <w:r w:rsidRPr="00787F5C">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4147A" w:rsidRPr="00787F5C" w:rsidRDefault="00B4147A" w:rsidP="00106BA3">
      <w:pPr>
        <w:shd w:val="clear" w:color="auto" w:fill="FFFFFF"/>
        <w:ind w:firstLine="680"/>
        <w:jc w:val="both"/>
      </w:pPr>
      <w:r w:rsidRPr="00787F5C">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4147A" w:rsidRPr="00787F5C" w:rsidRDefault="00B4147A" w:rsidP="00106BA3">
      <w:pPr>
        <w:shd w:val="clear" w:color="auto" w:fill="FFFFFF"/>
        <w:ind w:firstLine="680"/>
        <w:jc w:val="both"/>
      </w:pPr>
      <w:r w:rsidRPr="00787F5C">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4147A" w:rsidRPr="00787F5C" w:rsidRDefault="00B4147A" w:rsidP="00106BA3">
      <w:pPr>
        <w:ind w:firstLine="680"/>
        <w:jc w:val="both"/>
      </w:pPr>
      <w:r w:rsidRPr="00787F5C">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F3E0E" w:rsidRDefault="00DF3E0E" w:rsidP="00DF3E0E">
      <w:pPr>
        <w:ind w:firstLine="680"/>
        <w:jc w:val="center"/>
        <w:rPr>
          <w:b/>
          <w:bCs/>
          <w:sz w:val="28"/>
          <w:szCs w:val="28"/>
        </w:rPr>
      </w:pPr>
    </w:p>
    <w:p w:rsidR="00DF3E0E" w:rsidRDefault="00DF3E0E" w:rsidP="00DF3E0E">
      <w:pPr>
        <w:ind w:firstLine="680"/>
        <w:jc w:val="center"/>
        <w:rPr>
          <w:bCs/>
          <w:sz w:val="28"/>
          <w:szCs w:val="28"/>
        </w:rPr>
      </w:pPr>
      <w:r w:rsidRPr="00DF3E0E">
        <w:rPr>
          <w:b/>
          <w:bCs/>
          <w:sz w:val="28"/>
          <w:szCs w:val="28"/>
        </w:rPr>
        <w:t xml:space="preserve">Требования к уровню подготовки выпускников основной школы по </w:t>
      </w:r>
      <w:r w:rsidR="00FC20B1">
        <w:rPr>
          <w:b/>
          <w:bCs/>
          <w:sz w:val="28"/>
          <w:szCs w:val="28"/>
        </w:rPr>
        <w:t>литературе</w:t>
      </w:r>
      <w:r>
        <w:rPr>
          <w:bCs/>
          <w:sz w:val="28"/>
          <w:szCs w:val="28"/>
        </w:rPr>
        <w:t>.</w:t>
      </w:r>
    </w:p>
    <w:p w:rsidR="00B36EF4" w:rsidRPr="004F5136" w:rsidRDefault="00DF3E0E" w:rsidP="00DF3E0E">
      <w:pPr>
        <w:ind w:firstLine="680"/>
        <w:jc w:val="center"/>
        <w:rPr>
          <w:b/>
          <w:bCs/>
          <w:i/>
          <w:iCs/>
        </w:rPr>
      </w:pPr>
      <w:r>
        <w:rPr>
          <w:bCs/>
          <w:sz w:val="28"/>
          <w:szCs w:val="28"/>
        </w:rPr>
        <w:t xml:space="preserve"> </w:t>
      </w:r>
      <w:r w:rsidR="00B36EF4" w:rsidRPr="004F5136">
        <w:rPr>
          <w:b/>
          <w:bCs/>
          <w:i/>
          <w:iCs/>
        </w:rPr>
        <w:t>В результате изучения литературы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6"/>
        </w:numPr>
        <w:ind w:firstLine="680"/>
        <w:jc w:val="both"/>
      </w:pPr>
      <w:r w:rsidRPr="004F5136">
        <w:t>содержание литературных произведений, подлежащих обязательному изучению;</w:t>
      </w:r>
    </w:p>
    <w:p w:rsidR="00B36EF4" w:rsidRPr="004F5136" w:rsidRDefault="00B36EF4" w:rsidP="001712AB">
      <w:pPr>
        <w:numPr>
          <w:ilvl w:val="0"/>
          <w:numId w:val="6"/>
        </w:numPr>
        <w:ind w:firstLine="680"/>
        <w:jc w:val="both"/>
      </w:pPr>
      <w:r w:rsidRPr="004F5136">
        <w:t>наизусть стихотворные тексты и фрагменты прозаических текстов, подлежащих обязательному изучению (по выбору);</w:t>
      </w:r>
    </w:p>
    <w:p w:rsidR="00B36EF4" w:rsidRPr="004F5136" w:rsidRDefault="00B36EF4" w:rsidP="001712AB">
      <w:pPr>
        <w:numPr>
          <w:ilvl w:val="0"/>
          <w:numId w:val="6"/>
        </w:numPr>
        <w:ind w:firstLine="680"/>
        <w:jc w:val="both"/>
      </w:pPr>
      <w:r w:rsidRPr="004F5136">
        <w:t>основные факты жизненного и творческого пути писателей-классиков;</w:t>
      </w:r>
    </w:p>
    <w:p w:rsidR="00B36EF4" w:rsidRPr="004F5136" w:rsidRDefault="00B36EF4" w:rsidP="001712AB">
      <w:pPr>
        <w:numPr>
          <w:ilvl w:val="0"/>
          <w:numId w:val="6"/>
        </w:numPr>
        <w:ind w:firstLine="680"/>
        <w:jc w:val="both"/>
      </w:pPr>
      <w:r w:rsidRPr="004F5136">
        <w:t>историко-культурный контекст изучаемых произведений;</w:t>
      </w:r>
    </w:p>
    <w:p w:rsidR="00B36EF4" w:rsidRPr="004F5136" w:rsidRDefault="00B36EF4" w:rsidP="001712AB">
      <w:pPr>
        <w:numPr>
          <w:ilvl w:val="0"/>
          <w:numId w:val="6"/>
        </w:numPr>
        <w:ind w:firstLine="680"/>
        <w:jc w:val="both"/>
      </w:pPr>
      <w:r w:rsidRPr="004F5136">
        <w:t>основные теоретико-литературные понятия;</w:t>
      </w:r>
    </w:p>
    <w:p w:rsidR="00B36EF4" w:rsidRPr="004F5136" w:rsidRDefault="00B36EF4" w:rsidP="00106BA3">
      <w:pPr>
        <w:ind w:firstLine="680"/>
        <w:jc w:val="both"/>
      </w:pPr>
      <w:r w:rsidRPr="004F5136">
        <w:rPr>
          <w:b/>
          <w:bCs/>
        </w:rPr>
        <w:t>уметь</w:t>
      </w:r>
    </w:p>
    <w:p w:rsidR="00B36EF4" w:rsidRPr="004F5136" w:rsidRDefault="00B36EF4" w:rsidP="001712AB">
      <w:pPr>
        <w:numPr>
          <w:ilvl w:val="0"/>
          <w:numId w:val="6"/>
        </w:numPr>
        <w:ind w:firstLine="680"/>
        <w:jc w:val="both"/>
      </w:pPr>
      <w:r w:rsidRPr="004F5136">
        <w:t xml:space="preserve">работать с книгой (находить нужную информацию, выделять главное, сравнивать фрагменты, составлять тезисы и план </w:t>
      </w:r>
      <w:proofErr w:type="gramStart"/>
      <w:r w:rsidRPr="004F5136">
        <w:t>прочитанного</w:t>
      </w:r>
      <w:proofErr w:type="gramEnd"/>
      <w:r w:rsidRPr="004F5136">
        <w:t>, выделяя смысловые части);</w:t>
      </w:r>
    </w:p>
    <w:p w:rsidR="00B36EF4" w:rsidRPr="004F5136" w:rsidRDefault="00B36EF4" w:rsidP="001712AB">
      <w:pPr>
        <w:numPr>
          <w:ilvl w:val="0"/>
          <w:numId w:val="6"/>
        </w:numPr>
        <w:ind w:firstLine="680"/>
        <w:jc w:val="both"/>
      </w:pPr>
      <w:r w:rsidRPr="004F5136">
        <w:t>определять принадлежность художественного произведения к одному из литературных родов и жанров;</w:t>
      </w:r>
    </w:p>
    <w:p w:rsidR="00B36EF4" w:rsidRPr="004F5136" w:rsidRDefault="00B36EF4" w:rsidP="001712AB">
      <w:pPr>
        <w:numPr>
          <w:ilvl w:val="0"/>
          <w:numId w:val="6"/>
        </w:numPr>
        <w:ind w:firstLine="680"/>
        <w:jc w:val="both"/>
      </w:pPr>
      <w:r w:rsidRPr="004F5136">
        <w:t xml:space="preserve">выявлять авторскую позицию; </w:t>
      </w:r>
    </w:p>
    <w:p w:rsidR="00B36EF4" w:rsidRPr="004F5136" w:rsidRDefault="00B36EF4" w:rsidP="001712AB">
      <w:pPr>
        <w:numPr>
          <w:ilvl w:val="0"/>
          <w:numId w:val="6"/>
        </w:numPr>
        <w:ind w:firstLine="680"/>
        <w:jc w:val="both"/>
      </w:pPr>
      <w:r w:rsidRPr="004F5136">
        <w:t xml:space="preserve">выражать свое отношение к </w:t>
      </w:r>
      <w:proofErr w:type="gramStart"/>
      <w:r w:rsidRPr="004F5136">
        <w:t>прочитанному</w:t>
      </w:r>
      <w:proofErr w:type="gramEnd"/>
      <w:r w:rsidRPr="004F5136">
        <w:t>;</w:t>
      </w:r>
    </w:p>
    <w:p w:rsidR="00B36EF4" w:rsidRPr="004F5136" w:rsidRDefault="00B36EF4" w:rsidP="001712AB">
      <w:pPr>
        <w:numPr>
          <w:ilvl w:val="0"/>
          <w:numId w:val="6"/>
        </w:numPr>
        <w:ind w:firstLine="680"/>
        <w:jc w:val="both"/>
      </w:pPr>
      <w:r w:rsidRPr="004F5136">
        <w:t>сопоставлять литературные произведения;</w:t>
      </w:r>
    </w:p>
    <w:p w:rsidR="00B36EF4" w:rsidRPr="004F5136" w:rsidRDefault="00B36EF4" w:rsidP="001712AB">
      <w:pPr>
        <w:numPr>
          <w:ilvl w:val="0"/>
          <w:numId w:val="6"/>
        </w:numPr>
        <w:ind w:firstLine="680"/>
        <w:jc w:val="both"/>
      </w:pPr>
      <w:bookmarkStart w:id="5" w:name="ф"/>
      <w:bookmarkEnd w:id="5"/>
      <w:r w:rsidRPr="004F5136">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B36EF4" w:rsidRPr="004F5136" w:rsidRDefault="00B36EF4" w:rsidP="001712AB">
      <w:pPr>
        <w:numPr>
          <w:ilvl w:val="0"/>
          <w:numId w:val="6"/>
        </w:numPr>
        <w:ind w:firstLine="680"/>
        <w:jc w:val="both"/>
      </w:pPr>
      <w:r w:rsidRPr="004F5136">
        <w:t>характеризовать особенности сюжета, композиции, роль изобразительно-выразительных средств;</w:t>
      </w:r>
    </w:p>
    <w:p w:rsidR="00B36EF4" w:rsidRPr="004F5136" w:rsidRDefault="00B36EF4" w:rsidP="001712AB">
      <w:pPr>
        <w:numPr>
          <w:ilvl w:val="0"/>
          <w:numId w:val="6"/>
        </w:numPr>
        <w:ind w:firstLine="680"/>
        <w:jc w:val="both"/>
      </w:pPr>
      <w:r w:rsidRPr="004F5136">
        <w:t>выразительно читать произведения (или фрагменты), в том числе выученные наизусть, соблюдая нормы литературного произношения;</w:t>
      </w:r>
    </w:p>
    <w:p w:rsidR="00B36EF4" w:rsidRPr="004F5136" w:rsidRDefault="00B36EF4" w:rsidP="001712AB">
      <w:pPr>
        <w:numPr>
          <w:ilvl w:val="0"/>
          <w:numId w:val="6"/>
        </w:numPr>
        <w:ind w:firstLine="680"/>
        <w:jc w:val="both"/>
      </w:pPr>
      <w:r w:rsidRPr="004F5136">
        <w:t>владеть различными видами пересказа;</w:t>
      </w:r>
    </w:p>
    <w:p w:rsidR="00B36EF4" w:rsidRPr="004F5136" w:rsidRDefault="00B36EF4" w:rsidP="001712AB">
      <w:pPr>
        <w:numPr>
          <w:ilvl w:val="0"/>
          <w:numId w:val="6"/>
        </w:numPr>
        <w:ind w:firstLine="680"/>
        <w:jc w:val="both"/>
      </w:pPr>
      <w:r w:rsidRPr="004F5136">
        <w:t>строить устные и письменные высказывания в связи с изученным произведением;</w:t>
      </w:r>
    </w:p>
    <w:p w:rsidR="00B36EF4" w:rsidRPr="004F5136" w:rsidRDefault="00B36EF4" w:rsidP="001712AB">
      <w:pPr>
        <w:numPr>
          <w:ilvl w:val="0"/>
          <w:numId w:val="6"/>
        </w:numPr>
        <w:ind w:firstLine="680"/>
        <w:jc w:val="both"/>
      </w:pPr>
      <w:r w:rsidRPr="004F5136">
        <w:t>участвовать в диалоге по прочитанным произведениям, понимать чужую точку зрения и аргументировано отстаивать свою;</w:t>
      </w:r>
    </w:p>
    <w:p w:rsidR="00B36EF4" w:rsidRPr="004F5136" w:rsidRDefault="00B36EF4" w:rsidP="001712AB">
      <w:pPr>
        <w:numPr>
          <w:ilvl w:val="0"/>
          <w:numId w:val="6"/>
        </w:numPr>
        <w:ind w:firstLine="680"/>
        <w:jc w:val="both"/>
      </w:pPr>
      <w:r w:rsidRPr="004F5136">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712AB">
      <w:pPr>
        <w:numPr>
          <w:ilvl w:val="0"/>
          <w:numId w:val="6"/>
        </w:numPr>
        <w:ind w:firstLine="680"/>
        <w:jc w:val="both"/>
      </w:pPr>
      <w:r w:rsidRPr="004F5136">
        <w:t>создавать связный текст (устный и письменный) на необходимую тему с учетом норм русского литературного языка;</w:t>
      </w:r>
    </w:p>
    <w:p w:rsidR="00B36EF4" w:rsidRPr="004F5136" w:rsidRDefault="00B36EF4" w:rsidP="001712AB">
      <w:pPr>
        <w:numPr>
          <w:ilvl w:val="0"/>
          <w:numId w:val="6"/>
        </w:numPr>
        <w:ind w:firstLine="680"/>
        <w:jc w:val="both"/>
      </w:pPr>
      <w:r w:rsidRPr="004F5136">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B36EF4" w:rsidRPr="004F5136" w:rsidRDefault="00B36EF4" w:rsidP="001712AB">
      <w:pPr>
        <w:numPr>
          <w:ilvl w:val="0"/>
          <w:numId w:val="6"/>
        </w:numPr>
        <w:ind w:firstLine="680"/>
        <w:jc w:val="both"/>
      </w:pPr>
      <w:r w:rsidRPr="004F5136">
        <w:t>ориентироваться в мире художественной литературы, отбирать произведения, обладающие высокой эстетической ценностью.</w:t>
      </w:r>
    </w:p>
    <w:p w:rsidR="00B36EF4" w:rsidRPr="004F5136" w:rsidRDefault="00B36EF4" w:rsidP="00106BA3">
      <w:pPr>
        <w:ind w:firstLine="680"/>
        <w:jc w:val="both"/>
      </w:pPr>
    </w:p>
    <w:p w:rsidR="00360E9E" w:rsidRPr="009233D6" w:rsidRDefault="00DF3E0E" w:rsidP="00DF3E0E">
      <w:pPr>
        <w:widowControl w:val="0"/>
        <w:autoSpaceDE w:val="0"/>
        <w:autoSpaceDN w:val="0"/>
        <w:adjustRightInd w:val="0"/>
        <w:ind w:firstLine="680"/>
        <w:jc w:val="center"/>
        <w:rPr>
          <w:b/>
        </w:rPr>
      </w:pPr>
      <w:r w:rsidRPr="009233D6">
        <w:rPr>
          <w:b/>
          <w:bCs/>
        </w:rPr>
        <w:t xml:space="preserve">Критерии оценивания учебной деятельности обучающихся основной школы </w:t>
      </w:r>
      <w:r w:rsidR="00360E9E" w:rsidRPr="009233D6">
        <w:rPr>
          <w:b/>
        </w:rPr>
        <w:t>по литературе</w:t>
      </w:r>
    </w:p>
    <w:p w:rsidR="00E673D0" w:rsidRPr="009233D6" w:rsidRDefault="00E673D0" w:rsidP="00106BA3">
      <w:pPr>
        <w:widowControl w:val="0"/>
        <w:autoSpaceDE w:val="0"/>
        <w:autoSpaceDN w:val="0"/>
        <w:adjustRightInd w:val="0"/>
        <w:ind w:firstLine="680"/>
        <w:jc w:val="both"/>
      </w:pPr>
      <w:r w:rsidRPr="009233D6">
        <w:t xml:space="preserve">Критерии оценки сочинения (литература) </w:t>
      </w:r>
    </w:p>
    <w:p w:rsidR="00E673D0" w:rsidRPr="009233D6" w:rsidRDefault="00E673D0" w:rsidP="00106BA3">
      <w:pPr>
        <w:widowControl w:val="0"/>
        <w:autoSpaceDE w:val="0"/>
        <w:autoSpaceDN w:val="0"/>
        <w:adjustRightInd w:val="0"/>
        <w:ind w:firstLine="680"/>
        <w:jc w:val="both"/>
      </w:pPr>
    </w:p>
    <w:p w:rsidR="00E673D0" w:rsidRPr="009233D6" w:rsidRDefault="00E673D0" w:rsidP="00106BA3">
      <w:pPr>
        <w:widowControl w:val="0"/>
        <w:autoSpaceDE w:val="0"/>
        <w:autoSpaceDN w:val="0"/>
        <w:adjustRightInd w:val="0"/>
        <w:ind w:firstLine="680"/>
        <w:jc w:val="both"/>
      </w:pPr>
      <w:r w:rsidRPr="009233D6">
        <w:t>1. Основные критерии оценки письменной работы выпускник</w:t>
      </w:r>
      <w:proofErr w:type="gramStart"/>
      <w:r w:rsidRPr="009233D6">
        <w:t>а(</w:t>
      </w:r>
      <w:proofErr w:type="gramEnd"/>
      <w:r w:rsidRPr="009233D6">
        <w:t xml:space="preserve">см. ниже) </w:t>
      </w:r>
    </w:p>
    <w:p w:rsidR="00E673D0" w:rsidRPr="009233D6" w:rsidRDefault="00E673D0" w:rsidP="00106BA3">
      <w:pPr>
        <w:widowControl w:val="0"/>
        <w:autoSpaceDE w:val="0"/>
        <w:autoSpaceDN w:val="0"/>
        <w:adjustRightInd w:val="0"/>
        <w:ind w:firstLine="680"/>
        <w:jc w:val="both"/>
      </w:pPr>
      <w:r w:rsidRPr="009233D6">
        <w:t xml:space="preserve">2. Примерные критерии оценки экзаменационного сочинения(содержание) </w:t>
      </w:r>
    </w:p>
    <w:p w:rsidR="00E673D0" w:rsidRPr="009233D6" w:rsidRDefault="00E673D0" w:rsidP="00106BA3">
      <w:pPr>
        <w:widowControl w:val="0"/>
        <w:autoSpaceDE w:val="0"/>
        <w:autoSpaceDN w:val="0"/>
        <w:adjustRightInd w:val="0"/>
        <w:ind w:firstLine="680"/>
        <w:jc w:val="both"/>
      </w:pPr>
      <w:r w:rsidRPr="009233D6">
        <w:t xml:space="preserve">3. Примерные критерии оценки вступительного сочинения </w:t>
      </w:r>
    </w:p>
    <w:p w:rsidR="00E673D0" w:rsidRPr="009233D6" w:rsidRDefault="00E673D0" w:rsidP="00106BA3">
      <w:pPr>
        <w:widowControl w:val="0"/>
        <w:autoSpaceDE w:val="0"/>
        <w:autoSpaceDN w:val="0"/>
        <w:adjustRightInd w:val="0"/>
        <w:ind w:firstLine="680"/>
        <w:jc w:val="both"/>
      </w:pPr>
      <w:r w:rsidRPr="009233D6">
        <w:t xml:space="preserve">4. Общие требования к устному ответу по литературе </w:t>
      </w:r>
    </w:p>
    <w:p w:rsidR="00E673D0" w:rsidRPr="009233D6" w:rsidRDefault="00E673D0" w:rsidP="00106BA3">
      <w:pPr>
        <w:widowControl w:val="0"/>
        <w:autoSpaceDE w:val="0"/>
        <w:autoSpaceDN w:val="0"/>
        <w:adjustRightInd w:val="0"/>
        <w:ind w:firstLine="680"/>
        <w:jc w:val="both"/>
      </w:pPr>
      <w:r w:rsidRPr="009233D6">
        <w:lastRenderedPageBreak/>
        <w:t xml:space="preserve">5. Критерии оценки устного ответа по литературе </w:t>
      </w:r>
    </w:p>
    <w:p w:rsidR="00E673D0" w:rsidRPr="009233D6" w:rsidRDefault="00E673D0" w:rsidP="00106BA3">
      <w:pPr>
        <w:widowControl w:val="0"/>
        <w:autoSpaceDE w:val="0"/>
        <w:autoSpaceDN w:val="0"/>
        <w:adjustRightInd w:val="0"/>
        <w:ind w:firstLine="680"/>
        <w:jc w:val="both"/>
      </w:pPr>
      <w:r w:rsidRPr="009233D6">
        <w:t xml:space="preserve">6. Принципы изложения материала на устном экзамене/зачете/ответе </w:t>
      </w:r>
    </w:p>
    <w:p w:rsidR="00E673D0" w:rsidRPr="009233D6" w:rsidRDefault="00E673D0" w:rsidP="00106BA3">
      <w:pPr>
        <w:widowControl w:val="0"/>
        <w:autoSpaceDE w:val="0"/>
        <w:autoSpaceDN w:val="0"/>
        <w:adjustRightInd w:val="0"/>
        <w:ind w:firstLine="680"/>
        <w:jc w:val="both"/>
      </w:pPr>
      <w:r w:rsidRPr="009233D6">
        <w:t xml:space="preserve">7. Примерный план анализа лирического произведения </w:t>
      </w:r>
    </w:p>
    <w:p w:rsidR="00360E9E" w:rsidRPr="009233D6" w:rsidRDefault="00E673D0" w:rsidP="00106BA3">
      <w:pPr>
        <w:widowControl w:val="0"/>
        <w:autoSpaceDE w:val="0"/>
        <w:autoSpaceDN w:val="0"/>
        <w:adjustRightInd w:val="0"/>
        <w:ind w:firstLine="680"/>
        <w:jc w:val="both"/>
      </w:pPr>
      <w:r w:rsidRPr="009233D6">
        <w:t>8. Условия выставления оценки за грамотность и содержание в сочинении.</w:t>
      </w:r>
    </w:p>
    <w:p w:rsidR="00CB0B63" w:rsidRPr="009233D6" w:rsidRDefault="00CB0B63" w:rsidP="00106BA3">
      <w:pPr>
        <w:ind w:firstLine="680"/>
        <w:jc w:val="both"/>
        <w:rPr>
          <w:b/>
        </w:rPr>
      </w:pPr>
      <w:r w:rsidRPr="009233D6">
        <w:rPr>
          <w:b/>
        </w:rPr>
        <w:t>Основные критерии оценки письменной работы ученика</w:t>
      </w:r>
    </w:p>
    <w:p w:rsidR="00CB0B63" w:rsidRPr="009233D6" w:rsidRDefault="00CB0B63" w:rsidP="00106BA3">
      <w:pPr>
        <w:ind w:firstLine="680"/>
        <w:jc w:val="both"/>
      </w:pPr>
      <w:r w:rsidRPr="009233D6">
        <w:t>1.ПОНИМАНИЕ ТЕМЫ.</w:t>
      </w:r>
    </w:p>
    <w:p w:rsidR="00CB0B63" w:rsidRPr="009233D6" w:rsidRDefault="00CB0B63" w:rsidP="00106BA3">
      <w:pPr>
        <w:ind w:firstLine="680"/>
        <w:jc w:val="both"/>
      </w:pPr>
      <w:r w:rsidRPr="009233D6">
        <w:t xml:space="preserve">      Постановка проблемы сочинения во вступлении:</w:t>
      </w:r>
    </w:p>
    <w:p w:rsidR="00CB0B63" w:rsidRPr="009233D6" w:rsidRDefault="00CB0B63" w:rsidP="00106BA3">
      <w:pPr>
        <w:ind w:firstLine="680"/>
        <w:jc w:val="both"/>
      </w:pPr>
      <w:proofErr w:type="gramStart"/>
      <w:r w:rsidRPr="009233D6">
        <w:t>а-</w:t>
      </w:r>
      <w:proofErr w:type="gramEnd"/>
      <w:r w:rsidRPr="009233D6">
        <w:t xml:space="preserve"> эпоха, </w:t>
      </w:r>
    </w:p>
    <w:p w:rsidR="00CB0B63" w:rsidRPr="009233D6" w:rsidRDefault="00CB0B63" w:rsidP="00106BA3">
      <w:pPr>
        <w:ind w:firstLine="680"/>
        <w:jc w:val="both"/>
      </w:pPr>
      <w:proofErr w:type="gramStart"/>
      <w:r w:rsidRPr="009233D6">
        <w:t>б-</w:t>
      </w:r>
      <w:proofErr w:type="gramEnd"/>
      <w:r w:rsidRPr="009233D6">
        <w:t xml:space="preserve"> факт биографии автора, </w:t>
      </w:r>
    </w:p>
    <w:p w:rsidR="00CB0B63" w:rsidRPr="009233D6" w:rsidRDefault="00CB0B63" w:rsidP="00106BA3">
      <w:pPr>
        <w:ind w:firstLine="680"/>
        <w:jc w:val="both"/>
      </w:pPr>
      <w:proofErr w:type="gramStart"/>
      <w:r w:rsidRPr="009233D6">
        <w:t>в-</w:t>
      </w:r>
      <w:proofErr w:type="gramEnd"/>
      <w:r w:rsidRPr="009233D6">
        <w:t xml:space="preserve"> личностное восприятие художественного текста, </w:t>
      </w:r>
    </w:p>
    <w:p w:rsidR="00CB0B63" w:rsidRPr="009233D6" w:rsidRDefault="00CB0B63" w:rsidP="00106BA3">
      <w:pPr>
        <w:ind w:firstLine="680"/>
        <w:jc w:val="both"/>
      </w:pPr>
      <w:proofErr w:type="gramStart"/>
      <w:r w:rsidRPr="009233D6">
        <w:t>г-</w:t>
      </w:r>
      <w:proofErr w:type="gramEnd"/>
      <w:r w:rsidRPr="009233D6">
        <w:t xml:space="preserve"> ассоциации, </w:t>
      </w:r>
    </w:p>
    <w:p w:rsidR="00CB0B63" w:rsidRPr="009233D6" w:rsidRDefault="00CB0B63" w:rsidP="00106BA3">
      <w:pPr>
        <w:ind w:firstLine="680"/>
        <w:jc w:val="both"/>
      </w:pPr>
      <w:proofErr w:type="gramStart"/>
      <w:r w:rsidRPr="009233D6">
        <w:t>д-</w:t>
      </w:r>
      <w:proofErr w:type="gramEnd"/>
      <w:r w:rsidRPr="009233D6">
        <w:t xml:space="preserve"> оригинальное вступление. </w:t>
      </w:r>
    </w:p>
    <w:p w:rsidR="00CB0B63" w:rsidRPr="009233D6" w:rsidRDefault="00CB0B63" w:rsidP="00106BA3">
      <w:pPr>
        <w:ind w:firstLine="680"/>
        <w:jc w:val="both"/>
      </w:pPr>
      <w:r w:rsidRPr="009233D6">
        <w:t xml:space="preserve">Выбор ключевых понятий: </w:t>
      </w:r>
    </w:p>
    <w:p w:rsidR="00CB0B63" w:rsidRPr="009233D6" w:rsidRDefault="00CB0B63" w:rsidP="00106BA3">
      <w:pPr>
        <w:ind w:firstLine="680"/>
        <w:jc w:val="both"/>
      </w:pPr>
      <w:proofErr w:type="gramStart"/>
      <w:r w:rsidRPr="009233D6">
        <w:t>а-</w:t>
      </w:r>
      <w:proofErr w:type="gramEnd"/>
      <w:r w:rsidRPr="009233D6">
        <w:t xml:space="preserve"> герой, </w:t>
      </w:r>
    </w:p>
    <w:p w:rsidR="00CB0B63" w:rsidRPr="009233D6" w:rsidRDefault="00CB0B63" w:rsidP="00106BA3">
      <w:pPr>
        <w:ind w:firstLine="680"/>
        <w:jc w:val="both"/>
      </w:pPr>
      <w:proofErr w:type="gramStart"/>
      <w:r w:rsidRPr="009233D6">
        <w:t>б-</w:t>
      </w:r>
      <w:proofErr w:type="gramEnd"/>
      <w:r w:rsidRPr="009233D6">
        <w:t xml:space="preserve"> проблема, </w:t>
      </w:r>
    </w:p>
    <w:p w:rsidR="00CB0B63" w:rsidRPr="009233D6" w:rsidRDefault="00CB0B63" w:rsidP="00106BA3">
      <w:pPr>
        <w:ind w:firstLine="680"/>
        <w:jc w:val="both"/>
      </w:pPr>
      <w:proofErr w:type="gramStart"/>
      <w:r w:rsidRPr="009233D6">
        <w:t>в-</w:t>
      </w:r>
      <w:proofErr w:type="gramEnd"/>
      <w:r w:rsidRPr="009233D6">
        <w:t xml:space="preserve"> нравственные ценности, </w:t>
      </w:r>
    </w:p>
    <w:p w:rsidR="00CB0B63" w:rsidRPr="009233D6" w:rsidRDefault="00CB0B63" w:rsidP="00106BA3">
      <w:pPr>
        <w:ind w:firstLine="680"/>
        <w:jc w:val="both"/>
      </w:pPr>
      <w:proofErr w:type="gramStart"/>
      <w:r w:rsidRPr="009233D6">
        <w:t>г-</w:t>
      </w:r>
      <w:proofErr w:type="gramEnd"/>
      <w:r w:rsidRPr="009233D6">
        <w:t xml:space="preserve"> литературоведческие категории.</w:t>
      </w:r>
    </w:p>
    <w:p w:rsidR="00CB0B63" w:rsidRPr="009233D6" w:rsidRDefault="00CB0B63" w:rsidP="00106BA3">
      <w:pPr>
        <w:ind w:firstLine="680"/>
        <w:jc w:val="both"/>
      </w:pPr>
      <w:r w:rsidRPr="009233D6">
        <w:t xml:space="preserve">      Смысл заглавия:</w:t>
      </w:r>
    </w:p>
    <w:p w:rsidR="00CB0B63" w:rsidRPr="009233D6" w:rsidRDefault="00CB0B63" w:rsidP="00106BA3">
      <w:pPr>
        <w:ind w:firstLine="680"/>
        <w:jc w:val="both"/>
      </w:pPr>
      <w:proofErr w:type="gramStart"/>
      <w:r w:rsidRPr="009233D6">
        <w:t>а-</w:t>
      </w:r>
      <w:proofErr w:type="gramEnd"/>
      <w:r w:rsidRPr="009233D6">
        <w:t xml:space="preserve"> новый уровень обобщения,</w:t>
      </w:r>
    </w:p>
    <w:p w:rsidR="00CB0B63" w:rsidRPr="009233D6" w:rsidRDefault="00CB0B63" w:rsidP="00106BA3">
      <w:pPr>
        <w:ind w:firstLine="680"/>
        <w:jc w:val="both"/>
      </w:pPr>
      <w:proofErr w:type="gramStart"/>
      <w:r w:rsidRPr="009233D6">
        <w:t>б-</w:t>
      </w:r>
      <w:proofErr w:type="gramEnd"/>
      <w:r w:rsidRPr="009233D6">
        <w:t xml:space="preserve"> постановка новой проблемы,</w:t>
      </w:r>
    </w:p>
    <w:p w:rsidR="00CB0B63" w:rsidRPr="009233D6" w:rsidRDefault="00CB0B63" w:rsidP="00106BA3">
      <w:pPr>
        <w:ind w:firstLine="680"/>
        <w:jc w:val="both"/>
      </w:pPr>
      <w:proofErr w:type="gramStart"/>
      <w:r w:rsidRPr="009233D6">
        <w:t>в-</w:t>
      </w:r>
      <w:proofErr w:type="gramEnd"/>
      <w:r w:rsidRPr="009233D6">
        <w:t xml:space="preserve"> оригинальный финал.</w:t>
      </w:r>
    </w:p>
    <w:p w:rsidR="00CB0B63" w:rsidRPr="009233D6" w:rsidRDefault="00CB0B63" w:rsidP="00106BA3">
      <w:pPr>
        <w:ind w:firstLine="680"/>
        <w:jc w:val="both"/>
      </w:pPr>
      <w:r w:rsidRPr="009233D6">
        <w:t xml:space="preserve">2. ЗНАНИЕ ХУДОЖЕСТВЕННОГО ТЕКСТА: </w:t>
      </w:r>
    </w:p>
    <w:p w:rsidR="00CB0B63" w:rsidRPr="009233D6" w:rsidRDefault="00CB0B63" w:rsidP="00106BA3">
      <w:pPr>
        <w:ind w:firstLine="680"/>
        <w:jc w:val="both"/>
      </w:pPr>
      <w:proofErr w:type="gramStart"/>
      <w:r w:rsidRPr="009233D6">
        <w:t>а-</w:t>
      </w:r>
      <w:proofErr w:type="gramEnd"/>
      <w:r w:rsidRPr="009233D6">
        <w:t xml:space="preserve"> сюжетной линии,</w:t>
      </w:r>
    </w:p>
    <w:p w:rsidR="00CB0B63" w:rsidRPr="009233D6" w:rsidRDefault="00CB0B63" w:rsidP="00106BA3">
      <w:pPr>
        <w:ind w:firstLine="680"/>
        <w:jc w:val="both"/>
      </w:pPr>
      <w:proofErr w:type="gramStart"/>
      <w:r w:rsidRPr="009233D6">
        <w:t>б-</w:t>
      </w:r>
      <w:proofErr w:type="gramEnd"/>
      <w:r w:rsidRPr="009233D6">
        <w:t xml:space="preserve"> имен героев, географических названий, культурно- исторических реалий,</w:t>
      </w:r>
    </w:p>
    <w:p w:rsidR="00CB0B63" w:rsidRPr="009233D6" w:rsidRDefault="00CB0B63" w:rsidP="00106BA3">
      <w:pPr>
        <w:ind w:firstLine="680"/>
        <w:jc w:val="both"/>
      </w:pPr>
      <w:proofErr w:type="gramStart"/>
      <w:r w:rsidRPr="009233D6">
        <w:t>в-</w:t>
      </w:r>
      <w:proofErr w:type="gramEnd"/>
      <w:r w:rsidRPr="009233D6">
        <w:t xml:space="preserve"> содержательных элементов композиции (</w:t>
      </w:r>
      <w:proofErr w:type="spellStart"/>
      <w:r w:rsidRPr="009233D6">
        <w:t>внесюжетные</w:t>
      </w:r>
      <w:proofErr w:type="spellEnd"/>
      <w:r w:rsidRPr="009233D6">
        <w:t xml:space="preserve"> элементы, портрет, </w:t>
      </w:r>
    </w:p>
    <w:p w:rsidR="00CB0B63" w:rsidRPr="009233D6" w:rsidRDefault="00CB0B63" w:rsidP="00106BA3">
      <w:pPr>
        <w:ind w:firstLine="680"/>
        <w:jc w:val="both"/>
      </w:pPr>
      <w:r w:rsidRPr="009233D6">
        <w:t xml:space="preserve">              пейзаж, интерьер, монолог и диалог, художественная деталь),</w:t>
      </w:r>
    </w:p>
    <w:p w:rsidR="00CB0B63" w:rsidRPr="009233D6" w:rsidRDefault="00CB0B63" w:rsidP="00106BA3">
      <w:pPr>
        <w:ind w:firstLine="680"/>
        <w:jc w:val="both"/>
      </w:pPr>
      <w:proofErr w:type="gramStart"/>
      <w:r w:rsidRPr="009233D6">
        <w:t>г-</w:t>
      </w:r>
      <w:proofErr w:type="gramEnd"/>
      <w:r w:rsidRPr="009233D6">
        <w:t xml:space="preserve"> уместное цитирование.</w:t>
      </w:r>
    </w:p>
    <w:p w:rsidR="00CB0B63" w:rsidRPr="009233D6" w:rsidRDefault="00CB0B63" w:rsidP="00106BA3">
      <w:pPr>
        <w:ind w:firstLine="680"/>
        <w:jc w:val="both"/>
      </w:pPr>
      <w:r w:rsidRPr="009233D6">
        <w:t>3. КАЧЕСТВО СВЯЗНОГО ТЕКСТА РАССУЖДЕНИЯ.</w:t>
      </w:r>
    </w:p>
    <w:p w:rsidR="00CB0B63" w:rsidRPr="009233D6" w:rsidRDefault="00CB0B63" w:rsidP="00106BA3">
      <w:pPr>
        <w:ind w:firstLine="680"/>
        <w:jc w:val="both"/>
      </w:pPr>
      <w:r w:rsidRPr="009233D6">
        <w:t xml:space="preserve">      Полнота содержания: </w:t>
      </w:r>
    </w:p>
    <w:p w:rsidR="00CB0B63" w:rsidRPr="009233D6" w:rsidRDefault="00CB0B63" w:rsidP="00106BA3">
      <w:pPr>
        <w:ind w:firstLine="680"/>
        <w:jc w:val="both"/>
      </w:pPr>
      <w:proofErr w:type="gramStart"/>
      <w:r w:rsidRPr="009233D6">
        <w:t>а-</w:t>
      </w:r>
      <w:proofErr w:type="gramEnd"/>
      <w:r w:rsidRPr="009233D6">
        <w:t xml:space="preserve"> необходимый материал, </w:t>
      </w:r>
    </w:p>
    <w:p w:rsidR="00CB0B63" w:rsidRPr="009233D6" w:rsidRDefault="00CB0B63" w:rsidP="00106BA3">
      <w:pPr>
        <w:ind w:firstLine="680"/>
        <w:jc w:val="both"/>
      </w:pPr>
      <w:proofErr w:type="gramStart"/>
      <w:r w:rsidRPr="009233D6">
        <w:t>б-</w:t>
      </w:r>
      <w:proofErr w:type="gramEnd"/>
      <w:r w:rsidRPr="009233D6">
        <w:t xml:space="preserve"> возможный материал.</w:t>
      </w:r>
    </w:p>
    <w:p w:rsidR="00CB0B63" w:rsidRPr="009233D6" w:rsidRDefault="00CB0B63" w:rsidP="00106BA3">
      <w:pPr>
        <w:ind w:firstLine="680"/>
        <w:jc w:val="both"/>
      </w:pPr>
      <w:r w:rsidRPr="009233D6">
        <w:t xml:space="preserve">      Глубина содержания: </w:t>
      </w:r>
    </w:p>
    <w:p w:rsidR="00CB0B63" w:rsidRPr="009233D6" w:rsidRDefault="00CB0B63" w:rsidP="00106BA3">
      <w:pPr>
        <w:ind w:firstLine="680"/>
        <w:jc w:val="both"/>
      </w:pPr>
      <w:proofErr w:type="gramStart"/>
      <w:r w:rsidRPr="009233D6">
        <w:t>а-</w:t>
      </w:r>
      <w:proofErr w:type="gramEnd"/>
      <w:r w:rsidRPr="009233D6">
        <w:t xml:space="preserve"> аргументация (суждение и его доказательность), б- комментарии. </w:t>
      </w:r>
    </w:p>
    <w:p w:rsidR="00CB0B63" w:rsidRPr="009233D6" w:rsidRDefault="00CB0B63" w:rsidP="00106BA3">
      <w:pPr>
        <w:ind w:firstLine="680"/>
        <w:jc w:val="both"/>
      </w:pPr>
      <w:r w:rsidRPr="009233D6">
        <w:t xml:space="preserve">      Логика изложения: </w:t>
      </w:r>
    </w:p>
    <w:p w:rsidR="00CB0B63" w:rsidRPr="009233D6" w:rsidRDefault="00CB0B63" w:rsidP="00106BA3">
      <w:pPr>
        <w:ind w:firstLine="680"/>
        <w:jc w:val="both"/>
      </w:pPr>
      <w:proofErr w:type="gramStart"/>
      <w:r w:rsidRPr="009233D6">
        <w:t>а-</w:t>
      </w:r>
      <w:proofErr w:type="gramEnd"/>
      <w:r w:rsidRPr="009233D6">
        <w:t xml:space="preserve"> все ли означенные во вступлении проблемы, понятия, категории раскрыты в </w:t>
      </w:r>
    </w:p>
    <w:p w:rsidR="00CB0B63" w:rsidRPr="009233D6" w:rsidRDefault="00CB0B63" w:rsidP="00106BA3">
      <w:pPr>
        <w:ind w:firstLine="680"/>
        <w:jc w:val="both"/>
      </w:pPr>
      <w:r w:rsidRPr="009233D6">
        <w:t xml:space="preserve">             ходе рассуждения? </w:t>
      </w:r>
    </w:p>
    <w:p w:rsidR="00CB0B63" w:rsidRPr="009233D6" w:rsidRDefault="00CB0B63" w:rsidP="00106BA3">
      <w:pPr>
        <w:ind w:firstLine="680"/>
        <w:jc w:val="both"/>
      </w:pPr>
      <w:proofErr w:type="gramStart"/>
      <w:r w:rsidRPr="009233D6">
        <w:t>б-</w:t>
      </w:r>
      <w:proofErr w:type="gramEnd"/>
      <w:r w:rsidRPr="009233D6">
        <w:t xml:space="preserve"> членение текста на абзацы и связь между ними, </w:t>
      </w:r>
    </w:p>
    <w:p w:rsidR="00CB0B63" w:rsidRPr="009233D6" w:rsidRDefault="00CB0B63" w:rsidP="00106BA3">
      <w:pPr>
        <w:ind w:firstLine="680"/>
        <w:jc w:val="both"/>
      </w:pPr>
      <w:proofErr w:type="gramStart"/>
      <w:r w:rsidRPr="009233D6">
        <w:t>в-</w:t>
      </w:r>
      <w:proofErr w:type="gramEnd"/>
      <w:r w:rsidRPr="009233D6">
        <w:t xml:space="preserve"> выделение и развитие главной мысли в основной части работы и в заключении. </w:t>
      </w:r>
    </w:p>
    <w:p w:rsidR="00CB0B63" w:rsidRPr="009233D6" w:rsidRDefault="00CB0B63" w:rsidP="00106BA3">
      <w:pPr>
        <w:ind w:firstLine="680"/>
        <w:jc w:val="both"/>
      </w:pPr>
      <w:r w:rsidRPr="009233D6">
        <w:t xml:space="preserve">      Эстетический вкус: </w:t>
      </w:r>
    </w:p>
    <w:p w:rsidR="00CB0B63" w:rsidRPr="009233D6" w:rsidRDefault="00CB0B63" w:rsidP="00106BA3">
      <w:pPr>
        <w:ind w:firstLine="680"/>
        <w:jc w:val="both"/>
      </w:pPr>
      <w:proofErr w:type="gramStart"/>
      <w:r w:rsidRPr="009233D6">
        <w:t>а-</w:t>
      </w:r>
      <w:proofErr w:type="gramEnd"/>
      <w:r w:rsidRPr="009233D6">
        <w:t xml:space="preserve"> понимание художественного текста в единстве содержания и формы, </w:t>
      </w:r>
    </w:p>
    <w:p w:rsidR="00CB0B63" w:rsidRPr="009233D6" w:rsidRDefault="00CB0B63" w:rsidP="00106BA3">
      <w:pPr>
        <w:ind w:firstLine="680"/>
        <w:jc w:val="both"/>
      </w:pPr>
      <w:proofErr w:type="gramStart"/>
      <w:r w:rsidRPr="009233D6">
        <w:t>б-</w:t>
      </w:r>
      <w:proofErr w:type="gramEnd"/>
      <w:r w:rsidRPr="009233D6">
        <w:t xml:space="preserve"> отсутствие </w:t>
      </w:r>
      <w:proofErr w:type="spellStart"/>
      <w:r w:rsidRPr="009233D6">
        <w:t>социологизации</w:t>
      </w:r>
      <w:proofErr w:type="spellEnd"/>
      <w:r w:rsidRPr="009233D6">
        <w:t xml:space="preserve"> и </w:t>
      </w:r>
      <w:proofErr w:type="spellStart"/>
      <w:r w:rsidRPr="009233D6">
        <w:t>вулыаризацции</w:t>
      </w:r>
      <w:proofErr w:type="spellEnd"/>
      <w:r w:rsidRPr="009233D6">
        <w:t xml:space="preserve"> при анализе текста, </w:t>
      </w:r>
    </w:p>
    <w:p w:rsidR="00CB0B63" w:rsidRPr="009233D6" w:rsidRDefault="00CB0B63" w:rsidP="00106BA3">
      <w:pPr>
        <w:ind w:firstLine="680"/>
        <w:jc w:val="both"/>
      </w:pPr>
      <w:proofErr w:type="gramStart"/>
      <w:r w:rsidRPr="009233D6">
        <w:t>в-</w:t>
      </w:r>
      <w:proofErr w:type="gramEnd"/>
      <w:r w:rsidRPr="009233D6">
        <w:t xml:space="preserve"> понимание исторической и личностной обусловленности отношения автора к </w:t>
      </w:r>
    </w:p>
    <w:p w:rsidR="00CB0B63" w:rsidRPr="009233D6" w:rsidRDefault="00CB0B63" w:rsidP="00106BA3">
      <w:pPr>
        <w:ind w:firstLine="680"/>
        <w:jc w:val="both"/>
      </w:pPr>
      <w:r w:rsidRPr="009233D6">
        <w:t xml:space="preserve">              прекрасному - безобразному, трагическому - комическому, возвышенному - </w:t>
      </w:r>
    </w:p>
    <w:p w:rsidR="00CB0B63" w:rsidRPr="009233D6" w:rsidRDefault="00CB0B63" w:rsidP="00106BA3">
      <w:pPr>
        <w:ind w:firstLine="680"/>
        <w:jc w:val="both"/>
      </w:pPr>
      <w:r w:rsidRPr="009233D6">
        <w:t xml:space="preserve">              низменному, </w:t>
      </w:r>
    </w:p>
    <w:p w:rsidR="00CB0B63" w:rsidRPr="009233D6" w:rsidRDefault="00CB0B63" w:rsidP="00106BA3">
      <w:pPr>
        <w:ind w:firstLine="680"/>
        <w:jc w:val="both"/>
      </w:pPr>
      <w:proofErr w:type="gramStart"/>
      <w:r w:rsidRPr="009233D6">
        <w:t>г-</w:t>
      </w:r>
      <w:proofErr w:type="gramEnd"/>
      <w:r w:rsidRPr="009233D6">
        <w:t xml:space="preserve"> бережное отношение к стилю автора при фрагментарном пересказе </w:t>
      </w:r>
    </w:p>
    <w:p w:rsidR="00CB0B63" w:rsidRPr="009233D6" w:rsidRDefault="00CB0B63" w:rsidP="00106BA3">
      <w:pPr>
        <w:ind w:firstLine="680"/>
        <w:jc w:val="both"/>
      </w:pPr>
      <w:r w:rsidRPr="009233D6">
        <w:t xml:space="preserve">             художественного текста. </w:t>
      </w:r>
    </w:p>
    <w:p w:rsidR="00CB0B63" w:rsidRPr="009233D6" w:rsidRDefault="00CB0B63" w:rsidP="00106BA3">
      <w:pPr>
        <w:ind w:firstLine="680"/>
        <w:jc w:val="both"/>
      </w:pPr>
      <w:r w:rsidRPr="009233D6">
        <w:t>4. ЯЗЫКОВОЕ ОФОРМЛЕНИЕ РАБОТЫ:</w:t>
      </w:r>
    </w:p>
    <w:p w:rsidR="00CB0B63" w:rsidRPr="009233D6" w:rsidRDefault="00CB0B63" w:rsidP="00106BA3">
      <w:pPr>
        <w:ind w:firstLine="680"/>
        <w:jc w:val="both"/>
      </w:pPr>
      <w:r w:rsidRPr="009233D6">
        <w:t xml:space="preserve">     Эмоциональность стиля. </w:t>
      </w:r>
    </w:p>
    <w:p w:rsidR="00CB0B63" w:rsidRPr="009233D6" w:rsidRDefault="00CB0B63" w:rsidP="00106BA3">
      <w:pPr>
        <w:ind w:firstLine="680"/>
        <w:jc w:val="both"/>
      </w:pPr>
      <w:r w:rsidRPr="009233D6">
        <w:t xml:space="preserve">     Ясность, точность, простота выражения мысли в речевых конструкциях.</w:t>
      </w:r>
    </w:p>
    <w:p w:rsidR="00CB0B63" w:rsidRPr="009233D6" w:rsidRDefault="00CB0B63" w:rsidP="00106BA3">
      <w:pPr>
        <w:ind w:firstLine="680"/>
        <w:jc w:val="both"/>
      </w:pPr>
      <w:r w:rsidRPr="009233D6">
        <w:t xml:space="preserve">     Стилевое единство. </w:t>
      </w:r>
    </w:p>
    <w:p w:rsidR="00CB0B63" w:rsidRPr="009233D6" w:rsidRDefault="00CB0B63" w:rsidP="00106BA3">
      <w:pPr>
        <w:ind w:firstLine="680"/>
        <w:jc w:val="both"/>
      </w:pPr>
      <w:r w:rsidRPr="009233D6">
        <w:t xml:space="preserve">5. СООТВЕТСТВИЕ СОДЕРЖАНИЯ И ЯЗЫКОВЫХ СРЕДСТВ ЖАНРУ. </w:t>
      </w:r>
    </w:p>
    <w:p w:rsidR="00CB0B63" w:rsidRPr="009233D6" w:rsidRDefault="00CB0B63" w:rsidP="00106BA3">
      <w:pPr>
        <w:ind w:firstLine="680"/>
        <w:jc w:val="both"/>
      </w:pPr>
      <w:r w:rsidRPr="009233D6">
        <w:lastRenderedPageBreak/>
        <w:t xml:space="preserve">       А. Школьное сочинение </w:t>
      </w:r>
    </w:p>
    <w:p w:rsidR="00CB0B63" w:rsidRPr="009233D6" w:rsidRDefault="00CB0B63" w:rsidP="00106BA3">
      <w:pPr>
        <w:ind w:firstLine="680"/>
        <w:jc w:val="both"/>
      </w:pPr>
      <w:r w:rsidRPr="009233D6">
        <w:t xml:space="preserve">           (по общему плану). </w:t>
      </w:r>
    </w:p>
    <w:p w:rsidR="00CB0B63" w:rsidRPr="009233D6" w:rsidRDefault="00CB0B63" w:rsidP="00106BA3">
      <w:pPr>
        <w:ind w:firstLine="680"/>
        <w:jc w:val="both"/>
      </w:pPr>
      <w:r w:rsidRPr="009233D6">
        <w:t xml:space="preserve">       В. Литературоведческая статья </w:t>
      </w:r>
    </w:p>
    <w:p w:rsidR="00CB0B63" w:rsidRPr="009233D6" w:rsidRDefault="00CB0B63" w:rsidP="001712AB">
      <w:pPr>
        <w:pStyle w:val="aff0"/>
        <w:numPr>
          <w:ilvl w:val="1"/>
          <w:numId w:val="33"/>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знание теории литературы, </w:t>
      </w:r>
    </w:p>
    <w:p w:rsidR="00CB0B63" w:rsidRPr="009233D6" w:rsidRDefault="00CB0B63" w:rsidP="001712AB">
      <w:pPr>
        <w:pStyle w:val="aff0"/>
        <w:numPr>
          <w:ilvl w:val="1"/>
          <w:numId w:val="33"/>
        </w:numPr>
        <w:spacing w:after="0" w:line="240" w:lineRule="auto"/>
        <w:ind w:firstLine="680"/>
        <w:jc w:val="both"/>
        <w:rPr>
          <w:rFonts w:ascii="Times New Roman" w:hAnsi="Times New Roman"/>
          <w:sz w:val="24"/>
          <w:szCs w:val="24"/>
        </w:rPr>
      </w:pPr>
      <w:r w:rsidRPr="009233D6">
        <w:rPr>
          <w:rFonts w:ascii="Times New Roman" w:hAnsi="Times New Roman"/>
          <w:sz w:val="24"/>
          <w:szCs w:val="24"/>
        </w:rPr>
        <w:t>представление о СИСТЕМЕ образов,</w:t>
      </w:r>
    </w:p>
    <w:p w:rsidR="00CB0B63" w:rsidRPr="009233D6" w:rsidRDefault="00CB0B63" w:rsidP="001712AB">
      <w:pPr>
        <w:pStyle w:val="aff0"/>
        <w:numPr>
          <w:ilvl w:val="1"/>
          <w:numId w:val="33"/>
        </w:numPr>
        <w:spacing w:after="0" w:line="240" w:lineRule="auto"/>
        <w:ind w:firstLine="680"/>
        <w:jc w:val="both"/>
        <w:rPr>
          <w:rFonts w:ascii="Times New Roman" w:hAnsi="Times New Roman"/>
          <w:sz w:val="24"/>
          <w:szCs w:val="24"/>
        </w:rPr>
      </w:pPr>
      <w:r w:rsidRPr="009233D6">
        <w:rPr>
          <w:rFonts w:ascii="Times New Roman" w:hAnsi="Times New Roman"/>
          <w:sz w:val="24"/>
          <w:szCs w:val="24"/>
        </w:rPr>
        <w:t>представление о СПОСОБАХ выражения авторской позиции,</w:t>
      </w:r>
    </w:p>
    <w:p w:rsidR="00CB0B63" w:rsidRPr="009233D6" w:rsidRDefault="00CB0B63" w:rsidP="001712AB">
      <w:pPr>
        <w:pStyle w:val="aff0"/>
        <w:numPr>
          <w:ilvl w:val="1"/>
          <w:numId w:val="33"/>
        </w:numPr>
        <w:spacing w:after="0" w:line="240" w:lineRule="auto"/>
        <w:ind w:firstLine="680"/>
        <w:jc w:val="both"/>
        <w:rPr>
          <w:sz w:val="24"/>
          <w:szCs w:val="24"/>
        </w:rPr>
      </w:pPr>
      <w:r w:rsidRPr="009233D6">
        <w:rPr>
          <w:rFonts w:ascii="Times New Roman" w:hAnsi="Times New Roman"/>
          <w:sz w:val="24"/>
          <w:szCs w:val="24"/>
        </w:rPr>
        <w:t xml:space="preserve">представление </w:t>
      </w:r>
      <w:r w:rsidRPr="009233D6">
        <w:rPr>
          <w:sz w:val="24"/>
          <w:szCs w:val="24"/>
        </w:rPr>
        <w:t xml:space="preserve">о месте произведения в творчестве автора. </w:t>
      </w:r>
    </w:p>
    <w:p w:rsidR="00CB0B63" w:rsidRPr="009233D6" w:rsidRDefault="00CB0B63" w:rsidP="00106BA3">
      <w:pPr>
        <w:ind w:firstLine="680"/>
        <w:jc w:val="both"/>
      </w:pPr>
      <w:r w:rsidRPr="009233D6">
        <w:t xml:space="preserve">       С. Публицистическая статья </w:t>
      </w:r>
    </w:p>
    <w:p w:rsidR="00CB0B63" w:rsidRPr="009233D6" w:rsidRDefault="00CB0B63" w:rsidP="001712AB">
      <w:pPr>
        <w:pStyle w:val="aff0"/>
        <w:numPr>
          <w:ilvl w:val="0"/>
          <w:numId w:val="34"/>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понимание АКТУАЛЬНОСТИ осмысления проблемы (нравственные ценности), </w:t>
      </w:r>
    </w:p>
    <w:p w:rsidR="00CB0B63" w:rsidRPr="009233D6" w:rsidRDefault="00CB0B63" w:rsidP="001712AB">
      <w:pPr>
        <w:pStyle w:val="aff0"/>
        <w:numPr>
          <w:ilvl w:val="0"/>
          <w:numId w:val="34"/>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ассоциации (жизненные, литературные), личностное отношение (пафос статьи) и  </w:t>
      </w:r>
    </w:p>
    <w:p w:rsidR="00CB0B63" w:rsidRPr="009233D6" w:rsidRDefault="00CB0B63" w:rsidP="001712AB">
      <w:pPr>
        <w:pStyle w:val="aff0"/>
        <w:numPr>
          <w:ilvl w:val="0"/>
          <w:numId w:val="34"/>
        </w:numPr>
        <w:spacing w:after="0" w:line="240" w:lineRule="auto"/>
        <w:ind w:firstLine="680"/>
        <w:jc w:val="both"/>
        <w:rPr>
          <w:rFonts w:ascii="Times New Roman" w:hAnsi="Times New Roman"/>
          <w:sz w:val="24"/>
          <w:szCs w:val="24"/>
        </w:rPr>
      </w:pPr>
      <w:r w:rsidRPr="009233D6">
        <w:rPr>
          <w:rFonts w:ascii="Times New Roman" w:hAnsi="Times New Roman"/>
          <w:sz w:val="24"/>
          <w:szCs w:val="24"/>
        </w:rPr>
        <w:t>соответствующее речевое оформление.</w:t>
      </w:r>
    </w:p>
    <w:p w:rsidR="00CB0B63" w:rsidRPr="009233D6" w:rsidRDefault="00CB0B63" w:rsidP="00106BA3">
      <w:pPr>
        <w:ind w:firstLine="680"/>
        <w:jc w:val="both"/>
      </w:pPr>
      <w:r w:rsidRPr="009233D6">
        <w:t xml:space="preserve">       D. Рецензия и ее виды (публицистическая статья,</w:t>
      </w:r>
    </w:p>
    <w:p w:rsidR="00CB0B63" w:rsidRPr="009233D6" w:rsidRDefault="00CB0B63" w:rsidP="001712AB">
      <w:pPr>
        <w:pStyle w:val="aff0"/>
        <w:numPr>
          <w:ilvl w:val="0"/>
          <w:numId w:val="35"/>
        </w:numPr>
        <w:spacing w:after="0" w:line="240" w:lineRule="auto"/>
        <w:ind w:firstLine="680"/>
        <w:jc w:val="both"/>
        <w:rPr>
          <w:rFonts w:ascii="Times New Roman" w:hAnsi="Times New Roman"/>
          <w:sz w:val="24"/>
          <w:szCs w:val="24"/>
        </w:rPr>
      </w:pPr>
      <w:r w:rsidRPr="009233D6">
        <w:rPr>
          <w:rFonts w:ascii="Times New Roman" w:hAnsi="Times New Roman"/>
          <w:sz w:val="24"/>
          <w:szCs w:val="24"/>
        </w:rPr>
        <w:t>эссе, развернутая аннотация, авто рецензия)</w:t>
      </w:r>
    </w:p>
    <w:p w:rsidR="00CB0B63" w:rsidRPr="009233D6" w:rsidRDefault="00CB0B63" w:rsidP="001712AB">
      <w:pPr>
        <w:pStyle w:val="aff0"/>
        <w:numPr>
          <w:ilvl w:val="0"/>
          <w:numId w:val="35"/>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краткие библиографические сведения о книге, </w:t>
      </w:r>
    </w:p>
    <w:p w:rsidR="00CB0B63" w:rsidRPr="009233D6" w:rsidRDefault="00CB0B63" w:rsidP="001712AB">
      <w:pPr>
        <w:pStyle w:val="aff0"/>
        <w:numPr>
          <w:ilvl w:val="0"/>
          <w:numId w:val="35"/>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смысл названия, </w:t>
      </w:r>
    </w:p>
    <w:p w:rsidR="00CB0B63" w:rsidRPr="009233D6" w:rsidRDefault="00CB0B63" w:rsidP="001712AB">
      <w:pPr>
        <w:pStyle w:val="aff0"/>
        <w:numPr>
          <w:ilvl w:val="0"/>
          <w:numId w:val="35"/>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личные впечатления </w:t>
      </w:r>
      <w:proofErr w:type="gramStart"/>
      <w:r w:rsidRPr="009233D6">
        <w:rPr>
          <w:rFonts w:ascii="Times New Roman" w:hAnsi="Times New Roman"/>
          <w:sz w:val="24"/>
          <w:szCs w:val="24"/>
        </w:rPr>
        <w:t>от</w:t>
      </w:r>
      <w:proofErr w:type="gramEnd"/>
      <w:r w:rsidRPr="009233D6">
        <w:rPr>
          <w:rFonts w:ascii="Times New Roman" w:hAnsi="Times New Roman"/>
          <w:sz w:val="24"/>
          <w:szCs w:val="24"/>
        </w:rPr>
        <w:t xml:space="preserve"> прочитанного, </w:t>
      </w:r>
    </w:p>
    <w:p w:rsidR="00CB0B63" w:rsidRPr="009233D6" w:rsidRDefault="00CB0B63" w:rsidP="001712AB">
      <w:pPr>
        <w:pStyle w:val="aff0"/>
        <w:numPr>
          <w:ilvl w:val="0"/>
          <w:numId w:val="35"/>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особенности сюжета и композиции, </w:t>
      </w:r>
    </w:p>
    <w:p w:rsidR="00CB0B63" w:rsidRPr="009233D6" w:rsidRDefault="00CB0B63" w:rsidP="001712AB">
      <w:pPr>
        <w:pStyle w:val="aff0"/>
        <w:numPr>
          <w:ilvl w:val="0"/>
          <w:numId w:val="35"/>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актуальность проблематики, </w:t>
      </w:r>
    </w:p>
    <w:p w:rsidR="00CB0B63" w:rsidRPr="009233D6" w:rsidRDefault="00CB0B63" w:rsidP="001712AB">
      <w:pPr>
        <w:pStyle w:val="aff0"/>
        <w:numPr>
          <w:ilvl w:val="0"/>
          <w:numId w:val="35"/>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язык и стиль произведения, </w:t>
      </w:r>
    </w:p>
    <w:p w:rsidR="00CB0B63" w:rsidRPr="009233D6" w:rsidRDefault="00CB0B63" w:rsidP="001712AB">
      <w:pPr>
        <w:pStyle w:val="aff0"/>
        <w:numPr>
          <w:ilvl w:val="0"/>
          <w:numId w:val="35"/>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мастерство автора книги в изображении характеров героев, </w:t>
      </w:r>
    </w:p>
    <w:p w:rsidR="00CB0B63" w:rsidRPr="009233D6" w:rsidRDefault="00CB0B63" w:rsidP="001712AB">
      <w:pPr>
        <w:pStyle w:val="aff0"/>
        <w:numPr>
          <w:ilvl w:val="0"/>
          <w:numId w:val="35"/>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какова основная мысль рецензии? </w:t>
      </w:r>
    </w:p>
    <w:p w:rsidR="00CB0B63" w:rsidRPr="009233D6" w:rsidRDefault="00CB0B63" w:rsidP="00106BA3">
      <w:pPr>
        <w:ind w:firstLine="680"/>
        <w:jc w:val="both"/>
      </w:pPr>
      <w:r w:rsidRPr="009233D6">
        <w:t xml:space="preserve">        Е. Эссе. </w:t>
      </w:r>
    </w:p>
    <w:p w:rsidR="00CB0B63" w:rsidRPr="009233D6" w:rsidRDefault="00CB0B63" w:rsidP="001712AB">
      <w:pPr>
        <w:pStyle w:val="aff0"/>
        <w:numPr>
          <w:ilvl w:val="1"/>
          <w:numId w:val="36"/>
        </w:numPr>
        <w:spacing w:after="0" w:line="240" w:lineRule="auto"/>
        <w:ind w:left="142" w:firstLine="680"/>
        <w:jc w:val="both"/>
        <w:rPr>
          <w:rFonts w:ascii="Times New Roman" w:hAnsi="Times New Roman"/>
          <w:sz w:val="24"/>
          <w:szCs w:val="24"/>
        </w:rPr>
      </w:pPr>
      <w:r w:rsidRPr="009233D6">
        <w:rPr>
          <w:rFonts w:ascii="Times New Roman" w:hAnsi="Times New Roman"/>
          <w:sz w:val="24"/>
          <w:szCs w:val="24"/>
        </w:rPr>
        <w:t>Прозаическое произведение небольшого объема и свободной композиции, трактующее частную тему и передающее индивидуальные впечатления и соображения</w:t>
      </w:r>
      <w:proofErr w:type="gramStart"/>
      <w:r w:rsidRPr="009233D6">
        <w:rPr>
          <w:rFonts w:ascii="Times New Roman" w:hAnsi="Times New Roman"/>
          <w:sz w:val="24"/>
          <w:szCs w:val="24"/>
        </w:rPr>
        <w:t xml:space="preserve"> ,</w:t>
      </w:r>
      <w:proofErr w:type="gramEnd"/>
      <w:r w:rsidRPr="009233D6">
        <w:rPr>
          <w:rFonts w:ascii="Times New Roman" w:hAnsi="Times New Roman"/>
          <w:sz w:val="24"/>
          <w:szCs w:val="24"/>
        </w:rPr>
        <w:t>с нею связанные.  Не содержит окончательной оценки произведения.</w:t>
      </w:r>
    </w:p>
    <w:p w:rsidR="00CB0B63" w:rsidRPr="009233D6" w:rsidRDefault="00CB0B63" w:rsidP="001712AB">
      <w:pPr>
        <w:pStyle w:val="aff0"/>
        <w:numPr>
          <w:ilvl w:val="0"/>
          <w:numId w:val="36"/>
        </w:numPr>
        <w:spacing w:after="0" w:line="240" w:lineRule="auto"/>
        <w:ind w:firstLine="680"/>
        <w:jc w:val="both"/>
        <w:rPr>
          <w:rFonts w:ascii="Times New Roman" w:hAnsi="Times New Roman"/>
          <w:sz w:val="24"/>
          <w:szCs w:val="24"/>
        </w:rPr>
      </w:pPr>
      <w:r w:rsidRPr="009233D6">
        <w:rPr>
          <w:rFonts w:ascii="Times New Roman" w:hAnsi="Times New Roman"/>
          <w:sz w:val="24"/>
          <w:szCs w:val="24"/>
        </w:rPr>
        <w:t>субъективность стиля (образность, афористичность, разговорность),</w:t>
      </w:r>
    </w:p>
    <w:p w:rsidR="00CB0B63" w:rsidRPr="009233D6" w:rsidRDefault="00CB0B63" w:rsidP="001712AB">
      <w:pPr>
        <w:pStyle w:val="aff0"/>
        <w:numPr>
          <w:ilvl w:val="0"/>
          <w:numId w:val="36"/>
        </w:numPr>
        <w:spacing w:after="0" w:line="240" w:lineRule="auto"/>
        <w:ind w:firstLine="680"/>
        <w:jc w:val="both"/>
        <w:rPr>
          <w:rFonts w:ascii="Times New Roman" w:hAnsi="Times New Roman"/>
          <w:sz w:val="24"/>
          <w:szCs w:val="24"/>
        </w:rPr>
      </w:pPr>
      <w:r w:rsidRPr="009233D6">
        <w:rPr>
          <w:rFonts w:ascii="Times New Roman" w:hAnsi="Times New Roman"/>
          <w:sz w:val="24"/>
          <w:szCs w:val="24"/>
        </w:rPr>
        <w:t xml:space="preserve">индивидуальная импровизация в трактовке текста, темы, </w:t>
      </w:r>
    </w:p>
    <w:p w:rsidR="00CB0B63" w:rsidRPr="009233D6" w:rsidRDefault="00CB0B63" w:rsidP="001712AB">
      <w:pPr>
        <w:pStyle w:val="aff0"/>
        <w:numPr>
          <w:ilvl w:val="0"/>
          <w:numId w:val="36"/>
        </w:numPr>
        <w:spacing w:after="0" w:line="240" w:lineRule="auto"/>
        <w:ind w:firstLine="680"/>
        <w:jc w:val="both"/>
        <w:rPr>
          <w:sz w:val="24"/>
          <w:szCs w:val="24"/>
        </w:rPr>
      </w:pPr>
      <w:r w:rsidRPr="009233D6">
        <w:rPr>
          <w:rFonts w:ascii="Times New Roman" w:hAnsi="Times New Roman"/>
          <w:sz w:val="24"/>
          <w:szCs w:val="24"/>
        </w:rPr>
        <w:t xml:space="preserve">использование приема непрямого диалога с читателем. </w:t>
      </w:r>
    </w:p>
    <w:p w:rsidR="00CB0B63" w:rsidRPr="009233D6" w:rsidRDefault="00CB0B63" w:rsidP="00106BA3">
      <w:pPr>
        <w:ind w:firstLine="680"/>
        <w:jc w:val="both"/>
      </w:pPr>
      <w:r w:rsidRPr="009233D6">
        <w:t xml:space="preserve">       F. Дневник, путешествие - особые формы повествования. </w:t>
      </w:r>
    </w:p>
    <w:p w:rsidR="00CB0B63" w:rsidRPr="009233D6" w:rsidRDefault="00CB0B63" w:rsidP="00106BA3">
      <w:pPr>
        <w:ind w:firstLine="680"/>
        <w:jc w:val="both"/>
      </w:pPr>
    </w:p>
    <w:p w:rsidR="00CB0B63" w:rsidRPr="009233D6" w:rsidRDefault="00CB0B63" w:rsidP="00106BA3">
      <w:pPr>
        <w:ind w:firstLine="680"/>
        <w:jc w:val="both"/>
      </w:pPr>
      <w:r w:rsidRPr="009233D6">
        <w:t>Р.S. СОЧИНЕНИЕ - собственное истолкование текста, темы, разъяснение смысла, значения их. ЦИТАТА - не повторение написанного, но комментарий к нему.</w:t>
      </w:r>
    </w:p>
    <w:p w:rsidR="00CB0B63" w:rsidRPr="009233D6" w:rsidRDefault="00CB0B63" w:rsidP="00106BA3">
      <w:pPr>
        <w:ind w:firstLine="680"/>
        <w:jc w:val="both"/>
      </w:pPr>
      <w:r w:rsidRPr="009233D6">
        <w:t>Примерные критерии оценки экзаменационного сочинения (содержание)</w:t>
      </w:r>
    </w:p>
    <w:p w:rsidR="00CB0B63" w:rsidRPr="009233D6" w:rsidRDefault="00CB0B63" w:rsidP="00106BA3">
      <w:pPr>
        <w:ind w:firstLine="680"/>
        <w:jc w:val="both"/>
      </w:pPr>
      <w:r w:rsidRPr="009233D6">
        <w:rPr>
          <w:b/>
        </w:rPr>
        <w:t xml:space="preserve">Оценка «5» </w:t>
      </w:r>
      <w:r w:rsidRPr="009233D6">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CB0B63" w:rsidRPr="009233D6" w:rsidRDefault="00CB0B63" w:rsidP="00106BA3">
      <w:pPr>
        <w:ind w:firstLine="680"/>
        <w:jc w:val="both"/>
      </w:pPr>
      <w:r w:rsidRPr="009233D6">
        <w:rPr>
          <w:b/>
        </w:rPr>
        <w:t>Оценка «4»</w:t>
      </w:r>
      <w:r w:rsidRPr="009233D6">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CB0B63" w:rsidRPr="009233D6" w:rsidRDefault="00CB0B63" w:rsidP="00106BA3">
      <w:pPr>
        <w:ind w:firstLine="680"/>
        <w:jc w:val="both"/>
      </w:pPr>
      <w:r w:rsidRPr="009233D6">
        <w:rPr>
          <w:b/>
        </w:rPr>
        <w:t>Оценка «3»</w:t>
      </w:r>
      <w:r w:rsidRPr="009233D6">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CB0B63" w:rsidRPr="009233D6" w:rsidRDefault="00CB0B63" w:rsidP="00106BA3">
      <w:pPr>
        <w:ind w:firstLine="680"/>
        <w:jc w:val="both"/>
      </w:pPr>
      <w:r w:rsidRPr="009233D6">
        <w:rPr>
          <w:b/>
        </w:rPr>
        <w:t xml:space="preserve">Оценка «2» </w:t>
      </w:r>
      <w:r w:rsidRPr="009233D6">
        <w:t xml:space="preserve">ставится за сочинение, в котором не понята и не раскрыта тема, налицо плохое знание текста произведения, преобладают общие фразы, не подтвержденные </w:t>
      </w:r>
      <w:r w:rsidRPr="009233D6">
        <w:lastRenderedPageBreak/>
        <w:t>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CB0B63" w:rsidRPr="009233D6" w:rsidRDefault="00CB0B63" w:rsidP="00106BA3">
      <w:pPr>
        <w:ind w:firstLine="680"/>
        <w:jc w:val="both"/>
        <w:rPr>
          <w:b/>
        </w:rPr>
      </w:pPr>
      <w:r w:rsidRPr="009233D6">
        <w:rPr>
          <w:b/>
        </w:rPr>
        <w:t>Общие требования к устному ответу по литературе</w:t>
      </w:r>
    </w:p>
    <w:p w:rsidR="00CB0B63" w:rsidRPr="009233D6" w:rsidRDefault="00CB0B63" w:rsidP="00106BA3">
      <w:pPr>
        <w:ind w:firstLine="680"/>
        <w:jc w:val="both"/>
      </w:pPr>
      <w:r w:rsidRPr="009233D6">
        <w:t xml:space="preserve">1. Соответствие ответа формулировке темы. </w:t>
      </w:r>
    </w:p>
    <w:p w:rsidR="00CB0B63" w:rsidRPr="009233D6" w:rsidRDefault="00CB0B63" w:rsidP="00106BA3">
      <w:pPr>
        <w:ind w:firstLine="680"/>
        <w:jc w:val="both"/>
      </w:pPr>
      <w:r w:rsidRPr="009233D6">
        <w:t>2. Содержательность, глубина и полнота ответа. Достоверность излагаемого материала. Хорошее знание текста художественного произведения.</w:t>
      </w:r>
    </w:p>
    <w:p w:rsidR="00CB0B63" w:rsidRPr="009233D6" w:rsidRDefault="00CB0B63" w:rsidP="00106BA3">
      <w:pPr>
        <w:ind w:firstLine="680"/>
        <w:jc w:val="both"/>
      </w:pPr>
      <w:r w:rsidRPr="009233D6">
        <w:t>3. Аргументированность, логичность и композиционная стройность ответа.</w:t>
      </w:r>
    </w:p>
    <w:p w:rsidR="00CB0B63" w:rsidRPr="009233D6" w:rsidRDefault="00CB0B63" w:rsidP="00106BA3">
      <w:pPr>
        <w:ind w:firstLine="680"/>
        <w:jc w:val="both"/>
      </w:pPr>
      <w:r w:rsidRPr="009233D6">
        <w:t>4. Достаточный интеллектуально-культурный и научно-теоретический уровень ответа.</w:t>
      </w:r>
    </w:p>
    <w:p w:rsidR="00CB0B63" w:rsidRPr="009233D6" w:rsidRDefault="00CB0B63" w:rsidP="00106BA3">
      <w:pPr>
        <w:ind w:firstLine="680"/>
        <w:jc w:val="both"/>
      </w:pPr>
      <w:r w:rsidRPr="009233D6">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CB0B63" w:rsidRPr="009233D6" w:rsidRDefault="00CB0B63" w:rsidP="00106BA3">
      <w:pPr>
        <w:ind w:firstLine="680"/>
        <w:jc w:val="both"/>
      </w:pPr>
      <w:r w:rsidRPr="009233D6">
        <w:t>6. Грамотная, богатая, точная и выразительная речь.</w:t>
      </w:r>
    </w:p>
    <w:p w:rsidR="00CB0B63" w:rsidRPr="009233D6" w:rsidRDefault="00CB0B63" w:rsidP="00106BA3">
      <w:pPr>
        <w:ind w:firstLine="680"/>
        <w:jc w:val="both"/>
        <w:rPr>
          <w:b/>
          <w:i/>
        </w:rPr>
      </w:pPr>
      <w:r w:rsidRPr="009233D6">
        <w:rPr>
          <w:b/>
          <w:i/>
        </w:rPr>
        <w:t>Критерии оценки устного ответа по литературе</w:t>
      </w:r>
    </w:p>
    <w:p w:rsidR="00CB0B63" w:rsidRPr="009233D6" w:rsidRDefault="00CB0B63" w:rsidP="00106BA3">
      <w:pPr>
        <w:ind w:firstLine="680"/>
        <w:jc w:val="both"/>
      </w:pPr>
      <w:r w:rsidRPr="009233D6">
        <w:rPr>
          <w:b/>
        </w:rPr>
        <w:t xml:space="preserve">Оценка «5» </w:t>
      </w:r>
      <w:r w:rsidRPr="009233D6">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
    <w:p w:rsidR="00CB0B63" w:rsidRPr="009233D6" w:rsidRDefault="00CB0B63" w:rsidP="00106BA3">
      <w:pPr>
        <w:ind w:firstLine="680"/>
        <w:jc w:val="both"/>
      </w:pPr>
      <w:r w:rsidRPr="009233D6">
        <w:rPr>
          <w:b/>
        </w:rPr>
        <w:t>Оценка «4»</w:t>
      </w:r>
      <w:r w:rsidRPr="009233D6">
        <w:t>ставится за ответ, обнаруживающий хорошее знание и понимание литературного материала, умение анализировать те</w:t>
      </w:r>
      <w:proofErr w:type="gramStart"/>
      <w:r w:rsidRPr="009233D6">
        <w:t>кст пр</w:t>
      </w:r>
      <w:proofErr w:type="gramEnd"/>
      <w:r w:rsidRPr="009233D6">
        <w:t xml:space="preserve">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CB0B63" w:rsidRPr="009233D6" w:rsidRDefault="00CB0B63" w:rsidP="00106BA3">
      <w:pPr>
        <w:ind w:firstLine="680"/>
        <w:jc w:val="both"/>
      </w:pPr>
      <w:r w:rsidRPr="009233D6">
        <w:rPr>
          <w:b/>
        </w:rPr>
        <w:t>Оценка «3»</w:t>
      </w:r>
      <w:r w:rsidRPr="009233D6">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CB0B63" w:rsidRPr="009233D6" w:rsidRDefault="00CB0B63" w:rsidP="00106BA3">
      <w:pPr>
        <w:ind w:firstLine="680"/>
        <w:jc w:val="both"/>
      </w:pPr>
      <w:r w:rsidRPr="009233D6">
        <w:rPr>
          <w:b/>
        </w:rPr>
        <w:t xml:space="preserve">Оценка «2» </w:t>
      </w:r>
      <w:r w:rsidRPr="009233D6">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B4147A" w:rsidRPr="009233D6" w:rsidRDefault="000C4F8F" w:rsidP="009233D6">
      <w:pPr>
        <w:ind w:firstLine="680"/>
        <w:jc w:val="center"/>
        <w:rPr>
          <w:b/>
        </w:rPr>
      </w:pPr>
      <w:r w:rsidRPr="009233D6">
        <w:rPr>
          <w:b/>
        </w:rPr>
        <w:lastRenderedPageBreak/>
        <w:t>2.</w:t>
      </w:r>
      <w:r w:rsidR="00DF3E0E" w:rsidRPr="009233D6">
        <w:rPr>
          <w:b/>
        </w:rPr>
        <w:t>1.</w:t>
      </w:r>
      <w:r w:rsidRPr="009233D6">
        <w:rPr>
          <w:b/>
        </w:rPr>
        <w:t>3.</w:t>
      </w:r>
      <w:r w:rsidR="00B4147A" w:rsidRPr="009233D6">
        <w:rPr>
          <w:b/>
        </w:rPr>
        <w:t>Иностранный язык.</w:t>
      </w:r>
    </w:p>
    <w:p w:rsidR="004F5136" w:rsidRPr="009233D6" w:rsidRDefault="004F5136" w:rsidP="00106BA3">
      <w:pPr>
        <w:ind w:left="147" w:right="147" w:firstLine="680"/>
        <w:jc w:val="both"/>
        <w:rPr>
          <w:color w:val="000000"/>
        </w:rPr>
      </w:pPr>
      <w:r w:rsidRPr="009233D6">
        <w:rPr>
          <w:color w:val="000000"/>
        </w:rPr>
        <w:t>Изучение иностранного языка на ступени основного общего образования</w:t>
      </w:r>
      <w:r w:rsidR="00FC5482" w:rsidRPr="009233D6">
        <w:rPr>
          <w:color w:val="000000"/>
        </w:rPr>
        <w:t xml:space="preserve"> </w:t>
      </w:r>
      <w:r w:rsidRPr="009233D6">
        <w:rPr>
          <w:color w:val="000000"/>
        </w:rPr>
        <w:t>направлено на достижение следующих целей:</w:t>
      </w:r>
    </w:p>
    <w:p w:rsidR="004F5136" w:rsidRPr="009233D6" w:rsidRDefault="004F5136" w:rsidP="00106BA3">
      <w:pPr>
        <w:ind w:left="147" w:right="147" w:firstLine="680"/>
        <w:jc w:val="both"/>
        <w:rPr>
          <w:color w:val="000000"/>
        </w:rPr>
      </w:pPr>
      <w:r w:rsidRPr="009233D6">
        <w:rPr>
          <w:color w:val="000000"/>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4F5136" w:rsidRPr="009233D6" w:rsidRDefault="004F5136" w:rsidP="00106BA3">
      <w:pPr>
        <w:ind w:left="147" w:right="147" w:firstLine="680"/>
        <w:jc w:val="both"/>
        <w:rPr>
          <w:color w:val="000000"/>
        </w:rPr>
      </w:pPr>
      <w:r w:rsidRPr="009233D6">
        <w:rPr>
          <w:color w:val="000000"/>
        </w:rPr>
        <w:t xml:space="preserve">- речевая компетенция - развитие коммуникативных умений в четырех основных видах речевой деятельности (говорении, </w:t>
      </w:r>
      <w:proofErr w:type="spellStart"/>
      <w:r w:rsidRPr="009233D6">
        <w:rPr>
          <w:color w:val="000000"/>
        </w:rPr>
        <w:t>аудировании</w:t>
      </w:r>
      <w:proofErr w:type="spellEnd"/>
      <w:r w:rsidRPr="009233D6">
        <w:rPr>
          <w:color w:val="000000"/>
        </w:rPr>
        <w:t>, чтении, письме);</w:t>
      </w:r>
    </w:p>
    <w:p w:rsidR="004F5136" w:rsidRPr="009233D6" w:rsidRDefault="004F5136" w:rsidP="00106BA3">
      <w:pPr>
        <w:ind w:left="147" w:right="147" w:firstLine="680"/>
        <w:jc w:val="both"/>
        <w:rPr>
          <w:color w:val="000000"/>
        </w:rPr>
      </w:pPr>
      <w:r w:rsidRPr="009233D6">
        <w:rPr>
          <w:color w:val="000000"/>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4F5136" w:rsidRPr="009233D6" w:rsidRDefault="004F5136" w:rsidP="00106BA3">
      <w:pPr>
        <w:ind w:left="147" w:right="147" w:firstLine="680"/>
        <w:jc w:val="both"/>
        <w:rPr>
          <w:color w:val="000000"/>
        </w:rPr>
      </w:pPr>
      <w:r w:rsidRPr="009233D6">
        <w:rPr>
          <w:color w:val="000000"/>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4F5136" w:rsidRPr="009233D6" w:rsidRDefault="004F5136" w:rsidP="00106BA3">
      <w:pPr>
        <w:ind w:left="147" w:right="147" w:firstLine="680"/>
        <w:jc w:val="both"/>
        <w:rPr>
          <w:color w:val="000000"/>
        </w:rPr>
      </w:pPr>
      <w:r w:rsidRPr="009233D6">
        <w:rPr>
          <w:color w:val="000000"/>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4F5136" w:rsidRPr="009233D6" w:rsidRDefault="004F5136" w:rsidP="00106BA3">
      <w:pPr>
        <w:ind w:left="147" w:right="147" w:firstLine="680"/>
        <w:jc w:val="both"/>
        <w:rPr>
          <w:color w:val="000000"/>
        </w:rPr>
      </w:pPr>
      <w:r w:rsidRPr="009233D6">
        <w:rPr>
          <w:color w:val="000000"/>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4F5136" w:rsidRPr="009233D6" w:rsidRDefault="004F5136" w:rsidP="00106BA3">
      <w:pPr>
        <w:ind w:left="147" w:right="147" w:firstLine="680"/>
        <w:jc w:val="both"/>
        <w:rPr>
          <w:color w:val="000000"/>
        </w:rPr>
      </w:pPr>
      <w:r w:rsidRPr="009233D6">
        <w:rPr>
          <w:color w:val="000000"/>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4F5136" w:rsidRPr="009233D6" w:rsidRDefault="004F5136" w:rsidP="00DF3E0E">
      <w:pPr>
        <w:ind w:firstLine="680"/>
        <w:jc w:val="center"/>
        <w:rPr>
          <w:b/>
        </w:rPr>
      </w:pPr>
      <w:r w:rsidRPr="009233D6">
        <w:rPr>
          <w:rFonts w:eastAsia="@Arial Unicode MS"/>
          <w:b/>
          <w:iCs/>
        </w:rPr>
        <w:t>Содержание основной образовательной программы по иностранному языку</w:t>
      </w:r>
    </w:p>
    <w:p w:rsidR="00B4147A" w:rsidRPr="009233D6" w:rsidRDefault="00B4147A" w:rsidP="00106BA3">
      <w:pPr>
        <w:ind w:firstLine="680"/>
        <w:jc w:val="both"/>
      </w:pPr>
      <w:r w:rsidRPr="009233D6">
        <w:rPr>
          <w:b/>
        </w:rPr>
        <w:t>Предметное содержание речи</w:t>
      </w:r>
    </w:p>
    <w:p w:rsidR="00B4147A" w:rsidRPr="009233D6" w:rsidRDefault="00B4147A" w:rsidP="00106BA3">
      <w:pPr>
        <w:shd w:val="clear" w:color="auto" w:fill="FFFFFF"/>
        <w:ind w:firstLine="680"/>
        <w:jc w:val="both"/>
      </w:pPr>
      <w:r w:rsidRPr="009233D6">
        <w:t>Межличностные взаимоотношения в семье, со сверстниками; решение конфликтных ситуаций. Внешность и черты характера человека.</w:t>
      </w:r>
    </w:p>
    <w:p w:rsidR="00B4147A" w:rsidRPr="009233D6" w:rsidRDefault="00B4147A" w:rsidP="00106BA3">
      <w:pPr>
        <w:shd w:val="clear" w:color="auto" w:fill="FFFFFF"/>
        <w:ind w:firstLine="680"/>
        <w:jc w:val="both"/>
      </w:pPr>
      <w:r w:rsidRPr="009233D6">
        <w:t>Досуг и увлечения (чтение, кино, театр, музей, музыка). Виды отдыха, путешествия. Молодёжная мода. Покупки.</w:t>
      </w:r>
    </w:p>
    <w:p w:rsidR="00B4147A" w:rsidRPr="009233D6" w:rsidRDefault="00B4147A" w:rsidP="00106BA3">
      <w:pPr>
        <w:shd w:val="clear" w:color="auto" w:fill="FFFFFF"/>
        <w:ind w:firstLine="680"/>
        <w:jc w:val="both"/>
      </w:pPr>
      <w:r w:rsidRPr="009233D6">
        <w:t>Здоровый образ жизни: режим труда и отдыха, спорт, сбалансированное питание, отказ от вредных привычек.</w:t>
      </w:r>
    </w:p>
    <w:p w:rsidR="00B4147A" w:rsidRPr="009233D6" w:rsidRDefault="00B4147A" w:rsidP="00106BA3">
      <w:pPr>
        <w:shd w:val="clear" w:color="auto" w:fill="FFFFFF"/>
        <w:ind w:firstLine="680"/>
        <w:jc w:val="both"/>
      </w:pPr>
      <w:r w:rsidRPr="009233D6">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4147A" w:rsidRPr="009233D6" w:rsidRDefault="00B4147A" w:rsidP="00106BA3">
      <w:pPr>
        <w:shd w:val="clear" w:color="auto" w:fill="FFFFFF"/>
        <w:ind w:firstLine="680"/>
        <w:jc w:val="both"/>
      </w:pPr>
      <w:r w:rsidRPr="009233D6">
        <w:t>Мир профессий. Проблемы выбора профессии. Роль иностранного языка в планах на будущее.</w:t>
      </w:r>
    </w:p>
    <w:p w:rsidR="00B4147A" w:rsidRPr="009233D6" w:rsidRDefault="00B4147A" w:rsidP="00106BA3">
      <w:pPr>
        <w:shd w:val="clear" w:color="auto" w:fill="FFFFFF"/>
        <w:ind w:firstLine="680"/>
        <w:jc w:val="both"/>
      </w:pPr>
      <w:r w:rsidRPr="009233D6">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4147A" w:rsidRPr="009233D6" w:rsidRDefault="00B4147A" w:rsidP="00106BA3">
      <w:pPr>
        <w:shd w:val="clear" w:color="auto" w:fill="FFFFFF"/>
        <w:ind w:firstLine="680"/>
        <w:jc w:val="both"/>
      </w:pPr>
      <w:r w:rsidRPr="009233D6">
        <w:t>Средства массовой информации и коммуникации (пресса, телевидение, радио, Интернет).</w:t>
      </w:r>
    </w:p>
    <w:p w:rsidR="00B4147A" w:rsidRPr="009233D6" w:rsidRDefault="00B4147A" w:rsidP="00106BA3">
      <w:pPr>
        <w:ind w:firstLine="680"/>
        <w:jc w:val="both"/>
      </w:pPr>
      <w:r w:rsidRPr="009233D6">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w:t>
      </w:r>
      <w:r w:rsidRPr="009233D6">
        <w:lastRenderedPageBreak/>
        <w:t>(национальные праздники, знаменательные даты, традиции, обычаи), страницы истории, выдающиеся люди, их вклад в науку и мировую культуру.</w:t>
      </w:r>
    </w:p>
    <w:p w:rsidR="00B4147A" w:rsidRPr="009233D6" w:rsidRDefault="00B4147A" w:rsidP="00106BA3">
      <w:pPr>
        <w:ind w:firstLine="680"/>
        <w:jc w:val="both"/>
        <w:rPr>
          <w:b/>
        </w:rPr>
      </w:pPr>
      <w:r w:rsidRPr="009233D6">
        <w:rPr>
          <w:b/>
        </w:rPr>
        <w:t>Виды речевой деятельности/Коммуникативные умения</w:t>
      </w:r>
    </w:p>
    <w:p w:rsidR="00B4147A" w:rsidRPr="009233D6" w:rsidRDefault="00B4147A" w:rsidP="00106BA3">
      <w:pPr>
        <w:ind w:firstLine="680"/>
        <w:jc w:val="both"/>
      </w:pPr>
      <w:r w:rsidRPr="009233D6">
        <w:rPr>
          <w:b/>
          <w:bCs/>
          <w:iCs/>
        </w:rPr>
        <w:t>Говорение</w:t>
      </w:r>
    </w:p>
    <w:p w:rsidR="00B4147A" w:rsidRPr="009233D6" w:rsidRDefault="00B4147A" w:rsidP="00106BA3">
      <w:pPr>
        <w:ind w:firstLine="680"/>
        <w:jc w:val="both"/>
      </w:pPr>
      <w:r w:rsidRPr="009233D6">
        <w:rPr>
          <w:iCs/>
        </w:rPr>
        <w:t>Диалогическая речь</w:t>
      </w:r>
    </w:p>
    <w:p w:rsidR="00B4147A" w:rsidRPr="009233D6" w:rsidRDefault="00B4147A" w:rsidP="00106BA3">
      <w:pPr>
        <w:ind w:firstLine="680"/>
        <w:jc w:val="both"/>
      </w:pPr>
      <w:r w:rsidRPr="009233D6">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4147A" w:rsidRPr="009233D6" w:rsidRDefault="00B4147A" w:rsidP="00106BA3">
      <w:pPr>
        <w:ind w:firstLine="680"/>
        <w:jc w:val="both"/>
      </w:pPr>
      <w:r w:rsidRPr="009233D6">
        <w:rPr>
          <w:iCs/>
        </w:rPr>
        <w:t>Монологическая речь</w:t>
      </w:r>
    </w:p>
    <w:p w:rsidR="00B4147A" w:rsidRPr="009233D6" w:rsidRDefault="00B4147A" w:rsidP="00106BA3">
      <w:pPr>
        <w:ind w:firstLine="680"/>
        <w:jc w:val="both"/>
      </w:pPr>
      <w:r w:rsidRPr="009233D6">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4147A" w:rsidRPr="009233D6" w:rsidRDefault="00B4147A" w:rsidP="00106BA3">
      <w:pPr>
        <w:ind w:firstLine="680"/>
        <w:jc w:val="both"/>
      </w:pPr>
      <w:proofErr w:type="spellStart"/>
      <w:r w:rsidRPr="009233D6">
        <w:rPr>
          <w:b/>
          <w:bCs/>
          <w:iCs/>
        </w:rPr>
        <w:t>Аудирование</w:t>
      </w:r>
      <w:proofErr w:type="spellEnd"/>
    </w:p>
    <w:p w:rsidR="00B4147A" w:rsidRPr="009233D6" w:rsidRDefault="00B4147A" w:rsidP="00106BA3">
      <w:pPr>
        <w:ind w:firstLine="680"/>
        <w:jc w:val="both"/>
      </w:pPr>
      <w:r w:rsidRPr="009233D6">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4147A" w:rsidRPr="009233D6" w:rsidRDefault="00B4147A" w:rsidP="00106BA3">
      <w:pPr>
        <w:ind w:firstLine="680"/>
        <w:jc w:val="both"/>
      </w:pPr>
      <w:r w:rsidRPr="009233D6">
        <w:t>Жанры текстов: прагматические, публицистические.</w:t>
      </w:r>
    </w:p>
    <w:p w:rsidR="00B4147A" w:rsidRPr="009233D6" w:rsidRDefault="00B4147A" w:rsidP="00106BA3">
      <w:pPr>
        <w:ind w:firstLine="680"/>
        <w:jc w:val="both"/>
      </w:pPr>
      <w:r w:rsidRPr="009233D6">
        <w:t>Типы текстов: объявление, реклама, сообщение, рассказ, диалог-интервью, стихотворение и др.</w:t>
      </w:r>
    </w:p>
    <w:p w:rsidR="00B4147A" w:rsidRPr="009233D6" w:rsidRDefault="00B4147A" w:rsidP="00106BA3">
      <w:pPr>
        <w:ind w:firstLine="680"/>
        <w:jc w:val="both"/>
      </w:pPr>
      <w:r w:rsidRPr="009233D6">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4147A" w:rsidRPr="009233D6" w:rsidRDefault="00B4147A" w:rsidP="00106BA3">
      <w:pPr>
        <w:ind w:firstLine="680"/>
        <w:jc w:val="both"/>
      </w:pPr>
      <w:proofErr w:type="spellStart"/>
      <w:r w:rsidRPr="009233D6">
        <w:t>Аудирование</w:t>
      </w:r>
      <w:proofErr w:type="spellEnd"/>
      <w:r w:rsidRPr="009233D6">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9233D6">
        <w:t>аудирования</w:t>
      </w:r>
      <w:proofErr w:type="spellEnd"/>
      <w:r w:rsidRPr="009233D6">
        <w:t xml:space="preserve"> — до 1 мин.</w:t>
      </w:r>
    </w:p>
    <w:p w:rsidR="00B4147A" w:rsidRPr="009233D6" w:rsidRDefault="00B4147A" w:rsidP="00106BA3">
      <w:pPr>
        <w:ind w:firstLine="680"/>
        <w:jc w:val="both"/>
      </w:pPr>
      <w:proofErr w:type="spellStart"/>
      <w:r w:rsidRPr="009233D6">
        <w:t>Аудирование</w:t>
      </w:r>
      <w:proofErr w:type="spellEnd"/>
      <w:r w:rsidRPr="009233D6">
        <w:t xml:space="preserve">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w:t>
      </w:r>
      <w:proofErr w:type="spellStart"/>
      <w:r w:rsidRPr="009233D6">
        <w:t>аудирования</w:t>
      </w:r>
      <w:proofErr w:type="spellEnd"/>
      <w:r w:rsidRPr="009233D6">
        <w:t xml:space="preserve"> — до 2 мин.</w:t>
      </w:r>
    </w:p>
    <w:p w:rsidR="00B4147A" w:rsidRPr="009233D6" w:rsidRDefault="00B4147A" w:rsidP="00106BA3">
      <w:pPr>
        <w:ind w:firstLine="680"/>
        <w:jc w:val="both"/>
      </w:pPr>
      <w:proofErr w:type="spellStart"/>
      <w:r w:rsidRPr="009233D6">
        <w:t>Аудирование</w:t>
      </w:r>
      <w:proofErr w:type="spellEnd"/>
      <w:r w:rsidRPr="009233D6">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9233D6">
        <w:t>аудирования</w:t>
      </w:r>
      <w:proofErr w:type="spellEnd"/>
      <w:r w:rsidRPr="009233D6">
        <w:t> — до 1,5 мин.</w:t>
      </w:r>
    </w:p>
    <w:p w:rsidR="00B4147A" w:rsidRPr="009233D6" w:rsidRDefault="00B4147A" w:rsidP="00106BA3">
      <w:pPr>
        <w:ind w:firstLine="680"/>
        <w:jc w:val="both"/>
      </w:pPr>
      <w:r w:rsidRPr="009233D6">
        <w:rPr>
          <w:b/>
          <w:bCs/>
          <w:iCs/>
        </w:rPr>
        <w:t>Чтение</w:t>
      </w:r>
    </w:p>
    <w:p w:rsidR="00B4147A" w:rsidRPr="009233D6" w:rsidRDefault="00B4147A" w:rsidP="00106BA3">
      <w:pPr>
        <w:ind w:firstLine="680"/>
        <w:jc w:val="both"/>
      </w:pPr>
      <w:r w:rsidRPr="009233D6">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4147A" w:rsidRPr="009233D6" w:rsidRDefault="00B4147A" w:rsidP="00106BA3">
      <w:pPr>
        <w:ind w:firstLine="680"/>
        <w:jc w:val="both"/>
      </w:pPr>
      <w:r w:rsidRPr="009233D6">
        <w:t xml:space="preserve">Жанры текстов: научно-популярные, публицистические, </w:t>
      </w:r>
      <w:proofErr w:type="gramStart"/>
      <w:r w:rsidRPr="009233D6">
        <w:t>художествен-</w:t>
      </w:r>
      <w:proofErr w:type="spellStart"/>
      <w:r w:rsidRPr="009233D6">
        <w:t>ные</w:t>
      </w:r>
      <w:proofErr w:type="spellEnd"/>
      <w:proofErr w:type="gramEnd"/>
      <w:r w:rsidRPr="009233D6">
        <w:t>, прагматические.</w:t>
      </w:r>
    </w:p>
    <w:p w:rsidR="00B4147A" w:rsidRPr="009233D6" w:rsidRDefault="00B4147A" w:rsidP="00106BA3">
      <w:pPr>
        <w:ind w:firstLine="680"/>
        <w:jc w:val="both"/>
      </w:pPr>
      <w:r w:rsidRPr="009233D6">
        <w:t>Типы текстов: статья, интервью, рассказ, объявление, рецепт, меню, проспект, реклама, стихотворение и др.</w:t>
      </w:r>
    </w:p>
    <w:p w:rsidR="00B4147A" w:rsidRPr="009233D6" w:rsidRDefault="00B4147A" w:rsidP="00106BA3">
      <w:pPr>
        <w:ind w:firstLine="680"/>
        <w:jc w:val="both"/>
      </w:pPr>
      <w:r w:rsidRPr="009233D6">
        <w:lastRenderedPageBreak/>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4147A" w:rsidRPr="009233D6" w:rsidRDefault="00B4147A" w:rsidP="00106BA3">
      <w:pPr>
        <w:ind w:firstLine="680"/>
        <w:jc w:val="both"/>
      </w:pPr>
      <w:r w:rsidRPr="009233D6">
        <w:t>Независимо от вида чтения возможно использование двуязычного словаря.</w:t>
      </w:r>
    </w:p>
    <w:p w:rsidR="00B4147A" w:rsidRPr="009233D6" w:rsidRDefault="00B4147A" w:rsidP="00106BA3">
      <w:pPr>
        <w:ind w:firstLine="680"/>
        <w:jc w:val="both"/>
      </w:pPr>
      <w:r w:rsidRPr="009233D6">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4147A" w:rsidRPr="009233D6" w:rsidRDefault="00B4147A" w:rsidP="00106BA3">
      <w:pPr>
        <w:ind w:firstLine="680"/>
        <w:jc w:val="both"/>
      </w:pPr>
      <w:r w:rsidRPr="009233D6">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4147A" w:rsidRPr="009233D6" w:rsidRDefault="00B4147A" w:rsidP="00106BA3">
      <w:pPr>
        <w:ind w:firstLine="680"/>
        <w:jc w:val="both"/>
      </w:pPr>
      <w:r w:rsidRPr="009233D6">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4147A" w:rsidRPr="009233D6" w:rsidRDefault="00B4147A" w:rsidP="00106BA3">
      <w:pPr>
        <w:ind w:firstLine="680"/>
        <w:jc w:val="both"/>
      </w:pPr>
      <w:r w:rsidRPr="009233D6">
        <w:rPr>
          <w:b/>
          <w:bCs/>
          <w:iCs/>
        </w:rPr>
        <w:t>Письменная речь</w:t>
      </w:r>
    </w:p>
    <w:p w:rsidR="00B4147A" w:rsidRPr="009233D6" w:rsidRDefault="00B4147A" w:rsidP="00106BA3">
      <w:pPr>
        <w:ind w:firstLine="680"/>
        <w:jc w:val="both"/>
      </w:pPr>
      <w:r w:rsidRPr="009233D6">
        <w:t>Дальнейшее развитие и совершенствование письменной речи, а именно умений:</w:t>
      </w:r>
    </w:p>
    <w:p w:rsidR="00B4147A" w:rsidRPr="009233D6" w:rsidRDefault="00B4147A" w:rsidP="00106BA3">
      <w:pPr>
        <w:shd w:val="clear" w:color="auto" w:fill="FFFFFF"/>
        <w:ind w:firstLine="680"/>
        <w:jc w:val="both"/>
      </w:pPr>
      <w:r w:rsidRPr="009233D6">
        <w:t>— писать короткие поздравления с днем рождения и другими праздниками, выражать пожелания (объёмом 30—40 слов, включая адрес);</w:t>
      </w:r>
    </w:p>
    <w:p w:rsidR="00B4147A" w:rsidRPr="009233D6" w:rsidRDefault="00B4147A" w:rsidP="00106BA3">
      <w:pPr>
        <w:shd w:val="clear" w:color="auto" w:fill="FFFFFF"/>
        <w:ind w:firstLine="680"/>
        <w:jc w:val="both"/>
      </w:pPr>
      <w:r w:rsidRPr="009233D6">
        <w:t>— заполнять формуляры, бланки (указывать имя, фамилию, пол, гражданство, адрес);</w:t>
      </w:r>
    </w:p>
    <w:p w:rsidR="00B4147A" w:rsidRPr="009233D6" w:rsidRDefault="00B4147A" w:rsidP="00106BA3">
      <w:pPr>
        <w:shd w:val="clear" w:color="auto" w:fill="FFFFFF"/>
        <w:ind w:firstLine="680"/>
        <w:jc w:val="both"/>
      </w:pPr>
      <w:r w:rsidRPr="009233D6">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4147A" w:rsidRPr="009233D6" w:rsidRDefault="00B4147A" w:rsidP="00106BA3">
      <w:pPr>
        <w:ind w:firstLine="680"/>
        <w:jc w:val="both"/>
      </w:pPr>
      <w:r w:rsidRPr="009233D6">
        <w:t>— составлять план, тезисы устного или письменного сообщения, кратко излагать результаты проектной деятельности.</w:t>
      </w:r>
    </w:p>
    <w:p w:rsidR="00B4147A" w:rsidRPr="009233D6" w:rsidRDefault="00B4147A" w:rsidP="00106BA3">
      <w:pPr>
        <w:ind w:firstLine="680"/>
        <w:jc w:val="both"/>
        <w:rPr>
          <w:b/>
        </w:rPr>
      </w:pPr>
      <w:r w:rsidRPr="009233D6">
        <w:rPr>
          <w:b/>
        </w:rPr>
        <w:t>Языковые знания и навыки</w:t>
      </w:r>
    </w:p>
    <w:p w:rsidR="00B4147A" w:rsidRPr="009233D6" w:rsidRDefault="00B4147A" w:rsidP="00106BA3">
      <w:pPr>
        <w:ind w:firstLine="680"/>
        <w:jc w:val="both"/>
        <w:rPr>
          <w:b/>
        </w:rPr>
      </w:pPr>
      <w:r w:rsidRPr="009233D6">
        <w:rPr>
          <w:b/>
          <w:bCs/>
          <w:iCs/>
        </w:rPr>
        <w:t>Орфография</w:t>
      </w:r>
    </w:p>
    <w:p w:rsidR="00B4147A" w:rsidRPr="009233D6" w:rsidRDefault="00B4147A" w:rsidP="00106BA3">
      <w:pPr>
        <w:ind w:firstLine="680"/>
        <w:jc w:val="both"/>
        <w:rPr>
          <w:b/>
        </w:rPr>
      </w:pPr>
      <w:r w:rsidRPr="009233D6">
        <w:t>Знание правил чтения и орфографии и навыки их применения на основе изучаемого лексико-грамматического материала.</w:t>
      </w:r>
    </w:p>
    <w:p w:rsidR="00B4147A" w:rsidRPr="009233D6" w:rsidRDefault="00B4147A" w:rsidP="00106BA3">
      <w:pPr>
        <w:ind w:firstLine="680"/>
        <w:jc w:val="both"/>
        <w:rPr>
          <w:b/>
        </w:rPr>
      </w:pPr>
      <w:r w:rsidRPr="009233D6">
        <w:rPr>
          <w:b/>
          <w:bCs/>
          <w:iCs/>
        </w:rPr>
        <w:t>Фонетическая сторона речи</w:t>
      </w:r>
    </w:p>
    <w:p w:rsidR="00B4147A" w:rsidRPr="009233D6" w:rsidRDefault="00B4147A" w:rsidP="00106BA3">
      <w:pPr>
        <w:ind w:firstLine="680"/>
        <w:jc w:val="both"/>
        <w:rPr>
          <w:b/>
        </w:rPr>
      </w:pPr>
      <w:r w:rsidRPr="009233D6">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4147A" w:rsidRPr="009233D6" w:rsidRDefault="00B4147A" w:rsidP="00106BA3">
      <w:pPr>
        <w:ind w:firstLine="680"/>
        <w:jc w:val="both"/>
        <w:rPr>
          <w:b/>
        </w:rPr>
      </w:pPr>
      <w:r w:rsidRPr="009233D6">
        <w:rPr>
          <w:b/>
          <w:bCs/>
          <w:iCs/>
        </w:rPr>
        <w:t>Лексическая сторона речи</w:t>
      </w:r>
    </w:p>
    <w:p w:rsidR="00B4147A" w:rsidRPr="009233D6" w:rsidRDefault="00B4147A" w:rsidP="00106BA3">
      <w:pPr>
        <w:ind w:firstLine="680"/>
        <w:jc w:val="both"/>
        <w:rPr>
          <w:b/>
        </w:rPr>
      </w:pPr>
      <w:r w:rsidRPr="009233D6">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4147A" w:rsidRPr="009233D6" w:rsidRDefault="00B4147A" w:rsidP="00106BA3">
      <w:pPr>
        <w:ind w:firstLine="680"/>
        <w:jc w:val="both"/>
        <w:rPr>
          <w:b/>
        </w:rPr>
      </w:pPr>
      <w:r w:rsidRPr="009233D6">
        <w:rPr>
          <w:b/>
          <w:bCs/>
          <w:iCs/>
        </w:rPr>
        <w:t>Грамматическая сторона речи</w:t>
      </w:r>
    </w:p>
    <w:p w:rsidR="00B4147A" w:rsidRPr="009233D6" w:rsidRDefault="00B4147A" w:rsidP="00106BA3">
      <w:pPr>
        <w:ind w:firstLine="680"/>
        <w:jc w:val="both"/>
        <w:rPr>
          <w:b/>
        </w:rPr>
      </w:pPr>
      <w:r w:rsidRPr="009233D6">
        <w:t>Знание признаков нераспространённых и распространённых простых предложений, безличных предложений,</w:t>
      </w:r>
      <w:r w:rsidR="009233D6">
        <w:t xml:space="preserve"> сложносочиненных и сложноподчи</w:t>
      </w:r>
      <w:r w:rsidRPr="009233D6">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4147A" w:rsidRPr="009233D6" w:rsidRDefault="00B4147A" w:rsidP="00106BA3">
      <w:pPr>
        <w:ind w:firstLine="680"/>
        <w:jc w:val="both"/>
        <w:rPr>
          <w:b/>
        </w:rPr>
      </w:pPr>
      <w:r w:rsidRPr="009233D6">
        <w:t xml:space="preserve">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w:t>
      </w:r>
      <w:r w:rsidRPr="009233D6">
        <w:lastRenderedPageBreak/>
        <w:t>прилагательных, наречий, степеней сравнения прилагательных и наречий, предлогов, количественных и порядковых числительных.</w:t>
      </w:r>
    </w:p>
    <w:p w:rsidR="00B4147A" w:rsidRPr="009233D6" w:rsidRDefault="00B4147A" w:rsidP="00106BA3">
      <w:pPr>
        <w:ind w:firstLine="680"/>
        <w:jc w:val="both"/>
        <w:rPr>
          <w:b/>
        </w:rPr>
      </w:pPr>
      <w:r w:rsidRPr="009233D6">
        <w:rPr>
          <w:b/>
        </w:rPr>
        <w:t>Социокультурные знания и умения</w:t>
      </w:r>
    </w:p>
    <w:p w:rsidR="00B4147A" w:rsidRPr="009233D6" w:rsidRDefault="00B4147A" w:rsidP="00106BA3">
      <w:pPr>
        <w:ind w:firstLine="680"/>
        <w:jc w:val="both"/>
      </w:pPr>
      <w:r w:rsidRPr="009233D6">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9233D6">
        <w:t>межпредметного</w:t>
      </w:r>
      <w:proofErr w:type="spellEnd"/>
      <w:r w:rsidRPr="009233D6">
        <w:t xml:space="preserve"> характера).</w:t>
      </w:r>
    </w:p>
    <w:p w:rsidR="00B4147A" w:rsidRPr="009233D6" w:rsidRDefault="00B4147A" w:rsidP="00106BA3">
      <w:pPr>
        <w:ind w:firstLine="680"/>
        <w:jc w:val="both"/>
        <w:rPr>
          <w:b/>
        </w:rPr>
      </w:pPr>
      <w:r w:rsidRPr="009233D6">
        <w:t>Это предполагает овладение:</w:t>
      </w:r>
    </w:p>
    <w:p w:rsidR="00B4147A" w:rsidRPr="009233D6" w:rsidRDefault="00B4147A" w:rsidP="00106BA3">
      <w:pPr>
        <w:shd w:val="clear" w:color="auto" w:fill="FFFFFF"/>
        <w:ind w:firstLine="680"/>
        <w:jc w:val="both"/>
      </w:pPr>
      <w:r w:rsidRPr="009233D6">
        <w:t>— знаниями о значении родного и иностранного языков в современном мире;</w:t>
      </w:r>
    </w:p>
    <w:p w:rsidR="00B4147A" w:rsidRPr="009233D6" w:rsidRDefault="00B4147A" w:rsidP="00106BA3">
      <w:pPr>
        <w:shd w:val="clear" w:color="auto" w:fill="FFFFFF"/>
        <w:ind w:firstLine="680"/>
        <w:jc w:val="both"/>
      </w:pPr>
      <w:r w:rsidRPr="009233D6">
        <w:t>— сведениями о социокультурном портрете стран, говорящих на иностранном языке, их символике и культурном наследии;</w:t>
      </w:r>
    </w:p>
    <w:p w:rsidR="00B4147A" w:rsidRPr="009233D6" w:rsidRDefault="00B4147A" w:rsidP="00106BA3">
      <w:pPr>
        <w:ind w:firstLine="680"/>
        <w:jc w:val="both"/>
      </w:pPr>
      <w:r w:rsidRPr="009233D6">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4147A" w:rsidRPr="009233D6" w:rsidRDefault="00B4147A" w:rsidP="00106BA3">
      <w:pPr>
        <w:shd w:val="clear" w:color="auto" w:fill="FFFFFF"/>
        <w:ind w:firstLine="680"/>
        <w:jc w:val="both"/>
      </w:pPr>
      <w:r w:rsidRPr="009233D6">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4147A" w:rsidRPr="009233D6" w:rsidRDefault="00B4147A" w:rsidP="00106BA3">
      <w:pPr>
        <w:shd w:val="clear" w:color="auto" w:fill="FFFFFF"/>
        <w:ind w:firstLine="680"/>
        <w:jc w:val="both"/>
      </w:pPr>
      <w:r w:rsidRPr="009233D6">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4147A" w:rsidRPr="009233D6" w:rsidRDefault="00B4147A" w:rsidP="00106BA3">
      <w:pPr>
        <w:ind w:firstLine="680"/>
        <w:jc w:val="both"/>
      </w:pPr>
      <w:r w:rsidRPr="009233D6">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4147A" w:rsidRPr="009233D6" w:rsidRDefault="00B4147A" w:rsidP="00106BA3">
      <w:pPr>
        <w:ind w:firstLine="680"/>
        <w:jc w:val="both"/>
        <w:rPr>
          <w:b/>
        </w:rPr>
      </w:pPr>
      <w:r w:rsidRPr="009233D6">
        <w:rPr>
          <w:b/>
        </w:rPr>
        <w:t>Компенсаторные умения</w:t>
      </w:r>
    </w:p>
    <w:p w:rsidR="00B4147A" w:rsidRPr="009233D6" w:rsidRDefault="00B4147A" w:rsidP="00106BA3">
      <w:pPr>
        <w:shd w:val="clear" w:color="auto" w:fill="FFFFFF"/>
        <w:ind w:firstLine="680"/>
        <w:jc w:val="both"/>
      </w:pPr>
      <w:r w:rsidRPr="009233D6">
        <w:t>Совершенствуются умения:</w:t>
      </w:r>
    </w:p>
    <w:p w:rsidR="00B4147A" w:rsidRPr="009233D6" w:rsidRDefault="00B4147A" w:rsidP="00106BA3">
      <w:pPr>
        <w:shd w:val="clear" w:color="auto" w:fill="FFFFFF"/>
        <w:ind w:firstLine="680"/>
        <w:jc w:val="both"/>
      </w:pPr>
      <w:r w:rsidRPr="009233D6">
        <w:t>— переспрашивать, просить повторить, уточняя значение незнакомых слов;</w:t>
      </w:r>
    </w:p>
    <w:p w:rsidR="00B4147A" w:rsidRPr="009233D6" w:rsidRDefault="00B4147A" w:rsidP="00106BA3">
      <w:pPr>
        <w:shd w:val="clear" w:color="auto" w:fill="FFFFFF"/>
        <w:ind w:firstLine="680"/>
        <w:jc w:val="both"/>
      </w:pPr>
      <w:r w:rsidRPr="009233D6">
        <w:t>— использовать в качестве опоры при порождении собственных высказываний ключевые слова, план к тексту, тематический словарь и т. д.;</w:t>
      </w:r>
    </w:p>
    <w:p w:rsidR="00B4147A" w:rsidRPr="009233D6" w:rsidRDefault="00B4147A" w:rsidP="00106BA3">
      <w:pPr>
        <w:shd w:val="clear" w:color="auto" w:fill="FFFFFF"/>
        <w:ind w:firstLine="680"/>
        <w:jc w:val="both"/>
      </w:pPr>
      <w:r w:rsidRPr="009233D6">
        <w:t>— прогнозировать содержание текста на основе заголовка, предварительно поставленных вопросов;</w:t>
      </w:r>
    </w:p>
    <w:p w:rsidR="00B4147A" w:rsidRPr="009233D6" w:rsidRDefault="00B4147A" w:rsidP="00106BA3">
      <w:pPr>
        <w:shd w:val="clear" w:color="auto" w:fill="FFFFFF"/>
        <w:ind w:firstLine="680"/>
        <w:jc w:val="both"/>
      </w:pPr>
      <w:r w:rsidRPr="009233D6">
        <w:t>— догадываться о значении незнакомых слов по контексту, по используемым собеседником жестам и мимике;</w:t>
      </w:r>
    </w:p>
    <w:p w:rsidR="00B4147A" w:rsidRPr="009233D6" w:rsidRDefault="00B4147A" w:rsidP="00106BA3">
      <w:pPr>
        <w:ind w:firstLine="680"/>
        <w:jc w:val="both"/>
      </w:pPr>
      <w:r w:rsidRPr="009233D6">
        <w:t>— использовать синонимы, антонимы, описания понятия при дефиците языковых средств.</w:t>
      </w:r>
    </w:p>
    <w:p w:rsidR="00B4147A" w:rsidRPr="009233D6" w:rsidRDefault="00B4147A" w:rsidP="00106BA3">
      <w:pPr>
        <w:ind w:firstLine="680"/>
        <w:jc w:val="both"/>
      </w:pPr>
      <w:proofErr w:type="spellStart"/>
      <w:r w:rsidRPr="009233D6">
        <w:rPr>
          <w:b/>
        </w:rPr>
        <w:t>Общеучебные</w:t>
      </w:r>
      <w:proofErr w:type="spellEnd"/>
      <w:r w:rsidRPr="009233D6">
        <w:rPr>
          <w:b/>
        </w:rPr>
        <w:t xml:space="preserve"> умения и универсальные способы деятельности</w:t>
      </w:r>
    </w:p>
    <w:p w:rsidR="00B4147A" w:rsidRPr="009233D6" w:rsidRDefault="00B4147A" w:rsidP="00106BA3">
      <w:pPr>
        <w:shd w:val="clear" w:color="auto" w:fill="FFFFFF"/>
        <w:ind w:firstLine="680"/>
        <w:jc w:val="both"/>
      </w:pPr>
      <w:r w:rsidRPr="009233D6">
        <w:t>Формируются и совершенствуются умения:</w:t>
      </w:r>
    </w:p>
    <w:p w:rsidR="00B4147A" w:rsidRPr="009233D6" w:rsidRDefault="00B4147A" w:rsidP="00106BA3">
      <w:pPr>
        <w:shd w:val="clear" w:color="auto" w:fill="FFFFFF"/>
        <w:ind w:firstLine="680"/>
        <w:jc w:val="both"/>
      </w:pPr>
      <w:r w:rsidRPr="009233D6">
        <w:t>— работать с информацией: сокращение, расширение устной и письменной информации, создание второго текста по аналогии, заполнение таблиц;</w:t>
      </w:r>
    </w:p>
    <w:p w:rsidR="00B4147A" w:rsidRPr="009233D6" w:rsidRDefault="00B4147A" w:rsidP="00106BA3">
      <w:pPr>
        <w:shd w:val="clear" w:color="auto" w:fill="FFFFFF"/>
        <w:ind w:firstLine="680"/>
        <w:jc w:val="both"/>
      </w:pPr>
      <w:r w:rsidRPr="009233D6">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4147A" w:rsidRPr="009233D6" w:rsidRDefault="00B4147A" w:rsidP="00106BA3">
      <w:pPr>
        <w:shd w:val="clear" w:color="auto" w:fill="FFFFFF"/>
        <w:ind w:firstLine="680"/>
        <w:jc w:val="both"/>
      </w:pPr>
      <w:r w:rsidRPr="009233D6">
        <w:t xml:space="preserve">— работать с разными источниками на иностранном языке: справочными материалами, словарями, </w:t>
      </w:r>
      <w:proofErr w:type="spellStart"/>
      <w:r w:rsidRPr="009233D6">
        <w:t>интернет-ресурсами</w:t>
      </w:r>
      <w:proofErr w:type="spellEnd"/>
      <w:r w:rsidRPr="009233D6">
        <w:t>, литературой;</w:t>
      </w:r>
    </w:p>
    <w:p w:rsidR="00B4147A" w:rsidRPr="009233D6" w:rsidRDefault="00B4147A" w:rsidP="00106BA3">
      <w:pPr>
        <w:ind w:firstLine="680"/>
        <w:jc w:val="both"/>
      </w:pPr>
      <w:proofErr w:type="gramStart"/>
      <w:r w:rsidRPr="009233D6">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9233D6">
        <w:t>интервьюиро-вание</w:t>
      </w:r>
      <w:proofErr w:type="spellEnd"/>
      <w:r w:rsidRPr="009233D6">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4147A" w:rsidRPr="009233D6" w:rsidRDefault="00B4147A" w:rsidP="00106BA3">
      <w:pPr>
        <w:ind w:firstLine="680"/>
        <w:jc w:val="both"/>
      </w:pPr>
      <w:r w:rsidRPr="009233D6">
        <w:lastRenderedPageBreak/>
        <w:t>— самостоятельно работать, рационально организовывая свой труд в классе и дома.</w:t>
      </w:r>
    </w:p>
    <w:p w:rsidR="00B4147A" w:rsidRPr="009233D6" w:rsidRDefault="00B4147A" w:rsidP="00106BA3">
      <w:pPr>
        <w:ind w:firstLine="680"/>
        <w:jc w:val="both"/>
        <w:rPr>
          <w:b/>
        </w:rPr>
      </w:pPr>
      <w:r w:rsidRPr="009233D6">
        <w:rPr>
          <w:b/>
        </w:rPr>
        <w:t>Специальные учебные умения</w:t>
      </w:r>
    </w:p>
    <w:p w:rsidR="00B4147A" w:rsidRPr="009233D6" w:rsidRDefault="00B4147A" w:rsidP="00106BA3">
      <w:pPr>
        <w:shd w:val="clear" w:color="auto" w:fill="FFFFFF"/>
        <w:ind w:firstLine="680"/>
        <w:jc w:val="both"/>
      </w:pPr>
      <w:r w:rsidRPr="009233D6">
        <w:t>Формируются и совершенствуются умения:</w:t>
      </w:r>
    </w:p>
    <w:p w:rsidR="00B4147A" w:rsidRPr="009233D6" w:rsidRDefault="00B4147A" w:rsidP="00106BA3">
      <w:pPr>
        <w:shd w:val="clear" w:color="auto" w:fill="FFFFFF"/>
        <w:ind w:firstLine="680"/>
        <w:jc w:val="both"/>
      </w:pPr>
      <w:r w:rsidRPr="009233D6">
        <w:t>— находить ключевые слова и социокультурные реалии при работе с текстом;</w:t>
      </w:r>
    </w:p>
    <w:p w:rsidR="00B4147A" w:rsidRPr="009233D6" w:rsidRDefault="00B4147A" w:rsidP="00106BA3">
      <w:pPr>
        <w:shd w:val="clear" w:color="auto" w:fill="FFFFFF"/>
        <w:ind w:firstLine="680"/>
        <w:jc w:val="both"/>
      </w:pPr>
      <w:r w:rsidRPr="009233D6">
        <w:t>— </w:t>
      </w:r>
      <w:proofErr w:type="spellStart"/>
      <w:r w:rsidRPr="009233D6">
        <w:t>семантизировать</w:t>
      </w:r>
      <w:proofErr w:type="spellEnd"/>
      <w:r w:rsidRPr="009233D6">
        <w:t xml:space="preserve"> слова на основе языковой догадки;</w:t>
      </w:r>
    </w:p>
    <w:p w:rsidR="00B4147A" w:rsidRPr="009233D6" w:rsidRDefault="00B4147A" w:rsidP="00106BA3">
      <w:pPr>
        <w:shd w:val="clear" w:color="auto" w:fill="FFFFFF"/>
        <w:ind w:firstLine="680"/>
        <w:jc w:val="both"/>
      </w:pPr>
      <w:r w:rsidRPr="009233D6">
        <w:t>— осуществлять словообразовательный анализ;</w:t>
      </w:r>
    </w:p>
    <w:p w:rsidR="00B4147A" w:rsidRPr="009233D6" w:rsidRDefault="00B4147A" w:rsidP="00106BA3">
      <w:pPr>
        <w:shd w:val="clear" w:color="auto" w:fill="FFFFFF"/>
        <w:ind w:firstLine="680"/>
        <w:jc w:val="both"/>
      </w:pPr>
      <w:r w:rsidRPr="009233D6">
        <w:t>— выборочно использовать перевод;</w:t>
      </w:r>
    </w:p>
    <w:p w:rsidR="00B4147A" w:rsidRPr="009233D6" w:rsidRDefault="00B4147A" w:rsidP="00106BA3">
      <w:pPr>
        <w:shd w:val="clear" w:color="auto" w:fill="FFFFFF"/>
        <w:ind w:firstLine="680"/>
        <w:jc w:val="both"/>
      </w:pPr>
      <w:r w:rsidRPr="009233D6">
        <w:t>— пользоваться двуязычным и толковым словарями;</w:t>
      </w:r>
    </w:p>
    <w:p w:rsidR="00B4147A" w:rsidRPr="009233D6" w:rsidRDefault="00B4147A" w:rsidP="00106BA3">
      <w:pPr>
        <w:ind w:firstLine="680"/>
        <w:jc w:val="both"/>
      </w:pPr>
      <w:r w:rsidRPr="009233D6">
        <w:t xml:space="preserve">— участвовать в проектной деятельности </w:t>
      </w:r>
      <w:proofErr w:type="spellStart"/>
      <w:r w:rsidRPr="009233D6">
        <w:t>межпредметного</w:t>
      </w:r>
      <w:proofErr w:type="spellEnd"/>
      <w:r w:rsidRPr="009233D6">
        <w:t xml:space="preserve"> характера.</w:t>
      </w:r>
    </w:p>
    <w:p w:rsidR="00B4147A" w:rsidRPr="009233D6" w:rsidRDefault="00B4147A" w:rsidP="00106BA3">
      <w:pPr>
        <w:ind w:firstLine="680"/>
        <w:jc w:val="both"/>
      </w:pPr>
      <w:r w:rsidRPr="009233D6">
        <w:t>Содержание курса по конкретному иностранному языку даётся на примере английского языка.</w:t>
      </w:r>
    </w:p>
    <w:p w:rsidR="00B4147A" w:rsidRPr="009233D6" w:rsidRDefault="00B4147A" w:rsidP="00106BA3">
      <w:pPr>
        <w:ind w:firstLine="680"/>
        <w:jc w:val="both"/>
        <w:rPr>
          <w:b/>
        </w:rPr>
      </w:pPr>
      <w:r w:rsidRPr="009233D6">
        <w:rPr>
          <w:b/>
        </w:rPr>
        <w:t>Языковые средства</w:t>
      </w:r>
    </w:p>
    <w:p w:rsidR="00B4147A" w:rsidRPr="009233D6" w:rsidRDefault="00B4147A" w:rsidP="00106BA3">
      <w:pPr>
        <w:shd w:val="clear" w:color="auto" w:fill="FFFFFF"/>
        <w:ind w:firstLine="680"/>
        <w:jc w:val="both"/>
        <w:rPr>
          <w:b/>
          <w:bCs/>
          <w:u w:val="single"/>
        </w:rPr>
      </w:pPr>
      <w:r w:rsidRPr="009233D6">
        <w:rPr>
          <w:b/>
          <w:bCs/>
          <w:iCs/>
        </w:rPr>
        <w:t>Лексическая сторона речи</w:t>
      </w:r>
    </w:p>
    <w:p w:rsidR="00B4147A" w:rsidRPr="009233D6" w:rsidRDefault="00B4147A" w:rsidP="00106BA3">
      <w:pPr>
        <w:shd w:val="clear" w:color="auto" w:fill="FFFFFF"/>
        <w:ind w:firstLine="680"/>
        <w:jc w:val="both"/>
        <w:rPr>
          <w:b/>
          <w:bCs/>
          <w:u w:val="single"/>
        </w:rPr>
      </w:pPr>
      <w:r w:rsidRPr="009233D6">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4147A" w:rsidRPr="009233D6" w:rsidRDefault="00B4147A" w:rsidP="00106BA3">
      <w:pPr>
        <w:shd w:val="clear" w:color="auto" w:fill="FFFFFF"/>
        <w:ind w:firstLine="680"/>
        <w:jc w:val="both"/>
        <w:rPr>
          <w:b/>
          <w:bCs/>
          <w:u w:val="single"/>
        </w:rPr>
      </w:pPr>
      <w:r w:rsidRPr="009233D6">
        <w:t>Основные способы словообразования:</w:t>
      </w:r>
    </w:p>
    <w:p w:rsidR="00B4147A" w:rsidRPr="009233D6" w:rsidRDefault="00B4147A" w:rsidP="00106BA3">
      <w:pPr>
        <w:shd w:val="clear" w:color="auto" w:fill="FFFFFF"/>
        <w:ind w:firstLine="680"/>
        <w:jc w:val="both"/>
      </w:pPr>
      <w:r w:rsidRPr="009233D6">
        <w:t>1) аффиксация:</w:t>
      </w:r>
    </w:p>
    <w:p w:rsidR="00B4147A" w:rsidRPr="009233D6" w:rsidRDefault="00B4147A" w:rsidP="00106BA3">
      <w:pPr>
        <w:shd w:val="clear" w:color="auto" w:fill="FFFFFF"/>
        <w:ind w:firstLine="680"/>
        <w:jc w:val="both"/>
      </w:pPr>
      <w:r w:rsidRPr="009233D6">
        <w:t xml:space="preserve">• глаголов: </w:t>
      </w:r>
      <w:proofErr w:type="spellStart"/>
      <w:r w:rsidRPr="009233D6">
        <w:t>dis</w:t>
      </w:r>
      <w:proofErr w:type="spellEnd"/>
      <w:r w:rsidRPr="009233D6">
        <w:t>- (</w:t>
      </w:r>
      <w:proofErr w:type="spellStart"/>
      <w:r w:rsidRPr="009233D6">
        <w:t>disagree</w:t>
      </w:r>
      <w:proofErr w:type="spellEnd"/>
      <w:r w:rsidRPr="009233D6">
        <w:t xml:space="preserve">), </w:t>
      </w:r>
      <w:proofErr w:type="spellStart"/>
      <w:r w:rsidRPr="009233D6">
        <w:t>mis</w:t>
      </w:r>
      <w:proofErr w:type="spellEnd"/>
      <w:r w:rsidRPr="009233D6">
        <w:t>- (</w:t>
      </w:r>
      <w:proofErr w:type="spellStart"/>
      <w:r w:rsidRPr="009233D6">
        <w:t>misunderstand</w:t>
      </w:r>
      <w:proofErr w:type="spellEnd"/>
      <w:r w:rsidRPr="009233D6">
        <w:t xml:space="preserve">), </w:t>
      </w:r>
      <w:proofErr w:type="spellStart"/>
      <w:r w:rsidRPr="009233D6">
        <w:t>re</w:t>
      </w:r>
      <w:proofErr w:type="spellEnd"/>
      <w:r w:rsidRPr="009233D6">
        <w:t>- (</w:t>
      </w:r>
      <w:proofErr w:type="spellStart"/>
      <w:r w:rsidRPr="009233D6">
        <w:t>rewrite</w:t>
      </w:r>
      <w:proofErr w:type="spellEnd"/>
      <w:r w:rsidRPr="009233D6">
        <w:t>); -</w:t>
      </w:r>
      <w:proofErr w:type="spellStart"/>
      <w:r w:rsidRPr="009233D6">
        <w:t>ize</w:t>
      </w:r>
      <w:proofErr w:type="spellEnd"/>
      <w:r w:rsidRPr="009233D6">
        <w:t>/-</w:t>
      </w:r>
      <w:proofErr w:type="spellStart"/>
      <w:r w:rsidRPr="009233D6">
        <w:t>ise</w:t>
      </w:r>
      <w:proofErr w:type="spellEnd"/>
      <w:r w:rsidRPr="009233D6">
        <w:t xml:space="preserve"> (</w:t>
      </w:r>
      <w:proofErr w:type="spellStart"/>
      <w:r w:rsidRPr="009233D6">
        <w:t>organize</w:t>
      </w:r>
      <w:proofErr w:type="spellEnd"/>
      <w:r w:rsidRPr="009233D6">
        <w:t>);</w:t>
      </w:r>
    </w:p>
    <w:p w:rsidR="00B4147A" w:rsidRPr="009233D6" w:rsidRDefault="00B4147A" w:rsidP="00106BA3">
      <w:pPr>
        <w:shd w:val="clear" w:color="auto" w:fill="FFFFFF"/>
        <w:ind w:firstLine="680"/>
        <w:jc w:val="both"/>
        <w:rPr>
          <w:lang w:val="en-US"/>
        </w:rPr>
      </w:pPr>
      <w:r w:rsidRPr="009233D6">
        <w:rPr>
          <w:lang w:val="en-US"/>
        </w:rPr>
        <w:t>• </w:t>
      </w:r>
      <w:proofErr w:type="gramStart"/>
      <w:r w:rsidRPr="009233D6">
        <w:t>существительных</w:t>
      </w:r>
      <w:proofErr w:type="gramEnd"/>
      <w:r w:rsidRPr="009233D6">
        <w:rPr>
          <w:lang w:val="en-US"/>
        </w:rPr>
        <w:t>: -</w:t>
      </w:r>
      <w:proofErr w:type="spellStart"/>
      <w:r w:rsidRPr="009233D6">
        <w:rPr>
          <w:lang w:val="en-US"/>
        </w:rPr>
        <w:t>sion</w:t>
      </w:r>
      <w:proofErr w:type="spellEnd"/>
      <w:r w:rsidRPr="009233D6">
        <w:rPr>
          <w:lang w:val="en-US"/>
        </w:rPr>
        <w:t>/-</w:t>
      </w:r>
      <w:proofErr w:type="spellStart"/>
      <w:r w:rsidRPr="009233D6">
        <w:rPr>
          <w:lang w:val="en-US"/>
        </w:rPr>
        <w:t>tion</w:t>
      </w:r>
      <w:proofErr w:type="spellEnd"/>
      <w:r w:rsidRPr="009233D6">
        <w:rPr>
          <w:lang w:val="en-US"/>
        </w:rPr>
        <w:t xml:space="preserve"> (conclusion/celebration), -</w:t>
      </w:r>
      <w:proofErr w:type="spellStart"/>
      <w:r w:rsidRPr="009233D6">
        <w:rPr>
          <w:lang w:val="en-US"/>
        </w:rPr>
        <w:t>ance</w:t>
      </w:r>
      <w:proofErr w:type="spellEnd"/>
      <w:r w:rsidRPr="009233D6">
        <w:rPr>
          <w:lang w:val="en-US"/>
        </w:rPr>
        <w:t>/-</w:t>
      </w:r>
      <w:proofErr w:type="spellStart"/>
      <w:r w:rsidRPr="009233D6">
        <w:rPr>
          <w:lang w:val="en-US"/>
        </w:rPr>
        <w:t>ence</w:t>
      </w:r>
      <w:proofErr w:type="spellEnd"/>
      <w:r w:rsidRPr="009233D6">
        <w:rPr>
          <w:lang w:val="en-US"/>
        </w:rPr>
        <w:t xml:space="preserve"> (performance/influence), -</w:t>
      </w:r>
      <w:proofErr w:type="spellStart"/>
      <w:r w:rsidRPr="009233D6">
        <w:rPr>
          <w:lang w:val="en-US"/>
        </w:rPr>
        <w:t>ment</w:t>
      </w:r>
      <w:proofErr w:type="spellEnd"/>
      <w:r w:rsidRPr="009233D6">
        <w:rPr>
          <w:lang w:val="en-US"/>
        </w:rPr>
        <w:t xml:space="preserve"> (environment), -</w:t>
      </w:r>
      <w:proofErr w:type="spellStart"/>
      <w:r w:rsidRPr="009233D6">
        <w:rPr>
          <w:lang w:val="en-US"/>
        </w:rPr>
        <w:t>ity</w:t>
      </w:r>
      <w:proofErr w:type="spellEnd"/>
      <w:r w:rsidRPr="009233D6">
        <w:rPr>
          <w:lang w:val="en-US"/>
        </w:rPr>
        <w:t xml:space="preserve"> (possibility), -ness (kindness),  -ship(friendship), -</w:t>
      </w:r>
      <w:proofErr w:type="spellStart"/>
      <w:r w:rsidRPr="009233D6">
        <w:rPr>
          <w:lang w:val="en-US"/>
        </w:rPr>
        <w:t>ist</w:t>
      </w:r>
      <w:proofErr w:type="spellEnd"/>
      <w:r w:rsidRPr="009233D6">
        <w:rPr>
          <w:lang w:val="en-US"/>
        </w:rPr>
        <w:t xml:space="preserve"> (optimist), -</w:t>
      </w:r>
      <w:proofErr w:type="spellStart"/>
      <w:r w:rsidRPr="009233D6">
        <w:rPr>
          <w:lang w:val="en-US"/>
        </w:rPr>
        <w:t>ing</w:t>
      </w:r>
      <w:proofErr w:type="spellEnd"/>
      <w:r w:rsidRPr="009233D6">
        <w:rPr>
          <w:lang w:val="en-US"/>
        </w:rPr>
        <w:t xml:space="preserve"> (meeting);</w:t>
      </w:r>
    </w:p>
    <w:p w:rsidR="00B4147A" w:rsidRPr="009233D6" w:rsidRDefault="00B4147A" w:rsidP="00106BA3">
      <w:pPr>
        <w:shd w:val="clear" w:color="auto" w:fill="FFFFFF"/>
        <w:ind w:firstLine="680"/>
        <w:jc w:val="both"/>
        <w:rPr>
          <w:lang w:val="en-US"/>
        </w:rPr>
      </w:pPr>
      <w:r w:rsidRPr="009233D6">
        <w:rPr>
          <w:lang w:val="en-US"/>
        </w:rPr>
        <w:t>• </w:t>
      </w:r>
      <w:r w:rsidRPr="009233D6">
        <w:t>прилагательных</w:t>
      </w:r>
      <w:r w:rsidRPr="009233D6">
        <w:rPr>
          <w:lang w:val="en-US"/>
        </w:rPr>
        <w:t xml:space="preserve">: un- (unpleasant), </w:t>
      </w:r>
      <w:proofErr w:type="spellStart"/>
      <w:r w:rsidRPr="009233D6">
        <w:rPr>
          <w:lang w:val="en-US"/>
        </w:rPr>
        <w:t>im</w:t>
      </w:r>
      <w:proofErr w:type="spellEnd"/>
      <w:r w:rsidRPr="009233D6">
        <w:rPr>
          <w:lang w:val="en-US"/>
        </w:rPr>
        <w:t>-/in- (impolite/independent), inter- (international); -y (busy), -</w:t>
      </w:r>
      <w:proofErr w:type="spellStart"/>
      <w:r w:rsidRPr="009233D6">
        <w:rPr>
          <w:lang w:val="en-US"/>
        </w:rPr>
        <w:t>ly</w:t>
      </w:r>
      <w:proofErr w:type="spellEnd"/>
      <w:r w:rsidRPr="009233D6">
        <w:rPr>
          <w:lang w:val="en-US"/>
        </w:rPr>
        <w:t xml:space="preserve"> (lovely), -</w:t>
      </w:r>
      <w:proofErr w:type="spellStart"/>
      <w:r w:rsidRPr="009233D6">
        <w:rPr>
          <w:lang w:val="en-US"/>
        </w:rPr>
        <w:t>ful</w:t>
      </w:r>
      <w:proofErr w:type="spellEnd"/>
      <w:r w:rsidRPr="009233D6">
        <w:rPr>
          <w:lang w:val="en-US"/>
        </w:rPr>
        <w:t xml:space="preserve"> (careful), -al (historical), -</w:t>
      </w:r>
      <w:proofErr w:type="spellStart"/>
      <w:r w:rsidRPr="009233D6">
        <w:rPr>
          <w:lang w:val="en-US"/>
        </w:rPr>
        <w:t>ic</w:t>
      </w:r>
      <w:proofErr w:type="spellEnd"/>
      <w:r w:rsidRPr="009233D6">
        <w:rPr>
          <w:lang w:val="en-US"/>
        </w:rPr>
        <w:t xml:space="preserve"> (scientific), -</w:t>
      </w:r>
      <w:proofErr w:type="spellStart"/>
      <w:r w:rsidRPr="009233D6">
        <w:rPr>
          <w:lang w:val="en-US"/>
        </w:rPr>
        <w:t>ian</w:t>
      </w:r>
      <w:proofErr w:type="spellEnd"/>
      <w:r w:rsidRPr="009233D6">
        <w:rPr>
          <w:lang w:val="en-US"/>
        </w:rPr>
        <w:t>/-an (Russian), -</w:t>
      </w:r>
      <w:proofErr w:type="spellStart"/>
      <w:r w:rsidRPr="009233D6">
        <w:rPr>
          <w:lang w:val="en-US"/>
        </w:rPr>
        <w:t>ing</w:t>
      </w:r>
      <w:proofErr w:type="spellEnd"/>
      <w:r w:rsidRPr="009233D6">
        <w:rPr>
          <w:lang w:val="en-US"/>
        </w:rPr>
        <w:t xml:space="preserve"> (loving); -</w:t>
      </w:r>
      <w:proofErr w:type="spellStart"/>
      <w:r w:rsidRPr="009233D6">
        <w:rPr>
          <w:lang w:val="en-US"/>
        </w:rPr>
        <w:t>ous</w:t>
      </w:r>
      <w:proofErr w:type="spellEnd"/>
      <w:r w:rsidRPr="009233D6">
        <w:rPr>
          <w:lang w:val="en-US"/>
        </w:rPr>
        <w:t xml:space="preserve"> (dangerous), -able/-</w:t>
      </w:r>
      <w:proofErr w:type="spellStart"/>
      <w:r w:rsidRPr="009233D6">
        <w:rPr>
          <w:lang w:val="en-US"/>
        </w:rPr>
        <w:t>ible</w:t>
      </w:r>
      <w:proofErr w:type="spellEnd"/>
      <w:r w:rsidRPr="009233D6">
        <w:rPr>
          <w:lang w:val="en-US"/>
        </w:rPr>
        <w:t xml:space="preserve"> (enjoyable/responsible), -less (harmless), -</w:t>
      </w:r>
      <w:proofErr w:type="spellStart"/>
      <w:r w:rsidRPr="009233D6">
        <w:rPr>
          <w:lang w:val="en-US"/>
        </w:rPr>
        <w:t>ive</w:t>
      </w:r>
      <w:proofErr w:type="spellEnd"/>
      <w:r w:rsidRPr="009233D6">
        <w:rPr>
          <w:lang w:val="en-US"/>
        </w:rPr>
        <w:t xml:space="preserve"> (native);</w:t>
      </w:r>
    </w:p>
    <w:p w:rsidR="00B4147A" w:rsidRPr="009233D6" w:rsidRDefault="00B4147A" w:rsidP="00106BA3">
      <w:pPr>
        <w:shd w:val="clear" w:color="auto" w:fill="FFFFFF"/>
        <w:ind w:firstLine="680"/>
        <w:jc w:val="both"/>
        <w:rPr>
          <w:lang w:val="en-US"/>
        </w:rPr>
      </w:pPr>
      <w:r w:rsidRPr="009233D6">
        <w:rPr>
          <w:lang w:val="en-US"/>
        </w:rPr>
        <w:t>• </w:t>
      </w:r>
      <w:proofErr w:type="gramStart"/>
      <w:r w:rsidRPr="009233D6">
        <w:t>наречий</w:t>
      </w:r>
      <w:proofErr w:type="gramEnd"/>
      <w:r w:rsidRPr="009233D6">
        <w:rPr>
          <w:lang w:val="en-US"/>
        </w:rPr>
        <w:t>: -</w:t>
      </w:r>
      <w:proofErr w:type="spellStart"/>
      <w:r w:rsidRPr="009233D6">
        <w:rPr>
          <w:lang w:val="en-US"/>
        </w:rPr>
        <w:t>ly</w:t>
      </w:r>
      <w:proofErr w:type="spellEnd"/>
      <w:r w:rsidRPr="009233D6">
        <w:rPr>
          <w:lang w:val="en-US"/>
        </w:rPr>
        <w:t xml:space="preserve"> (usually);</w:t>
      </w:r>
    </w:p>
    <w:p w:rsidR="00B4147A" w:rsidRPr="009233D6" w:rsidRDefault="00B4147A" w:rsidP="00106BA3">
      <w:pPr>
        <w:shd w:val="clear" w:color="auto" w:fill="FFFFFF"/>
        <w:ind w:firstLine="680"/>
        <w:jc w:val="both"/>
        <w:rPr>
          <w:lang w:val="en-US"/>
        </w:rPr>
      </w:pPr>
      <w:r w:rsidRPr="009233D6">
        <w:rPr>
          <w:lang w:val="en-US"/>
        </w:rPr>
        <w:t>• </w:t>
      </w:r>
      <w:proofErr w:type="gramStart"/>
      <w:r w:rsidRPr="009233D6">
        <w:t>числительных</w:t>
      </w:r>
      <w:proofErr w:type="gramEnd"/>
      <w:r w:rsidRPr="009233D6">
        <w:rPr>
          <w:lang w:val="en-US"/>
        </w:rPr>
        <w:t>: -teen (fifteen), -</w:t>
      </w:r>
      <w:proofErr w:type="spellStart"/>
      <w:r w:rsidRPr="009233D6">
        <w:rPr>
          <w:lang w:val="en-US"/>
        </w:rPr>
        <w:t>ty</w:t>
      </w:r>
      <w:proofErr w:type="spellEnd"/>
      <w:r w:rsidRPr="009233D6">
        <w:rPr>
          <w:lang w:val="en-US"/>
        </w:rPr>
        <w:t xml:space="preserve"> (seventy), -</w:t>
      </w:r>
      <w:proofErr w:type="spellStart"/>
      <w:r w:rsidRPr="009233D6">
        <w:rPr>
          <w:lang w:val="en-US"/>
        </w:rPr>
        <w:t>th</w:t>
      </w:r>
      <w:proofErr w:type="spellEnd"/>
      <w:r w:rsidRPr="009233D6">
        <w:rPr>
          <w:lang w:val="en-US"/>
        </w:rPr>
        <w:t xml:space="preserve"> (sixth);</w:t>
      </w:r>
    </w:p>
    <w:p w:rsidR="00B4147A" w:rsidRPr="009233D6" w:rsidRDefault="00B4147A" w:rsidP="00106BA3">
      <w:pPr>
        <w:shd w:val="clear" w:color="auto" w:fill="FFFFFF"/>
        <w:ind w:firstLine="680"/>
        <w:jc w:val="both"/>
      </w:pPr>
      <w:r w:rsidRPr="009233D6">
        <w:t>2) словосложение:</w:t>
      </w:r>
    </w:p>
    <w:p w:rsidR="00B4147A" w:rsidRPr="009233D6" w:rsidRDefault="00B4147A" w:rsidP="00106BA3">
      <w:pPr>
        <w:ind w:firstLine="680"/>
        <w:jc w:val="both"/>
      </w:pPr>
      <w:r w:rsidRPr="009233D6">
        <w:t>• существительное + существительное (</w:t>
      </w:r>
      <w:proofErr w:type="spellStart"/>
      <w:r w:rsidRPr="009233D6">
        <w:t>policeman</w:t>
      </w:r>
      <w:proofErr w:type="spellEnd"/>
      <w:r w:rsidRPr="009233D6">
        <w:t>);</w:t>
      </w:r>
    </w:p>
    <w:p w:rsidR="00B4147A" w:rsidRPr="009233D6" w:rsidRDefault="00B4147A" w:rsidP="00106BA3">
      <w:pPr>
        <w:shd w:val="clear" w:color="auto" w:fill="FFFFFF"/>
        <w:ind w:firstLine="680"/>
        <w:jc w:val="both"/>
      </w:pPr>
      <w:r w:rsidRPr="009233D6">
        <w:t>• прилагательное + прилагательное (</w:t>
      </w:r>
      <w:proofErr w:type="spellStart"/>
      <w:r w:rsidRPr="009233D6">
        <w:t>well-known</w:t>
      </w:r>
      <w:proofErr w:type="spellEnd"/>
      <w:r w:rsidRPr="009233D6">
        <w:t>);</w:t>
      </w:r>
    </w:p>
    <w:p w:rsidR="00B4147A" w:rsidRPr="009233D6" w:rsidRDefault="00B4147A" w:rsidP="00106BA3">
      <w:pPr>
        <w:shd w:val="clear" w:color="auto" w:fill="FFFFFF"/>
        <w:ind w:firstLine="680"/>
        <w:jc w:val="both"/>
      </w:pPr>
      <w:r w:rsidRPr="009233D6">
        <w:t>• прилагательное + существительное (</w:t>
      </w:r>
      <w:proofErr w:type="spellStart"/>
      <w:r w:rsidRPr="009233D6">
        <w:t>blackboard</w:t>
      </w:r>
      <w:proofErr w:type="spellEnd"/>
      <w:r w:rsidRPr="009233D6">
        <w:t>).</w:t>
      </w:r>
    </w:p>
    <w:p w:rsidR="00B4147A" w:rsidRPr="009233D6" w:rsidRDefault="00B4147A" w:rsidP="00106BA3">
      <w:pPr>
        <w:shd w:val="clear" w:color="auto" w:fill="FFFFFF"/>
        <w:ind w:firstLine="680"/>
        <w:jc w:val="both"/>
      </w:pPr>
      <w:r w:rsidRPr="009233D6">
        <w:t>3) конверсия:</w:t>
      </w:r>
    </w:p>
    <w:p w:rsidR="00B4147A" w:rsidRPr="009233D6" w:rsidRDefault="00B4147A" w:rsidP="00106BA3">
      <w:pPr>
        <w:shd w:val="clear" w:color="auto" w:fill="FFFFFF"/>
        <w:ind w:firstLine="680"/>
        <w:jc w:val="both"/>
      </w:pPr>
      <w:r w:rsidRPr="009233D6">
        <w:t>• образование существительных от неопределённой формы глагола (</w:t>
      </w:r>
      <w:proofErr w:type="spellStart"/>
      <w:r w:rsidRPr="009233D6">
        <w:t>toplay</w:t>
      </w:r>
      <w:proofErr w:type="spellEnd"/>
      <w:r w:rsidRPr="009233D6">
        <w:t xml:space="preserve"> — </w:t>
      </w:r>
      <w:proofErr w:type="spellStart"/>
      <w:r w:rsidRPr="009233D6">
        <w:t>play</w:t>
      </w:r>
      <w:proofErr w:type="spellEnd"/>
      <w:r w:rsidRPr="009233D6">
        <w:t>);</w:t>
      </w:r>
    </w:p>
    <w:p w:rsidR="00B4147A" w:rsidRPr="009233D6" w:rsidRDefault="00B4147A" w:rsidP="00106BA3">
      <w:pPr>
        <w:shd w:val="clear" w:color="auto" w:fill="FFFFFF"/>
        <w:ind w:firstLine="680"/>
        <w:jc w:val="both"/>
      </w:pPr>
      <w:r w:rsidRPr="009233D6">
        <w:t>• образование существительных от прилагательных (</w:t>
      </w:r>
      <w:proofErr w:type="spellStart"/>
      <w:r w:rsidRPr="009233D6">
        <w:t>richpeople</w:t>
      </w:r>
      <w:proofErr w:type="spellEnd"/>
      <w:r w:rsidRPr="009233D6">
        <w:t xml:space="preserve"> — </w:t>
      </w:r>
      <w:proofErr w:type="spellStart"/>
      <w:r w:rsidRPr="009233D6">
        <w:t>therich</w:t>
      </w:r>
      <w:proofErr w:type="spellEnd"/>
      <w:r w:rsidRPr="009233D6">
        <w:t>).</w:t>
      </w:r>
    </w:p>
    <w:p w:rsidR="00B4147A" w:rsidRPr="009233D6" w:rsidRDefault="00B4147A" w:rsidP="00106BA3">
      <w:pPr>
        <w:shd w:val="clear" w:color="auto" w:fill="FFFFFF"/>
        <w:ind w:firstLine="680"/>
        <w:jc w:val="both"/>
      </w:pPr>
      <w:r w:rsidRPr="009233D6">
        <w:t>Распознавание и использование интернациональных слов (</w:t>
      </w:r>
      <w:proofErr w:type="spellStart"/>
      <w:r w:rsidRPr="009233D6">
        <w:t>doctor</w:t>
      </w:r>
      <w:proofErr w:type="spellEnd"/>
      <w:r w:rsidRPr="009233D6">
        <w:t>).</w:t>
      </w:r>
    </w:p>
    <w:p w:rsidR="00B4147A" w:rsidRPr="009233D6" w:rsidRDefault="00B4147A" w:rsidP="00106BA3">
      <w:pPr>
        <w:shd w:val="clear" w:color="auto" w:fill="FFFFFF"/>
        <w:ind w:firstLine="680"/>
        <w:jc w:val="both"/>
      </w:pPr>
      <w:r w:rsidRPr="009233D6">
        <w:t>Представления о синонимии, антонимии, лексической сочетаемости, многозначности.</w:t>
      </w:r>
    </w:p>
    <w:p w:rsidR="00B4147A" w:rsidRPr="009233D6" w:rsidRDefault="00B4147A" w:rsidP="00106BA3">
      <w:pPr>
        <w:shd w:val="clear" w:color="auto" w:fill="FFFFFF"/>
        <w:ind w:firstLine="680"/>
        <w:jc w:val="both"/>
        <w:rPr>
          <w:b/>
          <w:bCs/>
          <w:iCs/>
        </w:rPr>
      </w:pPr>
      <w:r w:rsidRPr="009233D6">
        <w:rPr>
          <w:b/>
          <w:bCs/>
          <w:iCs/>
        </w:rPr>
        <w:t>Грамматическая сторона речи</w:t>
      </w:r>
    </w:p>
    <w:p w:rsidR="00B4147A" w:rsidRPr="009233D6" w:rsidRDefault="00B4147A" w:rsidP="00106BA3">
      <w:pPr>
        <w:shd w:val="clear" w:color="auto" w:fill="FFFFFF"/>
        <w:ind w:firstLine="680"/>
        <w:jc w:val="both"/>
        <w:rPr>
          <w:b/>
          <w:bCs/>
          <w:iCs/>
        </w:rPr>
      </w:pPr>
      <w:r w:rsidRPr="009233D6">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4147A" w:rsidRPr="009233D6" w:rsidRDefault="00B4147A" w:rsidP="00106BA3">
      <w:pPr>
        <w:shd w:val="clear" w:color="auto" w:fill="FFFFFF"/>
        <w:ind w:firstLine="680"/>
        <w:jc w:val="both"/>
        <w:rPr>
          <w:b/>
          <w:bCs/>
          <w:iCs/>
          <w:lang w:val="en-US"/>
        </w:rPr>
      </w:pPr>
      <w:r w:rsidRPr="009233D6">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9233D6">
        <w:t>We</w:t>
      </w:r>
      <w:proofErr w:type="spellEnd"/>
      <w:r w:rsidR="009233D6">
        <w:t xml:space="preserve"> </w:t>
      </w:r>
      <w:proofErr w:type="spellStart"/>
      <w:r w:rsidRPr="009233D6">
        <w:t>moved</w:t>
      </w:r>
      <w:proofErr w:type="spellEnd"/>
      <w:r w:rsidR="009233D6">
        <w:t xml:space="preserve"> </w:t>
      </w:r>
      <w:proofErr w:type="spellStart"/>
      <w:r w:rsidRPr="009233D6">
        <w:t>to</w:t>
      </w:r>
      <w:proofErr w:type="spellEnd"/>
      <w:r w:rsidRPr="009233D6">
        <w:t xml:space="preserve"> a </w:t>
      </w:r>
      <w:proofErr w:type="spellStart"/>
      <w:r w:rsidRPr="009233D6">
        <w:t>new</w:t>
      </w:r>
      <w:proofErr w:type="spellEnd"/>
      <w:r w:rsidR="009233D6">
        <w:t xml:space="preserve"> </w:t>
      </w:r>
      <w:proofErr w:type="spellStart"/>
      <w:r w:rsidRPr="009233D6">
        <w:t>house</w:t>
      </w:r>
      <w:proofErr w:type="spellEnd"/>
      <w:r w:rsidR="009233D6">
        <w:t xml:space="preserve"> </w:t>
      </w:r>
      <w:proofErr w:type="spellStart"/>
      <w:r w:rsidRPr="009233D6">
        <w:t>las</w:t>
      </w:r>
      <w:proofErr w:type="spellEnd"/>
      <w:r w:rsidR="009233D6">
        <w:t xml:space="preserve"> </w:t>
      </w:r>
      <w:proofErr w:type="spellStart"/>
      <w:r w:rsidRPr="009233D6">
        <w:t>tyear</w:t>
      </w:r>
      <w:proofErr w:type="spellEnd"/>
      <w:r w:rsidRPr="009233D6">
        <w:t>); предложения с начальным ‘</w:t>
      </w:r>
      <w:proofErr w:type="spellStart"/>
      <w:r w:rsidRPr="009233D6">
        <w:t>It</w:t>
      </w:r>
      <w:proofErr w:type="spellEnd"/>
      <w:r w:rsidRPr="009233D6">
        <w:t>’ и с начальным ‘</w:t>
      </w:r>
      <w:proofErr w:type="spellStart"/>
      <w:r w:rsidRPr="009233D6">
        <w:t>There</w:t>
      </w:r>
      <w:proofErr w:type="spellEnd"/>
      <w:r w:rsidRPr="009233D6">
        <w:t xml:space="preserve"> + </w:t>
      </w:r>
      <w:proofErr w:type="spellStart"/>
      <w:r w:rsidRPr="009233D6">
        <w:t>to</w:t>
      </w:r>
      <w:proofErr w:type="spellEnd"/>
      <w:r w:rsidR="009233D6">
        <w:t xml:space="preserve"> </w:t>
      </w:r>
      <w:proofErr w:type="spellStart"/>
      <w:r w:rsidRPr="009233D6">
        <w:t>be</w:t>
      </w:r>
      <w:proofErr w:type="spellEnd"/>
      <w:r w:rsidRPr="009233D6">
        <w:t>’ (</w:t>
      </w:r>
      <w:proofErr w:type="spellStart"/>
      <w:r w:rsidRPr="009233D6">
        <w:t>It’s</w:t>
      </w:r>
      <w:proofErr w:type="spellEnd"/>
      <w:r w:rsidR="009233D6">
        <w:t xml:space="preserve"> </w:t>
      </w:r>
      <w:proofErr w:type="spellStart"/>
      <w:r w:rsidRPr="009233D6">
        <w:t>cold</w:t>
      </w:r>
      <w:proofErr w:type="spellEnd"/>
      <w:r w:rsidRPr="009233D6">
        <w:t>.</w:t>
      </w:r>
      <w:r w:rsidRPr="009233D6">
        <w:rPr>
          <w:lang w:val="en-US"/>
        </w:rPr>
        <w:t>It</w:t>
      </w:r>
      <w:r w:rsidRPr="009233D6">
        <w:t>’</w:t>
      </w:r>
      <w:r w:rsidRPr="009233D6">
        <w:rPr>
          <w:lang w:val="en-US"/>
        </w:rPr>
        <w:t>s</w:t>
      </w:r>
      <w:r w:rsidRPr="009233D6">
        <w:t xml:space="preserve"> </w:t>
      </w:r>
      <w:r w:rsidRPr="009233D6">
        <w:rPr>
          <w:lang w:val="en-US"/>
        </w:rPr>
        <w:t>five</w:t>
      </w:r>
      <w:r w:rsidRPr="009233D6">
        <w:t xml:space="preserve"> </w:t>
      </w:r>
      <w:r w:rsidRPr="009233D6">
        <w:rPr>
          <w:lang w:val="en-US"/>
        </w:rPr>
        <w:t>o</w:t>
      </w:r>
      <w:r w:rsidRPr="009233D6">
        <w:t>’</w:t>
      </w:r>
      <w:r w:rsidRPr="009233D6">
        <w:rPr>
          <w:lang w:val="en-US"/>
        </w:rPr>
        <w:t>clock</w:t>
      </w:r>
      <w:r w:rsidRPr="009233D6">
        <w:t xml:space="preserve">. </w:t>
      </w:r>
      <w:r w:rsidRPr="009233D6">
        <w:rPr>
          <w:lang w:val="en-US"/>
        </w:rPr>
        <w:t>It’s interesting. It was winter. There are a lot of trees in the park).</w:t>
      </w:r>
    </w:p>
    <w:p w:rsidR="00B4147A" w:rsidRPr="004F5136" w:rsidRDefault="00B4147A" w:rsidP="00106BA3">
      <w:pPr>
        <w:shd w:val="clear" w:color="auto" w:fill="FFFFFF"/>
        <w:ind w:firstLine="680"/>
        <w:jc w:val="both"/>
        <w:rPr>
          <w:b/>
          <w:bCs/>
          <w:iCs/>
        </w:rPr>
      </w:pPr>
      <w:r w:rsidRPr="009233D6">
        <w:t>Сложносочинённые</w:t>
      </w:r>
      <w:r w:rsidRPr="004F5136">
        <w:t xml:space="preserve"> предложения с сочинительными союзами </w:t>
      </w:r>
      <w:proofErr w:type="spellStart"/>
      <w:r w:rsidRPr="004F5136">
        <w:t>and</w:t>
      </w:r>
      <w:proofErr w:type="spellEnd"/>
      <w:r w:rsidRPr="004F5136">
        <w:t xml:space="preserve">, </w:t>
      </w:r>
      <w:proofErr w:type="spellStart"/>
      <w:r w:rsidRPr="004F5136">
        <w:t>but</w:t>
      </w:r>
      <w:proofErr w:type="spellEnd"/>
      <w:r w:rsidRPr="004F5136">
        <w:t xml:space="preserve">, </w:t>
      </w:r>
      <w:proofErr w:type="spellStart"/>
      <w:r w:rsidRPr="004F5136">
        <w:t>or</w:t>
      </w:r>
      <w:proofErr w:type="spellEnd"/>
      <w:r w:rsidRPr="004F5136">
        <w:t>.</w:t>
      </w:r>
    </w:p>
    <w:p w:rsidR="00B4147A" w:rsidRPr="004F5136" w:rsidRDefault="00B4147A" w:rsidP="00106BA3">
      <w:pPr>
        <w:shd w:val="clear" w:color="auto" w:fill="FFFFFF"/>
        <w:ind w:firstLine="680"/>
        <w:jc w:val="both"/>
        <w:rPr>
          <w:b/>
          <w:bCs/>
          <w:i/>
          <w:iCs/>
          <w:lang w:val="en-US"/>
        </w:rPr>
      </w:pPr>
      <w:proofErr w:type="spellStart"/>
      <w:r w:rsidRPr="004F5136">
        <w:lastRenderedPageBreak/>
        <w:t>Сложноподчинённыепредложенияссоюзамиисоюзнымисловами</w:t>
      </w:r>
      <w:proofErr w:type="spellEnd"/>
      <w:r w:rsidRPr="004F5136">
        <w:rPr>
          <w:lang w:val="en-US"/>
        </w:rPr>
        <w:t xml:space="preserve"> what, when, why, which, that, who, if, because, that’s why, </w:t>
      </w:r>
      <w:proofErr w:type="spellStart"/>
      <w:r w:rsidRPr="004F5136">
        <w:rPr>
          <w:lang w:val="en-US"/>
        </w:rPr>
        <w:t>than</w:t>
      </w:r>
      <w:proofErr w:type="spellEnd"/>
      <w:r w:rsidRPr="004F5136">
        <w:rPr>
          <w:lang w:val="en-US"/>
        </w:rPr>
        <w:t>, so.</w:t>
      </w:r>
    </w:p>
    <w:p w:rsidR="00B4147A" w:rsidRPr="004F5136" w:rsidRDefault="00B4147A" w:rsidP="00106BA3">
      <w:pPr>
        <w:shd w:val="clear" w:color="auto" w:fill="FFFFFF"/>
        <w:ind w:firstLine="680"/>
        <w:jc w:val="both"/>
        <w:rPr>
          <w:b/>
          <w:bCs/>
          <w:i/>
          <w:iCs/>
        </w:rPr>
      </w:pPr>
      <w:r w:rsidRPr="004F5136">
        <w:t xml:space="preserve">Сложноподчинённые предложения с придаточными: времени с союзами </w:t>
      </w:r>
      <w:proofErr w:type="spellStart"/>
      <w:r w:rsidRPr="004F5136">
        <w:t>for</w:t>
      </w:r>
      <w:proofErr w:type="spellEnd"/>
      <w:r w:rsidRPr="004F5136">
        <w:t xml:space="preserve">, </w:t>
      </w:r>
      <w:proofErr w:type="spellStart"/>
      <w:r w:rsidRPr="004F5136">
        <w:t>since</w:t>
      </w:r>
      <w:proofErr w:type="spellEnd"/>
      <w:r w:rsidRPr="004F5136">
        <w:t xml:space="preserve">, </w:t>
      </w:r>
      <w:proofErr w:type="spellStart"/>
      <w:r w:rsidRPr="004F5136">
        <w:t>during</w:t>
      </w:r>
      <w:proofErr w:type="spellEnd"/>
      <w:r w:rsidRPr="004F5136">
        <w:t xml:space="preserve">; цели с союзами </w:t>
      </w:r>
      <w:proofErr w:type="spellStart"/>
      <w:r w:rsidRPr="004F5136">
        <w:t>so</w:t>
      </w:r>
      <w:proofErr w:type="spellEnd"/>
      <w:r w:rsidRPr="004F5136">
        <w:t xml:space="preserve">, </w:t>
      </w:r>
      <w:proofErr w:type="spellStart"/>
      <w:r w:rsidRPr="004F5136">
        <w:t>that</w:t>
      </w:r>
      <w:proofErr w:type="spellEnd"/>
      <w:r w:rsidRPr="004F5136">
        <w:t xml:space="preserve">; условия с союзом </w:t>
      </w:r>
      <w:proofErr w:type="spellStart"/>
      <w:r w:rsidRPr="004F5136">
        <w:t>unless</w:t>
      </w:r>
      <w:proofErr w:type="spellEnd"/>
      <w:r w:rsidRPr="004F5136">
        <w:t xml:space="preserve">; определительными с союзами </w:t>
      </w:r>
      <w:proofErr w:type="spellStart"/>
      <w:r w:rsidRPr="004F5136">
        <w:t>who</w:t>
      </w:r>
      <w:proofErr w:type="spellEnd"/>
      <w:r w:rsidRPr="004F5136">
        <w:t xml:space="preserve">, </w:t>
      </w:r>
      <w:proofErr w:type="spellStart"/>
      <w:r w:rsidRPr="004F5136">
        <w:t>which</w:t>
      </w:r>
      <w:proofErr w:type="spellEnd"/>
      <w:r w:rsidRPr="004F5136">
        <w:t xml:space="preserve">, </w:t>
      </w:r>
      <w:proofErr w:type="spellStart"/>
      <w:r w:rsidRPr="004F5136">
        <w:t>that</w:t>
      </w:r>
      <w:proofErr w:type="spellEnd"/>
      <w:r w:rsidRPr="004F5136">
        <w:t>.</w:t>
      </w:r>
    </w:p>
    <w:p w:rsidR="00B4147A" w:rsidRPr="004F5136" w:rsidRDefault="00B4147A" w:rsidP="00106BA3">
      <w:pPr>
        <w:shd w:val="clear" w:color="auto" w:fill="FFFFFF"/>
        <w:ind w:firstLine="680"/>
        <w:jc w:val="both"/>
        <w:rPr>
          <w:b/>
          <w:bCs/>
          <w:i/>
          <w:iCs/>
        </w:rPr>
      </w:pPr>
      <w:r w:rsidRPr="004F5136">
        <w:t xml:space="preserve">Сложноподчинённые предложения с союзами </w:t>
      </w:r>
      <w:proofErr w:type="spellStart"/>
      <w:r w:rsidRPr="004F5136">
        <w:t>whoever</w:t>
      </w:r>
      <w:proofErr w:type="spellEnd"/>
      <w:r w:rsidRPr="004F5136">
        <w:t xml:space="preserve">, </w:t>
      </w:r>
      <w:proofErr w:type="spellStart"/>
      <w:r w:rsidRPr="004F5136">
        <w:t>whatever</w:t>
      </w:r>
      <w:proofErr w:type="spellEnd"/>
      <w:r w:rsidRPr="004F5136">
        <w:t xml:space="preserve">, </w:t>
      </w:r>
      <w:proofErr w:type="spellStart"/>
      <w:r w:rsidRPr="004F5136">
        <w:t>however</w:t>
      </w:r>
      <w:proofErr w:type="spellEnd"/>
      <w:r w:rsidRPr="004F5136">
        <w:t xml:space="preserve">, </w:t>
      </w:r>
      <w:proofErr w:type="spellStart"/>
      <w:r w:rsidRPr="004F5136">
        <w:t>whenever</w:t>
      </w:r>
      <w:proofErr w:type="spellEnd"/>
      <w:r w:rsidRPr="004F5136">
        <w:t>.</w:t>
      </w:r>
    </w:p>
    <w:p w:rsidR="00B4147A" w:rsidRPr="004F5136" w:rsidRDefault="00B4147A" w:rsidP="00106BA3">
      <w:pPr>
        <w:shd w:val="clear" w:color="auto" w:fill="FFFFFF"/>
        <w:ind w:firstLine="680"/>
        <w:jc w:val="both"/>
        <w:rPr>
          <w:b/>
          <w:bCs/>
          <w:i/>
          <w:iCs/>
          <w:lang w:val="en-US"/>
        </w:rPr>
      </w:pPr>
      <w:r w:rsidRPr="004F5136">
        <w:t>Условные</w:t>
      </w:r>
      <w:r w:rsidR="00693C9F" w:rsidRPr="00693C9F">
        <w:rPr>
          <w:lang w:val="en-US"/>
        </w:rPr>
        <w:t xml:space="preserve"> </w:t>
      </w:r>
      <w:r w:rsidRPr="004F5136">
        <w:t>предложения</w:t>
      </w:r>
      <w:r w:rsidR="00693C9F" w:rsidRPr="00693C9F">
        <w:rPr>
          <w:lang w:val="en-US"/>
        </w:rPr>
        <w:t xml:space="preserve"> </w:t>
      </w:r>
      <w:r w:rsidRPr="004F5136">
        <w:t>реального</w:t>
      </w:r>
      <w:r w:rsidRPr="004F5136">
        <w:rPr>
          <w:lang w:val="en-US"/>
        </w:rPr>
        <w:t xml:space="preserve"> (Conditional I — If it doesn’t rain, they’ll go for a picnic) </w:t>
      </w:r>
      <w:r w:rsidRPr="004F5136">
        <w:t>и</w:t>
      </w:r>
      <w:r w:rsidR="00693C9F" w:rsidRPr="00693C9F">
        <w:rPr>
          <w:lang w:val="en-US"/>
        </w:rPr>
        <w:t xml:space="preserve"> </w:t>
      </w:r>
      <w:r w:rsidRPr="004F5136">
        <w:t>нереального</w:t>
      </w:r>
      <w:r w:rsidRPr="004F5136">
        <w:rPr>
          <w:lang w:val="en-US"/>
        </w:rPr>
        <w:t xml:space="preserve"> (Conditional II — If I were rich, I would help the endangered animals; Conditional </w:t>
      </w:r>
      <w:r w:rsidRPr="004F5136">
        <w:rPr>
          <w:bCs/>
          <w:lang w:val="en-US"/>
        </w:rPr>
        <w:t xml:space="preserve">III </w:t>
      </w:r>
      <w:r w:rsidRPr="004F5136">
        <w:rPr>
          <w:lang w:val="en-US"/>
        </w:rPr>
        <w:t xml:space="preserve">— If she had asked me, I would have helped her) </w:t>
      </w:r>
      <w:r w:rsidRPr="004F5136">
        <w:t>характера</w:t>
      </w:r>
      <w:r w:rsidRPr="004F5136">
        <w:rPr>
          <w:lang w:val="en-US"/>
        </w:rPr>
        <w:t>.</w:t>
      </w:r>
    </w:p>
    <w:p w:rsidR="00B4147A" w:rsidRPr="004F5136" w:rsidRDefault="00B4147A" w:rsidP="00106BA3">
      <w:pPr>
        <w:shd w:val="clear" w:color="auto" w:fill="FFFFFF"/>
        <w:ind w:firstLine="680"/>
        <w:jc w:val="both"/>
        <w:rPr>
          <w:b/>
          <w:bCs/>
          <w:i/>
          <w:iCs/>
        </w:rPr>
      </w:pPr>
      <w:r w:rsidRPr="004F5136">
        <w:t xml:space="preserve">Все типы вопросительных предложений (общий, специальный, альтернативный, разделительный вопросы в </w:t>
      </w:r>
      <w:proofErr w:type="spellStart"/>
      <w:r w:rsidRPr="004F5136">
        <w:t>Present</w:t>
      </w:r>
      <w:proofErr w:type="spellEnd"/>
      <w:r w:rsidRPr="004F5136">
        <w:t xml:space="preserve">, </w:t>
      </w:r>
      <w:proofErr w:type="spellStart"/>
      <w:r w:rsidRPr="004F5136">
        <w:t>Future</w:t>
      </w:r>
      <w:proofErr w:type="spellEnd"/>
      <w:r w:rsidRPr="004F5136">
        <w:t xml:space="preserve">, </w:t>
      </w:r>
      <w:proofErr w:type="spellStart"/>
      <w:r w:rsidRPr="004F5136">
        <w:t>Past</w:t>
      </w:r>
      <w:proofErr w:type="spellEnd"/>
      <w:r w:rsidR="00693C9F">
        <w:t xml:space="preserve"> </w:t>
      </w:r>
      <w:proofErr w:type="spellStart"/>
      <w:r w:rsidRPr="004F5136">
        <w:t>Simple</w:t>
      </w:r>
      <w:proofErr w:type="spellEnd"/>
      <w:r w:rsidRPr="004F5136">
        <w:t xml:space="preserve">; </w:t>
      </w:r>
      <w:proofErr w:type="spellStart"/>
      <w:r w:rsidRPr="004F5136">
        <w:t>Present</w:t>
      </w:r>
      <w:proofErr w:type="spellEnd"/>
      <w:r w:rsidR="00693C9F">
        <w:t xml:space="preserve"> </w:t>
      </w:r>
      <w:proofErr w:type="spellStart"/>
      <w:r w:rsidRPr="004F5136">
        <w:t>Perfect</w:t>
      </w:r>
      <w:proofErr w:type="spellEnd"/>
      <w:r w:rsidRPr="004F5136">
        <w:t xml:space="preserve">; </w:t>
      </w:r>
      <w:proofErr w:type="spellStart"/>
      <w:r w:rsidRPr="004F5136">
        <w:t>Present</w:t>
      </w:r>
      <w:proofErr w:type="spellEnd"/>
      <w:r w:rsidR="00693C9F">
        <w:t xml:space="preserve"> </w:t>
      </w:r>
      <w:proofErr w:type="spellStart"/>
      <w:r w:rsidRPr="004F5136">
        <w:t>Continuous</w:t>
      </w:r>
      <w:proofErr w:type="spellEnd"/>
      <w:r w:rsidRPr="004F5136">
        <w:t>).</w:t>
      </w:r>
    </w:p>
    <w:p w:rsidR="00B4147A" w:rsidRPr="004F5136" w:rsidRDefault="00B4147A" w:rsidP="00106BA3">
      <w:pPr>
        <w:shd w:val="clear" w:color="auto" w:fill="FFFFFF"/>
        <w:ind w:firstLine="680"/>
        <w:jc w:val="both"/>
        <w:rPr>
          <w:b/>
          <w:bCs/>
          <w:i/>
          <w:iCs/>
        </w:rPr>
      </w:pPr>
      <w:r w:rsidRPr="004F5136">
        <w:t>Побудительные предложения в утвердительной (</w:t>
      </w:r>
      <w:proofErr w:type="spellStart"/>
      <w:r w:rsidRPr="004F5136">
        <w:t>Be</w:t>
      </w:r>
      <w:proofErr w:type="spellEnd"/>
      <w:r w:rsidR="009233D6">
        <w:t xml:space="preserve"> </w:t>
      </w:r>
      <w:proofErr w:type="spellStart"/>
      <w:r w:rsidRPr="004F5136">
        <w:t>careful</w:t>
      </w:r>
      <w:proofErr w:type="spellEnd"/>
      <w:r w:rsidRPr="004F5136">
        <w:t>) и отрицательной (</w:t>
      </w:r>
      <w:proofErr w:type="spellStart"/>
      <w:r w:rsidRPr="004F5136">
        <w:t>Don’t</w:t>
      </w:r>
      <w:proofErr w:type="spellEnd"/>
      <w:r w:rsidR="00693C9F">
        <w:t xml:space="preserve"> </w:t>
      </w:r>
      <w:proofErr w:type="spellStart"/>
      <w:r w:rsidRPr="004F5136">
        <w:t>worry</w:t>
      </w:r>
      <w:proofErr w:type="spellEnd"/>
      <w:r w:rsidRPr="004F5136">
        <w:t>) форме.</w:t>
      </w:r>
    </w:p>
    <w:p w:rsidR="00B4147A" w:rsidRPr="004F5136" w:rsidRDefault="00B4147A" w:rsidP="00106BA3">
      <w:pPr>
        <w:shd w:val="clear" w:color="auto" w:fill="FFFFFF"/>
        <w:ind w:firstLine="680"/>
        <w:jc w:val="both"/>
        <w:rPr>
          <w:b/>
          <w:bCs/>
          <w:i/>
          <w:iCs/>
          <w:lang w:val="en-US"/>
        </w:rPr>
      </w:pPr>
      <w:r w:rsidRPr="004F5136">
        <w:t>Предложения</w:t>
      </w:r>
      <w:r w:rsidR="00693C9F" w:rsidRPr="00693C9F">
        <w:rPr>
          <w:lang w:val="en-US"/>
        </w:rPr>
        <w:t xml:space="preserve"> </w:t>
      </w:r>
      <w:r w:rsidRPr="004F5136">
        <w:t>с</w:t>
      </w:r>
      <w:r w:rsidR="00693C9F" w:rsidRPr="00693C9F">
        <w:rPr>
          <w:lang w:val="en-US"/>
        </w:rPr>
        <w:t xml:space="preserve"> </w:t>
      </w:r>
      <w:r w:rsidRPr="004F5136">
        <w:t>конструкциями</w:t>
      </w:r>
      <w:r w:rsidRPr="004F5136">
        <w:rPr>
          <w:lang w:val="en-US"/>
        </w:rPr>
        <w:t xml:space="preserve"> as ... as, not so … as, either ... or, neither … nor.</w:t>
      </w:r>
    </w:p>
    <w:p w:rsidR="00B4147A" w:rsidRPr="004F5136" w:rsidRDefault="00B4147A" w:rsidP="00106BA3">
      <w:pPr>
        <w:shd w:val="clear" w:color="auto" w:fill="FFFFFF"/>
        <w:ind w:firstLine="680"/>
        <w:jc w:val="both"/>
        <w:rPr>
          <w:b/>
          <w:bCs/>
          <w:i/>
          <w:iCs/>
        </w:rPr>
      </w:pPr>
      <w:r w:rsidRPr="004F5136">
        <w:t xml:space="preserve">Конструкция </w:t>
      </w:r>
      <w:proofErr w:type="spellStart"/>
      <w:r w:rsidRPr="004F5136">
        <w:t>to</w:t>
      </w:r>
      <w:proofErr w:type="spellEnd"/>
      <w:r w:rsidR="00693C9F">
        <w:t xml:space="preserve"> </w:t>
      </w:r>
      <w:proofErr w:type="spellStart"/>
      <w:r w:rsidRPr="004F5136">
        <w:t>be</w:t>
      </w:r>
      <w:proofErr w:type="spellEnd"/>
      <w:r w:rsidR="009233D6">
        <w:t xml:space="preserve"> </w:t>
      </w:r>
      <w:proofErr w:type="spellStart"/>
      <w:r w:rsidRPr="004F5136">
        <w:t>going</w:t>
      </w:r>
      <w:proofErr w:type="spellEnd"/>
      <w:r w:rsidR="00693C9F">
        <w:t xml:space="preserve"> </w:t>
      </w:r>
      <w:proofErr w:type="spellStart"/>
      <w:r w:rsidRPr="004F5136">
        <w:t>to</w:t>
      </w:r>
      <w:proofErr w:type="spellEnd"/>
      <w:r w:rsidRPr="004F5136">
        <w:t xml:space="preserve"> (для выражения будущего действия).</w:t>
      </w:r>
    </w:p>
    <w:p w:rsidR="00B4147A" w:rsidRPr="004F5136" w:rsidRDefault="00B4147A" w:rsidP="00106BA3">
      <w:pPr>
        <w:shd w:val="clear" w:color="auto" w:fill="FFFFFF"/>
        <w:ind w:firstLine="680"/>
        <w:jc w:val="both"/>
        <w:rPr>
          <w:b/>
          <w:bCs/>
          <w:i/>
          <w:iCs/>
          <w:lang w:val="en-US"/>
        </w:rPr>
      </w:pPr>
      <w:r w:rsidRPr="004F5136">
        <w:t>Конструкции</w:t>
      </w:r>
      <w:r w:rsidRPr="004F5136">
        <w:rPr>
          <w:lang w:val="en-US"/>
        </w:rPr>
        <w:t xml:space="preserve"> It takes me ... to do something; to look/feel/be happy.</w:t>
      </w:r>
    </w:p>
    <w:p w:rsidR="00B4147A" w:rsidRPr="004F5136" w:rsidRDefault="00B4147A" w:rsidP="00106BA3">
      <w:pPr>
        <w:shd w:val="clear" w:color="auto" w:fill="FFFFFF"/>
        <w:ind w:firstLine="680"/>
        <w:jc w:val="both"/>
        <w:rPr>
          <w:b/>
          <w:bCs/>
          <w:i/>
          <w:iCs/>
          <w:lang w:val="en-US"/>
        </w:rPr>
      </w:pPr>
      <w:r w:rsidRPr="004F5136">
        <w:t>Конструкции</w:t>
      </w:r>
      <w:proofErr w:type="spellStart"/>
      <w:r w:rsidRPr="004F5136">
        <w:rPr>
          <w:lang w:val="en-US"/>
        </w:rPr>
        <w:t>be</w:t>
      </w:r>
      <w:proofErr w:type="spellEnd"/>
      <w:r w:rsidRPr="004F5136">
        <w:rPr>
          <w:lang w:val="en-US"/>
        </w:rPr>
        <w:t>/get used to something; be/get used to doing something.</w:t>
      </w:r>
    </w:p>
    <w:p w:rsidR="00B4147A" w:rsidRPr="004F5136" w:rsidRDefault="00B4147A" w:rsidP="00106BA3">
      <w:pPr>
        <w:shd w:val="clear" w:color="auto" w:fill="FFFFFF"/>
        <w:ind w:firstLine="680"/>
        <w:jc w:val="both"/>
        <w:rPr>
          <w:b/>
          <w:bCs/>
          <w:i/>
          <w:iCs/>
          <w:lang w:val="en-US"/>
        </w:rPr>
      </w:pPr>
      <w:r w:rsidRPr="004F5136">
        <w:t>Конструкции</w:t>
      </w:r>
      <w:r w:rsidR="00693C9F" w:rsidRPr="00693C9F">
        <w:rPr>
          <w:lang w:val="en-US"/>
        </w:rPr>
        <w:t xml:space="preserve"> </w:t>
      </w:r>
      <w:r w:rsidRPr="004F5136">
        <w:t>с</w:t>
      </w:r>
      <w:r w:rsidR="00693C9F" w:rsidRPr="00805AE8">
        <w:rPr>
          <w:lang w:val="en-US"/>
        </w:rPr>
        <w:t xml:space="preserve"> </w:t>
      </w:r>
      <w:r w:rsidRPr="004F5136">
        <w:t>инфинитивом</w:t>
      </w:r>
      <w:r w:rsidR="00693C9F" w:rsidRPr="00805AE8">
        <w:rPr>
          <w:lang w:val="en-US"/>
        </w:rPr>
        <w:t xml:space="preserve"> </w:t>
      </w:r>
      <w:r w:rsidRPr="004F5136">
        <w:t>типа</w:t>
      </w:r>
      <w:r w:rsidRPr="004F5136">
        <w:rPr>
          <w:lang w:val="en-US"/>
        </w:rPr>
        <w:t xml:space="preserve"> I saw Jim ride his bike. I want you to meet me at the station tomorrow. She seems to be a good friend.</w:t>
      </w:r>
    </w:p>
    <w:p w:rsidR="00B4147A" w:rsidRPr="004F5136" w:rsidRDefault="00B4147A" w:rsidP="00106BA3">
      <w:pPr>
        <w:shd w:val="clear" w:color="auto" w:fill="FFFFFF"/>
        <w:ind w:firstLine="680"/>
        <w:jc w:val="both"/>
        <w:rPr>
          <w:b/>
          <w:bCs/>
          <w:i/>
          <w:iCs/>
          <w:lang w:val="en-US"/>
        </w:rPr>
      </w:pPr>
      <w:r w:rsidRPr="004F5136">
        <w:t>Правильныеинеправильныеглаголывформахдействительногозалогавизъявительномнаклонении</w:t>
      </w:r>
      <w:r w:rsidRPr="004F5136">
        <w:rPr>
          <w:lang w:val="en-US"/>
        </w:rPr>
        <w:t xml:space="preserve"> (Present, Past, Future Simple; Present, Past Perfect; Present, Past, Future Continuous; Present Perfect Continuous; Future-in-the-Past).</w:t>
      </w:r>
    </w:p>
    <w:p w:rsidR="00B4147A" w:rsidRPr="004F5136" w:rsidRDefault="00B4147A" w:rsidP="00106BA3">
      <w:pPr>
        <w:shd w:val="clear" w:color="auto" w:fill="FFFFFF"/>
        <w:ind w:firstLine="680"/>
        <w:jc w:val="both"/>
        <w:rPr>
          <w:b/>
          <w:bCs/>
          <w:i/>
          <w:iCs/>
          <w:lang w:val="en-US"/>
        </w:rPr>
      </w:pPr>
      <w:r w:rsidRPr="004F5136">
        <w:t>Глаголы</w:t>
      </w:r>
      <w:r w:rsidR="00693C9F" w:rsidRPr="00693C9F">
        <w:rPr>
          <w:lang w:val="en-US"/>
        </w:rPr>
        <w:t xml:space="preserve"> </w:t>
      </w:r>
      <w:proofErr w:type="spellStart"/>
      <w:r w:rsidRPr="004F5136">
        <w:t>ввидо</w:t>
      </w:r>
      <w:proofErr w:type="spellEnd"/>
      <w:r w:rsidRPr="004F5136">
        <w:rPr>
          <w:lang w:val="en-US"/>
        </w:rPr>
        <w:t>-</w:t>
      </w:r>
      <w:r w:rsidRPr="004F5136">
        <w:t>временных</w:t>
      </w:r>
      <w:r w:rsidR="00693C9F" w:rsidRPr="00693C9F">
        <w:rPr>
          <w:lang w:val="en-US"/>
        </w:rPr>
        <w:t xml:space="preserve"> </w:t>
      </w:r>
      <w:r w:rsidRPr="004F5136">
        <w:t>формах</w:t>
      </w:r>
      <w:r w:rsidR="00693C9F" w:rsidRPr="00693C9F">
        <w:rPr>
          <w:lang w:val="en-US"/>
        </w:rPr>
        <w:t xml:space="preserve"> </w:t>
      </w:r>
      <w:r w:rsidRPr="004F5136">
        <w:t>страдательного</w:t>
      </w:r>
      <w:r w:rsidR="00693C9F" w:rsidRPr="00693C9F">
        <w:rPr>
          <w:lang w:val="en-US"/>
        </w:rPr>
        <w:t xml:space="preserve"> </w:t>
      </w:r>
      <w:r w:rsidRPr="004F5136">
        <w:t>залога</w:t>
      </w:r>
      <w:r w:rsidRPr="004F5136">
        <w:rPr>
          <w:lang w:val="en-US"/>
        </w:rPr>
        <w:t xml:space="preserve"> (Present, Past, Future Simple Passive; Past Perfect Passive).</w:t>
      </w:r>
    </w:p>
    <w:p w:rsidR="00B4147A" w:rsidRPr="004F5136" w:rsidRDefault="00B4147A" w:rsidP="00106BA3">
      <w:pPr>
        <w:shd w:val="clear" w:color="auto" w:fill="FFFFFF"/>
        <w:ind w:firstLine="680"/>
        <w:jc w:val="both"/>
        <w:rPr>
          <w:b/>
          <w:bCs/>
          <w:i/>
          <w:iCs/>
          <w:lang w:val="en-US"/>
        </w:rPr>
      </w:pPr>
      <w:r w:rsidRPr="004F5136">
        <w:t>Модальные</w:t>
      </w:r>
      <w:r w:rsidR="00693C9F" w:rsidRPr="00693C9F">
        <w:rPr>
          <w:lang w:val="en-US"/>
        </w:rPr>
        <w:t xml:space="preserve"> </w:t>
      </w:r>
      <w:r w:rsidRPr="004F5136">
        <w:t>глаголы</w:t>
      </w:r>
      <w:r w:rsidR="00693C9F" w:rsidRPr="00693C9F">
        <w:rPr>
          <w:lang w:val="en-US"/>
        </w:rPr>
        <w:t xml:space="preserve"> </w:t>
      </w:r>
      <w:r w:rsidRPr="004F5136">
        <w:t>и</w:t>
      </w:r>
      <w:r w:rsidR="00693C9F" w:rsidRPr="00693C9F">
        <w:rPr>
          <w:lang w:val="en-US"/>
        </w:rPr>
        <w:t xml:space="preserve"> </w:t>
      </w:r>
      <w:r w:rsidRPr="004F5136">
        <w:t>их</w:t>
      </w:r>
      <w:r w:rsidR="00693C9F" w:rsidRPr="00693C9F">
        <w:rPr>
          <w:lang w:val="en-US"/>
        </w:rPr>
        <w:t xml:space="preserve"> </w:t>
      </w:r>
      <w:r w:rsidRPr="004F5136">
        <w:t>эквиваленты</w:t>
      </w:r>
      <w:r w:rsidRPr="004F5136">
        <w:rPr>
          <w:lang w:val="en-US"/>
        </w:rPr>
        <w:t xml:space="preserve"> (can/could/be able to, may/might, must/have to, shall, should, would, need).</w:t>
      </w:r>
    </w:p>
    <w:p w:rsidR="00B4147A" w:rsidRPr="004F5136" w:rsidRDefault="00B4147A" w:rsidP="00106BA3">
      <w:pPr>
        <w:shd w:val="clear" w:color="auto" w:fill="FFFFFF"/>
        <w:ind w:firstLine="680"/>
        <w:jc w:val="both"/>
        <w:rPr>
          <w:b/>
          <w:bCs/>
          <w:i/>
          <w:iCs/>
        </w:rPr>
      </w:pPr>
      <w:r w:rsidRPr="004F513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4147A" w:rsidRPr="004F5136" w:rsidRDefault="00B4147A" w:rsidP="00106BA3">
      <w:pPr>
        <w:shd w:val="clear" w:color="auto" w:fill="FFFFFF"/>
        <w:ind w:firstLine="680"/>
        <w:jc w:val="both"/>
        <w:rPr>
          <w:b/>
          <w:bCs/>
          <w:i/>
          <w:iCs/>
        </w:rPr>
      </w:pPr>
      <w:r w:rsidRPr="004F5136">
        <w:t>Причастия I и II.</w:t>
      </w:r>
    </w:p>
    <w:p w:rsidR="00B4147A" w:rsidRPr="004F5136" w:rsidRDefault="00B4147A" w:rsidP="00106BA3">
      <w:pPr>
        <w:shd w:val="clear" w:color="auto" w:fill="FFFFFF"/>
        <w:ind w:firstLine="680"/>
        <w:jc w:val="both"/>
        <w:rPr>
          <w:b/>
          <w:bCs/>
          <w:i/>
          <w:iCs/>
        </w:rPr>
      </w:pPr>
      <w:r w:rsidRPr="004F5136">
        <w:t>Неличные формы глагола (герундий, причастия I и II) без различения их функций.</w:t>
      </w:r>
    </w:p>
    <w:p w:rsidR="00B4147A" w:rsidRPr="004F5136" w:rsidRDefault="00B4147A" w:rsidP="00106BA3">
      <w:pPr>
        <w:shd w:val="clear" w:color="auto" w:fill="FFFFFF"/>
        <w:ind w:firstLine="680"/>
        <w:jc w:val="both"/>
        <w:rPr>
          <w:b/>
          <w:bCs/>
          <w:i/>
          <w:iCs/>
        </w:rPr>
      </w:pPr>
      <w:r w:rsidRPr="004F5136">
        <w:t>Фразовые глаголы, обслуживающие темы, отобранные для данного этапа обучения.</w:t>
      </w:r>
    </w:p>
    <w:p w:rsidR="00B4147A" w:rsidRPr="004F5136" w:rsidRDefault="00B4147A" w:rsidP="00106BA3">
      <w:pPr>
        <w:shd w:val="clear" w:color="auto" w:fill="FFFFFF"/>
        <w:ind w:firstLine="680"/>
        <w:jc w:val="both"/>
        <w:rPr>
          <w:b/>
          <w:bCs/>
          <w:i/>
          <w:iCs/>
        </w:rPr>
      </w:pPr>
      <w:r w:rsidRPr="004F5136">
        <w:t>Определённый, неопределённый и нулевой артикли (в том числе с географическими названиями).</w:t>
      </w:r>
    </w:p>
    <w:p w:rsidR="00B4147A" w:rsidRPr="004F5136" w:rsidRDefault="00B4147A" w:rsidP="00106BA3">
      <w:pPr>
        <w:shd w:val="clear" w:color="auto" w:fill="FFFFFF"/>
        <w:ind w:firstLine="680"/>
        <w:jc w:val="both"/>
        <w:rPr>
          <w:b/>
          <w:bCs/>
          <w:i/>
          <w:iCs/>
        </w:rPr>
      </w:pPr>
      <w:r w:rsidRPr="004F5136">
        <w:t xml:space="preserve">Неисчисляемые и исчисляемые существительные (a </w:t>
      </w:r>
      <w:proofErr w:type="spellStart"/>
      <w:r w:rsidRPr="004F5136">
        <w:t>pencil</w:t>
      </w:r>
      <w:proofErr w:type="spellEnd"/>
      <w:r w:rsidRPr="004F5136">
        <w:t xml:space="preserve">, </w:t>
      </w:r>
      <w:proofErr w:type="spellStart"/>
      <w:r w:rsidRPr="004F5136">
        <w:t>water</w:t>
      </w:r>
      <w:proofErr w:type="spellEnd"/>
      <w:r w:rsidRPr="004F5136">
        <w:t xml:space="preserve">), существительные с причастиями настоящего и прошедшего времени (a </w:t>
      </w:r>
      <w:proofErr w:type="spellStart"/>
      <w:r w:rsidRPr="004F5136">
        <w:t>burninghouse</w:t>
      </w:r>
      <w:proofErr w:type="spellEnd"/>
      <w:r w:rsidRPr="004F5136">
        <w:t xml:space="preserve">, a </w:t>
      </w:r>
      <w:proofErr w:type="spellStart"/>
      <w:r w:rsidRPr="004F5136">
        <w:t>writtenletter</w:t>
      </w:r>
      <w:proofErr w:type="spellEnd"/>
      <w:r w:rsidRPr="004F5136">
        <w:t>). Существительные в функции прилагательного (</w:t>
      </w:r>
      <w:proofErr w:type="spellStart"/>
      <w:r w:rsidRPr="004F5136">
        <w:t>artgallery</w:t>
      </w:r>
      <w:proofErr w:type="spellEnd"/>
      <w:r w:rsidRPr="004F5136">
        <w:t>).</w:t>
      </w:r>
    </w:p>
    <w:p w:rsidR="00B4147A" w:rsidRPr="004F5136" w:rsidRDefault="00B4147A" w:rsidP="00106BA3">
      <w:pPr>
        <w:shd w:val="clear" w:color="auto" w:fill="FFFFFF"/>
        <w:ind w:firstLine="680"/>
        <w:jc w:val="both"/>
        <w:rPr>
          <w:b/>
          <w:bCs/>
          <w:i/>
          <w:iCs/>
        </w:rPr>
      </w:pPr>
      <w:r w:rsidRPr="004F5136">
        <w:t>Степени сравнения прилагательных и наречий, в том числе образованных не по правилу (</w:t>
      </w:r>
      <w:proofErr w:type="spellStart"/>
      <w:r w:rsidRPr="004F5136">
        <w:t>little</w:t>
      </w:r>
      <w:proofErr w:type="spellEnd"/>
      <w:r w:rsidRPr="004F5136">
        <w:t xml:space="preserve"> — </w:t>
      </w:r>
      <w:proofErr w:type="spellStart"/>
      <w:r w:rsidRPr="004F5136">
        <w:t>less</w:t>
      </w:r>
      <w:proofErr w:type="spellEnd"/>
      <w:r w:rsidRPr="004F5136">
        <w:t xml:space="preserve"> — </w:t>
      </w:r>
      <w:proofErr w:type="spellStart"/>
      <w:r w:rsidRPr="004F5136">
        <w:t>least</w:t>
      </w:r>
      <w:proofErr w:type="spellEnd"/>
      <w:r w:rsidRPr="004F5136">
        <w:t>).</w:t>
      </w:r>
    </w:p>
    <w:p w:rsidR="00B4147A" w:rsidRPr="004F5136" w:rsidRDefault="00B4147A" w:rsidP="00106BA3">
      <w:pPr>
        <w:shd w:val="clear" w:color="auto" w:fill="FFFFFF"/>
        <w:ind w:firstLine="680"/>
        <w:jc w:val="both"/>
        <w:rPr>
          <w:b/>
          <w:bCs/>
          <w:i/>
          <w:iCs/>
        </w:rPr>
      </w:pPr>
      <w:r w:rsidRPr="004F5136">
        <w:t>Личные местоимения в именительном (</w:t>
      </w:r>
      <w:proofErr w:type="spellStart"/>
      <w:r w:rsidRPr="004F5136">
        <w:t>my</w:t>
      </w:r>
      <w:proofErr w:type="spellEnd"/>
      <w:r w:rsidRPr="004F5136">
        <w:t>) и объектном (</w:t>
      </w:r>
      <w:proofErr w:type="spellStart"/>
      <w:r w:rsidRPr="004F5136">
        <w:t>me</w:t>
      </w:r>
      <w:proofErr w:type="spellEnd"/>
      <w:r w:rsidRPr="004F5136">
        <w:t>) падежах, а также в абсолютной форме (</w:t>
      </w:r>
      <w:proofErr w:type="spellStart"/>
      <w:r w:rsidRPr="004F5136">
        <w:t>mine</w:t>
      </w:r>
      <w:proofErr w:type="spellEnd"/>
      <w:r w:rsidRPr="004F5136">
        <w:t>). Неопределённые местоимения (</w:t>
      </w:r>
      <w:proofErr w:type="spellStart"/>
      <w:r w:rsidRPr="004F5136">
        <w:t>some</w:t>
      </w:r>
      <w:proofErr w:type="spellEnd"/>
      <w:r w:rsidRPr="004F5136">
        <w:t xml:space="preserve">, </w:t>
      </w:r>
      <w:proofErr w:type="spellStart"/>
      <w:r w:rsidRPr="004F5136">
        <w:t>any</w:t>
      </w:r>
      <w:proofErr w:type="spellEnd"/>
      <w:r w:rsidRPr="004F5136">
        <w:t>). Возвратные местоимения, неопределённые местоимения и их производные (</w:t>
      </w:r>
      <w:proofErr w:type="spellStart"/>
      <w:r w:rsidRPr="004F5136">
        <w:t>somebody</w:t>
      </w:r>
      <w:proofErr w:type="spellEnd"/>
      <w:r w:rsidRPr="004F5136">
        <w:t xml:space="preserve">, </w:t>
      </w:r>
      <w:proofErr w:type="spellStart"/>
      <w:r w:rsidRPr="004F5136">
        <w:t>anything</w:t>
      </w:r>
      <w:proofErr w:type="spellEnd"/>
      <w:r w:rsidRPr="004F5136">
        <w:t xml:space="preserve">, </w:t>
      </w:r>
      <w:proofErr w:type="spellStart"/>
      <w:r w:rsidRPr="004F5136">
        <w:t>nobody</w:t>
      </w:r>
      <w:proofErr w:type="spellEnd"/>
      <w:r w:rsidRPr="004F5136">
        <w:t xml:space="preserve">, </w:t>
      </w:r>
      <w:proofErr w:type="spellStart"/>
      <w:r w:rsidRPr="004F5136">
        <w:t>everything</w:t>
      </w:r>
      <w:proofErr w:type="spellEnd"/>
      <w:r w:rsidRPr="004F5136">
        <w:t xml:space="preserve">, </w:t>
      </w:r>
      <w:proofErr w:type="spellStart"/>
      <w:r w:rsidRPr="004F5136">
        <w:t>etc</w:t>
      </w:r>
      <w:proofErr w:type="spellEnd"/>
      <w:r w:rsidRPr="004F5136">
        <w:t>.).</w:t>
      </w:r>
    </w:p>
    <w:p w:rsidR="00B4147A" w:rsidRPr="004F5136" w:rsidRDefault="00B4147A" w:rsidP="00106BA3">
      <w:pPr>
        <w:shd w:val="clear" w:color="auto" w:fill="FFFFFF"/>
        <w:ind w:firstLine="680"/>
        <w:jc w:val="both"/>
        <w:rPr>
          <w:b/>
          <w:bCs/>
          <w:i/>
          <w:iCs/>
        </w:rPr>
      </w:pPr>
      <w:r w:rsidRPr="004F5136">
        <w:t>Наречия, оканчивающиеся на -</w:t>
      </w:r>
      <w:proofErr w:type="spellStart"/>
      <w:r w:rsidRPr="004F5136">
        <w:t>lу</w:t>
      </w:r>
      <w:proofErr w:type="spellEnd"/>
      <w:r w:rsidRPr="004F5136">
        <w:t xml:space="preserve"> (</w:t>
      </w:r>
      <w:proofErr w:type="spellStart"/>
      <w:r w:rsidRPr="004F5136">
        <w:t>early</w:t>
      </w:r>
      <w:proofErr w:type="spellEnd"/>
      <w:r w:rsidRPr="004F5136">
        <w:t>), а также совпадающие по форме с прилагательными (</w:t>
      </w:r>
      <w:proofErr w:type="spellStart"/>
      <w:r w:rsidRPr="004F5136">
        <w:t>fast</w:t>
      </w:r>
      <w:proofErr w:type="spellEnd"/>
      <w:r w:rsidRPr="004F5136">
        <w:t xml:space="preserve">, </w:t>
      </w:r>
      <w:proofErr w:type="spellStart"/>
      <w:r w:rsidRPr="004F5136">
        <w:t>high</w:t>
      </w:r>
      <w:proofErr w:type="spellEnd"/>
      <w:r w:rsidRPr="004F5136">
        <w:t>).</w:t>
      </w:r>
    </w:p>
    <w:p w:rsidR="00B4147A" w:rsidRPr="004F5136" w:rsidRDefault="00B4147A" w:rsidP="00106BA3">
      <w:pPr>
        <w:shd w:val="clear" w:color="auto" w:fill="FFFFFF"/>
        <w:ind w:firstLine="680"/>
        <w:jc w:val="both"/>
        <w:rPr>
          <w:b/>
          <w:bCs/>
          <w:i/>
          <w:iCs/>
        </w:rPr>
      </w:pPr>
      <w:r w:rsidRPr="004F5136">
        <w:t xml:space="preserve">Устойчивые словоформы в функции наречия типа </w:t>
      </w:r>
      <w:proofErr w:type="spellStart"/>
      <w:r w:rsidRPr="004F5136">
        <w:t>sometimes</w:t>
      </w:r>
      <w:proofErr w:type="spellEnd"/>
      <w:r w:rsidRPr="004F5136">
        <w:t xml:space="preserve">, </w:t>
      </w:r>
      <w:proofErr w:type="spellStart"/>
      <w:r w:rsidRPr="004F5136">
        <w:t>atlast</w:t>
      </w:r>
      <w:proofErr w:type="spellEnd"/>
      <w:r w:rsidRPr="004F5136">
        <w:t xml:space="preserve">, </w:t>
      </w:r>
      <w:proofErr w:type="spellStart"/>
      <w:r w:rsidRPr="004F5136">
        <w:t>atleast</w:t>
      </w:r>
      <w:proofErr w:type="spellEnd"/>
      <w:r w:rsidRPr="004F5136">
        <w:t xml:space="preserve"> и т. д.</w:t>
      </w:r>
    </w:p>
    <w:p w:rsidR="00B4147A" w:rsidRPr="004F5136" w:rsidRDefault="00B4147A" w:rsidP="00106BA3">
      <w:pPr>
        <w:ind w:firstLine="680"/>
        <w:jc w:val="both"/>
      </w:pPr>
      <w:r w:rsidRPr="004F5136">
        <w:t>Числительные для обозначения дат и больших чисел.</w:t>
      </w:r>
    </w:p>
    <w:p w:rsidR="00B4147A" w:rsidRPr="004F5136" w:rsidRDefault="00B4147A" w:rsidP="00106BA3">
      <w:pPr>
        <w:ind w:firstLine="680"/>
        <w:jc w:val="both"/>
      </w:pPr>
      <w:r w:rsidRPr="004F5136">
        <w:t>Предлоги места, времени, направления; предлоги, употребляемые со страдательным залогом (</w:t>
      </w:r>
      <w:proofErr w:type="spellStart"/>
      <w:r w:rsidRPr="004F5136">
        <w:t>by</w:t>
      </w:r>
      <w:proofErr w:type="spellEnd"/>
      <w:r w:rsidRPr="004F5136">
        <w:t xml:space="preserve">, </w:t>
      </w:r>
      <w:proofErr w:type="spellStart"/>
      <w:r w:rsidRPr="004F5136">
        <w:t>with</w:t>
      </w:r>
      <w:proofErr w:type="spellEnd"/>
      <w:r w:rsidRPr="004F5136">
        <w:t>).</w:t>
      </w:r>
    </w:p>
    <w:p w:rsidR="00DF3E0E" w:rsidRDefault="00DF3E0E" w:rsidP="00DF3E0E">
      <w:pPr>
        <w:shd w:val="clear" w:color="auto" w:fill="FFFFFF"/>
        <w:ind w:firstLine="680"/>
        <w:jc w:val="center"/>
        <w:rPr>
          <w:b/>
          <w:bCs/>
          <w:sz w:val="28"/>
          <w:szCs w:val="28"/>
        </w:rPr>
      </w:pPr>
    </w:p>
    <w:p w:rsidR="00DF3E0E" w:rsidRPr="00DF3E0E" w:rsidRDefault="00DF3E0E" w:rsidP="00DF3E0E">
      <w:pPr>
        <w:ind w:firstLine="680"/>
        <w:jc w:val="center"/>
        <w:rPr>
          <w:b/>
          <w:bCs/>
          <w:sz w:val="28"/>
          <w:szCs w:val="28"/>
        </w:rPr>
      </w:pPr>
      <w:r w:rsidRPr="00DF3E0E">
        <w:rPr>
          <w:b/>
          <w:bCs/>
          <w:sz w:val="28"/>
          <w:szCs w:val="28"/>
        </w:rPr>
        <w:lastRenderedPageBreak/>
        <w:t>Требования к уровню подготовки выпускников основной школы по иностранному языку</w:t>
      </w:r>
    </w:p>
    <w:p w:rsidR="00B36EF4" w:rsidRPr="00DF3E0E" w:rsidRDefault="00B36EF4" w:rsidP="00106BA3">
      <w:pPr>
        <w:ind w:firstLine="680"/>
        <w:jc w:val="both"/>
        <w:rPr>
          <w:b/>
          <w:bCs/>
          <w:i/>
          <w:iCs/>
        </w:rPr>
      </w:pPr>
      <w:r w:rsidRPr="00DF3E0E">
        <w:rPr>
          <w:b/>
          <w:bCs/>
          <w:i/>
          <w:iCs/>
        </w:rPr>
        <w:t>В результате изучения иностранного языка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7"/>
        </w:numPr>
        <w:ind w:firstLine="680"/>
        <w:jc w:val="both"/>
      </w:pPr>
      <w:r w:rsidRPr="004F5136">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B36EF4" w:rsidRPr="004F5136" w:rsidRDefault="00B36EF4" w:rsidP="001712AB">
      <w:pPr>
        <w:widowControl w:val="0"/>
        <w:numPr>
          <w:ilvl w:val="0"/>
          <w:numId w:val="7"/>
        </w:numPr>
        <w:ind w:firstLine="680"/>
        <w:jc w:val="both"/>
      </w:pPr>
      <w:r w:rsidRPr="004F5136">
        <w:t>основные нормы речевого этикета (реплики-клише, наиболее распространенная оценочная лексика), принятые в стране изучаемого языка;</w:t>
      </w:r>
    </w:p>
    <w:p w:rsidR="00B36EF4" w:rsidRPr="004F5136" w:rsidRDefault="00B36EF4" w:rsidP="001712AB">
      <w:pPr>
        <w:widowControl w:val="0"/>
        <w:numPr>
          <w:ilvl w:val="0"/>
          <w:numId w:val="7"/>
        </w:numPr>
        <w:ind w:firstLine="680"/>
        <w:jc w:val="both"/>
      </w:pPr>
      <w:r w:rsidRPr="004F5136">
        <w:t>признаки изученных грамматических явлений (</w:t>
      </w:r>
      <w:proofErr w:type="spellStart"/>
      <w:proofErr w:type="gramStart"/>
      <w:r w:rsidRPr="004F5136">
        <w:t>видо</w:t>
      </w:r>
      <w:proofErr w:type="spellEnd"/>
      <w:r w:rsidRPr="004F5136">
        <w:t>-временных</w:t>
      </w:r>
      <w:proofErr w:type="gramEnd"/>
      <w:r w:rsidRPr="004F5136">
        <w:t xml:space="preserve">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B36EF4" w:rsidRPr="004F5136" w:rsidRDefault="00B36EF4" w:rsidP="001712AB">
      <w:pPr>
        <w:widowControl w:val="0"/>
        <w:numPr>
          <w:ilvl w:val="0"/>
          <w:numId w:val="7"/>
        </w:numPr>
        <w:ind w:firstLine="680"/>
        <w:jc w:val="both"/>
      </w:pPr>
      <w:r w:rsidRPr="004F5136">
        <w:t>особенности структуры и интонации различных коммуникативных типов простых и сложных предложений изучаемого иностранного языка;</w:t>
      </w:r>
    </w:p>
    <w:p w:rsidR="00B36EF4" w:rsidRPr="004F5136" w:rsidRDefault="00B36EF4" w:rsidP="001712AB">
      <w:pPr>
        <w:widowControl w:val="0"/>
        <w:numPr>
          <w:ilvl w:val="0"/>
          <w:numId w:val="7"/>
        </w:numPr>
        <w:ind w:firstLine="680"/>
        <w:jc w:val="both"/>
      </w:pPr>
      <w:r w:rsidRPr="004F5136">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06BA3">
      <w:pPr>
        <w:ind w:firstLine="680"/>
        <w:jc w:val="both"/>
        <w:rPr>
          <w:b/>
          <w:i/>
        </w:rPr>
      </w:pPr>
      <w:r w:rsidRPr="004F5136">
        <w:rPr>
          <w:b/>
          <w:i/>
        </w:rPr>
        <w:t>в области говорения</w:t>
      </w:r>
    </w:p>
    <w:p w:rsidR="00B36EF4" w:rsidRPr="004F5136" w:rsidRDefault="00B36EF4" w:rsidP="001712AB">
      <w:pPr>
        <w:numPr>
          <w:ilvl w:val="0"/>
          <w:numId w:val="7"/>
        </w:numPr>
        <w:ind w:firstLine="680"/>
        <w:jc w:val="both"/>
      </w:pPr>
      <w:r w:rsidRPr="004F5136">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B36EF4" w:rsidRPr="004F5136" w:rsidRDefault="00B36EF4" w:rsidP="001712AB">
      <w:pPr>
        <w:numPr>
          <w:ilvl w:val="0"/>
          <w:numId w:val="7"/>
        </w:numPr>
        <w:ind w:firstLine="680"/>
        <w:jc w:val="both"/>
      </w:pPr>
      <w:r w:rsidRPr="004F5136">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B36EF4" w:rsidRPr="004F5136" w:rsidRDefault="00B36EF4" w:rsidP="001712AB">
      <w:pPr>
        <w:numPr>
          <w:ilvl w:val="0"/>
          <w:numId w:val="7"/>
        </w:numPr>
        <w:ind w:firstLine="680"/>
        <w:jc w:val="both"/>
      </w:pPr>
      <w:r w:rsidRPr="004F5136">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B36EF4" w:rsidRPr="004F5136" w:rsidRDefault="00B36EF4" w:rsidP="001712AB">
      <w:pPr>
        <w:numPr>
          <w:ilvl w:val="0"/>
          <w:numId w:val="7"/>
        </w:numPr>
        <w:ind w:firstLine="680"/>
        <w:jc w:val="both"/>
      </w:pPr>
      <w:r w:rsidRPr="004F5136">
        <w:t xml:space="preserve">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w:t>
      </w:r>
      <w:proofErr w:type="gramStart"/>
      <w:r w:rsidRPr="004F5136">
        <w:t>прочитанному</w:t>
      </w:r>
      <w:proofErr w:type="gramEnd"/>
      <w:r w:rsidRPr="004F5136">
        <w:t>/услышанному, кратко характеризовать персонаж;</w:t>
      </w:r>
    </w:p>
    <w:p w:rsidR="00B36EF4" w:rsidRPr="004F5136" w:rsidRDefault="00B36EF4" w:rsidP="00106BA3">
      <w:pPr>
        <w:ind w:firstLine="680"/>
        <w:jc w:val="both"/>
        <w:rPr>
          <w:b/>
          <w:i/>
        </w:rPr>
      </w:pPr>
      <w:r w:rsidRPr="004F5136">
        <w:rPr>
          <w:b/>
          <w:i/>
        </w:rPr>
        <w:t xml:space="preserve">в области </w:t>
      </w:r>
      <w:proofErr w:type="spellStart"/>
      <w:r w:rsidRPr="004F5136">
        <w:rPr>
          <w:b/>
          <w:i/>
        </w:rPr>
        <w:t>аудирования</w:t>
      </w:r>
      <w:proofErr w:type="spellEnd"/>
    </w:p>
    <w:p w:rsidR="00B36EF4" w:rsidRPr="004F5136" w:rsidRDefault="00B36EF4" w:rsidP="001712AB">
      <w:pPr>
        <w:numPr>
          <w:ilvl w:val="0"/>
          <w:numId w:val="7"/>
        </w:numPr>
        <w:ind w:firstLine="680"/>
        <w:jc w:val="both"/>
      </w:pPr>
      <w:r w:rsidRPr="004F5136">
        <w:t xml:space="preserve">понимать основное содержание кратких, несложных аутентичных функциональных текстов (прогноз погоды, программы </w:t>
      </w:r>
      <w:proofErr w:type="gramStart"/>
      <w:r w:rsidRPr="004F5136">
        <w:t>теле</w:t>
      </w:r>
      <w:proofErr w:type="gramEnd"/>
      <w:r w:rsidRPr="004F5136">
        <w:t>/радио передач, объявления на вокзале/в аэропорту) и выделять для себя отдельную значимую информацию;</w:t>
      </w:r>
    </w:p>
    <w:p w:rsidR="00B36EF4" w:rsidRPr="004F5136" w:rsidRDefault="00B36EF4" w:rsidP="001712AB">
      <w:pPr>
        <w:numPr>
          <w:ilvl w:val="0"/>
          <w:numId w:val="7"/>
        </w:numPr>
        <w:ind w:firstLine="680"/>
        <w:jc w:val="both"/>
      </w:pPr>
      <w:r w:rsidRPr="004F5136">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B36EF4" w:rsidRPr="004F5136" w:rsidRDefault="00B36EF4" w:rsidP="00106BA3">
      <w:pPr>
        <w:ind w:firstLine="680"/>
        <w:jc w:val="both"/>
        <w:rPr>
          <w:b/>
          <w:i/>
        </w:rPr>
      </w:pPr>
      <w:r w:rsidRPr="004F5136">
        <w:rPr>
          <w:b/>
          <w:i/>
        </w:rPr>
        <w:t>в области чтения</w:t>
      </w:r>
    </w:p>
    <w:p w:rsidR="00B36EF4" w:rsidRPr="004F5136" w:rsidRDefault="00B36EF4" w:rsidP="001712AB">
      <w:pPr>
        <w:numPr>
          <w:ilvl w:val="0"/>
          <w:numId w:val="7"/>
        </w:numPr>
        <w:ind w:firstLine="680"/>
        <w:jc w:val="both"/>
      </w:pPr>
      <w:r w:rsidRPr="004F5136">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B36EF4" w:rsidRPr="004F5136" w:rsidRDefault="00B36EF4" w:rsidP="001712AB">
      <w:pPr>
        <w:numPr>
          <w:ilvl w:val="0"/>
          <w:numId w:val="7"/>
        </w:numPr>
        <w:ind w:firstLine="680"/>
        <w:jc w:val="both"/>
      </w:pPr>
      <w:r w:rsidRPr="004F5136">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B36EF4" w:rsidRPr="004F5136" w:rsidRDefault="00B36EF4" w:rsidP="001712AB">
      <w:pPr>
        <w:numPr>
          <w:ilvl w:val="0"/>
          <w:numId w:val="7"/>
        </w:numPr>
        <w:ind w:firstLine="680"/>
        <w:jc w:val="both"/>
      </w:pPr>
      <w:r w:rsidRPr="004F5136">
        <w:lastRenderedPageBreak/>
        <w:t>читать текст с выборочным пониманием нужной или интересующей информации;</w:t>
      </w:r>
    </w:p>
    <w:p w:rsidR="00B36EF4" w:rsidRPr="004F5136" w:rsidRDefault="00B36EF4" w:rsidP="00106BA3">
      <w:pPr>
        <w:ind w:firstLine="680"/>
        <w:jc w:val="both"/>
        <w:rPr>
          <w:b/>
          <w:i/>
        </w:rPr>
      </w:pPr>
      <w:r w:rsidRPr="004F5136">
        <w:rPr>
          <w:b/>
          <w:i/>
        </w:rPr>
        <w:t>в области письменной речи</w:t>
      </w:r>
    </w:p>
    <w:p w:rsidR="00B36EF4" w:rsidRPr="004F5136" w:rsidRDefault="00B36EF4" w:rsidP="001712AB">
      <w:pPr>
        <w:numPr>
          <w:ilvl w:val="0"/>
          <w:numId w:val="7"/>
        </w:numPr>
        <w:ind w:firstLine="680"/>
        <w:jc w:val="both"/>
      </w:pPr>
      <w:r w:rsidRPr="004F5136">
        <w:t>заполнять анкеты и формуляры;</w:t>
      </w:r>
    </w:p>
    <w:p w:rsidR="00B36EF4" w:rsidRPr="004F5136" w:rsidRDefault="00B36EF4" w:rsidP="001712AB">
      <w:pPr>
        <w:numPr>
          <w:ilvl w:val="0"/>
          <w:numId w:val="7"/>
        </w:numPr>
        <w:ind w:firstLine="680"/>
        <w:jc w:val="both"/>
      </w:pPr>
      <w:r w:rsidRPr="004F5136">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B36EF4" w:rsidRPr="004F5136" w:rsidRDefault="00B36EF4" w:rsidP="00106BA3">
      <w:pPr>
        <w:ind w:firstLine="680"/>
        <w:jc w:val="both"/>
        <w:rPr>
          <w:b/>
        </w:rPr>
      </w:pPr>
      <w:r w:rsidRPr="004F5136">
        <w:rPr>
          <w:b/>
        </w:rPr>
        <w:t>владеть способами познавательной деятельности:</w:t>
      </w:r>
    </w:p>
    <w:p w:rsidR="00B36EF4" w:rsidRPr="004F5136" w:rsidRDefault="00B36EF4" w:rsidP="001712AB">
      <w:pPr>
        <w:widowControl w:val="0"/>
        <w:numPr>
          <w:ilvl w:val="0"/>
          <w:numId w:val="7"/>
        </w:numPr>
        <w:ind w:firstLine="680"/>
        <w:jc w:val="both"/>
      </w:pPr>
      <w:r w:rsidRPr="004F5136">
        <w:t xml:space="preserve">ориентироваться в </w:t>
      </w:r>
      <w:proofErr w:type="gramStart"/>
      <w:r w:rsidRPr="004F5136">
        <w:t>иноязычном</w:t>
      </w:r>
      <w:proofErr w:type="gramEnd"/>
      <w:r w:rsidRPr="004F5136">
        <w:t xml:space="preserve">  письменном и </w:t>
      </w:r>
      <w:proofErr w:type="spellStart"/>
      <w:r w:rsidRPr="004F5136">
        <w:t>аудиотексте</w:t>
      </w:r>
      <w:proofErr w:type="spellEnd"/>
      <w:r w:rsidRPr="004F5136">
        <w:t>: определять его содержание по заголовку, выделять основную информацию;</w:t>
      </w:r>
    </w:p>
    <w:p w:rsidR="00B36EF4" w:rsidRPr="004F5136" w:rsidRDefault="00B36EF4" w:rsidP="001712AB">
      <w:pPr>
        <w:widowControl w:val="0"/>
        <w:numPr>
          <w:ilvl w:val="0"/>
          <w:numId w:val="7"/>
        </w:numPr>
        <w:ind w:firstLine="680"/>
        <w:jc w:val="both"/>
      </w:pPr>
      <w:r w:rsidRPr="004F5136">
        <w:t xml:space="preserve">использовать двуязычный словарь; </w:t>
      </w:r>
    </w:p>
    <w:p w:rsidR="00B36EF4" w:rsidRPr="004F5136" w:rsidRDefault="00B36EF4" w:rsidP="001712AB">
      <w:pPr>
        <w:widowControl w:val="0"/>
        <w:numPr>
          <w:ilvl w:val="0"/>
          <w:numId w:val="7"/>
        </w:numPr>
        <w:ind w:firstLine="680"/>
        <w:jc w:val="both"/>
      </w:pPr>
      <w:r w:rsidRPr="004F5136">
        <w:t>использовать переспрос, перифраз, синонимичные средства, языковую догадку в процессе устного и письменного общения на иностранном языке.</w:t>
      </w:r>
    </w:p>
    <w:p w:rsidR="00CB0B63" w:rsidRPr="004F5136" w:rsidRDefault="00CB0B63" w:rsidP="00106BA3">
      <w:pPr>
        <w:shd w:val="clear" w:color="auto" w:fill="FFFFFF"/>
        <w:ind w:firstLine="680"/>
        <w:jc w:val="both"/>
        <w:rPr>
          <w:b/>
          <w:bCs/>
          <w:color w:val="000000"/>
        </w:rPr>
      </w:pPr>
    </w:p>
    <w:p w:rsidR="00DF3E0E" w:rsidRDefault="00CB0B63" w:rsidP="00DF3E0E">
      <w:pPr>
        <w:shd w:val="clear" w:color="auto" w:fill="FFFFFF"/>
        <w:ind w:firstLine="680"/>
        <w:jc w:val="center"/>
        <w:rPr>
          <w:b/>
        </w:rPr>
      </w:pPr>
      <w:r>
        <w:rPr>
          <w:b/>
          <w:bCs/>
          <w:color w:val="000000"/>
        </w:rPr>
        <w:t xml:space="preserve">       </w:t>
      </w:r>
      <w:r w:rsidR="00DF3E0E">
        <w:rPr>
          <w:b/>
          <w:bCs/>
          <w:sz w:val="28"/>
          <w:szCs w:val="28"/>
        </w:rPr>
        <w:t>Критерии оценивания учебной деятельности обучающихся основной школы по иностранному языку</w:t>
      </w:r>
    </w:p>
    <w:p w:rsidR="00CB0B63" w:rsidRDefault="00CB0B63" w:rsidP="00106BA3">
      <w:pPr>
        <w:shd w:val="clear" w:color="auto" w:fill="FFFFFF"/>
        <w:ind w:firstLine="680"/>
        <w:jc w:val="both"/>
        <w:rPr>
          <w:color w:val="000000"/>
        </w:rPr>
      </w:pPr>
      <w:proofErr w:type="spellStart"/>
      <w:r>
        <w:rPr>
          <w:b/>
          <w:bCs/>
          <w:color w:val="000000"/>
        </w:rPr>
        <w:t>Аудирование</w:t>
      </w:r>
      <w:proofErr w:type="spellEnd"/>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2»</w:t>
      </w:r>
      <w:r>
        <w:rPr>
          <w:color w:val="000000"/>
        </w:rPr>
        <w:t>       </w:t>
      </w:r>
      <w:r>
        <w:rPr>
          <w:rStyle w:val="apple-converted-space"/>
          <w:color w:val="000000"/>
        </w:rPr>
        <w:t> </w:t>
      </w:r>
      <w:r>
        <w:rPr>
          <w:color w:val="000000"/>
        </w:rPr>
        <w:t>ставится в том случае, если обучающиеся не поняли смысла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rPr>
        <w:t>Говорение</w:t>
      </w:r>
    </w:p>
    <w:p w:rsidR="00CB0B63" w:rsidRDefault="00CB0B63" w:rsidP="00106BA3">
      <w:pPr>
        <w:shd w:val="clear" w:color="auto" w:fill="FFFFFF"/>
        <w:ind w:firstLine="680"/>
        <w:jc w:val="both"/>
        <w:rPr>
          <w:color w:val="000000"/>
        </w:rPr>
      </w:pPr>
      <w:r>
        <w:rPr>
          <w:b/>
          <w:bCs/>
          <w:color w:val="000000"/>
          <w:spacing w:val="-1"/>
        </w:rPr>
        <w:t>Отметка «5»</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CB0B63" w:rsidRDefault="00CB0B63" w:rsidP="00106BA3">
      <w:pPr>
        <w:shd w:val="clear" w:color="auto" w:fill="FFFFFF"/>
        <w:ind w:firstLine="680"/>
        <w:jc w:val="both"/>
        <w:rPr>
          <w:color w:val="000000"/>
        </w:rPr>
      </w:pPr>
      <w:r>
        <w:rPr>
          <w:b/>
          <w:bCs/>
          <w:color w:val="000000"/>
          <w:spacing w:val="-1"/>
        </w:rPr>
        <w:t>Отметка «2»</w:t>
      </w:r>
      <w:r>
        <w:rPr>
          <w:color w:val="000000"/>
        </w:rPr>
        <w:t>               </w:t>
      </w:r>
      <w:r>
        <w:rPr>
          <w:rStyle w:val="apple-converted-space"/>
          <w:color w:val="000000"/>
        </w:rPr>
        <w:t> </w:t>
      </w:r>
      <w:r>
        <w:rPr>
          <w:color w:val="000000"/>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CB0B63" w:rsidRDefault="00CB0B63" w:rsidP="00106BA3">
      <w:pPr>
        <w:shd w:val="clear" w:color="auto" w:fill="FFFFFF"/>
        <w:ind w:firstLine="680"/>
        <w:jc w:val="both"/>
        <w:rPr>
          <w:color w:val="000000"/>
        </w:rPr>
      </w:pPr>
      <w:r>
        <w:rPr>
          <w:b/>
          <w:bCs/>
          <w:color w:val="000000"/>
          <w:spacing w:val="-4"/>
        </w:rPr>
        <w:t>Чтение</w:t>
      </w:r>
    </w:p>
    <w:p w:rsidR="00CB0B63" w:rsidRDefault="00CB0B63" w:rsidP="00106BA3">
      <w:pPr>
        <w:shd w:val="clear" w:color="auto" w:fill="FFFFFF"/>
        <w:ind w:firstLine="680"/>
        <w:jc w:val="both"/>
        <w:rPr>
          <w:color w:val="000000"/>
        </w:rPr>
      </w:pPr>
      <w:r>
        <w:rPr>
          <w:b/>
          <w:bCs/>
          <w:color w:val="000000"/>
          <w:spacing w:val="-2"/>
        </w:rPr>
        <w:lastRenderedPageBreak/>
        <w:t>Отметка «5»</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CB0B63" w:rsidRDefault="00CB0B63" w:rsidP="00106BA3">
      <w:pPr>
        <w:shd w:val="clear" w:color="auto" w:fill="FFFFFF"/>
        <w:ind w:firstLine="680"/>
        <w:jc w:val="both"/>
        <w:rPr>
          <w:color w:val="000000"/>
        </w:rPr>
      </w:pPr>
      <w:r>
        <w:rPr>
          <w:b/>
          <w:bCs/>
          <w:color w:val="000000"/>
          <w:spacing w:val="-1"/>
        </w:rPr>
        <w:t xml:space="preserve">Отметка «4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Pr>
          <w:rStyle w:val="apple-converted-space"/>
          <w:color w:val="000000"/>
        </w:rPr>
        <w:t> </w:t>
      </w:r>
      <w:r>
        <w:rPr>
          <w:color w:val="000000"/>
          <w:spacing w:val="-5"/>
        </w:rPr>
        <w:t>класса.</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CB0B63" w:rsidRDefault="00CB0B63" w:rsidP="00106BA3">
      <w:pPr>
        <w:shd w:val="clear" w:color="auto" w:fill="FFFFFF"/>
        <w:ind w:firstLine="680"/>
        <w:jc w:val="both"/>
      </w:pPr>
      <w:r>
        <w:rPr>
          <w:b/>
          <w:bCs/>
          <w:spacing w:val="-2"/>
        </w:rPr>
        <w:t>Отметка «2»</w:t>
      </w:r>
      <w:r>
        <w:t xml:space="preserve">           ставится в том случае, если коммуникативная задача не решена, </w:t>
      </w:r>
      <w:proofErr w:type="gramStart"/>
      <w:r>
        <w:t>обучающиеся</w:t>
      </w:r>
      <w:proofErr w:type="gramEnd"/>
      <w:r>
        <w:t xml:space="preserve">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B4147A" w:rsidRPr="009233D6" w:rsidRDefault="000C4F8F" w:rsidP="009233D6">
      <w:pPr>
        <w:widowControl w:val="0"/>
        <w:shd w:val="clear" w:color="auto" w:fill="FFFFFF"/>
        <w:tabs>
          <w:tab w:val="left" w:pos="-1134"/>
          <w:tab w:val="left" w:pos="0"/>
        </w:tabs>
        <w:autoSpaceDE w:val="0"/>
        <w:autoSpaceDN w:val="0"/>
        <w:adjustRightInd w:val="0"/>
        <w:ind w:right="-907" w:firstLine="680"/>
        <w:jc w:val="center"/>
        <w:outlineLvl w:val="0"/>
        <w:rPr>
          <w:b/>
          <w:sz w:val="28"/>
          <w:szCs w:val="28"/>
        </w:rPr>
      </w:pPr>
      <w:r w:rsidRPr="009233D6">
        <w:rPr>
          <w:b/>
          <w:bCs/>
          <w:color w:val="000000"/>
          <w:sz w:val="28"/>
          <w:szCs w:val="28"/>
        </w:rPr>
        <w:t>2.</w:t>
      </w:r>
      <w:r w:rsidR="00DF3E0E" w:rsidRPr="009233D6">
        <w:rPr>
          <w:b/>
          <w:bCs/>
          <w:color w:val="000000"/>
          <w:sz w:val="28"/>
          <w:szCs w:val="28"/>
        </w:rPr>
        <w:t>1.</w:t>
      </w:r>
      <w:r w:rsidRPr="009233D6">
        <w:rPr>
          <w:b/>
          <w:bCs/>
          <w:color w:val="000000"/>
          <w:sz w:val="28"/>
          <w:szCs w:val="28"/>
        </w:rPr>
        <w:t>4.</w:t>
      </w:r>
      <w:r w:rsidR="00B4147A" w:rsidRPr="009233D6">
        <w:rPr>
          <w:b/>
          <w:sz w:val="28"/>
          <w:szCs w:val="28"/>
        </w:rPr>
        <w:t>История России. Всеобщая история</w:t>
      </w:r>
    </w:p>
    <w:p w:rsidR="00432523" w:rsidRPr="009233D6" w:rsidRDefault="00432523" w:rsidP="00106BA3">
      <w:pPr>
        <w:ind w:left="147" w:right="147" w:firstLine="680"/>
        <w:jc w:val="both"/>
        <w:rPr>
          <w:color w:val="000000"/>
        </w:rPr>
      </w:pPr>
      <w:r w:rsidRPr="009233D6">
        <w:rPr>
          <w:color w:val="000000"/>
        </w:rPr>
        <w:t>Изучение истории на ступени основного общего образования направлено на достижение следующих целей:</w:t>
      </w:r>
    </w:p>
    <w:p w:rsidR="00432523" w:rsidRPr="009233D6" w:rsidRDefault="00432523" w:rsidP="00106BA3">
      <w:pPr>
        <w:ind w:left="147" w:right="147" w:firstLine="680"/>
        <w:jc w:val="both"/>
        <w:rPr>
          <w:color w:val="000000"/>
        </w:rPr>
      </w:pPr>
      <w:r w:rsidRPr="009233D6">
        <w:rPr>
          <w:color w:val="000000"/>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432523" w:rsidRPr="009233D6" w:rsidRDefault="00432523" w:rsidP="00106BA3">
      <w:pPr>
        <w:ind w:left="147" w:right="147" w:firstLine="680"/>
        <w:jc w:val="both"/>
        <w:rPr>
          <w:color w:val="000000"/>
        </w:rPr>
      </w:pPr>
      <w:r w:rsidRPr="009233D6">
        <w:rPr>
          <w:color w:val="000000"/>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432523" w:rsidRPr="009233D6" w:rsidRDefault="00432523" w:rsidP="00106BA3">
      <w:pPr>
        <w:ind w:left="147" w:right="147" w:firstLine="680"/>
        <w:jc w:val="both"/>
        <w:rPr>
          <w:color w:val="000000"/>
        </w:rPr>
      </w:pPr>
      <w:r w:rsidRPr="009233D6">
        <w:rPr>
          <w:color w:val="000000"/>
        </w:rPr>
        <w:t>- овладение элементарными методами исторического познания, умениями работать с различными источниками исторической информации;</w:t>
      </w:r>
    </w:p>
    <w:p w:rsidR="00432523" w:rsidRPr="009233D6" w:rsidRDefault="00432523" w:rsidP="00106BA3">
      <w:pPr>
        <w:ind w:left="147" w:right="147" w:firstLine="680"/>
        <w:jc w:val="both"/>
        <w:rPr>
          <w:color w:val="000000"/>
        </w:rPr>
      </w:pPr>
      <w:r w:rsidRPr="009233D6">
        <w:rPr>
          <w:color w:val="000000"/>
        </w:rPr>
        <w:t xml:space="preserve">- формирование ценностных ориентации в ходе ознакомления с исторически сложившимися культурными, религиозными, </w:t>
      </w:r>
      <w:proofErr w:type="spellStart"/>
      <w:r w:rsidRPr="009233D6">
        <w:rPr>
          <w:color w:val="000000"/>
        </w:rPr>
        <w:t>этнонациональными</w:t>
      </w:r>
      <w:proofErr w:type="spellEnd"/>
      <w:r w:rsidRPr="009233D6">
        <w:rPr>
          <w:color w:val="000000"/>
        </w:rPr>
        <w:t xml:space="preserve"> традициями;</w:t>
      </w:r>
    </w:p>
    <w:p w:rsidR="00432523" w:rsidRPr="009233D6" w:rsidRDefault="00432523" w:rsidP="00106BA3">
      <w:pPr>
        <w:ind w:left="147" w:right="147" w:firstLine="680"/>
        <w:jc w:val="both"/>
        <w:rPr>
          <w:color w:val="000000"/>
        </w:rPr>
      </w:pPr>
      <w:r w:rsidRPr="009233D6">
        <w:rPr>
          <w:color w:val="000000"/>
        </w:rPr>
        <w:t xml:space="preserve">- применение знаний и представлений об исторически сложившихся системах социальных норм и ценностей для жизни в поликультурном, </w:t>
      </w:r>
      <w:proofErr w:type="spellStart"/>
      <w:r w:rsidRPr="009233D6">
        <w:rPr>
          <w:color w:val="000000"/>
        </w:rPr>
        <w:t>полиэтничном</w:t>
      </w:r>
      <w:proofErr w:type="spellEnd"/>
      <w:r w:rsidRPr="009233D6">
        <w:rPr>
          <w:color w:val="000000"/>
        </w:rPr>
        <w:t xml:space="preserve"> и многоконфессиональном обществе, участия в межкультурном взаимодействии, толерантного отношения к представителям других народов и стран.</w:t>
      </w:r>
    </w:p>
    <w:p w:rsidR="00B4147A" w:rsidRPr="009233D6" w:rsidRDefault="00432523" w:rsidP="00106BA3">
      <w:pPr>
        <w:shd w:val="clear" w:color="auto" w:fill="FFFFFF"/>
        <w:ind w:firstLine="680"/>
        <w:jc w:val="both"/>
        <w:rPr>
          <w:b/>
        </w:rPr>
      </w:pPr>
      <w:r w:rsidRPr="009233D6">
        <w:rPr>
          <w:rFonts w:eastAsia="@Arial Unicode MS"/>
          <w:b/>
          <w:iCs/>
        </w:rPr>
        <w:t>Содержание основной образовательной программы по</w:t>
      </w:r>
      <w:r w:rsidR="00FC20B1" w:rsidRPr="009233D6">
        <w:rPr>
          <w:rFonts w:eastAsia="@Arial Unicode MS"/>
          <w:b/>
          <w:iCs/>
        </w:rPr>
        <w:t xml:space="preserve"> </w:t>
      </w:r>
      <w:r w:rsidR="00B4147A" w:rsidRPr="009233D6">
        <w:rPr>
          <w:b/>
        </w:rPr>
        <w:t>Истори</w:t>
      </w:r>
      <w:r w:rsidR="00FC20B1" w:rsidRPr="009233D6">
        <w:rPr>
          <w:b/>
        </w:rPr>
        <w:t>и</w:t>
      </w:r>
      <w:r w:rsidR="00B4147A" w:rsidRPr="009233D6">
        <w:rPr>
          <w:b/>
        </w:rPr>
        <w:t xml:space="preserve"> России</w:t>
      </w:r>
    </w:p>
    <w:p w:rsidR="00B4147A" w:rsidRPr="009233D6" w:rsidRDefault="00B4147A" w:rsidP="00106BA3">
      <w:pPr>
        <w:shd w:val="clear" w:color="auto" w:fill="FFFFFF"/>
        <w:ind w:firstLine="680"/>
        <w:jc w:val="both"/>
        <w:rPr>
          <w:b/>
        </w:rPr>
      </w:pPr>
      <w:r w:rsidRPr="009233D6">
        <w:rPr>
          <w:b/>
        </w:rPr>
        <w:t>Древняя и средневековая Русь</w:t>
      </w:r>
    </w:p>
    <w:p w:rsidR="00B4147A" w:rsidRPr="009233D6" w:rsidRDefault="00B4147A" w:rsidP="00106BA3">
      <w:pPr>
        <w:shd w:val="clear" w:color="auto" w:fill="FFFFFF"/>
        <w:ind w:firstLine="680"/>
        <w:jc w:val="both"/>
      </w:pPr>
      <w:r w:rsidRPr="009233D6">
        <w:rPr>
          <w:b/>
          <w:bCs/>
        </w:rPr>
        <w:t xml:space="preserve">Что изучает история Отечества. </w:t>
      </w:r>
      <w:r w:rsidRPr="009233D6">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4147A" w:rsidRPr="009233D6" w:rsidRDefault="00B4147A" w:rsidP="00106BA3">
      <w:pPr>
        <w:shd w:val="clear" w:color="auto" w:fill="FFFFFF"/>
        <w:ind w:firstLine="680"/>
        <w:jc w:val="both"/>
      </w:pPr>
      <w:r w:rsidRPr="009233D6">
        <w:rPr>
          <w:b/>
          <w:bCs/>
        </w:rPr>
        <w:t xml:space="preserve">Древнейшие народы на территории России. </w:t>
      </w:r>
      <w:r w:rsidRPr="009233D6">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4147A" w:rsidRPr="009233D6" w:rsidRDefault="00B4147A" w:rsidP="00106BA3">
      <w:pPr>
        <w:shd w:val="clear" w:color="auto" w:fill="FFFFFF"/>
        <w:ind w:firstLine="680"/>
        <w:jc w:val="both"/>
      </w:pPr>
      <w:r w:rsidRPr="009233D6">
        <w:rPr>
          <w:b/>
          <w:bCs/>
        </w:rPr>
        <w:t xml:space="preserve">Древняя Русь в VIII — первой половине XII в. </w:t>
      </w:r>
      <w:r w:rsidRPr="009233D6">
        <w:t>Восточные славяне: расселение, занятия, быт, верования, общественное устройство. Взаимоотношения с соседними народами и государствами.</w:t>
      </w:r>
    </w:p>
    <w:p w:rsidR="00B4147A" w:rsidRPr="009233D6" w:rsidRDefault="00B4147A" w:rsidP="00106BA3">
      <w:pPr>
        <w:shd w:val="clear" w:color="auto" w:fill="FFFFFF"/>
        <w:ind w:firstLine="680"/>
        <w:jc w:val="both"/>
      </w:pPr>
      <w:r w:rsidRPr="009233D6">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w:t>
      </w:r>
      <w:r w:rsidR="009233D6">
        <w:t>во</w:t>
      </w:r>
      <w:r w:rsidRPr="009233D6">
        <w:t>вич. Христианство и язычество.</w:t>
      </w:r>
    </w:p>
    <w:p w:rsidR="00B4147A" w:rsidRPr="009233D6" w:rsidRDefault="00B4147A" w:rsidP="00106BA3">
      <w:pPr>
        <w:shd w:val="clear" w:color="auto" w:fill="FFFFFF"/>
        <w:ind w:firstLine="680"/>
        <w:jc w:val="both"/>
      </w:pPr>
      <w:r w:rsidRPr="009233D6">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w:t>
      </w:r>
      <w:r w:rsidRPr="009233D6">
        <w:lastRenderedPageBreak/>
        <w:t>торговли. Русская Правда. Политика Ярослава Мудрого и Владимира Мономаха. Древняя Русь и её соседи.</w:t>
      </w:r>
    </w:p>
    <w:p w:rsidR="00B4147A" w:rsidRPr="009233D6" w:rsidRDefault="00B4147A" w:rsidP="00106BA3">
      <w:pPr>
        <w:shd w:val="clear" w:color="auto" w:fill="FFFFFF"/>
        <w:ind w:firstLine="680"/>
        <w:jc w:val="both"/>
      </w:pPr>
      <w:r w:rsidRPr="009233D6">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4147A" w:rsidRPr="009233D6" w:rsidRDefault="00B4147A" w:rsidP="00106BA3">
      <w:pPr>
        <w:shd w:val="clear" w:color="auto" w:fill="FFFFFF"/>
        <w:ind w:firstLine="680"/>
        <w:jc w:val="both"/>
      </w:pPr>
      <w:r w:rsidRPr="009233D6">
        <w:rPr>
          <w:b/>
          <w:bCs/>
        </w:rPr>
        <w:t xml:space="preserve">Русь Удельная в 30-е гг. XII—XIII в. </w:t>
      </w:r>
      <w:r w:rsidRPr="009233D6">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4147A" w:rsidRPr="009233D6" w:rsidRDefault="00B4147A" w:rsidP="00106BA3">
      <w:pPr>
        <w:shd w:val="clear" w:color="auto" w:fill="FFFFFF"/>
        <w:ind w:firstLine="680"/>
        <w:jc w:val="both"/>
      </w:pPr>
      <w:r w:rsidRPr="009233D6">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4147A" w:rsidRPr="009233D6" w:rsidRDefault="00B4147A" w:rsidP="00106BA3">
      <w:pPr>
        <w:shd w:val="clear" w:color="auto" w:fill="FFFFFF"/>
        <w:ind w:firstLine="680"/>
        <w:jc w:val="both"/>
      </w:pPr>
      <w:r w:rsidRPr="009233D6">
        <w:t>Русь и Золотая Орда. Зависимость русских земель от Орды и её последствия. Борьба населения русских земель против ордынского владычества.</w:t>
      </w:r>
    </w:p>
    <w:p w:rsidR="00B4147A" w:rsidRPr="009233D6" w:rsidRDefault="00B4147A" w:rsidP="00106BA3">
      <w:pPr>
        <w:shd w:val="clear" w:color="auto" w:fill="FFFFFF"/>
        <w:ind w:firstLine="680"/>
        <w:jc w:val="both"/>
      </w:pPr>
      <w:r w:rsidRPr="009233D6">
        <w:t>Русь и Литва. Русские земли в составе Великого княжества Литовского.</w:t>
      </w:r>
    </w:p>
    <w:p w:rsidR="00B4147A" w:rsidRPr="009233D6" w:rsidRDefault="00B4147A" w:rsidP="00106BA3">
      <w:pPr>
        <w:shd w:val="clear" w:color="auto" w:fill="FFFFFF"/>
        <w:ind w:firstLine="680"/>
        <w:jc w:val="both"/>
      </w:pPr>
      <w:r w:rsidRPr="009233D6">
        <w:t xml:space="preserve">Культура Руси в 30-е гг. </w:t>
      </w:r>
      <w:r w:rsidRPr="009233D6">
        <w:rPr>
          <w:bCs/>
        </w:rPr>
        <w:t>XII—XIII </w:t>
      </w:r>
      <w:r w:rsidRPr="009233D6">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4147A" w:rsidRPr="009233D6" w:rsidRDefault="00B4147A" w:rsidP="00106BA3">
      <w:pPr>
        <w:shd w:val="clear" w:color="auto" w:fill="FFFFFF"/>
        <w:ind w:firstLine="680"/>
        <w:jc w:val="both"/>
      </w:pPr>
      <w:r w:rsidRPr="009233D6">
        <w:rPr>
          <w:b/>
          <w:bCs/>
        </w:rPr>
        <w:t>Московская Русь в XIV</w:t>
      </w:r>
      <w:r w:rsidRPr="009233D6">
        <w:t>—</w:t>
      </w:r>
      <w:r w:rsidRPr="009233D6">
        <w:rPr>
          <w:b/>
          <w:bCs/>
        </w:rPr>
        <w:t xml:space="preserve">XV вв. </w:t>
      </w:r>
      <w:r w:rsidRPr="009233D6">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4147A" w:rsidRPr="009233D6" w:rsidRDefault="00B4147A" w:rsidP="00106BA3">
      <w:pPr>
        <w:shd w:val="clear" w:color="auto" w:fill="FFFFFF"/>
        <w:ind w:firstLine="680"/>
        <w:jc w:val="both"/>
      </w:pPr>
      <w:r w:rsidRPr="009233D6">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4147A" w:rsidRPr="009233D6" w:rsidRDefault="00B4147A" w:rsidP="00106BA3">
      <w:pPr>
        <w:shd w:val="clear" w:color="auto" w:fill="FFFFFF"/>
        <w:ind w:firstLine="680"/>
        <w:jc w:val="both"/>
      </w:pPr>
      <w:r w:rsidRPr="009233D6">
        <w:t>Завершение объединения русских земель. Прекращение зависимости Руси от Золотой Орды. Иван </w:t>
      </w:r>
      <w:r w:rsidRPr="009233D6">
        <w:rPr>
          <w:bCs/>
        </w:rPr>
        <w:t>III.</w:t>
      </w:r>
      <w:r w:rsidR="00693C9F" w:rsidRPr="009233D6">
        <w:rPr>
          <w:bCs/>
        </w:rPr>
        <w:t xml:space="preserve"> </w:t>
      </w:r>
      <w:r w:rsidRPr="009233D6">
        <w:t>Образование единого Русского государства и его значение. Становление самодержавия. Судебник 1497 г.</w:t>
      </w:r>
    </w:p>
    <w:p w:rsidR="00B4147A" w:rsidRPr="009233D6" w:rsidRDefault="00B4147A" w:rsidP="00106BA3">
      <w:pPr>
        <w:shd w:val="clear" w:color="auto" w:fill="FFFFFF"/>
        <w:ind w:firstLine="680"/>
        <w:jc w:val="both"/>
      </w:pPr>
      <w:r w:rsidRPr="009233D6">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4147A" w:rsidRPr="009233D6" w:rsidRDefault="00B4147A" w:rsidP="00106BA3">
      <w:pPr>
        <w:shd w:val="clear" w:color="auto" w:fill="FFFFFF"/>
        <w:ind w:firstLine="680"/>
        <w:jc w:val="both"/>
      </w:pPr>
      <w:r w:rsidRPr="009233D6">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9233D6">
        <w:t>нестяжатели</w:t>
      </w:r>
      <w:proofErr w:type="spellEnd"/>
      <w:r w:rsidRPr="009233D6">
        <w:t>. «Москва — Третий Рим».</w:t>
      </w:r>
    </w:p>
    <w:p w:rsidR="00B4147A" w:rsidRPr="009233D6" w:rsidRDefault="00B4147A" w:rsidP="00106BA3">
      <w:pPr>
        <w:shd w:val="clear" w:color="auto" w:fill="FFFFFF"/>
        <w:ind w:firstLine="680"/>
        <w:jc w:val="both"/>
      </w:pPr>
      <w:r w:rsidRPr="009233D6">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4147A" w:rsidRPr="009233D6" w:rsidRDefault="00B4147A" w:rsidP="00106BA3">
      <w:pPr>
        <w:shd w:val="clear" w:color="auto" w:fill="FFFFFF"/>
        <w:ind w:firstLine="680"/>
        <w:jc w:val="both"/>
      </w:pPr>
      <w:r w:rsidRPr="009233D6">
        <w:rPr>
          <w:b/>
          <w:bCs/>
        </w:rPr>
        <w:t xml:space="preserve">Московское государство в XVI в. </w:t>
      </w:r>
      <w:r w:rsidRPr="009233D6">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4147A" w:rsidRPr="009233D6" w:rsidRDefault="00B4147A" w:rsidP="00106BA3">
      <w:pPr>
        <w:shd w:val="clear" w:color="auto" w:fill="FFFFFF"/>
        <w:ind w:firstLine="680"/>
        <w:jc w:val="both"/>
      </w:pPr>
      <w:r w:rsidRPr="009233D6">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4147A" w:rsidRPr="009233D6" w:rsidRDefault="00B4147A" w:rsidP="00106BA3">
      <w:pPr>
        <w:shd w:val="clear" w:color="auto" w:fill="FFFFFF"/>
        <w:ind w:firstLine="680"/>
        <w:jc w:val="both"/>
      </w:pPr>
      <w:r w:rsidRPr="009233D6">
        <w:lastRenderedPageBreak/>
        <w:t>Россия в конце XVI в. Учреждение патриаршества. Дальнейшее закрепощение крестьян.</w:t>
      </w:r>
    </w:p>
    <w:p w:rsidR="00B4147A" w:rsidRPr="009233D6" w:rsidRDefault="00B4147A" w:rsidP="00106BA3">
      <w:pPr>
        <w:shd w:val="clear" w:color="auto" w:fill="FFFFFF"/>
        <w:ind w:firstLine="680"/>
        <w:jc w:val="both"/>
      </w:pPr>
      <w:r w:rsidRPr="009233D6">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4147A" w:rsidRPr="009233D6" w:rsidRDefault="00B4147A" w:rsidP="00106BA3">
      <w:pPr>
        <w:shd w:val="clear" w:color="auto" w:fill="FFFFFF"/>
        <w:ind w:firstLine="680"/>
        <w:jc w:val="both"/>
      </w:pPr>
      <w:r w:rsidRPr="009233D6">
        <w:rPr>
          <w:b/>
          <w:bCs/>
        </w:rPr>
        <w:t xml:space="preserve">Россия на рубеже XVI—XVII вв. </w:t>
      </w:r>
      <w:r w:rsidRPr="009233D6">
        <w:t xml:space="preserve">Царствование Б. Годунова. Смута: причины, участники, последствия. Самозванцы. Восстание под предводительством И. </w:t>
      </w:r>
      <w:proofErr w:type="spellStart"/>
      <w:r w:rsidRPr="009233D6">
        <w:t>Болотникова</w:t>
      </w:r>
      <w:proofErr w:type="spellEnd"/>
      <w:r w:rsidRPr="009233D6">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4147A" w:rsidRPr="009233D6" w:rsidRDefault="00B4147A" w:rsidP="00106BA3">
      <w:pPr>
        <w:shd w:val="clear" w:color="auto" w:fill="FFFFFF"/>
        <w:ind w:firstLine="680"/>
        <w:jc w:val="both"/>
      </w:pPr>
      <w:r w:rsidRPr="009233D6">
        <w:rPr>
          <w:b/>
        </w:rPr>
        <w:t>Россия в Новое время</w:t>
      </w:r>
    </w:p>
    <w:p w:rsidR="00B4147A" w:rsidRPr="009233D6" w:rsidRDefault="00B4147A" w:rsidP="00106BA3">
      <w:pPr>
        <w:shd w:val="clear" w:color="auto" w:fill="FFFFFF"/>
        <w:ind w:firstLine="680"/>
        <w:jc w:val="both"/>
      </w:pPr>
      <w:r w:rsidRPr="009233D6">
        <w:t>Хронология и сущность нового этапа российской истории.</w:t>
      </w:r>
    </w:p>
    <w:p w:rsidR="00B4147A" w:rsidRPr="009233D6" w:rsidRDefault="00B4147A" w:rsidP="00106BA3">
      <w:pPr>
        <w:shd w:val="clear" w:color="auto" w:fill="FFFFFF"/>
        <w:ind w:firstLine="680"/>
        <w:jc w:val="both"/>
      </w:pPr>
      <w:r w:rsidRPr="009233D6">
        <w:rPr>
          <w:b/>
          <w:bCs/>
        </w:rPr>
        <w:t xml:space="preserve">Россия в XVII в. </w:t>
      </w:r>
      <w:r w:rsidRPr="009233D6">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4147A" w:rsidRPr="009233D6" w:rsidRDefault="00B4147A" w:rsidP="00106BA3">
      <w:pPr>
        <w:shd w:val="clear" w:color="auto" w:fill="FFFFFF"/>
        <w:ind w:firstLine="680"/>
        <w:jc w:val="both"/>
      </w:pPr>
      <w:r w:rsidRPr="009233D6">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4147A" w:rsidRPr="009233D6" w:rsidRDefault="00B4147A" w:rsidP="00106BA3">
      <w:pPr>
        <w:shd w:val="clear" w:color="auto" w:fill="FFFFFF"/>
        <w:ind w:firstLine="680"/>
        <w:jc w:val="both"/>
      </w:pPr>
      <w:r w:rsidRPr="009233D6">
        <w:t>Народы России в XVII в. Освоение Сибири и Дальнего Востока. Русские первопроходцы.</w:t>
      </w:r>
    </w:p>
    <w:p w:rsidR="00B4147A" w:rsidRPr="009233D6" w:rsidRDefault="00B4147A" w:rsidP="00106BA3">
      <w:pPr>
        <w:shd w:val="clear" w:color="auto" w:fill="FFFFFF"/>
        <w:ind w:firstLine="680"/>
        <w:jc w:val="both"/>
      </w:pPr>
      <w:r w:rsidRPr="009233D6">
        <w:t>Народные движения в XVII в.: причины, формы, участники. Городские восстания. Восстание под предводительством С. Разина.</w:t>
      </w:r>
    </w:p>
    <w:p w:rsidR="00B4147A" w:rsidRPr="009233D6" w:rsidRDefault="00B4147A" w:rsidP="00106BA3">
      <w:pPr>
        <w:shd w:val="clear" w:color="auto" w:fill="FFFFFF"/>
        <w:ind w:firstLine="680"/>
        <w:jc w:val="both"/>
      </w:pPr>
      <w:r w:rsidRPr="009233D6">
        <w:t>Власть и церковь. Реформы патриарха Никона. Церковный раскол. Протопоп Аввакум.</w:t>
      </w:r>
    </w:p>
    <w:p w:rsidR="00B4147A" w:rsidRPr="009233D6" w:rsidRDefault="00B4147A" w:rsidP="00106BA3">
      <w:pPr>
        <w:shd w:val="clear" w:color="auto" w:fill="FFFFFF"/>
        <w:ind w:firstLine="680"/>
        <w:jc w:val="both"/>
      </w:pPr>
      <w:r w:rsidRPr="009233D6">
        <w:t xml:space="preserve">Внешняя политика России в XVII в. Взаимоотношения с соседними государствами и народами. Россия и Речь </w:t>
      </w:r>
      <w:proofErr w:type="spellStart"/>
      <w:r w:rsidRPr="009233D6">
        <w:t>Посполитая</w:t>
      </w:r>
      <w:proofErr w:type="spellEnd"/>
      <w:r w:rsidRPr="009233D6">
        <w:t>. Смоленская война. Присоединение к России Левобережной Украины и Киева. Отношения России с Крымским ханством и Османской империей.</w:t>
      </w:r>
    </w:p>
    <w:p w:rsidR="00B4147A" w:rsidRPr="009233D6" w:rsidRDefault="00B4147A" w:rsidP="00106BA3">
      <w:pPr>
        <w:shd w:val="clear" w:color="auto" w:fill="FFFFFF"/>
        <w:ind w:firstLine="680"/>
        <w:jc w:val="both"/>
      </w:pPr>
      <w:r w:rsidRPr="009233D6">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4147A" w:rsidRPr="009233D6" w:rsidRDefault="00B4147A" w:rsidP="00106BA3">
      <w:pPr>
        <w:shd w:val="clear" w:color="auto" w:fill="FFFFFF"/>
        <w:ind w:firstLine="680"/>
        <w:jc w:val="both"/>
      </w:pPr>
      <w:r w:rsidRPr="009233D6">
        <w:rPr>
          <w:b/>
          <w:bCs/>
        </w:rPr>
        <w:t xml:space="preserve">Россия на рубеже XVII—XVIII вв. </w:t>
      </w:r>
      <w:r w:rsidRPr="009233D6">
        <w:t>Необходимость и предпосылки преобразований. Начало царствования Петра I. Азовские походы. Великое посольство.</w:t>
      </w:r>
    </w:p>
    <w:p w:rsidR="00B4147A" w:rsidRPr="009233D6" w:rsidRDefault="00B4147A" w:rsidP="00106BA3">
      <w:pPr>
        <w:shd w:val="clear" w:color="auto" w:fill="FFFFFF"/>
        <w:ind w:firstLine="680"/>
        <w:jc w:val="both"/>
      </w:pPr>
      <w:r w:rsidRPr="009233D6">
        <w:rPr>
          <w:b/>
          <w:bCs/>
        </w:rPr>
        <w:t xml:space="preserve">Россия в первой четверти XVIII в. </w:t>
      </w:r>
      <w:r w:rsidRPr="009233D6">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4147A" w:rsidRPr="009233D6" w:rsidRDefault="00B4147A" w:rsidP="00106BA3">
      <w:pPr>
        <w:shd w:val="clear" w:color="auto" w:fill="FFFFFF"/>
        <w:ind w:firstLine="680"/>
        <w:jc w:val="both"/>
      </w:pPr>
      <w:r w:rsidRPr="009233D6">
        <w:t>Политика протекционизма и меркантилизма. Денежная и налоговая реформы. Подушная подать.</w:t>
      </w:r>
    </w:p>
    <w:p w:rsidR="00B4147A" w:rsidRPr="009233D6" w:rsidRDefault="00B4147A" w:rsidP="00106BA3">
      <w:pPr>
        <w:shd w:val="clear" w:color="auto" w:fill="FFFFFF"/>
        <w:ind w:firstLine="680"/>
        <w:jc w:val="both"/>
      </w:pPr>
      <w:r w:rsidRPr="009233D6">
        <w:t>Социальные движения в первой четверти XVIII в. Восстания в Астрахани, Башкирии, на Дону. Религиозные выступления.</w:t>
      </w:r>
    </w:p>
    <w:p w:rsidR="00B4147A" w:rsidRPr="009233D6" w:rsidRDefault="00B4147A" w:rsidP="00106BA3">
      <w:pPr>
        <w:shd w:val="clear" w:color="auto" w:fill="FFFFFF"/>
        <w:ind w:firstLine="680"/>
        <w:jc w:val="both"/>
      </w:pPr>
      <w:r w:rsidRPr="009233D6">
        <w:t xml:space="preserve">Внешняя политика России в первой четверти XVIII в. Северная война: причины, основные события, итоги. </w:t>
      </w:r>
      <w:proofErr w:type="spellStart"/>
      <w:r w:rsidRPr="009233D6">
        <w:t>Прутский</w:t>
      </w:r>
      <w:proofErr w:type="spellEnd"/>
      <w:r w:rsidRPr="009233D6">
        <w:t xml:space="preserve"> и Каспийский походы. Провозглашение России империей.</w:t>
      </w:r>
    </w:p>
    <w:p w:rsidR="00B4147A" w:rsidRPr="009233D6" w:rsidRDefault="00B4147A" w:rsidP="00106BA3">
      <w:pPr>
        <w:shd w:val="clear" w:color="auto" w:fill="FFFFFF"/>
        <w:ind w:firstLine="680"/>
        <w:jc w:val="both"/>
      </w:pPr>
      <w:r w:rsidRPr="009233D6">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9233D6">
        <w:t>Трезини</w:t>
      </w:r>
      <w:proofErr w:type="spellEnd"/>
      <w:r w:rsidRPr="009233D6">
        <w:t>, В. В. Растрелли, И. Н. Никитин). Изменения в дворянском быту.</w:t>
      </w:r>
    </w:p>
    <w:p w:rsidR="00B4147A" w:rsidRPr="009233D6" w:rsidRDefault="00B4147A" w:rsidP="00106BA3">
      <w:pPr>
        <w:shd w:val="clear" w:color="auto" w:fill="FFFFFF"/>
        <w:ind w:firstLine="680"/>
        <w:jc w:val="both"/>
      </w:pPr>
      <w:r w:rsidRPr="009233D6">
        <w:lastRenderedPageBreak/>
        <w:t>Итоги и цена петровских преобразований.</w:t>
      </w:r>
    </w:p>
    <w:p w:rsidR="00B4147A" w:rsidRPr="009233D6" w:rsidRDefault="00B4147A" w:rsidP="00106BA3">
      <w:pPr>
        <w:shd w:val="clear" w:color="auto" w:fill="FFFFFF"/>
        <w:ind w:firstLine="680"/>
        <w:jc w:val="both"/>
      </w:pPr>
      <w:r w:rsidRPr="009233D6">
        <w:rPr>
          <w:b/>
          <w:bCs/>
        </w:rPr>
        <w:t xml:space="preserve">Дворцовые перевороты: </w:t>
      </w:r>
      <w:r w:rsidRPr="009233D6">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4147A" w:rsidRPr="009233D6" w:rsidRDefault="00B4147A" w:rsidP="00106BA3">
      <w:pPr>
        <w:shd w:val="clear" w:color="auto" w:fill="FFFFFF"/>
        <w:ind w:firstLine="680"/>
        <w:jc w:val="both"/>
      </w:pPr>
      <w:r w:rsidRPr="009233D6">
        <w:rPr>
          <w:b/>
          <w:bCs/>
        </w:rPr>
        <w:t xml:space="preserve">Российская империя в 1762—1801 гг. </w:t>
      </w:r>
      <w:r w:rsidRPr="009233D6">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4147A" w:rsidRPr="009233D6" w:rsidRDefault="00B4147A" w:rsidP="00106BA3">
      <w:pPr>
        <w:shd w:val="clear" w:color="auto" w:fill="FFFFFF"/>
        <w:ind w:firstLine="680"/>
        <w:jc w:val="both"/>
      </w:pPr>
      <w:r w:rsidRPr="009233D6">
        <w:t>Российская империя в конце XVIII в. Внутренняя и внешняя политика Павла I.</w:t>
      </w:r>
    </w:p>
    <w:p w:rsidR="00B4147A" w:rsidRPr="009233D6" w:rsidRDefault="00B4147A" w:rsidP="00106BA3">
      <w:pPr>
        <w:shd w:val="clear" w:color="auto" w:fill="FFFFFF"/>
        <w:ind w:firstLine="680"/>
        <w:jc w:val="both"/>
      </w:pPr>
      <w:r w:rsidRPr="009233D6">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9233D6">
        <w:t>Посполитой</w:t>
      </w:r>
      <w:proofErr w:type="spellEnd"/>
      <w:r w:rsidRPr="009233D6">
        <w:t>. Действия вооружённых сил России в Италии и Швейцарии. Русское военное искусство (А. В. Суворов, Ф. Ф. Ушаков).</w:t>
      </w:r>
    </w:p>
    <w:p w:rsidR="00B4147A" w:rsidRPr="009233D6" w:rsidRDefault="00B4147A" w:rsidP="00106BA3">
      <w:pPr>
        <w:shd w:val="clear" w:color="auto" w:fill="FFFFFF"/>
        <w:ind w:firstLine="680"/>
        <w:jc w:val="both"/>
      </w:pPr>
      <w:r w:rsidRPr="009233D6">
        <w:t>Культура и быт России во второй половине XVIII в. Просвещение. Становление отечественной науки; М. В. Ломоносов.</w:t>
      </w:r>
    </w:p>
    <w:p w:rsidR="00B4147A" w:rsidRPr="009233D6" w:rsidRDefault="00B4147A" w:rsidP="00106BA3">
      <w:pPr>
        <w:shd w:val="clear" w:color="auto" w:fill="FFFFFF"/>
        <w:ind w:firstLine="680"/>
        <w:jc w:val="both"/>
      </w:pPr>
      <w:r w:rsidRPr="009233D6">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4147A" w:rsidRPr="009233D6" w:rsidRDefault="00B4147A" w:rsidP="00106BA3">
      <w:pPr>
        <w:shd w:val="clear" w:color="auto" w:fill="FFFFFF"/>
        <w:ind w:firstLine="680"/>
        <w:jc w:val="both"/>
      </w:pPr>
      <w:r w:rsidRPr="009233D6">
        <w:rPr>
          <w:b/>
          <w:bCs/>
        </w:rPr>
        <w:t xml:space="preserve">Российская империя в первой четверти XIX в. </w:t>
      </w:r>
      <w:r w:rsidRPr="009233D6">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4147A" w:rsidRPr="009233D6" w:rsidRDefault="00B4147A" w:rsidP="00106BA3">
      <w:pPr>
        <w:shd w:val="clear" w:color="auto" w:fill="FFFFFF"/>
        <w:ind w:firstLine="680"/>
        <w:jc w:val="both"/>
      </w:pPr>
      <w:r w:rsidRPr="009233D6">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9233D6">
        <w:t>Тильзитский</w:t>
      </w:r>
      <w:proofErr w:type="spellEnd"/>
      <w:r w:rsidRPr="009233D6">
        <w:t xml:space="preserve"> мир 1807 г. и его последствия. Присоединение к России Финляндии.</w:t>
      </w:r>
    </w:p>
    <w:p w:rsidR="00B4147A" w:rsidRPr="009233D6" w:rsidRDefault="00B4147A" w:rsidP="00106BA3">
      <w:pPr>
        <w:shd w:val="clear" w:color="auto" w:fill="FFFFFF"/>
        <w:ind w:firstLine="680"/>
        <w:jc w:val="both"/>
      </w:pPr>
      <w:r w:rsidRPr="009233D6">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4147A" w:rsidRPr="009233D6" w:rsidRDefault="00B4147A" w:rsidP="00106BA3">
      <w:pPr>
        <w:shd w:val="clear" w:color="auto" w:fill="FFFFFF"/>
        <w:ind w:firstLine="680"/>
        <w:jc w:val="both"/>
      </w:pPr>
      <w:r w:rsidRPr="009233D6">
        <w:t>Заграничный поход русской армии 1813—1814 гг. Венский конгресс. Священный союз. Роль России в европейской политике в 1813—1825 гг. Россия и Америка.</w:t>
      </w:r>
    </w:p>
    <w:p w:rsidR="00B4147A" w:rsidRPr="009233D6" w:rsidRDefault="00B4147A" w:rsidP="00106BA3">
      <w:pPr>
        <w:shd w:val="clear" w:color="auto" w:fill="FFFFFF"/>
        <w:ind w:firstLine="680"/>
        <w:jc w:val="both"/>
      </w:pPr>
      <w:r w:rsidRPr="009233D6">
        <w:t>Изменение внутриполитического курса Александра I в 1816—1825 гг. Основные итоги внутренней политики Александра I.</w:t>
      </w:r>
    </w:p>
    <w:p w:rsidR="00B4147A" w:rsidRPr="009233D6" w:rsidRDefault="00B4147A" w:rsidP="00106BA3">
      <w:pPr>
        <w:shd w:val="clear" w:color="auto" w:fill="FFFFFF"/>
        <w:ind w:firstLine="680"/>
        <w:jc w:val="both"/>
      </w:pPr>
      <w:r w:rsidRPr="009233D6">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9233D6">
        <w:t>Муравьёва</w:t>
      </w:r>
      <w:proofErr w:type="spellEnd"/>
      <w:r w:rsidRPr="009233D6">
        <w:t>. Выступления декабристов в Санкт-Петербурге (14 декабря 1825 г.) и на юге, их итоги. Значение движения декабристов.</w:t>
      </w:r>
    </w:p>
    <w:p w:rsidR="00B4147A" w:rsidRPr="009233D6" w:rsidRDefault="00B4147A" w:rsidP="00106BA3">
      <w:pPr>
        <w:shd w:val="clear" w:color="auto" w:fill="FFFFFF"/>
        <w:ind w:firstLine="680"/>
        <w:jc w:val="both"/>
      </w:pPr>
      <w:r w:rsidRPr="009233D6">
        <w:rPr>
          <w:b/>
          <w:bCs/>
        </w:rPr>
        <w:t xml:space="preserve">Российская империя в 1825—1855 гг. </w:t>
      </w:r>
      <w:r w:rsidRPr="009233D6">
        <w:t>Правление Николая I. Преобразование и укрепление роли государственного аппарата. Кодификация законов.</w:t>
      </w:r>
    </w:p>
    <w:p w:rsidR="00B4147A" w:rsidRPr="009233D6" w:rsidRDefault="00B4147A" w:rsidP="00106BA3">
      <w:pPr>
        <w:shd w:val="clear" w:color="auto" w:fill="FFFFFF"/>
        <w:ind w:firstLine="680"/>
        <w:jc w:val="both"/>
      </w:pPr>
      <w:r w:rsidRPr="009233D6">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9233D6">
        <w:t>Канкрина</w:t>
      </w:r>
      <w:proofErr w:type="spellEnd"/>
      <w:r w:rsidRPr="009233D6">
        <w:t>.</w:t>
      </w:r>
    </w:p>
    <w:p w:rsidR="00B4147A" w:rsidRPr="009233D6" w:rsidRDefault="00B4147A" w:rsidP="00106BA3">
      <w:pPr>
        <w:shd w:val="clear" w:color="auto" w:fill="FFFFFF"/>
        <w:ind w:firstLine="680"/>
        <w:jc w:val="both"/>
      </w:pPr>
      <w:r w:rsidRPr="009233D6">
        <w:lastRenderedPageBreak/>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9233D6">
        <w:t>Кавелин</w:t>
      </w:r>
      <w:proofErr w:type="spellEnd"/>
      <w:r w:rsidRPr="009233D6">
        <w:t>, С. М. Соловьёв, Т. Н. Грановский и др.). Революционно-социалистические течения (А. И. Герцен, Н. П. Огарёв, В. Г. Белинский). Общество петрашевцев.</w:t>
      </w:r>
    </w:p>
    <w:p w:rsidR="00B4147A" w:rsidRPr="009233D6" w:rsidRDefault="00B4147A" w:rsidP="00106BA3">
      <w:pPr>
        <w:shd w:val="clear" w:color="auto" w:fill="FFFFFF"/>
        <w:ind w:firstLine="680"/>
        <w:jc w:val="both"/>
      </w:pPr>
      <w:r w:rsidRPr="009233D6">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4147A" w:rsidRPr="009233D6" w:rsidRDefault="00B4147A" w:rsidP="00106BA3">
      <w:pPr>
        <w:shd w:val="clear" w:color="auto" w:fill="FFFFFF"/>
        <w:ind w:firstLine="680"/>
        <w:jc w:val="both"/>
      </w:pPr>
      <w:r w:rsidRPr="009233D6">
        <w:t>Народы России и национальная политика самодержавия в первой половине XIX в. Кавказская война. Имамат; движение Шамиля.</w:t>
      </w:r>
    </w:p>
    <w:p w:rsidR="00B4147A" w:rsidRPr="009233D6" w:rsidRDefault="00B4147A" w:rsidP="00106BA3">
      <w:pPr>
        <w:shd w:val="clear" w:color="auto" w:fill="FFFFFF"/>
        <w:ind w:firstLine="680"/>
        <w:jc w:val="both"/>
      </w:pPr>
      <w:r w:rsidRPr="009233D6">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B4147A" w:rsidRPr="009233D6" w:rsidRDefault="00B4147A" w:rsidP="00106BA3">
      <w:pPr>
        <w:shd w:val="clear" w:color="auto" w:fill="FFFFFF"/>
        <w:ind w:firstLine="680"/>
        <w:jc w:val="both"/>
      </w:pPr>
      <w:r w:rsidRPr="009233D6">
        <w:rPr>
          <w:b/>
          <w:bCs/>
        </w:rPr>
        <w:t xml:space="preserve">Российская империя во второй половине XIX в. </w:t>
      </w:r>
      <w:r w:rsidRPr="009233D6">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4147A" w:rsidRPr="009233D6" w:rsidRDefault="00B4147A" w:rsidP="00106BA3">
      <w:pPr>
        <w:shd w:val="clear" w:color="auto" w:fill="FFFFFF"/>
        <w:ind w:firstLine="680"/>
        <w:jc w:val="both"/>
      </w:pPr>
      <w:r w:rsidRPr="009233D6">
        <w:t>Национальные движения и национальная политика в 1860—1870-е гг.</w:t>
      </w:r>
    </w:p>
    <w:p w:rsidR="00B4147A" w:rsidRPr="009233D6" w:rsidRDefault="00B4147A" w:rsidP="00106BA3">
      <w:pPr>
        <w:shd w:val="clear" w:color="auto" w:fill="FFFFFF"/>
        <w:ind w:firstLine="680"/>
        <w:jc w:val="both"/>
      </w:pPr>
      <w:r w:rsidRPr="009233D6">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4147A" w:rsidRPr="009233D6" w:rsidRDefault="00B4147A" w:rsidP="00106BA3">
      <w:pPr>
        <w:shd w:val="clear" w:color="auto" w:fill="FFFFFF"/>
        <w:ind w:firstLine="680"/>
        <w:jc w:val="both"/>
      </w:pPr>
      <w:r w:rsidRPr="009233D6">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4147A" w:rsidRPr="009233D6" w:rsidRDefault="00B4147A" w:rsidP="00106BA3">
      <w:pPr>
        <w:shd w:val="clear" w:color="auto" w:fill="FFFFFF"/>
        <w:ind w:firstLine="680"/>
        <w:jc w:val="both"/>
      </w:pPr>
      <w:r w:rsidRPr="009233D6">
        <w:t>Внутренняя политика самодержавия в 1881—1890-е гг. Начало царствования Александра </w:t>
      </w:r>
      <w:proofErr w:type="spellStart"/>
      <w:r w:rsidRPr="009233D6">
        <w:rPr>
          <w:bCs/>
        </w:rPr>
        <w:t>III.</w:t>
      </w:r>
      <w:r w:rsidRPr="009233D6">
        <w:t>Изменения</w:t>
      </w:r>
      <w:proofErr w:type="spellEnd"/>
      <w:r w:rsidRPr="009233D6">
        <w:t xml:space="preserve">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w:t>
      </w:r>
      <w:proofErr w:type="spellStart"/>
      <w:r w:rsidRPr="009233D6">
        <w:t>Бунге</w:t>
      </w:r>
      <w:proofErr w:type="spellEnd"/>
      <w:r w:rsidRPr="009233D6">
        <w:t>, С. Ю. Витте). Разработка рабочего законодательства. Национальная политика.</w:t>
      </w:r>
    </w:p>
    <w:p w:rsidR="00B4147A" w:rsidRPr="009233D6" w:rsidRDefault="00B4147A" w:rsidP="00106BA3">
      <w:pPr>
        <w:shd w:val="clear" w:color="auto" w:fill="FFFFFF"/>
        <w:ind w:firstLine="680"/>
        <w:jc w:val="both"/>
      </w:pPr>
      <w:r w:rsidRPr="009233D6">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4147A" w:rsidRPr="009233D6" w:rsidRDefault="00B4147A" w:rsidP="00106BA3">
      <w:pPr>
        <w:shd w:val="clear" w:color="auto" w:fill="FFFFFF"/>
        <w:ind w:firstLine="680"/>
        <w:jc w:val="both"/>
      </w:pPr>
      <w:r w:rsidRPr="009233D6">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w:t>
      </w:r>
      <w:r w:rsidRPr="009233D6">
        <w:lastRenderedPageBreak/>
        <w:t>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4147A" w:rsidRPr="009233D6" w:rsidRDefault="00B4147A" w:rsidP="00106BA3">
      <w:pPr>
        <w:shd w:val="clear" w:color="auto" w:fill="FFFFFF"/>
        <w:ind w:firstLine="680"/>
        <w:jc w:val="both"/>
      </w:pPr>
      <w:r w:rsidRPr="009233D6">
        <w:t>Изменения в условиях жизни населения городов. Развитие связи и городского транспорта. Досуг горожан. Жизнь деревни.</w:t>
      </w:r>
    </w:p>
    <w:p w:rsidR="00B4147A" w:rsidRPr="009233D6" w:rsidRDefault="00B4147A" w:rsidP="00106BA3">
      <w:pPr>
        <w:shd w:val="clear" w:color="auto" w:fill="FFFFFF"/>
        <w:ind w:firstLine="680"/>
        <w:jc w:val="both"/>
        <w:rPr>
          <w:b/>
        </w:rPr>
      </w:pPr>
      <w:r w:rsidRPr="009233D6">
        <w:rPr>
          <w:b/>
        </w:rPr>
        <w:t>Россия в Новейшее время (XX — начало XXI в.)</w:t>
      </w:r>
    </w:p>
    <w:p w:rsidR="00B4147A" w:rsidRPr="009233D6" w:rsidRDefault="00B4147A" w:rsidP="00106BA3">
      <w:pPr>
        <w:shd w:val="clear" w:color="auto" w:fill="FFFFFF"/>
        <w:ind w:firstLine="680"/>
        <w:jc w:val="both"/>
      </w:pPr>
      <w:r w:rsidRPr="009233D6">
        <w:t>Периодизация и основные этапы отечественной истории XX — начала XXI в.</w:t>
      </w:r>
    </w:p>
    <w:p w:rsidR="00B4147A" w:rsidRPr="009233D6" w:rsidRDefault="00B4147A" w:rsidP="00106BA3">
      <w:pPr>
        <w:shd w:val="clear" w:color="auto" w:fill="FFFFFF"/>
        <w:ind w:firstLine="680"/>
        <w:jc w:val="both"/>
      </w:pPr>
      <w:r w:rsidRPr="009233D6">
        <w:rPr>
          <w:b/>
          <w:bCs/>
        </w:rPr>
        <w:t xml:space="preserve">Российская империя в начале XX в. </w:t>
      </w:r>
      <w:r w:rsidRPr="009233D6">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4147A" w:rsidRPr="009233D6" w:rsidRDefault="00B4147A" w:rsidP="00106BA3">
      <w:pPr>
        <w:shd w:val="clear" w:color="auto" w:fill="FFFFFF"/>
        <w:ind w:firstLine="680"/>
        <w:jc w:val="both"/>
      </w:pPr>
      <w:r w:rsidRPr="009233D6">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4147A" w:rsidRPr="009233D6" w:rsidRDefault="00B4147A" w:rsidP="00106BA3">
      <w:pPr>
        <w:shd w:val="clear" w:color="auto" w:fill="FFFFFF"/>
        <w:ind w:firstLine="680"/>
        <w:jc w:val="both"/>
      </w:pPr>
      <w:r w:rsidRPr="009233D6">
        <w:t xml:space="preserve">Русско-японская война 1904—1905 гг.: планы сторон, основные сражения. </w:t>
      </w:r>
      <w:proofErr w:type="spellStart"/>
      <w:r w:rsidRPr="009233D6">
        <w:t>Портсмутский</w:t>
      </w:r>
      <w:proofErr w:type="spellEnd"/>
      <w:r w:rsidRPr="009233D6">
        <w:t xml:space="preserve"> мир. Воздействие войны на общественную и политическую жизнь страны.</w:t>
      </w:r>
    </w:p>
    <w:p w:rsidR="00B4147A" w:rsidRPr="009233D6" w:rsidRDefault="00B4147A" w:rsidP="00106BA3">
      <w:pPr>
        <w:shd w:val="clear" w:color="auto" w:fill="FFFFFF"/>
        <w:ind w:firstLine="680"/>
        <w:jc w:val="both"/>
      </w:pPr>
      <w:r w:rsidRPr="009233D6">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4147A" w:rsidRPr="009233D6" w:rsidRDefault="00B4147A" w:rsidP="00106BA3">
      <w:pPr>
        <w:shd w:val="clear" w:color="auto" w:fill="FFFFFF"/>
        <w:ind w:firstLine="680"/>
        <w:jc w:val="both"/>
      </w:pPr>
      <w:r w:rsidRPr="009233D6">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9233D6">
        <w:t>Гучков</w:t>
      </w:r>
      <w:proofErr w:type="spellEnd"/>
      <w:r w:rsidRPr="009233D6">
        <w:t>, В. И. Пуришкевич). Думская деятельность в 1906—1907 гг. Итоги и значение революции.</w:t>
      </w:r>
    </w:p>
    <w:p w:rsidR="00B4147A" w:rsidRPr="009233D6" w:rsidRDefault="00B4147A" w:rsidP="00106BA3">
      <w:pPr>
        <w:shd w:val="clear" w:color="auto" w:fill="FFFFFF"/>
        <w:ind w:firstLine="680"/>
        <w:jc w:val="both"/>
      </w:pPr>
      <w:r w:rsidRPr="009233D6">
        <w:t>Правительственная программа П. А. Столыпина. Аграрная реформа: цели, основные мероприятия, итоги и значение.</w:t>
      </w:r>
    </w:p>
    <w:p w:rsidR="00B4147A" w:rsidRPr="009233D6" w:rsidRDefault="00B4147A" w:rsidP="00106BA3">
      <w:pPr>
        <w:shd w:val="clear" w:color="auto" w:fill="FFFFFF"/>
        <w:ind w:firstLine="680"/>
        <w:jc w:val="both"/>
      </w:pPr>
      <w:r w:rsidRPr="009233D6">
        <w:t>Политическая и общественная жизнь в России в 1912—1914 гг.</w:t>
      </w:r>
    </w:p>
    <w:p w:rsidR="00B4147A" w:rsidRPr="009233D6" w:rsidRDefault="00B4147A" w:rsidP="00106BA3">
      <w:pPr>
        <w:shd w:val="clear" w:color="auto" w:fill="FFFFFF"/>
        <w:ind w:firstLine="680"/>
        <w:jc w:val="both"/>
      </w:pPr>
      <w:r w:rsidRPr="009233D6">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4147A" w:rsidRPr="009233D6" w:rsidRDefault="00B4147A" w:rsidP="00106BA3">
      <w:pPr>
        <w:shd w:val="clear" w:color="auto" w:fill="FFFFFF"/>
        <w:ind w:firstLine="680"/>
        <w:jc w:val="both"/>
      </w:pPr>
      <w:r w:rsidRPr="009233D6">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4147A" w:rsidRPr="009233D6" w:rsidRDefault="00B4147A" w:rsidP="00106BA3">
      <w:pPr>
        <w:shd w:val="clear" w:color="auto" w:fill="FFFFFF"/>
        <w:ind w:firstLine="680"/>
        <w:jc w:val="both"/>
      </w:pPr>
      <w:r w:rsidRPr="009233D6">
        <w:rPr>
          <w:b/>
          <w:bCs/>
        </w:rPr>
        <w:t xml:space="preserve">Россия в 1917—1921 гг. </w:t>
      </w:r>
      <w:r w:rsidRPr="009233D6">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4147A" w:rsidRPr="009233D6" w:rsidRDefault="00B4147A" w:rsidP="00106BA3">
      <w:pPr>
        <w:shd w:val="clear" w:color="auto" w:fill="FFFFFF"/>
        <w:ind w:firstLine="680"/>
        <w:jc w:val="both"/>
      </w:pPr>
      <w:r w:rsidRPr="009233D6">
        <w:lastRenderedPageBreak/>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4147A" w:rsidRPr="009233D6" w:rsidRDefault="00B4147A" w:rsidP="00106BA3">
      <w:pPr>
        <w:shd w:val="clear" w:color="auto" w:fill="FFFFFF"/>
        <w:ind w:firstLine="680"/>
        <w:jc w:val="both"/>
      </w:pPr>
      <w:r w:rsidRPr="009233D6">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233D6">
        <w:rPr>
          <w:bCs/>
        </w:rPr>
        <w:t>1918</w:t>
      </w:r>
      <w:r w:rsidRPr="009233D6">
        <w:t>—1</w:t>
      </w:r>
      <w:r w:rsidRPr="009233D6">
        <w:rPr>
          <w:bCs/>
        </w:rPr>
        <w:t>920 </w:t>
      </w:r>
      <w:r w:rsidRPr="009233D6">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4147A" w:rsidRPr="009233D6" w:rsidRDefault="00B4147A" w:rsidP="00106BA3">
      <w:pPr>
        <w:shd w:val="clear" w:color="auto" w:fill="FFFFFF"/>
        <w:ind w:firstLine="680"/>
        <w:jc w:val="both"/>
      </w:pPr>
      <w:r w:rsidRPr="009233D6">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4147A" w:rsidRPr="009233D6" w:rsidRDefault="00B4147A" w:rsidP="00106BA3">
      <w:pPr>
        <w:shd w:val="clear" w:color="auto" w:fill="FFFFFF"/>
        <w:ind w:firstLine="680"/>
        <w:jc w:val="both"/>
      </w:pPr>
      <w:r w:rsidRPr="009233D6">
        <w:rPr>
          <w:b/>
          <w:bCs/>
        </w:rPr>
        <w:t xml:space="preserve">СССР в 1922—1941 гг. </w:t>
      </w:r>
      <w:r w:rsidRPr="009233D6">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4147A" w:rsidRPr="009233D6" w:rsidRDefault="00B4147A" w:rsidP="00106BA3">
      <w:pPr>
        <w:shd w:val="clear" w:color="auto" w:fill="FFFFFF"/>
        <w:ind w:firstLine="680"/>
        <w:jc w:val="both"/>
      </w:pPr>
      <w:r w:rsidRPr="009233D6">
        <w:t>Политическая жизнь в 1920-е гг. Обострение внутрипартийных разногласий и борьбы за лидерство в партии и государстве.</w:t>
      </w:r>
    </w:p>
    <w:p w:rsidR="00B4147A" w:rsidRPr="009233D6" w:rsidRDefault="00B4147A" w:rsidP="00106BA3">
      <w:pPr>
        <w:shd w:val="clear" w:color="auto" w:fill="FFFFFF"/>
        <w:ind w:firstLine="680"/>
        <w:jc w:val="both"/>
      </w:pPr>
      <w:r w:rsidRPr="009233D6">
        <w:t>Достижения и противоречия нэпа, причины его свёртывания.</w:t>
      </w:r>
    </w:p>
    <w:p w:rsidR="00B4147A" w:rsidRPr="009233D6" w:rsidRDefault="00B4147A" w:rsidP="00106BA3">
      <w:pPr>
        <w:shd w:val="clear" w:color="auto" w:fill="FFFFFF"/>
        <w:ind w:firstLine="680"/>
        <w:jc w:val="both"/>
      </w:pPr>
      <w:r w:rsidRPr="009233D6">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4147A" w:rsidRPr="009233D6" w:rsidRDefault="00B4147A" w:rsidP="00106BA3">
      <w:pPr>
        <w:shd w:val="clear" w:color="auto" w:fill="FFFFFF"/>
        <w:ind w:firstLine="680"/>
        <w:jc w:val="both"/>
      </w:pPr>
      <w:r w:rsidRPr="009233D6">
        <w:t xml:space="preserve">Особенности советской политической системы: </w:t>
      </w:r>
      <w:proofErr w:type="spellStart"/>
      <w:r w:rsidRPr="009233D6">
        <w:t>однопартийность</w:t>
      </w:r>
      <w:proofErr w:type="spellEnd"/>
      <w:r w:rsidRPr="009233D6">
        <w:t>, сращивание партийного и государственного аппарата, контроль над обществом. Культ вождя. И. В. Сталин. Массовые репрессии, их последствия.</w:t>
      </w:r>
    </w:p>
    <w:p w:rsidR="00B4147A" w:rsidRPr="009233D6" w:rsidRDefault="00B4147A" w:rsidP="00106BA3">
      <w:pPr>
        <w:shd w:val="clear" w:color="auto" w:fill="FFFFFF"/>
        <w:ind w:firstLine="680"/>
        <w:jc w:val="both"/>
      </w:pPr>
      <w:r w:rsidRPr="009233D6">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4147A" w:rsidRPr="009233D6" w:rsidRDefault="00B4147A" w:rsidP="00106BA3">
      <w:pPr>
        <w:shd w:val="clear" w:color="auto" w:fill="FFFFFF"/>
        <w:ind w:firstLine="680"/>
        <w:jc w:val="both"/>
      </w:pPr>
      <w:r w:rsidRPr="009233D6">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4147A" w:rsidRPr="009233D6" w:rsidRDefault="00B4147A" w:rsidP="00106BA3">
      <w:pPr>
        <w:shd w:val="clear" w:color="auto" w:fill="FFFFFF"/>
        <w:ind w:firstLine="680"/>
        <w:jc w:val="both"/>
      </w:pPr>
      <w:r w:rsidRPr="009233D6">
        <w:t>Конституция СССР 1936 г. Страна в конце 1930-х — начале 1940-х гг.</w:t>
      </w:r>
    </w:p>
    <w:p w:rsidR="00B4147A" w:rsidRPr="009233D6" w:rsidRDefault="00B4147A" w:rsidP="00106BA3">
      <w:pPr>
        <w:shd w:val="clear" w:color="auto" w:fill="FFFFFF"/>
        <w:ind w:firstLine="680"/>
        <w:jc w:val="both"/>
      </w:pPr>
      <w:r w:rsidRPr="009233D6">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4147A" w:rsidRPr="009233D6" w:rsidRDefault="00B4147A" w:rsidP="00106BA3">
      <w:pPr>
        <w:shd w:val="clear" w:color="auto" w:fill="FFFFFF"/>
        <w:ind w:firstLine="680"/>
        <w:jc w:val="both"/>
      </w:pPr>
      <w:r w:rsidRPr="009233D6">
        <w:rPr>
          <w:b/>
          <w:bCs/>
        </w:rPr>
        <w:t xml:space="preserve">Великая Отечественная война 1941—1945 гг. </w:t>
      </w:r>
      <w:r w:rsidRPr="009233D6">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4147A" w:rsidRPr="009233D6" w:rsidRDefault="00B4147A" w:rsidP="00106BA3">
      <w:pPr>
        <w:shd w:val="clear" w:color="auto" w:fill="FFFFFF"/>
        <w:ind w:firstLine="680"/>
        <w:jc w:val="both"/>
      </w:pPr>
      <w:r w:rsidRPr="009233D6">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4147A" w:rsidRPr="009233D6" w:rsidRDefault="00B4147A" w:rsidP="00106BA3">
      <w:pPr>
        <w:shd w:val="clear" w:color="auto" w:fill="FFFFFF"/>
        <w:ind w:firstLine="680"/>
        <w:jc w:val="both"/>
      </w:pPr>
      <w:r w:rsidRPr="009233D6">
        <w:rPr>
          <w:b/>
          <w:bCs/>
        </w:rPr>
        <w:lastRenderedPageBreak/>
        <w:t xml:space="preserve">СССР с середины 1940-х до середины 1950-х гг. </w:t>
      </w:r>
      <w:r w:rsidRPr="009233D6">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4147A" w:rsidRPr="009233D6" w:rsidRDefault="00B4147A" w:rsidP="00106BA3">
      <w:pPr>
        <w:shd w:val="clear" w:color="auto" w:fill="FFFFFF"/>
        <w:ind w:firstLine="680"/>
        <w:jc w:val="both"/>
      </w:pPr>
      <w:r w:rsidRPr="009233D6">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4147A" w:rsidRPr="009233D6" w:rsidRDefault="00B4147A" w:rsidP="00106BA3">
      <w:pPr>
        <w:shd w:val="clear" w:color="auto" w:fill="FFFFFF"/>
        <w:ind w:firstLine="680"/>
        <w:jc w:val="both"/>
      </w:pPr>
      <w:r w:rsidRPr="009233D6">
        <w:rPr>
          <w:b/>
          <w:bCs/>
        </w:rPr>
        <w:t xml:space="preserve">Советское общество в середине 1950-х — первой половине 1960-х гг. </w:t>
      </w:r>
      <w:r w:rsidRPr="009233D6">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4147A" w:rsidRPr="009233D6" w:rsidRDefault="00B4147A" w:rsidP="00106BA3">
      <w:pPr>
        <w:shd w:val="clear" w:color="auto" w:fill="FFFFFF"/>
        <w:ind w:firstLine="680"/>
        <w:jc w:val="both"/>
      </w:pPr>
      <w:r w:rsidRPr="009233D6">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4147A" w:rsidRPr="009233D6" w:rsidRDefault="00B4147A" w:rsidP="00106BA3">
      <w:pPr>
        <w:shd w:val="clear" w:color="auto" w:fill="FFFFFF"/>
        <w:ind w:firstLine="680"/>
        <w:jc w:val="both"/>
      </w:pPr>
      <w:r w:rsidRPr="009233D6">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4147A" w:rsidRPr="009233D6" w:rsidRDefault="00B4147A" w:rsidP="00106BA3">
      <w:pPr>
        <w:shd w:val="clear" w:color="auto" w:fill="FFFFFF"/>
        <w:ind w:firstLine="680"/>
        <w:jc w:val="both"/>
      </w:pPr>
      <w:r w:rsidRPr="009233D6">
        <w:t>Противоречия внутриполитического курса Н. С. Хрущёва. Причины отставки Н. С. Хрущёва.</w:t>
      </w:r>
    </w:p>
    <w:p w:rsidR="00B4147A" w:rsidRPr="009233D6" w:rsidRDefault="00B4147A" w:rsidP="00106BA3">
      <w:pPr>
        <w:shd w:val="clear" w:color="auto" w:fill="FFFFFF"/>
        <w:ind w:firstLine="680"/>
        <w:jc w:val="both"/>
      </w:pPr>
      <w:r w:rsidRPr="009233D6">
        <w:rPr>
          <w:b/>
          <w:bCs/>
        </w:rPr>
        <w:t xml:space="preserve">СССР в середине 1960-х — середине 1980-х гг. </w:t>
      </w:r>
      <w:r w:rsidRPr="009233D6">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4147A" w:rsidRPr="009233D6" w:rsidRDefault="00B4147A" w:rsidP="00106BA3">
      <w:pPr>
        <w:shd w:val="clear" w:color="auto" w:fill="FFFFFF"/>
        <w:ind w:firstLine="680"/>
        <w:jc w:val="both"/>
      </w:pPr>
      <w:r w:rsidRPr="009233D6">
        <w:t>Концепция развитого социализма. Конституция СССР 1977 г.</w:t>
      </w:r>
    </w:p>
    <w:p w:rsidR="00B4147A" w:rsidRPr="009233D6" w:rsidRDefault="00B4147A" w:rsidP="00106BA3">
      <w:pPr>
        <w:shd w:val="clear" w:color="auto" w:fill="FFFFFF"/>
        <w:ind w:firstLine="680"/>
        <w:jc w:val="both"/>
      </w:pPr>
      <w:r w:rsidRPr="009233D6">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4147A" w:rsidRPr="009233D6" w:rsidRDefault="00B4147A" w:rsidP="00106BA3">
      <w:pPr>
        <w:shd w:val="clear" w:color="auto" w:fill="FFFFFF"/>
        <w:ind w:firstLine="680"/>
        <w:jc w:val="both"/>
      </w:pPr>
      <w:r w:rsidRPr="009233D6">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4147A" w:rsidRPr="009233D6" w:rsidRDefault="00B4147A" w:rsidP="00106BA3">
      <w:pPr>
        <w:shd w:val="clear" w:color="auto" w:fill="FFFFFF"/>
        <w:ind w:firstLine="680"/>
        <w:jc w:val="both"/>
      </w:pPr>
      <w:r w:rsidRPr="009233D6">
        <w:rPr>
          <w:b/>
          <w:bCs/>
        </w:rPr>
        <w:t xml:space="preserve">СССР в годы перестройки (1985—1991 гг.). </w:t>
      </w:r>
      <w:r w:rsidRPr="009233D6">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4147A" w:rsidRPr="009233D6" w:rsidRDefault="00B4147A" w:rsidP="00106BA3">
      <w:pPr>
        <w:shd w:val="clear" w:color="auto" w:fill="FFFFFF"/>
        <w:ind w:firstLine="680"/>
        <w:jc w:val="both"/>
      </w:pPr>
      <w:r w:rsidRPr="009233D6">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4147A" w:rsidRPr="009233D6" w:rsidRDefault="00B4147A" w:rsidP="00106BA3">
      <w:pPr>
        <w:shd w:val="clear" w:color="auto" w:fill="FFFFFF"/>
        <w:ind w:firstLine="680"/>
        <w:jc w:val="both"/>
      </w:pPr>
      <w:r w:rsidRPr="009233D6">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4147A" w:rsidRPr="009233D6" w:rsidRDefault="00B4147A" w:rsidP="00106BA3">
      <w:pPr>
        <w:shd w:val="clear" w:color="auto" w:fill="FFFFFF"/>
        <w:ind w:firstLine="680"/>
        <w:jc w:val="both"/>
      </w:pPr>
      <w:r w:rsidRPr="009233D6">
        <w:lastRenderedPageBreak/>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4147A" w:rsidRPr="009233D6" w:rsidRDefault="00B4147A" w:rsidP="00106BA3">
      <w:pPr>
        <w:shd w:val="clear" w:color="auto" w:fill="FFFFFF"/>
        <w:ind w:firstLine="680"/>
        <w:jc w:val="both"/>
      </w:pPr>
      <w:r w:rsidRPr="009233D6">
        <w:rPr>
          <w:b/>
          <w:bCs/>
        </w:rPr>
        <w:t xml:space="preserve">Российская Федерация в 90-е гг. XX — начале XXI в. </w:t>
      </w:r>
      <w:r w:rsidRPr="009233D6">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4147A" w:rsidRPr="009233D6" w:rsidRDefault="00B4147A" w:rsidP="00106BA3">
      <w:pPr>
        <w:shd w:val="clear" w:color="auto" w:fill="FFFFFF"/>
        <w:ind w:firstLine="680"/>
        <w:jc w:val="both"/>
      </w:pPr>
      <w:r w:rsidRPr="009233D6">
        <w:t>Экономические реформы 1990-х гг.: основные этапы и результаты. Трудности и противоречия перехода к рыночной экономике.</w:t>
      </w:r>
    </w:p>
    <w:p w:rsidR="00B4147A" w:rsidRPr="009233D6" w:rsidRDefault="00B4147A" w:rsidP="00106BA3">
      <w:pPr>
        <w:shd w:val="clear" w:color="auto" w:fill="FFFFFF"/>
        <w:ind w:firstLine="680"/>
        <w:jc w:val="both"/>
      </w:pPr>
      <w:r w:rsidRPr="009233D6">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4147A" w:rsidRPr="009233D6" w:rsidRDefault="00B4147A" w:rsidP="00106BA3">
      <w:pPr>
        <w:shd w:val="clear" w:color="auto" w:fill="FFFFFF"/>
        <w:ind w:firstLine="680"/>
        <w:jc w:val="both"/>
      </w:pPr>
      <w:r w:rsidRPr="009233D6">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4147A" w:rsidRPr="009233D6" w:rsidRDefault="00B4147A" w:rsidP="00106BA3">
      <w:pPr>
        <w:shd w:val="clear" w:color="auto" w:fill="FFFFFF"/>
        <w:ind w:firstLine="680"/>
        <w:jc w:val="both"/>
      </w:pPr>
      <w:r w:rsidRPr="009233D6">
        <w:rPr>
          <w:b/>
          <w:bCs/>
        </w:rPr>
        <w:t xml:space="preserve">Российская Федерация в 2000—2008 гг. </w:t>
      </w:r>
      <w:r w:rsidRPr="009233D6">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4147A" w:rsidRPr="009233D6" w:rsidRDefault="00B4147A" w:rsidP="00106BA3">
      <w:pPr>
        <w:shd w:val="clear" w:color="auto" w:fill="FFFFFF"/>
        <w:ind w:firstLine="680"/>
        <w:jc w:val="both"/>
      </w:pPr>
      <w:r w:rsidRPr="009233D6">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4147A" w:rsidRPr="009233D6" w:rsidRDefault="00B4147A" w:rsidP="00106BA3">
      <w:pPr>
        <w:shd w:val="clear" w:color="auto" w:fill="FFFFFF"/>
        <w:ind w:firstLine="680"/>
        <w:jc w:val="both"/>
      </w:pPr>
      <w:r w:rsidRPr="009233D6">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4147A" w:rsidRPr="009233D6" w:rsidRDefault="00B4147A" w:rsidP="00106BA3">
      <w:pPr>
        <w:shd w:val="clear" w:color="auto" w:fill="FFFFFF"/>
        <w:ind w:firstLine="680"/>
        <w:jc w:val="both"/>
      </w:pPr>
      <w:r w:rsidRPr="009233D6">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4147A" w:rsidRPr="009233D6" w:rsidRDefault="00B4147A" w:rsidP="00106BA3">
      <w:pPr>
        <w:shd w:val="clear" w:color="auto" w:fill="FFFFFF"/>
        <w:ind w:firstLine="680"/>
        <w:jc w:val="both"/>
      </w:pPr>
      <w:r w:rsidRPr="009233D6">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4147A" w:rsidRPr="009233D6" w:rsidRDefault="00432523" w:rsidP="00106BA3">
      <w:pPr>
        <w:shd w:val="clear" w:color="auto" w:fill="FFFFFF"/>
        <w:ind w:firstLine="680"/>
        <w:jc w:val="both"/>
        <w:rPr>
          <w:b/>
        </w:rPr>
      </w:pPr>
      <w:r w:rsidRPr="009233D6">
        <w:rPr>
          <w:rFonts w:eastAsia="@Arial Unicode MS"/>
          <w:b/>
          <w:iCs/>
        </w:rPr>
        <w:t xml:space="preserve">Содержание основной образовательной программы по </w:t>
      </w:r>
      <w:r w:rsidR="00B4147A" w:rsidRPr="009233D6">
        <w:rPr>
          <w:b/>
        </w:rPr>
        <w:t>Всеобщ</w:t>
      </w:r>
      <w:r w:rsidRPr="009233D6">
        <w:rPr>
          <w:b/>
        </w:rPr>
        <w:t>ей</w:t>
      </w:r>
      <w:r w:rsidR="00B4147A" w:rsidRPr="009233D6">
        <w:rPr>
          <w:b/>
        </w:rPr>
        <w:t xml:space="preserve"> истори</w:t>
      </w:r>
      <w:r w:rsidRPr="009233D6">
        <w:rPr>
          <w:b/>
        </w:rPr>
        <w:t>и</w:t>
      </w:r>
    </w:p>
    <w:p w:rsidR="00B4147A" w:rsidRPr="009233D6" w:rsidRDefault="00B4147A" w:rsidP="00106BA3">
      <w:pPr>
        <w:shd w:val="clear" w:color="auto" w:fill="FFFFFF"/>
        <w:ind w:firstLine="680"/>
        <w:jc w:val="both"/>
        <w:rPr>
          <w:i/>
        </w:rPr>
      </w:pPr>
      <w:r w:rsidRPr="009233D6">
        <w:rPr>
          <w:b/>
        </w:rPr>
        <w:t>История Древнего мира</w:t>
      </w:r>
    </w:p>
    <w:p w:rsidR="00B4147A" w:rsidRPr="009233D6" w:rsidRDefault="00B4147A" w:rsidP="00106BA3">
      <w:pPr>
        <w:shd w:val="clear" w:color="auto" w:fill="FFFFFF"/>
        <w:ind w:firstLine="680"/>
        <w:jc w:val="both"/>
      </w:pPr>
      <w:r w:rsidRPr="009233D6">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4147A" w:rsidRPr="009233D6" w:rsidRDefault="00B4147A" w:rsidP="00106BA3">
      <w:pPr>
        <w:shd w:val="clear" w:color="auto" w:fill="FFFFFF"/>
        <w:ind w:firstLine="680"/>
        <w:jc w:val="both"/>
      </w:pPr>
      <w:r w:rsidRPr="009233D6">
        <w:rPr>
          <w:b/>
          <w:bCs/>
        </w:rPr>
        <w:t xml:space="preserve">Первобытность. </w:t>
      </w:r>
      <w:r w:rsidRPr="009233D6">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4147A" w:rsidRPr="009233D6" w:rsidRDefault="00B4147A" w:rsidP="00106BA3">
      <w:pPr>
        <w:shd w:val="clear" w:color="auto" w:fill="FFFFFF"/>
        <w:ind w:firstLine="680"/>
        <w:jc w:val="both"/>
      </w:pPr>
      <w:r w:rsidRPr="009233D6">
        <w:rPr>
          <w:b/>
          <w:bCs/>
        </w:rPr>
        <w:t xml:space="preserve">Древний мир: </w:t>
      </w:r>
      <w:r w:rsidRPr="009233D6">
        <w:t>понятие и хронология. Карта Древнего мира.</w:t>
      </w:r>
    </w:p>
    <w:p w:rsidR="00B4147A" w:rsidRPr="009233D6" w:rsidRDefault="00B4147A" w:rsidP="00106BA3">
      <w:pPr>
        <w:shd w:val="clear" w:color="auto" w:fill="FFFFFF"/>
        <w:ind w:firstLine="680"/>
        <w:jc w:val="both"/>
      </w:pPr>
      <w:r w:rsidRPr="009233D6">
        <w:rPr>
          <w:b/>
          <w:bCs/>
        </w:rPr>
        <w:t>Древний Восток</w:t>
      </w:r>
    </w:p>
    <w:p w:rsidR="00B4147A" w:rsidRPr="009233D6" w:rsidRDefault="00B4147A" w:rsidP="00106BA3">
      <w:pPr>
        <w:shd w:val="clear" w:color="auto" w:fill="FFFFFF"/>
        <w:ind w:firstLine="680"/>
        <w:jc w:val="both"/>
      </w:pPr>
      <w:r w:rsidRPr="009233D6">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9233D6">
        <w:t>Нововавилонское</w:t>
      </w:r>
      <w:proofErr w:type="spellEnd"/>
      <w:r w:rsidRPr="009233D6">
        <w:t xml:space="preserve"> царство: завоевания, легендарные памятники города Вавилона.</w:t>
      </w:r>
    </w:p>
    <w:p w:rsidR="00B4147A" w:rsidRPr="009233D6" w:rsidRDefault="00B4147A" w:rsidP="00106BA3">
      <w:pPr>
        <w:shd w:val="clear" w:color="auto" w:fill="FFFFFF"/>
        <w:ind w:firstLine="680"/>
        <w:jc w:val="both"/>
      </w:pPr>
      <w:r w:rsidRPr="009233D6">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4147A" w:rsidRPr="009233D6" w:rsidRDefault="00B4147A" w:rsidP="00106BA3">
      <w:pPr>
        <w:shd w:val="clear" w:color="auto" w:fill="FFFFFF"/>
        <w:ind w:firstLine="680"/>
        <w:jc w:val="both"/>
      </w:pPr>
      <w:r w:rsidRPr="009233D6">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4147A" w:rsidRPr="009233D6" w:rsidRDefault="00B4147A" w:rsidP="00106BA3">
      <w:pPr>
        <w:shd w:val="clear" w:color="auto" w:fill="FFFFFF"/>
        <w:ind w:firstLine="680"/>
        <w:jc w:val="both"/>
      </w:pPr>
      <w:r w:rsidRPr="009233D6">
        <w:t>Ассирия: завоевания ассирийцев, культурные сокровища Ниневии, гибель империи. Персидская держава: военные походы, управление империей.</w:t>
      </w:r>
    </w:p>
    <w:p w:rsidR="00B4147A" w:rsidRPr="009233D6" w:rsidRDefault="00B4147A" w:rsidP="00106BA3">
      <w:pPr>
        <w:shd w:val="clear" w:color="auto" w:fill="FFFFFF"/>
        <w:ind w:firstLine="680"/>
        <w:jc w:val="both"/>
      </w:pPr>
      <w:r w:rsidRPr="009233D6">
        <w:t xml:space="preserve">Древняя Индия. Природные условия, занятия населения. Древние города-государства. Общественное устройство, </w:t>
      </w:r>
      <w:proofErr w:type="spellStart"/>
      <w:r w:rsidRPr="009233D6">
        <w:t>варны</w:t>
      </w:r>
      <w:proofErr w:type="spellEnd"/>
      <w:r w:rsidRPr="009233D6">
        <w:t>. Религиозные верования, легенды и сказания. Возникновение буддизма. Культурное наследие Древней Индии.</w:t>
      </w:r>
    </w:p>
    <w:p w:rsidR="00B4147A" w:rsidRPr="009233D6" w:rsidRDefault="00B4147A" w:rsidP="00106BA3">
      <w:pPr>
        <w:shd w:val="clear" w:color="auto" w:fill="FFFFFF"/>
        <w:ind w:firstLine="680"/>
        <w:jc w:val="both"/>
      </w:pPr>
      <w:r w:rsidRPr="009233D6">
        <w:t xml:space="preserve">Древний Китай. Условия жизни и хозяйственная деятельность населения. Создание объединённого государства. Империи </w:t>
      </w:r>
      <w:proofErr w:type="spellStart"/>
      <w:r w:rsidRPr="009233D6">
        <w:t>Цинь</w:t>
      </w:r>
      <w:proofErr w:type="spellEnd"/>
      <w:r w:rsidRPr="009233D6">
        <w:t xml:space="preserve"> и </w:t>
      </w:r>
      <w:proofErr w:type="spellStart"/>
      <w:r w:rsidRPr="009233D6">
        <w:t>Хань</w:t>
      </w:r>
      <w:proofErr w:type="spellEnd"/>
      <w:r w:rsidRPr="009233D6">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4147A" w:rsidRPr="009233D6" w:rsidRDefault="00B4147A" w:rsidP="00106BA3">
      <w:pPr>
        <w:shd w:val="clear" w:color="auto" w:fill="FFFFFF"/>
        <w:ind w:firstLine="680"/>
        <w:jc w:val="both"/>
      </w:pPr>
      <w:r w:rsidRPr="009233D6">
        <w:rPr>
          <w:b/>
          <w:bCs/>
        </w:rPr>
        <w:t xml:space="preserve">Античный мир: </w:t>
      </w:r>
      <w:r w:rsidRPr="009233D6">
        <w:t>понятие. Карта античного мира.</w:t>
      </w:r>
    </w:p>
    <w:p w:rsidR="00B4147A" w:rsidRPr="009233D6" w:rsidRDefault="00B4147A" w:rsidP="00106BA3">
      <w:pPr>
        <w:shd w:val="clear" w:color="auto" w:fill="FFFFFF"/>
        <w:ind w:firstLine="680"/>
        <w:jc w:val="both"/>
      </w:pPr>
      <w:r w:rsidRPr="009233D6">
        <w:rPr>
          <w:b/>
          <w:bCs/>
        </w:rPr>
        <w:t>Древняя Греция</w:t>
      </w:r>
    </w:p>
    <w:p w:rsidR="00B4147A" w:rsidRPr="009233D6" w:rsidRDefault="00B4147A" w:rsidP="00106BA3">
      <w:pPr>
        <w:shd w:val="clear" w:color="auto" w:fill="FFFFFF"/>
        <w:ind w:firstLine="680"/>
        <w:jc w:val="both"/>
      </w:pPr>
      <w:r w:rsidRPr="009233D6">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9233D6">
        <w:t>Тиринф</w:t>
      </w:r>
      <w:proofErr w:type="spellEnd"/>
      <w:r w:rsidRPr="009233D6">
        <w:t xml:space="preserve"> и др.). Троянская война. «Илиада» и «Одиссея». Верования древних греков. Сказания о богах и героях.</w:t>
      </w:r>
    </w:p>
    <w:p w:rsidR="00B4147A" w:rsidRPr="009233D6" w:rsidRDefault="00B4147A" w:rsidP="00106BA3">
      <w:pPr>
        <w:shd w:val="clear" w:color="auto" w:fill="FFFFFF"/>
        <w:ind w:firstLine="680"/>
        <w:jc w:val="both"/>
      </w:pPr>
      <w:r w:rsidRPr="009233D6">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9233D6">
        <w:t>Клисфена</w:t>
      </w:r>
      <w:proofErr w:type="spellEnd"/>
      <w:r w:rsidRPr="009233D6">
        <w:t>. Спарта: основные группы населения, политическое устройство. Спартанское воспитание. Организация военного дела.</w:t>
      </w:r>
    </w:p>
    <w:p w:rsidR="00B4147A" w:rsidRPr="009233D6" w:rsidRDefault="00B4147A" w:rsidP="00106BA3">
      <w:pPr>
        <w:shd w:val="clear" w:color="auto" w:fill="FFFFFF"/>
        <w:ind w:firstLine="680"/>
        <w:jc w:val="both"/>
      </w:pPr>
      <w:r w:rsidRPr="009233D6">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4147A" w:rsidRPr="009233D6" w:rsidRDefault="00B4147A" w:rsidP="00106BA3">
      <w:pPr>
        <w:shd w:val="clear" w:color="auto" w:fill="FFFFFF"/>
        <w:ind w:firstLine="680"/>
        <w:jc w:val="both"/>
      </w:pPr>
      <w:r w:rsidRPr="009233D6">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4147A" w:rsidRPr="009233D6" w:rsidRDefault="00B4147A" w:rsidP="00106BA3">
      <w:pPr>
        <w:shd w:val="clear" w:color="auto" w:fill="FFFFFF"/>
        <w:ind w:firstLine="680"/>
        <w:jc w:val="both"/>
      </w:pPr>
      <w:r w:rsidRPr="009233D6">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4147A" w:rsidRPr="009233D6" w:rsidRDefault="00B4147A" w:rsidP="00106BA3">
      <w:pPr>
        <w:shd w:val="clear" w:color="auto" w:fill="FFFFFF"/>
        <w:ind w:firstLine="680"/>
        <w:jc w:val="both"/>
      </w:pPr>
      <w:r w:rsidRPr="009233D6">
        <w:rPr>
          <w:b/>
          <w:bCs/>
        </w:rPr>
        <w:t>Древний Рим</w:t>
      </w:r>
    </w:p>
    <w:p w:rsidR="00B4147A" w:rsidRPr="009233D6" w:rsidRDefault="00B4147A" w:rsidP="00106BA3">
      <w:pPr>
        <w:shd w:val="clear" w:color="auto" w:fill="FFFFFF"/>
        <w:ind w:firstLine="680"/>
        <w:jc w:val="both"/>
      </w:pPr>
      <w:r w:rsidRPr="009233D6">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4147A" w:rsidRPr="009233D6" w:rsidRDefault="00B4147A" w:rsidP="00106BA3">
      <w:pPr>
        <w:shd w:val="clear" w:color="auto" w:fill="FFFFFF"/>
        <w:ind w:firstLine="680"/>
        <w:jc w:val="both"/>
      </w:pPr>
      <w:r w:rsidRPr="009233D6">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9233D6">
        <w:t>Гракхов</w:t>
      </w:r>
      <w:proofErr w:type="spellEnd"/>
      <w:r w:rsidRPr="009233D6">
        <w:t>. Рабство в Древнем Риме.</w:t>
      </w:r>
    </w:p>
    <w:p w:rsidR="00B4147A" w:rsidRPr="009233D6" w:rsidRDefault="00B4147A" w:rsidP="00106BA3">
      <w:pPr>
        <w:shd w:val="clear" w:color="auto" w:fill="FFFFFF"/>
        <w:ind w:firstLine="680"/>
        <w:jc w:val="both"/>
      </w:pPr>
      <w:r w:rsidRPr="009233D6">
        <w:t xml:space="preserve">От республики к империи. Гражданские войны в Риме. Гай Юлий Цезарь. Установление императорской власти; </w:t>
      </w:r>
      <w:proofErr w:type="spellStart"/>
      <w:r w:rsidRPr="009233D6">
        <w:t>Октавиан</w:t>
      </w:r>
      <w:proofErr w:type="spellEnd"/>
      <w:r w:rsidRPr="009233D6">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4147A" w:rsidRPr="009233D6" w:rsidRDefault="00B4147A" w:rsidP="00106BA3">
      <w:pPr>
        <w:shd w:val="clear" w:color="auto" w:fill="FFFFFF"/>
        <w:ind w:firstLine="680"/>
        <w:jc w:val="both"/>
      </w:pPr>
      <w:r w:rsidRPr="009233D6">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4147A" w:rsidRPr="009233D6" w:rsidRDefault="00B4147A" w:rsidP="00106BA3">
      <w:pPr>
        <w:shd w:val="clear" w:color="auto" w:fill="FFFFFF"/>
        <w:ind w:firstLine="680"/>
        <w:jc w:val="both"/>
      </w:pPr>
      <w:r w:rsidRPr="009233D6">
        <w:lastRenderedPageBreak/>
        <w:t>Историческое и культурное наследие древних цивилизаций.</w:t>
      </w:r>
    </w:p>
    <w:p w:rsidR="00B4147A" w:rsidRPr="009233D6" w:rsidRDefault="00B4147A" w:rsidP="00106BA3">
      <w:pPr>
        <w:shd w:val="clear" w:color="auto" w:fill="FFFFFF"/>
        <w:ind w:firstLine="680"/>
        <w:jc w:val="both"/>
      </w:pPr>
      <w:r w:rsidRPr="009233D6">
        <w:rPr>
          <w:b/>
        </w:rPr>
        <w:t>История Средних веков</w:t>
      </w:r>
    </w:p>
    <w:p w:rsidR="00B4147A" w:rsidRPr="009233D6" w:rsidRDefault="00B4147A" w:rsidP="00106BA3">
      <w:pPr>
        <w:shd w:val="clear" w:color="auto" w:fill="FFFFFF"/>
        <w:ind w:firstLine="680"/>
        <w:jc w:val="both"/>
      </w:pPr>
      <w:r w:rsidRPr="009233D6">
        <w:t>Средние века: понятие и хронологические рамки.</w:t>
      </w:r>
    </w:p>
    <w:p w:rsidR="00B4147A" w:rsidRPr="009233D6" w:rsidRDefault="00B4147A" w:rsidP="00106BA3">
      <w:pPr>
        <w:shd w:val="clear" w:color="auto" w:fill="FFFFFF"/>
        <w:ind w:firstLine="680"/>
        <w:jc w:val="both"/>
      </w:pPr>
      <w:r w:rsidRPr="009233D6">
        <w:rPr>
          <w:b/>
          <w:bCs/>
        </w:rPr>
        <w:t>Раннее Средневековье</w:t>
      </w:r>
    </w:p>
    <w:p w:rsidR="00B4147A" w:rsidRPr="009233D6" w:rsidRDefault="00B4147A" w:rsidP="00106BA3">
      <w:pPr>
        <w:shd w:val="clear" w:color="auto" w:fill="FFFFFF"/>
        <w:ind w:firstLine="680"/>
        <w:jc w:val="both"/>
      </w:pPr>
      <w:r w:rsidRPr="009233D6">
        <w:t>Начало Средневековья. Великое переселение народов. Образование варварских королевств.</w:t>
      </w:r>
    </w:p>
    <w:p w:rsidR="00B4147A" w:rsidRPr="009233D6" w:rsidRDefault="00B4147A" w:rsidP="00106BA3">
      <w:pPr>
        <w:shd w:val="clear" w:color="auto" w:fill="FFFFFF"/>
        <w:ind w:firstLine="680"/>
        <w:jc w:val="both"/>
      </w:pPr>
      <w:r w:rsidRPr="009233D6">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4147A" w:rsidRPr="009233D6" w:rsidRDefault="00B4147A" w:rsidP="00106BA3">
      <w:pPr>
        <w:shd w:val="clear" w:color="auto" w:fill="FFFFFF"/>
        <w:ind w:firstLine="680"/>
        <w:jc w:val="both"/>
      </w:pPr>
      <w:r w:rsidRPr="009233D6">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4147A" w:rsidRPr="009233D6" w:rsidRDefault="00B4147A" w:rsidP="00106BA3">
      <w:pPr>
        <w:shd w:val="clear" w:color="auto" w:fill="FFFFFF"/>
        <w:ind w:firstLine="680"/>
        <w:jc w:val="both"/>
      </w:pPr>
      <w:r w:rsidRPr="009233D6">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4147A" w:rsidRPr="009233D6" w:rsidRDefault="00B4147A" w:rsidP="00106BA3">
      <w:pPr>
        <w:shd w:val="clear" w:color="auto" w:fill="FFFFFF"/>
        <w:ind w:firstLine="680"/>
        <w:jc w:val="both"/>
      </w:pPr>
      <w:r w:rsidRPr="009233D6">
        <w:rPr>
          <w:b/>
          <w:bCs/>
        </w:rPr>
        <w:t>Зрелое Средневековье</w:t>
      </w:r>
    </w:p>
    <w:p w:rsidR="00B4147A" w:rsidRPr="009233D6" w:rsidRDefault="00B4147A" w:rsidP="00106BA3">
      <w:pPr>
        <w:shd w:val="clear" w:color="auto" w:fill="FFFFFF"/>
        <w:ind w:firstLine="680"/>
        <w:jc w:val="both"/>
      </w:pPr>
      <w:r w:rsidRPr="009233D6">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4147A" w:rsidRPr="009233D6" w:rsidRDefault="00B4147A" w:rsidP="00106BA3">
      <w:pPr>
        <w:shd w:val="clear" w:color="auto" w:fill="FFFFFF"/>
        <w:ind w:firstLine="680"/>
        <w:jc w:val="both"/>
      </w:pPr>
      <w:r w:rsidRPr="009233D6">
        <w:t>Крестьянство: феодальная зависимость, повинности, условия жизни. Крестьянская община.</w:t>
      </w:r>
    </w:p>
    <w:p w:rsidR="00B4147A" w:rsidRPr="009233D6" w:rsidRDefault="00B4147A" w:rsidP="00106BA3">
      <w:pPr>
        <w:shd w:val="clear" w:color="auto" w:fill="FFFFFF"/>
        <w:ind w:firstLine="680"/>
        <w:jc w:val="both"/>
      </w:pPr>
      <w:r w:rsidRPr="009233D6">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4147A" w:rsidRPr="009233D6" w:rsidRDefault="00B4147A" w:rsidP="00106BA3">
      <w:pPr>
        <w:shd w:val="clear" w:color="auto" w:fill="FFFFFF"/>
        <w:ind w:firstLine="680"/>
        <w:jc w:val="both"/>
      </w:pPr>
      <w:r w:rsidRPr="009233D6">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4147A" w:rsidRPr="009233D6" w:rsidRDefault="00B4147A" w:rsidP="00106BA3">
      <w:pPr>
        <w:shd w:val="clear" w:color="auto" w:fill="FFFFFF"/>
        <w:ind w:firstLine="680"/>
        <w:jc w:val="both"/>
      </w:pPr>
      <w:r w:rsidRPr="009233D6">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9233D6">
        <w:t>д’Арк</w:t>
      </w:r>
      <w:proofErr w:type="spellEnd"/>
      <w:r w:rsidRPr="009233D6">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9233D6">
        <w:t>УотаТайлера</w:t>
      </w:r>
      <w:proofErr w:type="spellEnd"/>
      <w:r w:rsidRPr="009233D6">
        <w:t>). Гуситское движение в Чехии.</w:t>
      </w:r>
    </w:p>
    <w:p w:rsidR="00B4147A" w:rsidRPr="009233D6" w:rsidRDefault="00B4147A" w:rsidP="00106BA3">
      <w:pPr>
        <w:shd w:val="clear" w:color="auto" w:fill="FFFFFF"/>
        <w:ind w:firstLine="680"/>
        <w:jc w:val="both"/>
      </w:pPr>
      <w:r w:rsidRPr="009233D6">
        <w:t>Византийская империя и славянские государства в XII—XV вв. Экспансия турок-османов и падение Византии.</w:t>
      </w:r>
    </w:p>
    <w:p w:rsidR="00B4147A" w:rsidRPr="009233D6" w:rsidRDefault="00B4147A" w:rsidP="00106BA3">
      <w:pPr>
        <w:shd w:val="clear" w:color="auto" w:fill="FFFFFF"/>
        <w:ind w:firstLine="680"/>
        <w:jc w:val="both"/>
      </w:pPr>
      <w:r w:rsidRPr="009233D6">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4147A" w:rsidRPr="009233D6" w:rsidRDefault="00B4147A" w:rsidP="00106BA3">
      <w:pPr>
        <w:shd w:val="clear" w:color="auto" w:fill="FFFFFF"/>
        <w:ind w:firstLine="680"/>
        <w:jc w:val="both"/>
      </w:pPr>
      <w:r w:rsidRPr="009233D6">
        <w:rPr>
          <w:b/>
          <w:bCs/>
        </w:rPr>
        <w:t xml:space="preserve">Страны Востока в Средние века. </w:t>
      </w:r>
      <w:r w:rsidRPr="009233D6">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w:t>
      </w:r>
      <w:r w:rsidRPr="009233D6">
        <w:lastRenderedPageBreak/>
        <w:t>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4147A" w:rsidRPr="009233D6" w:rsidRDefault="00B4147A" w:rsidP="00106BA3">
      <w:pPr>
        <w:shd w:val="clear" w:color="auto" w:fill="FFFFFF"/>
        <w:ind w:firstLine="680"/>
        <w:jc w:val="both"/>
      </w:pPr>
      <w:r w:rsidRPr="009233D6">
        <w:rPr>
          <w:b/>
          <w:bCs/>
        </w:rPr>
        <w:t xml:space="preserve">Государства доколумбовой Америки. </w:t>
      </w:r>
      <w:r w:rsidRPr="009233D6">
        <w:t>Общественный строй. Религиозные верования населения. Культура.</w:t>
      </w:r>
    </w:p>
    <w:p w:rsidR="00B4147A" w:rsidRPr="009233D6" w:rsidRDefault="00B4147A" w:rsidP="00106BA3">
      <w:pPr>
        <w:shd w:val="clear" w:color="auto" w:fill="FFFFFF"/>
        <w:ind w:firstLine="680"/>
        <w:jc w:val="both"/>
      </w:pPr>
      <w:r w:rsidRPr="009233D6">
        <w:t>Историческое и культурное наследие Средневековья.</w:t>
      </w:r>
    </w:p>
    <w:p w:rsidR="00B4147A" w:rsidRPr="009233D6" w:rsidRDefault="00B4147A" w:rsidP="00106BA3">
      <w:pPr>
        <w:shd w:val="clear" w:color="auto" w:fill="FFFFFF"/>
        <w:ind w:firstLine="680"/>
        <w:jc w:val="both"/>
      </w:pPr>
      <w:r w:rsidRPr="009233D6">
        <w:rPr>
          <w:b/>
        </w:rPr>
        <w:t>Новая история</w:t>
      </w:r>
    </w:p>
    <w:p w:rsidR="00B4147A" w:rsidRPr="009233D6" w:rsidRDefault="00B4147A" w:rsidP="00106BA3">
      <w:pPr>
        <w:shd w:val="clear" w:color="auto" w:fill="FFFFFF"/>
        <w:ind w:firstLine="680"/>
        <w:jc w:val="both"/>
      </w:pPr>
      <w:r w:rsidRPr="009233D6">
        <w:t xml:space="preserve">Новое время: понятие и хронологические рамки. </w:t>
      </w:r>
    </w:p>
    <w:p w:rsidR="00B4147A" w:rsidRPr="009233D6" w:rsidRDefault="00B4147A" w:rsidP="00106BA3">
      <w:pPr>
        <w:shd w:val="clear" w:color="auto" w:fill="FFFFFF"/>
        <w:ind w:firstLine="680"/>
        <w:jc w:val="both"/>
      </w:pPr>
      <w:r w:rsidRPr="009233D6">
        <w:rPr>
          <w:b/>
          <w:bCs/>
        </w:rPr>
        <w:t>Европа в конце ХV</w:t>
      </w:r>
      <w:r w:rsidRPr="009233D6">
        <w:t xml:space="preserve">— </w:t>
      </w:r>
      <w:r w:rsidRPr="009233D6">
        <w:rPr>
          <w:b/>
          <w:bCs/>
        </w:rPr>
        <w:t>начале XVII в.</w:t>
      </w:r>
    </w:p>
    <w:p w:rsidR="00B4147A" w:rsidRPr="009233D6" w:rsidRDefault="00B4147A" w:rsidP="00106BA3">
      <w:pPr>
        <w:shd w:val="clear" w:color="auto" w:fill="FFFFFF"/>
        <w:ind w:firstLine="680"/>
        <w:jc w:val="both"/>
      </w:pPr>
      <w:r w:rsidRPr="009233D6">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4147A" w:rsidRPr="009233D6" w:rsidRDefault="00B4147A" w:rsidP="00106BA3">
      <w:pPr>
        <w:shd w:val="clear" w:color="auto" w:fill="FFFFFF"/>
        <w:ind w:firstLine="680"/>
        <w:jc w:val="both"/>
      </w:pPr>
      <w:r w:rsidRPr="009233D6">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4147A" w:rsidRPr="009233D6" w:rsidRDefault="00B4147A" w:rsidP="00106BA3">
      <w:pPr>
        <w:shd w:val="clear" w:color="auto" w:fill="FFFFFF"/>
        <w:ind w:firstLine="680"/>
        <w:jc w:val="both"/>
      </w:pPr>
      <w:r w:rsidRPr="009233D6">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4147A" w:rsidRPr="009233D6" w:rsidRDefault="00B4147A" w:rsidP="00106BA3">
      <w:pPr>
        <w:shd w:val="clear" w:color="auto" w:fill="FFFFFF"/>
        <w:ind w:firstLine="680"/>
        <w:jc w:val="both"/>
      </w:pPr>
      <w:r w:rsidRPr="009233D6">
        <w:t>Нидерландская революция: цели, участники, формы борьбы. Итоги и значение революции.</w:t>
      </w:r>
    </w:p>
    <w:p w:rsidR="00B4147A" w:rsidRPr="009233D6" w:rsidRDefault="00B4147A" w:rsidP="00106BA3">
      <w:pPr>
        <w:shd w:val="clear" w:color="auto" w:fill="FFFFFF"/>
        <w:ind w:firstLine="680"/>
        <w:jc w:val="both"/>
      </w:pPr>
      <w:r w:rsidRPr="009233D6">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4147A" w:rsidRPr="009233D6" w:rsidRDefault="00B4147A" w:rsidP="00106BA3">
      <w:pPr>
        <w:shd w:val="clear" w:color="auto" w:fill="FFFFFF"/>
        <w:ind w:firstLine="680"/>
        <w:jc w:val="both"/>
      </w:pPr>
      <w:r w:rsidRPr="009233D6">
        <w:rPr>
          <w:b/>
          <w:bCs/>
        </w:rPr>
        <w:t>Страны Европы и Северной Америки в середине XVII—ХVIII в.</w:t>
      </w:r>
    </w:p>
    <w:p w:rsidR="00B4147A" w:rsidRPr="009233D6" w:rsidRDefault="00B4147A" w:rsidP="00106BA3">
      <w:pPr>
        <w:shd w:val="clear" w:color="auto" w:fill="FFFFFF"/>
        <w:ind w:firstLine="680"/>
        <w:jc w:val="both"/>
      </w:pPr>
      <w:r w:rsidRPr="009233D6">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4147A" w:rsidRPr="009233D6" w:rsidRDefault="00B4147A" w:rsidP="00106BA3">
      <w:pPr>
        <w:shd w:val="clear" w:color="auto" w:fill="FFFFFF"/>
        <w:ind w:firstLine="680"/>
        <w:jc w:val="both"/>
      </w:pPr>
      <w:r w:rsidRPr="009233D6">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4147A" w:rsidRPr="009233D6" w:rsidRDefault="00B4147A" w:rsidP="00106BA3">
      <w:pPr>
        <w:shd w:val="clear" w:color="auto" w:fill="FFFFFF"/>
        <w:ind w:firstLine="680"/>
        <w:jc w:val="both"/>
      </w:pPr>
      <w:r w:rsidRPr="009233D6">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9233D6">
        <w:t>Посполитой</w:t>
      </w:r>
      <w:proofErr w:type="spellEnd"/>
      <w:r w:rsidRPr="009233D6">
        <w:t>. Колониальные захваты европейских держав.</w:t>
      </w:r>
    </w:p>
    <w:p w:rsidR="00B4147A" w:rsidRPr="009233D6" w:rsidRDefault="00B4147A" w:rsidP="00106BA3">
      <w:pPr>
        <w:shd w:val="clear" w:color="auto" w:fill="FFFFFF"/>
        <w:ind w:firstLine="680"/>
        <w:jc w:val="both"/>
      </w:pPr>
      <w:r w:rsidRPr="009233D6">
        <w:rPr>
          <w:b/>
          <w:bCs/>
        </w:rPr>
        <w:t>Страны Востока в XVI—XVIII вв.</w:t>
      </w:r>
    </w:p>
    <w:p w:rsidR="00B4147A" w:rsidRPr="009233D6" w:rsidRDefault="00B4147A" w:rsidP="00106BA3">
      <w:pPr>
        <w:shd w:val="clear" w:color="auto" w:fill="FFFFFF"/>
        <w:ind w:firstLine="680"/>
        <w:jc w:val="both"/>
      </w:pPr>
      <w:r w:rsidRPr="009233D6">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9233D6">
        <w:t>сёгунатаТокугава</w:t>
      </w:r>
      <w:proofErr w:type="spellEnd"/>
      <w:r w:rsidRPr="009233D6">
        <w:t xml:space="preserve"> в Японии.</w:t>
      </w:r>
    </w:p>
    <w:p w:rsidR="00B4147A" w:rsidRPr="009233D6" w:rsidRDefault="00B4147A" w:rsidP="00106BA3">
      <w:pPr>
        <w:shd w:val="clear" w:color="auto" w:fill="FFFFFF"/>
        <w:ind w:firstLine="680"/>
        <w:jc w:val="both"/>
      </w:pPr>
      <w:r w:rsidRPr="009233D6">
        <w:rPr>
          <w:b/>
          <w:bCs/>
        </w:rPr>
        <w:t>Страны Европы и Северной Америки в первой половине ХIХ в.</w:t>
      </w:r>
    </w:p>
    <w:p w:rsidR="00B4147A" w:rsidRPr="009233D6" w:rsidRDefault="00B4147A" w:rsidP="00106BA3">
      <w:pPr>
        <w:shd w:val="clear" w:color="auto" w:fill="FFFFFF"/>
        <w:ind w:firstLine="680"/>
        <w:jc w:val="both"/>
      </w:pPr>
      <w:r w:rsidRPr="009233D6">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4147A" w:rsidRPr="009233D6" w:rsidRDefault="00B4147A" w:rsidP="00106BA3">
      <w:pPr>
        <w:shd w:val="clear" w:color="auto" w:fill="FFFFFF"/>
        <w:ind w:firstLine="680"/>
        <w:jc w:val="both"/>
      </w:pPr>
      <w:r w:rsidRPr="009233D6">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4147A" w:rsidRPr="009233D6" w:rsidRDefault="00B4147A" w:rsidP="00106BA3">
      <w:pPr>
        <w:shd w:val="clear" w:color="auto" w:fill="FFFFFF"/>
        <w:ind w:firstLine="680"/>
        <w:jc w:val="both"/>
      </w:pPr>
      <w:r w:rsidRPr="009233D6">
        <w:rPr>
          <w:b/>
          <w:bCs/>
        </w:rPr>
        <w:t>Страны Европы и Северной Америки во второй половине ХIХ в.</w:t>
      </w:r>
    </w:p>
    <w:p w:rsidR="00B4147A" w:rsidRPr="009233D6" w:rsidRDefault="00B4147A" w:rsidP="00106BA3">
      <w:pPr>
        <w:shd w:val="clear" w:color="auto" w:fill="FFFFFF"/>
        <w:ind w:firstLine="680"/>
        <w:jc w:val="both"/>
      </w:pPr>
      <w:r w:rsidRPr="009233D6">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9233D6">
        <w:t>Кавур</w:t>
      </w:r>
      <w:proofErr w:type="spellEnd"/>
      <w:r w:rsidRPr="009233D6">
        <w:t xml:space="preserve">, Дж. Гарибальди. Объединение германских государств, провозглашение Германской империи; О. Бисмарк. </w:t>
      </w:r>
      <w:proofErr w:type="spellStart"/>
      <w:r w:rsidRPr="009233D6">
        <w:t>Габсбургская</w:t>
      </w:r>
      <w:proofErr w:type="spellEnd"/>
      <w:r w:rsidRPr="009233D6">
        <w:t xml:space="preserve"> монархия: австро-венгерский дуализм.</w:t>
      </w:r>
    </w:p>
    <w:p w:rsidR="00B4147A" w:rsidRPr="009233D6" w:rsidRDefault="00B4147A" w:rsidP="00106BA3">
      <w:pPr>
        <w:shd w:val="clear" w:color="auto" w:fill="FFFFFF"/>
        <w:ind w:firstLine="680"/>
        <w:jc w:val="both"/>
      </w:pPr>
      <w:r w:rsidRPr="009233D6">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4147A" w:rsidRPr="009233D6" w:rsidRDefault="00B4147A" w:rsidP="00106BA3">
      <w:pPr>
        <w:shd w:val="clear" w:color="auto" w:fill="FFFFFF"/>
        <w:ind w:firstLine="680"/>
        <w:jc w:val="both"/>
      </w:pPr>
      <w:r w:rsidRPr="009233D6">
        <w:rPr>
          <w:b/>
          <w:bCs/>
        </w:rPr>
        <w:t>Экономическое и социально-политическое развитие стран Европы и США в конце ХIХ в.</w:t>
      </w:r>
    </w:p>
    <w:p w:rsidR="00B4147A" w:rsidRPr="009233D6" w:rsidRDefault="00B4147A" w:rsidP="00106BA3">
      <w:pPr>
        <w:shd w:val="clear" w:color="auto" w:fill="FFFFFF"/>
        <w:ind w:firstLine="680"/>
        <w:jc w:val="both"/>
      </w:pPr>
      <w:r w:rsidRPr="009233D6">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4147A" w:rsidRPr="009233D6" w:rsidRDefault="00B4147A" w:rsidP="00106BA3">
      <w:pPr>
        <w:shd w:val="clear" w:color="auto" w:fill="FFFFFF"/>
        <w:ind w:firstLine="680"/>
        <w:jc w:val="both"/>
      </w:pPr>
      <w:r w:rsidRPr="009233D6">
        <w:rPr>
          <w:b/>
          <w:bCs/>
        </w:rPr>
        <w:t>Страны Азии в ХIХ в.</w:t>
      </w:r>
    </w:p>
    <w:p w:rsidR="00B4147A" w:rsidRPr="009233D6" w:rsidRDefault="00B4147A" w:rsidP="00106BA3">
      <w:pPr>
        <w:shd w:val="clear" w:color="auto" w:fill="FFFFFF"/>
        <w:ind w:firstLine="680"/>
        <w:jc w:val="both"/>
      </w:pPr>
      <w:r w:rsidRPr="009233D6">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9233D6">
        <w:t>сёгунатаТокугава</w:t>
      </w:r>
      <w:proofErr w:type="spellEnd"/>
      <w:r w:rsidRPr="009233D6">
        <w:t xml:space="preserve">, преобразования эпохи </w:t>
      </w:r>
      <w:proofErr w:type="spellStart"/>
      <w:r w:rsidRPr="009233D6">
        <w:t>Мэйдзи</w:t>
      </w:r>
      <w:proofErr w:type="spellEnd"/>
      <w:r w:rsidRPr="009233D6">
        <w:t>.</w:t>
      </w:r>
    </w:p>
    <w:p w:rsidR="00B4147A" w:rsidRPr="009233D6" w:rsidRDefault="00B4147A" w:rsidP="00106BA3">
      <w:pPr>
        <w:shd w:val="clear" w:color="auto" w:fill="FFFFFF"/>
        <w:ind w:firstLine="680"/>
        <w:jc w:val="both"/>
      </w:pPr>
      <w:r w:rsidRPr="009233D6">
        <w:rPr>
          <w:b/>
          <w:bCs/>
        </w:rPr>
        <w:t>Война за независимость в Латинской Америке</w:t>
      </w:r>
    </w:p>
    <w:p w:rsidR="00B4147A" w:rsidRPr="009233D6" w:rsidRDefault="00B4147A" w:rsidP="00106BA3">
      <w:pPr>
        <w:shd w:val="clear" w:color="auto" w:fill="FFFFFF"/>
        <w:ind w:firstLine="680"/>
        <w:jc w:val="both"/>
      </w:pPr>
      <w:r w:rsidRPr="009233D6">
        <w:t>Колониальное общество. Освободительная борьба: задачи, участники, формы выступлений. П. Д. </w:t>
      </w:r>
      <w:proofErr w:type="spellStart"/>
      <w:r w:rsidRPr="009233D6">
        <w:t>Туссен-Лувертюр</w:t>
      </w:r>
      <w:proofErr w:type="spellEnd"/>
      <w:r w:rsidRPr="009233D6">
        <w:t>, С. Боливар. Провозглашение независимых государств.</w:t>
      </w:r>
    </w:p>
    <w:p w:rsidR="00B4147A" w:rsidRPr="009233D6" w:rsidRDefault="00B4147A" w:rsidP="00106BA3">
      <w:pPr>
        <w:shd w:val="clear" w:color="auto" w:fill="FFFFFF"/>
        <w:ind w:firstLine="680"/>
        <w:jc w:val="both"/>
      </w:pPr>
      <w:r w:rsidRPr="009233D6">
        <w:rPr>
          <w:b/>
          <w:bCs/>
        </w:rPr>
        <w:t>Народы Африки в Новое время</w:t>
      </w:r>
    </w:p>
    <w:p w:rsidR="00B4147A" w:rsidRPr="009233D6" w:rsidRDefault="00B4147A" w:rsidP="00106BA3">
      <w:pPr>
        <w:shd w:val="clear" w:color="auto" w:fill="FFFFFF"/>
        <w:ind w:firstLine="680"/>
        <w:jc w:val="both"/>
      </w:pPr>
      <w:r w:rsidRPr="009233D6">
        <w:t>Колониальные империи. Колониальные порядки и традиционные общественные отношения. Выступления против колонизаторов.</w:t>
      </w:r>
    </w:p>
    <w:p w:rsidR="00B4147A" w:rsidRPr="009233D6" w:rsidRDefault="00B4147A" w:rsidP="00106BA3">
      <w:pPr>
        <w:shd w:val="clear" w:color="auto" w:fill="FFFFFF"/>
        <w:ind w:firstLine="680"/>
        <w:jc w:val="both"/>
      </w:pPr>
      <w:r w:rsidRPr="009233D6">
        <w:rPr>
          <w:b/>
          <w:bCs/>
        </w:rPr>
        <w:t>Развитие культуры в XIX в.</w:t>
      </w:r>
    </w:p>
    <w:p w:rsidR="00B4147A" w:rsidRPr="009233D6" w:rsidRDefault="00B4147A" w:rsidP="00106BA3">
      <w:pPr>
        <w:shd w:val="clear" w:color="auto" w:fill="FFFFFF"/>
        <w:ind w:firstLine="680"/>
        <w:jc w:val="both"/>
      </w:pPr>
      <w:r w:rsidRPr="009233D6">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4147A" w:rsidRPr="009233D6" w:rsidRDefault="00B4147A" w:rsidP="00106BA3">
      <w:pPr>
        <w:shd w:val="clear" w:color="auto" w:fill="FFFFFF"/>
        <w:ind w:firstLine="680"/>
        <w:jc w:val="both"/>
      </w:pPr>
      <w:r w:rsidRPr="009233D6">
        <w:rPr>
          <w:b/>
          <w:bCs/>
        </w:rPr>
        <w:t>Международные отношения в XIX в.</w:t>
      </w:r>
    </w:p>
    <w:p w:rsidR="00B4147A" w:rsidRPr="009233D6" w:rsidRDefault="00B4147A" w:rsidP="00106BA3">
      <w:pPr>
        <w:shd w:val="clear" w:color="auto" w:fill="FFFFFF"/>
        <w:ind w:firstLine="680"/>
        <w:jc w:val="both"/>
      </w:pPr>
      <w:r w:rsidRPr="009233D6">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4147A" w:rsidRPr="009233D6" w:rsidRDefault="00B4147A" w:rsidP="00106BA3">
      <w:pPr>
        <w:shd w:val="clear" w:color="auto" w:fill="FFFFFF"/>
        <w:ind w:firstLine="680"/>
        <w:jc w:val="both"/>
      </w:pPr>
      <w:r w:rsidRPr="009233D6">
        <w:t>Историческое и культурное наследие Нового времени.</w:t>
      </w:r>
    </w:p>
    <w:p w:rsidR="00B4147A" w:rsidRPr="009233D6" w:rsidRDefault="00B4147A" w:rsidP="00106BA3">
      <w:pPr>
        <w:shd w:val="clear" w:color="auto" w:fill="FFFFFF"/>
        <w:ind w:firstLine="680"/>
        <w:jc w:val="both"/>
      </w:pPr>
      <w:r w:rsidRPr="009233D6">
        <w:rPr>
          <w:b/>
        </w:rPr>
        <w:t>Новейшая история. ХХ — начало XXI в.</w:t>
      </w:r>
    </w:p>
    <w:p w:rsidR="00B4147A" w:rsidRPr="009233D6" w:rsidRDefault="00B4147A" w:rsidP="00106BA3">
      <w:pPr>
        <w:shd w:val="clear" w:color="auto" w:fill="FFFFFF"/>
        <w:ind w:firstLine="680"/>
        <w:jc w:val="both"/>
      </w:pPr>
      <w:r w:rsidRPr="009233D6">
        <w:t>Мир к началу XX в. Новейшая история: понятие, периодизация.</w:t>
      </w:r>
    </w:p>
    <w:p w:rsidR="00B4147A" w:rsidRPr="009233D6" w:rsidRDefault="00B4147A" w:rsidP="00106BA3">
      <w:pPr>
        <w:shd w:val="clear" w:color="auto" w:fill="FFFFFF"/>
        <w:ind w:firstLine="680"/>
        <w:jc w:val="both"/>
      </w:pPr>
      <w:r w:rsidRPr="009233D6">
        <w:rPr>
          <w:b/>
          <w:bCs/>
        </w:rPr>
        <w:t>Мир в 1900—1914 гг.</w:t>
      </w:r>
    </w:p>
    <w:p w:rsidR="00B4147A" w:rsidRPr="009233D6" w:rsidRDefault="00B4147A" w:rsidP="00106BA3">
      <w:pPr>
        <w:shd w:val="clear" w:color="auto" w:fill="FFFFFF"/>
        <w:ind w:firstLine="680"/>
        <w:jc w:val="both"/>
      </w:pPr>
      <w:r w:rsidRPr="009233D6">
        <w:lastRenderedPageBreak/>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4147A" w:rsidRPr="009233D6" w:rsidRDefault="00B4147A" w:rsidP="00106BA3">
      <w:pPr>
        <w:shd w:val="clear" w:color="auto" w:fill="FFFFFF"/>
        <w:ind w:firstLine="680"/>
        <w:jc w:val="both"/>
      </w:pPr>
      <w:r w:rsidRPr="009233D6">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9233D6">
        <w:t>Сапата</w:t>
      </w:r>
      <w:proofErr w:type="spellEnd"/>
      <w:r w:rsidRPr="009233D6">
        <w:t>, Ф. </w:t>
      </w:r>
      <w:proofErr w:type="spellStart"/>
      <w:r w:rsidRPr="009233D6">
        <w:t>Вилья</w:t>
      </w:r>
      <w:proofErr w:type="spellEnd"/>
      <w:r w:rsidRPr="009233D6">
        <w:t>).</w:t>
      </w:r>
    </w:p>
    <w:p w:rsidR="00B4147A" w:rsidRPr="009233D6" w:rsidRDefault="00B4147A" w:rsidP="00106BA3">
      <w:pPr>
        <w:shd w:val="clear" w:color="auto" w:fill="FFFFFF"/>
        <w:ind w:firstLine="680"/>
        <w:jc w:val="both"/>
      </w:pPr>
      <w:r w:rsidRPr="009233D6">
        <w:rPr>
          <w:b/>
          <w:bCs/>
        </w:rPr>
        <w:t>Первая мировая война (1914—1918 гг.)</w:t>
      </w:r>
    </w:p>
    <w:p w:rsidR="00B4147A" w:rsidRPr="009233D6" w:rsidRDefault="00B4147A" w:rsidP="00106BA3">
      <w:pPr>
        <w:shd w:val="clear" w:color="auto" w:fill="FFFFFF"/>
        <w:ind w:firstLine="680"/>
        <w:jc w:val="both"/>
      </w:pPr>
      <w:r w:rsidRPr="009233D6">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4147A" w:rsidRPr="009233D6" w:rsidRDefault="00B4147A" w:rsidP="00106BA3">
      <w:pPr>
        <w:shd w:val="clear" w:color="auto" w:fill="FFFFFF"/>
        <w:ind w:firstLine="680"/>
        <w:jc w:val="both"/>
      </w:pPr>
      <w:r w:rsidRPr="009233D6">
        <w:rPr>
          <w:b/>
          <w:bCs/>
        </w:rPr>
        <w:t>Мир в 1918—1939 гг.</w:t>
      </w:r>
    </w:p>
    <w:p w:rsidR="00B4147A" w:rsidRPr="009233D6" w:rsidRDefault="00B4147A" w:rsidP="00106BA3">
      <w:pPr>
        <w:shd w:val="clear" w:color="auto" w:fill="FFFFFF"/>
        <w:ind w:firstLine="680"/>
        <w:jc w:val="both"/>
      </w:pPr>
      <w:r w:rsidRPr="009233D6">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4147A" w:rsidRPr="009233D6" w:rsidRDefault="00B4147A" w:rsidP="00106BA3">
      <w:pPr>
        <w:shd w:val="clear" w:color="auto" w:fill="FFFFFF"/>
        <w:ind w:firstLine="680"/>
        <w:jc w:val="both"/>
      </w:pPr>
      <w:r w:rsidRPr="009233D6">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4147A" w:rsidRPr="009233D6" w:rsidRDefault="00B4147A" w:rsidP="00106BA3">
      <w:pPr>
        <w:shd w:val="clear" w:color="auto" w:fill="FFFFFF"/>
        <w:ind w:firstLine="680"/>
        <w:jc w:val="both"/>
      </w:pPr>
      <w:r w:rsidRPr="009233D6">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4147A" w:rsidRPr="009233D6" w:rsidRDefault="00B4147A" w:rsidP="00106BA3">
      <w:pPr>
        <w:shd w:val="clear" w:color="auto" w:fill="FFFFFF"/>
        <w:ind w:firstLine="680"/>
        <w:jc w:val="both"/>
      </w:pPr>
      <w:r w:rsidRPr="009233D6">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4147A" w:rsidRPr="009233D6" w:rsidRDefault="00B4147A" w:rsidP="00106BA3">
      <w:pPr>
        <w:shd w:val="clear" w:color="auto" w:fill="FFFFFF"/>
        <w:ind w:firstLine="680"/>
        <w:jc w:val="both"/>
      </w:pPr>
      <w:r w:rsidRPr="009233D6">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4147A" w:rsidRPr="009233D6" w:rsidRDefault="00B4147A" w:rsidP="00106BA3">
      <w:pPr>
        <w:shd w:val="clear" w:color="auto" w:fill="FFFFFF"/>
        <w:ind w:firstLine="680"/>
        <w:jc w:val="both"/>
      </w:pPr>
      <w:r w:rsidRPr="009233D6">
        <w:t>Страны Азии в 1920—1930-е гг. Опыт модернизации в Турции; М. </w:t>
      </w:r>
      <w:proofErr w:type="spellStart"/>
      <w:r w:rsidRPr="009233D6">
        <w:t>КемальАтатюрк</w:t>
      </w:r>
      <w:proofErr w:type="spellEnd"/>
      <w:r w:rsidRPr="009233D6">
        <w:t>. Революция 1920-х гг. в Китае. Движение народов Индии против колониального гнёта; М. К. Ганди.</w:t>
      </w:r>
    </w:p>
    <w:p w:rsidR="00B4147A" w:rsidRPr="009233D6" w:rsidRDefault="00B4147A" w:rsidP="00106BA3">
      <w:pPr>
        <w:shd w:val="clear" w:color="auto" w:fill="FFFFFF"/>
        <w:ind w:firstLine="680"/>
        <w:jc w:val="both"/>
      </w:pPr>
      <w:r w:rsidRPr="009233D6">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4147A" w:rsidRPr="009233D6" w:rsidRDefault="00B4147A" w:rsidP="00106BA3">
      <w:pPr>
        <w:shd w:val="clear" w:color="auto" w:fill="FFFFFF"/>
        <w:ind w:firstLine="680"/>
        <w:jc w:val="both"/>
      </w:pPr>
      <w:r w:rsidRPr="009233D6">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4147A" w:rsidRPr="009233D6" w:rsidRDefault="00B4147A" w:rsidP="00106BA3">
      <w:pPr>
        <w:shd w:val="clear" w:color="auto" w:fill="FFFFFF"/>
        <w:ind w:firstLine="680"/>
        <w:jc w:val="both"/>
      </w:pPr>
      <w:r w:rsidRPr="009233D6">
        <w:rPr>
          <w:b/>
          <w:bCs/>
        </w:rPr>
        <w:t>Вторая мировая война (1939—1945 гг.)</w:t>
      </w:r>
    </w:p>
    <w:p w:rsidR="00B4147A" w:rsidRPr="009233D6" w:rsidRDefault="00B4147A" w:rsidP="00106BA3">
      <w:pPr>
        <w:shd w:val="clear" w:color="auto" w:fill="FFFFFF"/>
        <w:ind w:firstLine="680"/>
        <w:jc w:val="both"/>
      </w:pPr>
      <w:r w:rsidRPr="009233D6">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4147A" w:rsidRPr="009233D6" w:rsidRDefault="00B4147A" w:rsidP="00106BA3">
      <w:pPr>
        <w:shd w:val="clear" w:color="auto" w:fill="FFFFFF"/>
        <w:ind w:firstLine="680"/>
        <w:jc w:val="both"/>
      </w:pPr>
      <w:r w:rsidRPr="009233D6">
        <w:rPr>
          <w:b/>
          <w:bCs/>
        </w:rPr>
        <w:t>Мир во второй половине XX — начале XXI в.</w:t>
      </w:r>
    </w:p>
    <w:p w:rsidR="00B4147A" w:rsidRPr="009233D6" w:rsidRDefault="00B4147A" w:rsidP="00106BA3">
      <w:pPr>
        <w:shd w:val="clear" w:color="auto" w:fill="FFFFFF"/>
        <w:ind w:firstLine="680"/>
        <w:jc w:val="both"/>
      </w:pPr>
      <w:r w:rsidRPr="009233D6">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9233D6">
        <w:t>биполяр-ного</w:t>
      </w:r>
      <w:proofErr w:type="spellEnd"/>
      <w:proofErr w:type="gramEnd"/>
      <w:r w:rsidRPr="009233D6">
        <w:t xml:space="preserve"> мира. Начало «холодной войны».</w:t>
      </w:r>
    </w:p>
    <w:p w:rsidR="00B4147A" w:rsidRPr="009233D6" w:rsidRDefault="00B4147A" w:rsidP="00106BA3">
      <w:pPr>
        <w:shd w:val="clear" w:color="auto" w:fill="FFFFFF"/>
        <w:ind w:firstLine="680"/>
        <w:jc w:val="both"/>
      </w:pPr>
      <w:r w:rsidRPr="009233D6">
        <w:lastRenderedPageBreak/>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4147A" w:rsidRPr="009233D6" w:rsidRDefault="00B4147A" w:rsidP="00106BA3">
      <w:pPr>
        <w:shd w:val="clear" w:color="auto" w:fill="FFFFFF"/>
        <w:ind w:firstLine="680"/>
        <w:jc w:val="both"/>
      </w:pPr>
      <w:r w:rsidRPr="009233D6">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4147A" w:rsidRPr="009233D6" w:rsidRDefault="00B4147A" w:rsidP="00106BA3">
      <w:pPr>
        <w:shd w:val="clear" w:color="auto" w:fill="FFFFFF"/>
        <w:ind w:firstLine="680"/>
        <w:jc w:val="both"/>
      </w:pPr>
      <w:r w:rsidRPr="009233D6">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4147A" w:rsidRPr="009233D6" w:rsidRDefault="00B4147A" w:rsidP="00106BA3">
      <w:pPr>
        <w:shd w:val="clear" w:color="auto" w:fill="FFFFFF"/>
        <w:ind w:firstLine="680"/>
        <w:jc w:val="both"/>
      </w:pPr>
      <w:r w:rsidRPr="009233D6">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4147A" w:rsidRPr="009233D6" w:rsidRDefault="00B4147A" w:rsidP="00106BA3">
      <w:pPr>
        <w:shd w:val="clear" w:color="auto" w:fill="FFFFFF"/>
        <w:ind w:firstLine="680"/>
        <w:jc w:val="both"/>
      </w:pPr>
      <w:r w:rsidRPr="009233D6">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4147A" w:rsidRPr="009233D6" w:rsidRDefault="00B4147A" w:rsidP="00106BA3">
      <w:pPr>
        <w:shd w:val="clear" w:color="auto" w:fill="FFFFFF"/>
        <w:ind w:firstLine="680"/>
        <w:jc w:val="both"/>
      </w:pPr>
      <w:r w:rsidRPr="009233D6">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4147A" w:rsidRPr="009233D6" w:rsidRDefault="00B4147A" w:rsidP="00106BA3">
      <w:pPr>
        <w:shd w:val="clear" w:color="auto" w:fill="FFFFFF"/>
        <w:ind w:firstLine="680"/>
        <w:jc w:val="both"/>
      </w:pPr>
      <w:r w:rsidRPr="009233D6">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4147A" w:rsidRPr="009233D6" w:rsidRDefault="00B4147A" w:rsidP="00106BA3">
      <w:pPr>
        <w:shd w:val="clear" w:color="auto" w:fill="FFFFFF"/>
        <w:ind w:firstLine="680"/>
        <w:jc w:val="both"/>
      </w:pPr>
      <w:r w:rsidRPr="009233D6">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4147A" w:rsidRPr="009233D6" w:rsidRDefault="00B4147A" w:rsidP="00106BA3">
      <w:pPr>
        <w:shd w:val="clear" w:color="auto" w:fill="FFFFFF"/>
        <w:ind w:firstLine="680"/>
        <w:jc w:val="both"/>
      </w:pPr>
      <w:r w:rsidRPr="009233D6">
        <w:t>Основное содержание и противоречия современной эпохи. Глобальные проблемы человечества. Мировое сообщество в начале XXI в.</w:t>
      </w:r>
    </w:p>
    <w:p w:rsidR="00DF3E0E" w:rsidRPr="009233D6" w:rsidRDefault="00DF3E0E" w:rsidP="00DF3E0E">
      <w:pPr>
        <w:ind w:firstLine="680"/>
        <w:jc w:val="center"/>
        <w:rPr>
          <w:b/>
          <w:bCs/>
        </w:rPr>
      </w:pPr>
      <w:r w:rsidRPr="009233D6">
        <w:rPr>
          <w:b/>
          <w:bCs/>
        </w:rPr>
        <w:t>Требования к уровню подготовки выпускников основной школы по предмету  по истории</w:t>
      </w:r>
    </w:p>
    <w:p w:rsidR="00B36EF4" w:rsidRPr="009233D6" w:rsidRDefault="00B36EF4" w:rsidP="00106BA3">
      <w:pPr>
        <w:ind w:firstLine="680"/>
        <w:jc w:val="both"/>
        <w:rPr>
          <w:b/>
          <w:bCs/>
          <w:i/>
          <w:iCs/>
        </w:rPr>
      </w:pPr>
      <w:r w:rsidRPr="009233D6">
        <w:rPr>
          <w:b/>
          <w:bCs/>
          <w:i/>
          <w:iCs/>
        </w:rPr>
        <w:t>В результате изучения истории ученик должен</w:t>
      </w:r>
    </w:p>
    <w:p w:rsidR="00B36EF4" w:rsidRPr="009233D6" w:rsidRDefault="00B36EF4" w:rsidP="00106BA3">
      <w:pPr>
        <w:ind w:firstLine="680"/>
        <w:jc w:val="both"/>
        <w:rPr>
          <w:b/>
        </w:rPr>
      </w:pPr>
      <w:r w:rsidRPr="009233D6">
        <w:rPr>
          <w:b/>
        </w:rPr>
        <w:t>знать</w:t>
      </w:r>
    </w:p>
    <w:p w:rsidR="00B36EF4" w:rsidRPr="009233D6" w:rsidRDefault="00B36EF4" w:rsidP="001712AB">
      <w:pPr>
        <w:numPr>
          <w:ilvl w:val="0"/>
          <w:numId w:val="7"/>
        </w:numPr>
        <w:ind w:firstLine="680"/>
        <w:jc w:val="both"/>
      </w:pPr>
      <w:r w:rsidRPr="009233D6">
        <w:t>основные виды исторических источников;</w:t>
      </w:r>
    </w:p>
    <w:p w:rsidR="00B36EF4" w:rsidRPr="009233D6" w:rsidRDefault="00B36EF4" w:rsidP="001712AB">
      <w:pPr>
        <w:numPr>
          <w:ilvl w:val="0"/>
          <w:numId w:val="7"/>
        </w:numPr>
        <w:ind w:firstLine="680"/>
        <w:jc w:val="both"/>
      </w:pPr>
      <w:r w:rsidRPr="009233D6">
        <w:t>основные этапы и ключевые события истории России и мира с древности до наших дней; выдающихся деятелей отечественной и всеобщей истории;</w:t>
      </w:r>
    </w:p>
    <w:p w:rsidR="00B36EF4" w:rsidRPr="009233D6" w:rsidRDefault="00B36EF4" w:rsidP="001712AB">
      <w:pPr>
        <w:numPr>
          <w:ilvl w:val="0"/>
          <w:numId w:val="7"/>
        </w:numPr>
        <w:ind w:firstLine="680"/>
        <w:jc w:val="both"/>
      </w:pPr>
      <w:r w:rsidRPr="009233D6">
        <w:lastRenderedPageBreak/>
        <w:t>важнейшие достижения культуры и системы ценностей, сформировавшиеся в ходе исторического развития;</w:t>
      </w:r>
    </w:p>
    <w:p w:rsidR="00B36EF4" w:rsidRPr="009233D6" w:rsidRDefault="00B36EF4" w:rsidP="00106BA3">
      <w:pPr>
        <w:ind w:firstLine="680"/>
        <w:jc w:val="both"/>
      </w:pPr>
      <w:r w:rsidRPr="009233D6">
        <w:rPr>
          <w:b/>
          <w:bCs/>
        </w:rPr>
        <w:t>уметь</w:t>
      </w:r>
    </w:p>
    <w:p w:rsidR="00B36EF4" w:rsidRPr="009233D6" w:rsidRDefault="00B36EF4" w:rsidP="001712AB">
      <w:pPr>
        <w:numPr>
          <w:ilvl w:val="0"/>
          <w:numId w:val="7"/>
        </w:numPr>
        <w:ind w:firstLine="680"/>
        <w:jc w:val="both"/>
      </w:pPr>
      <w:r w:rsidRPr="009233D6">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36EF4" w:rsidRPr="009233D6" w:rsidRDefault="00B36EF4" w:rsidP="001712AB">
      <w:pPr>
        <w:numPr>
          <w:ilvl w:val="0"/>
          <w:numId w:val="7"/>
        </w:numPr>
        <w:ind w:firstLine="680"/>
        <w:jc w:val="both"/>
      </w:pPr>
      <w:r w:rsidRPr="009233D6">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B36EF4" w:rsidRPr="009233D6" w:rsidRDefault="00B36EF4" w:rsidP="001712AB">
      <w:pPr>
        <w:numPr>
          <w:ilvl w:val="0"/>
          <w:numId w:val="7"/>
        </w:numPr>
        <w:ind w:firstLine="680"/>
        <w:jc w:val="both"/>
      </w:pPr>
      <w:r w:rsidRPr="009233D6">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B36EF4" w:rsidRPr="009233D6" w:rsidRDefault="00B36EF4" w:rsidP="001712AB">
      <w:pPr>
        <w:numPr>
          <w:ilvl w:val="0"/>
          <w:numId w:val="7"/>
        </w:numPr>
        <w:ind w:firstLine="680"/>
        <w:jc w:val="both"/>
      </w:pPr>
      <w:r w:rsidRPr="009233D6">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B36EF4" w:rsidRPr="009233D6" w:rsidRDefault="00B36EF4" w:rsidP="001712AB">
      <w:pPr>
        <w:numPr>
          <w:ilvl w:val="0"/>
          <w:numId w:val="7"/>
        </w:numPr>
        <w:ind w:firstLine="680"/>
        <w:jc w:val="both"/>
      </w:pPr>
      <w:proofErr w:type="gramStart"/>
      <w:r w:rsidRPr="009233D6">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roofErr w:type="gramEnd"/>
    </w:p>
    <w:p w:rsidR="00B36EF4" w:rsidRPr="009233D6" w:rsidRDefault="00B36EF4" w:rsidP="001712AB">
      <w:pPr>
        <w:numPr>
          <w:ilvl w:val="0"/>
          <w:numId w:val="7"/>
        </w:numPr>
        <w:ind w:firstLine="680"/>
        <w:jc w:val="both"/>
      </w:pPr>
      <w:r w:rsidRPr="009233D6">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B36EF4" w:rsidRPr="009233D6" w:rsidRDefault="00B36EF4" w:rsidP="00106BA3">
      <w:pPr>
        <w:ind w:left="567" w:firstLine="680"/>
        <w:jc w:val="both"/>
        <w:rPr>
          <w:b/>
          <w:bCs/>
        </w:rPr>
      </w:pPr>
      <w:r w:rsidRPr="009233D6">
        <w:rPr>
          <w:b/>
          <w:bCs/>
        </w:rPr>
        <w:t xml:space="preserve">использовать приобретенные знания и умения в практической деятельности и повседневной жизни </w:t>
      </w:r>
      <w:proofErr w:type="gramStart"/>
      <w:r w:rsidRPr="009233D6">
        <w:rPr>
          <w:b/>
          <w:bCs/>
        </w:rPr>
        <w:t>для</w:t>
      </w:r>
      <w:proofErr w:type="gramEnd"/>
      <w:r w:rsidRPr="009233D6">
        <w:rPr>
          <w:b/>
          <w:bCs/>
        </w:rPr>
        <w:t>:</w:t>
      </w:r>
    </w:p>
    <w:p w:rsidR="00B36EF4" w:rsidRPr="009233D6" w:rsidRDefault="00B36EF4" w:rsidP="001712AB">
      <w:pPr>
        <w:numPr>
          <w:ilvl w:val="0"/>
          <w:numId w:val="7"/>
        </w:numPr>
        <w:ind w:firstLine="680"/>
        <w:jc w:val="both"/>
      </w:pPr>
      <w:r w:rsidRPr="009233D6">
        <w:t>понимать особенности современной жизни, сравнивая события и явления прошлого и настоящего;</w:t>
      </w:r>
    </w:p>
    <w:p w:rsidR="00B36EF4" w:rsidRPr="009233D6" w:rsidRDefault="00B36EF4" w:rsidP="001712AB">
      <w:pPr>
        <w:numPr>
          <w:ilvl w:val="0"/>
          <w:numId w:val="7"/>
        </w:numPr>
        <w:ind w:firstLine="680"/>
        <w:jc w:val="both"/>
      </w:pPr>
      <w:r w:rsidRPr="009233D6">
        <w:t>анализировать причины текущих событий в России и мире;</w:t>
      </w:r>
    </w:p>
    <w:p w:rsidR="00B36EF4" w:rsidRPr="009233D6" w:rsidRDefault="00B36EF4" w:rsidP="001712AB">
      <w:pPr>
        <w:numPr>
          <w:ilvl w:val="0"/>
          <w:numId w:val="7"/>
        </w:numPr>
        <w:ind w:firstLine="680"/>
        <w:jc w:val="both"/>
      </w:pPr>
      <w:proofErr w:type="gramStart"/>
      <w:r w:rsidRPr="009233D6">
        <w:t>высказывать свое отношение</w:t>
      </w:r>
      <w:proofErr w:type="gramEnd"/>
      <w:r w:rsidRPr="009233D6">
        <w:t xml:space="preserve"> к современным событиям и явлениям, опираясь на представления об историческом опыте человечества;</w:t>
      </w:r>
    </w:p>
    <w:p w:rsidR="00B36EF4" w:rsidRPr="009233D6" w:rsidRDefault="00B36EF4" w:rsidP="001712AB">
      <w:pPr>
        <w:numPr>
          <w:ilvl w:val="0"/>
          <w:numId w:val="7"/>
        </w:numPr>
        <w:ind w:firstLine="680"/>
        <w:jc w:val="both"/>
      </w:pPr>
      <w:r w:rsidRPr="009233D6">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B36EF4" w:rsidRPr="009233D6" w:rsidRDefault="00B36EF4" w:rsidP="00106BA3">
      <w:pPr>
        <w:ind w:firstLine="680"/>
        <w:jc w:val="both"/>
      </w:pPr>
    </w:p>
    <w:p w:rsidR="008665E3" w:rsidRPr="009233D6" w:rsidRDefault="00DF3E0E" w:rsidP="00A127BE">
      <w:pPr>
        <w:ind w:firstLine="680"/>
        <w:jc w:val="center"/>
        <w:rPr>
          <w:b/>
        </w:rPr>
      </w:pPr>
      <w:r w:rsidRPr="009233D6">
        <w:rPr>
          <w:b/>
          <w:bCs/>
        </w:rPr>
        <w:t>Критерии оценивания учебной деятельности обучающихся основной школы</w:t>
      </w:r>
      <w:r w:rsidR="00A127BE" w:rsidRPr="009233D6">
        <w:rPr>
          <w:b/>
          <w:bCs/>
        </w:rPr>
        <w:t xml:space="preserve"> по истории</w:t>
      </w:r>
    </w:p>
    <w:p w:rsidR="008665E3" w:rsidRPr="009233D6" w:rsidRDefault="008665E3" w:rsidP="00106BA3">
      <w:pPr>
        <w:ind w:left="284" w:firstLine="680"/>
        <w:jc w:val="both"/>
        <w:rPr>
          <w:rFonts w:ascii="Verdana" w:hAnsi="Verdana"/>
          <w:b/>
          <w:bCs/>
        </w:rPr>
      </w:pPr>
    </w:p>
    <w:p w:rsidR="00A127BE" w:rsidRPr="009233D6" w:rsidRDefault="00A127BE" w:rsidP="00106BA3">
      <w:pPr>
        <w:ind w:left="284" w:firstLine="680"/>
        <w:jc w:val="both"/>
        <w:rPr>
          <w:b/>
          <w:bCs/>
        </w:rPr>
      </w:pPr>
      <w:r w:rsidRPr="009233D6">
        <w:rPr>
          <w:b/>
          <w:bCs/>
        </w:rPr>
        <w:t>Устный ответ.</w:t>
      </w:r>
    </w:p>
    <w:p w:rsidR="008665E3" w:rsidRPr="009233D6" w:rsidRDefault="008665E3" w:rsidP="00106BA3">
      <w:pPr>
        <w:ind w:left="284" w:firstLine="680"/>
        <w:jc w:val="both"/>
      </w:pPr>
      <w:r w:rsidRPr="009233D6">
        <w:rPr>
          <w:b/>
          <w:bCs/>
        </w:rPr>
        <w:t>Оценка «5»</w:t>
      </w:r>
      <w:r w:rsidRPr="009233D6">
        <w:rPr>
          <w:b/>
        </w:rPr>
        <w:t xml:space="preserve"> ставится, если ученик:</w:t>
      </w:r>
    </w:p>
    <w:p w:rsidR="008665E3" w:rsidRPr="009233D6" w:rsidRDefault="008665E3" w:rsidP="00106BA3">
      <w:pPr>
        <w:ind w:left="284" w:firstLine="680"/>
        <w:jc w:val="both"/>
      </w:pPr>
      <w:r w:rsidRPr="009233D6">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9233D6">
        <w:t>2. Умеет составить</w:t>
      </w:r>
      <w:r w:rsidRPr="008665E3">
        <w:t xml:space="preserve">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w:t>
      </w:r>
      <w:r w:rsidRPr="008665E3">
        <w:lastRenderedPageBreak/>
        <w:t xml:space="preserve">выводы. Устанавливает </w:t>
      </w:r>
      <w:proofErr w:type="spellStart"/>
      <w:r w:rsidRPr="008665E3">
        <w:t>межпредметные</w:t>
      </w:r>
      <w:proofErr w:type="spellEnd"/>
      <w:r w:rsidRPr="008665E3">
        <w:t xml:space="preserve"> (на основе ранее приобретенных знаний) и </w:t>
      </w:r>
      <w:proofErr w:type="spellStart"/>
      <w:r w:rsidRPr="008665E3">
        <w:t>внутрипредметные</w:t>
      </w:r>
      <w:proofErr w:type="spellEnd"/>
      <w:r w:rsidRPr="008665E3">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8665E3">
        <w:t>несистематизированно</w:t>
      </w:r>
      <w:proofErr w:type="spellEnd"/>
      <w:r w:rsidRPr="008665E3">
        <w:t xml:space="preserve">, фрагментарно, не всегда последовательно. </w:t>
      </w:r>
    </w:p>
    <w:p w:rsidR="008665E3" w:rsidRPr="008665E3" w:rsidRDefault="008665E3" w:rsidP="00106BA3">
      <w:pPr>
        <w:ind w:left="284" w:firstLine="680"/>
        <w:jc w:val="both"/>
      </w:pPr>
      <w:r w:rsidRPr="008665E3">
        <w:t>2. Показывает недостаточную</w:t>
      </w:r>
      <w:r w:rsidR="00FC20B1">
        <w:t xml:space="preserve"> </w:t>
      </w:r>
      <w:proofErr w:type="spellStart"/>
      <w:r w:rsidRPr="008665E3">
        <w:t>сформированность</w:t>
      </w:r>
      <w:proofErr w:type="spellEnd"/>
      <w:r w:rsidRPr="008665E3">
        <w:t xml:space="preserve">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lastRenderedPageBreak/>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w:t>
      </w:r>
      <w:proofErr w:type="gramStart"/>
      <w:r w:rsidRPr="008665E3">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roofErr w:type="gramEnd"/>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900" w:firstLine="680"/>
        <w:jc w:val="both"/>
      </w:pPr>
    </w:p>
    <w:p w:rsidR="00B4147A" w:rsidRPr="009233D6" w:rsidRDefault="000C4F8F" w:rsidP="009233D6">
      <w:pPr>
        <w:ind w:firstLine="680"/>
        <w:jc w:val="center"/>
        <w:rPr>
          <w:b/>
          <w:sz w:val="28"/>
          <w:szCs w:val="28"/>
        </w:rPr>
      </w:pPr>
      <w:r w:rsidRPr="009233D6">
        <w:rPr>
          <w:b/>
          <w:sz w:val="28"/>
          <w:szCs w:val="28"/>
        </w:rPr>
        <w:t>2.</w:t>
      </w:r>
      <w:r w:rsidR="00A127BE" w:rsidRPr="009233D6">
        <w:rPr>
          <w:b/>
          <w:sz w:val="28"/>
          <w:szCs w:val="28"/>
        </w:rPr>
        <w:t>1.</w:t>
      </w:r>
      <w:r w:rsidRPr="009233D6">
        <w:rPr>
          <w:b/>
          <w:sz w:val="28"/>
          <w:szCs w:val="28"/>
        </w:rPr>
        <w:t>5.</w:t>
      </w:r>
      <w:r w:rsidR="00B4147A" w:rsidRPr="009233D6">
        <w:rPr>
          <w:b/>
          <w:sz w:val="28"/>
          <w:szCs w:val="28"/>
        </w:rPr>
        <w:t>Обществознание</w:t>
      </w:r>
    </w:p>
    <w:p w:rsidR="00740AC8" w:rsidRPr="009233D6" w:rsidRDefault="00740AC8" w:rsidP="00106BA3">
      <w:pPr>
        <w:ind w:left="147" w:right="147" w:firstLine="680"/>
        <w:jc w:val="both"/>
        <w:rPr>
          <w:color w:val="000000"/>
        </w:rPr>
      </w:pPr>
      <w:r w:rsidRPr="009233D6">
        <w:rPr>
          <w:color w:val="000000"/>
        </w:rPr>
        <w:t>Изучение обществознания (включая экономику и право) на ступени основного общего образования направлено на достижение следующих целей:</w:t>
      </w:r>
    </w:p>
    <w:p w:rsidR="00740AC8" w:rsidRPr="009233D6" w:rsidRDefault="00740AC8" w:rsidP="00106BA3">
      <w:pPr>
        <w:ind w:left="147" w:right="147" w:firstLine="680"/>
        <w:jc w:val="both"/>
        <w:rPr>
          <w:color w:val="000000"/>
        </w:rPr>
      </w:pPr>
      <w:r w:rsidRPr="009233D6">
        <w:rPr>
          <w:color w:val="000000"/>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740AC8" w:rsidRPr="009233D6" w:rsidRDefault="00740AC8" w:rsidP="00106BA3">
      <w:pPr>
        <w:ind w:left="147" w:right="147" w:firstLine="680"/>
        <w:jc w:val="both"/>
        <w:rPr>
          <w:color w:val="000000"/>
        </w:rPr>
      </w:pPr>
      <w:r w:rsidRPr="009233D6">
        <w:rPr>
          <w:color w:val="000000"/>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740AC8" w:rsidRPr="009233D6" w:rsidRDefault="00740AC8" w:rsidP="00106BA3">
      <w:pPr>
        <w:ind w:left="147" w:right="147" w:firstLine="680"/>
        <w:jc w:val="both"/>
        <w:rPr>
          <w:color w:val="000000"/>
        </w:rPr>
      </w:pPr>
      <w:r w:rsidRPr="009233D6">
        <w:rPr>
          <w:color w:val="000000"/>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740AC8" w:rsidRPr="009233D6" w:rsidRDefault="00740AC8" w:rsidP="00106BA3">
      <w:pPr>
        <w:ind w:left="147" w:right="147" w:firstLine="680"/>
        <w:jc w:val="both"/>
        <w:rPr>
          <w:color w:val="000000"/>
        </w:rPr>
      </w:pPr>
      <w:r w:rsidRPr="009233D6">
        <w:rPr>
          <w:color w:val="000000"/>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740AC8" w:rsidRPr="009233D6" w:rsidRDefault="00740AC8" w:rsidP="00106BA3">
      <w:pPr>
        <w:ind w:left="147" w:right="147" w:firstLine="680"/>
        <w:jc w:val="both"/>
        <w:rPr>
          <w:color w:val="000000"/>
        </w:rPr>
      </w:pPr>
      <w:r w:rsidRPr="009233D6">
        <w:rPr>
          <w:color w:val="000000"/>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740AC8" w:rsidRPr="009233D6" w:rsidRDefault="00740AC8" w:rsidP="00106BA3">
      <w:pPr>
        <w:ind w:firstLine="680"/>
        <w:jc w:val="both"/>
        <w:rPr>
          <w:rFonts w:eastAsia="@Arial Unicode MS"/>
          <w:b/>
          <w:iCs/>
        </w:rPr>
      </w:pPr>
      <w:r w:rsidRPr="009233D6">
        <w:rPr>
          <w:rFonts w:eastAsia="@Arial Unicode MS"/>
          <w:b/>
          <w:iCs/>
        </w:rPr>
        <w:t>Содержание основной образовательной программы по обществознанию</w:t>
      </w:r>
    </w:p>
    <w:p w:rsidR="00B4147A" w:rsidRPr="009233D6" w:rsidRDefault="00B4147A" w:rsidP="00106BA3">
      <w:pPr>
        <w:ind w:firstLine="680"/>
        <w:jc w:val="both"/>
        <w:rPr>
          <w:i/>
        </w:rPr>
      </w:pPr>
      <w:r w:rsidRPr="009233D6">
        <w:rPr>
          <w:b/>
          <w:bCs/>
          <w:i/>
        </w:rPr>
        <w:t>Социальная сущность личности</w:t>
      </w:r>
    </w:p>
    <w:p w:rsidR="00B4147A" w:rsidRPr="009233D6" w:rsidRDefault="00B4147A" w:rsidP="00106BA3">
      <w:pPr>
        <w:ind w:firstLine="680"/>
        <w:jc w:val="both"/>
        <w:rPr>
          <w:i/>
          <w:iCs/>
        </w:rPr>
      </w:pPr>
      <w:r w:rsidRPr="009233D6">
        <w:rPr>
          <w:b/>
          <w:bCs/>
        </w:rPr>
        <w:t>Человек в социальном измерении</w:t>
      </w:r>
    </w:p>
    <w:p w:rsidR="00B4147A" w:rsidRPr="009233D6" w:rsidRDefault="00B4147A" w:rsidP="00106BA3">
      <w:pPr>
        <w:ind w:firstLine="680"/>
        <w:jc w:val="both"/>
      </w:pPr>
      <w:r w:rsidRPr="009233D6">
        <w:t>Природа человека. Интересы и потребности. Самооценка. Здоровый образ жизни. Безопасность жизни.</w:t>
      </w:r>
    </w:p>
    <w:p w:rsidR="00B4147A" w:rsidRPr="009233D6" w:rsidRDefault="00B4147A" w:rsidP="00106BA3">
      <w:pPr>
        <w:ind w:firstLine="680"/>
        <w:jc w:val="both"/>
      </w:pPr>
      <w:r w:rsidRPr="009233D6">
        <w:t>Деятельность и поведение. Мотивы деятельности. Виды деятельности. Люди с ограниченными возможностями и особыми потребностями.</w:t>
      </w:r>
    </w:p>
    <w:p w:rsidR="00B4147A" w:rsidRPr="009233D6" w:rsidRDefault="00B4147A" w:rsidP="00106BA3">
      <w:pPr>
        <w:ind w:firstLine="680"/>
        <w:jc w:val="both"/>
      </w:pPr>
      <w:r w:rsidRPr="009233D6">
        <w:t>Как человек познаёт мир и самого себя. Образование и самообразование.</w:t>
      </w:r>
    </w:p>
    <w:p w:rsidR="00B4147A" w:rsidRPr="009233D6" w:rsidRDefault="00B4147A" w:rsidP="00106BA3">
      <w:pPr>
        <w:ind w:firstLine="680"/>
        <w:jc w:val="both"/>
      </w:pPr>
      <w:r w:rsidRPr="009233D6">
        <w:t>Социальное становление человека: как усваиваются социальные нормы. Социальные «параметры личности».</w:t>
      </w:r>
    </w:p>
    <w:p w:rsidR="00B4147A" w:rsidRPr="009233D6" w:rsidRDefault="00B4147A" w:rsidP="00106BA3">
      <w:pPr>
        <w:ind w:firstLine="680"/>
        <w:jc w:val="both"/>
      </w:pPr>
      <w:r w:rsidRPr="009233D6">
        <w:t>Положение личности в обществе: от чего оно зависит. Статус. Типичные социальные роли.</w:t>
      </w:r>
    </w:p>
    <w:p w:rsidR="00B4147A" w:rsidRPr="009233D6" w:rsidRDefault="00B4147A" w:rsidP="00106BA3">
      <w:pPr>
        <w:ind w:firstLine="680"/>
        <w:jc w:val="both"/>
      </w:pPr>
      <w:r w:rsidRPr="009233D6">
        <w:t>Возраст человека и социальные отношения. Особенности подросткового возраста. Отношения в семье и со сверстниками.</w:t>
      </w:r>
    </w:p>
    <w:p w:rsidR="00B4147A" w:rsidRPr="009233D6" w:rsidRDefault="00B4147A" w:rsidP="00106BA3">
      <w:pPr>
        <w:ind w:firstLine="680"/>
        <w:jc w:val="both"/>
      </w:pPr>
      <w:proofErr w:type="spellStart"/>
      <w:r w:rsidRPr="009233D6">
        <w:t>Гендер</w:t>
      </w:r>
      <w:proofErr w:type="spellEnd"/>
      <w:r w:rsidRPr="009233D6">
        <w:t xml:space="preserve"> как «социальный пол». Различия в поведении мальчиков и девочек.</w:t>
      </w:r>
    </w:p>
    <w:p w:rsidR="00B4147A" w:rsidRPr="009233D6" w:rsidRDefault="00B4147A" w:rsidP="00106BA3">
      <w:pPr>
        <w:ind w:firstLine="680"/>
        <w:jc w:val="both"/>
      </w:pPr>
      <w:r w:rsidRPr="009233D6">
        <w:t>Национальная принадлежность: влияет ли она на социальное положение личности?</w:t>
      </w:r>
    </w:p>
    <w:p w:rsidR="00B4147A" w:rsidRPr="009233D6" w:rsidRDefault="00B4147A" w:rsidP="00106BA3">
      <w:pPr>
        <w:ind w:firstLine="680"/>
        <w:jc w:val="both"/>
      </w:pPr>
      <w:r w:rsidRPr="009233D6">
        <w:lastRenderedPageBreak/>
        <w:t>Гражданско-правовое положение личности в обществе. Юные граждане России: какие права человек получает от рождения.</w:t>
      </w:r>
    </w:p>
    <w:p w:rsidR="00B4147A" w:rsidRPr="009233D6" w:rsidRDefault="00B4147A" w:rsidP="00106BA3">
      <w:pPr>
        <w:ind w:firstLine="680"/>
        <w:jc w:val="both"/>
      </w:pPr>
      <w:r w:rsidRPr="009233D6">
        <w:rPr>
          <w:b/>
          <w:bCs/>
        </w:rPr>
        <w:t>Ближайшее социальное окружение</w:t>
      </w:r>
    </w:p>
    <w:p w:rsidR="00B4147A" w:rsidRPr="009233D6" w:rsidRDefault="00B4147A" w:rsidP="00106BA3">
      <w:pPr>
        <w:ind w:firstLine="680"/>
        <w:jc w:val="both"/>
      </w:pPr>
      <w:r w:rsidRPr="009233D6">
        <w:t>Семья и семейные отношения. Роли в семье. Семейные ценности и традиции. Забота и воспитание в семье.</w:t>
      </w:r>
    </w:p>
    <w:p w:rsidR="00B4147A" w:rsidRPr="009233D6" w:rsidRDefault="00B4147A" w:rsidP="00106BA3">
      <w:pPr>
        <w:ind w:firstLine="680"/>
        <w:jc w:val="both"/>
      </w:pPr>
      <w:r w:rsidRPr="009233D6">
        <w:t>Защита прав и интересов детей, оставшихся без попечения родителей.</w:t>
      </w:r>
    </w:p>
    <w:p w:rsidR="00B4147A" w:rsidRPr="009233D6" w:rsidRDefault="00B4147A" w:rsidP="00106BA3">
      <w:pPr>
        <w:ind w:firstLine="680"/>
        <w:jc w:val="both"/>
      </w:pPr>
      <w:r w:rsidRPr="009233D6">
        <w:t>Человек в малой группе. Ученический коллектив, группа сверстников.</w:t>
      </w:r>
    </w:p>
    <w:p w:rsidR="00B4147A" w:rsidRPr="009233D6" w:rsidRDefault="00B4147A" w:rsidP="00106BA3">
      <w:pPr>
        <w:ind w:firstLine="680"/>
        <w:jc w:val="both"/>
      </w:pPr>
      <w:r w:rsidRPr="009233D6">
        <w:t>Межличностные отношения. Общение. Межличностные конфликты и пути их разрешения.</w:t>
      </w:r>
    </w:p>
    <w:p w:rsidR="00B4147A" w:rsidRPr="009233D6" w:rsidRDefault="00B4147A" w:rsidP="00106BA3">
      <w:pPr>
        <w:ind w:firstLine="680"/>
        <w:jc w:val="both"/>
        <w:rPr>
          <w:i/>
        </w:rPr>
      </w:pPr>
      <w:r w:rsidRPr="009233D6">
        <w:rPr>
          <w:b/>
          <w:bCs/>
          <w:i/>
        </w:rPr>
        <w:t>Современное общество</w:t>
      </w:r>
    </w:p>
    <w:p w:rsidR="00B4147A" w:rsidRPr="009233D6" w:rsidRDefault="00B4147A" w:rsidP="00106BA3">
      <w:pPr>
        <w:ind w:firstLine="680"/>
        <w:jc w:val="both"/>
      </w:pPr>
      <w:r w:rsidRPr="009233D6">
        <w:rPr>
          <w:b/>
          <w:bCs/>
        </w:rPr>
        <w:t>Общество — большой «дом» человечества</w:t>
      </w:r>
    </w:p>
    <w:p w:rsidR="00B4147A" w:rsidRPr="009233D6" w:rsidRDefault="00B4147A" w:rsidP="00106BA3">
      <w:pPr>
        <w:ind w:firstLine="680"/>
        <w:jc w:val="both"/>
      </w:pPr>
      <w:r w:rsidRPr="009233D6">
        <w:t>Что связывает людей в общество. Устойчивость и изменчивость в развитии общества. Основные типы обществ. Общественный прогресс.</w:t>
      </w:r>
    </w:p>
    <w:p w:rsidR="00B4147A" w:rsidRPr="009233D6" w:rsidRDefault="00B4147A" w:rsidP="00106BA3">
      <w:pPr>
        <w:ind w:firstLine="680"/>
        <w:jc w:val="both"/>
      </w:pPr>
      <w:r w:rsidRPr="009233D6">
        <w:t>Сферы общественной жизни, их взаимосвязь.</w:t>
      </w:r>
    </w:p>
    <w:p w:rsidR="00B4147A" w:rsidRPr="009233D6" w:rsidRDefault="00B4147A" w:rsidP="00106BA3">
      <w:pPr>
        <w:ind w:firstLine="680"/>
        <w:jc w:val="both"/>
      </w:pPr>
      <w:r w:rsidRPr="009233D6">
        <w:t>Труд и образ жизни людей: как создаются материальные блага. Экономика.</w:t>
      </w:r>
    </w:p>
    <w:p w:rsidR="00B4147A" w:rsidRPr="009233D6" w:rsidRDefault="00B4147A" w:rsidP="00106BA3">
      <w:pPr>
        <w:ind w:firstLine="680"/>
        <w:jc w:val="both"/>
      </w:pPr>
      <w:r w:rsidRPr="009233D6">
        <w:t>Социальные различия в обществе: причины их возникновения и проявления. Социальные общности и группы.</w:t>
      </w:r>
    </w:p>
    <w:p w:rsidR="00B4147A" w:rsidRPr="009233D6" w:rsidRDefault="00B4147A" w:rsidP="00106BA3">
      <w:pPr>
        <w:ind w:firstLine="680"/>
        <w:jc w:val="both"/>
      </w:pPr>
      <w:r w:rsidRPr="009233D6">
        <w:t>Государственная власть, её роль в управлении общественной жизнью.</w:t>
      </w:r>
    </w:p>
    <w:p w:rsidR="00B4147A" w:rsidRPr="009233D6" w:rsidRDefault="00B4147A" w:rsidP="00106BA3">
      <w:pPr>
        <w:ind w:firstLine="680"/>
        <w:jc w:val="both"/>
      </w:pPr>
      <w:r w:rsidRPr="009233D6">
        <w:t>Из чего складывается духовная культура общества. Духовные богатства общества: создание, сохранение, распространение, усвоение.</w:t>
      </w:r>
    </w:p>
    <w:p w:rsidR="00B4147A" w:rsidRPr="009233D6" w:rsidRDefault="00B4147A" w:rsidP="00106BA3">
      <w:pPr>
        <w:ind w:firstLine="680"/>
        <w:jc w:val="both"/>
      </w:pPr>
      <w:r w:rsidRPr="009233D6">
        <w:rPr>
          <w:b/>
          <w:bCs/>
        </w:rPr>
        <w:t>Общество, в котором мы живём</w:t>
      </w:r>
    </w:p>
    <w:p w:rsidR="00B4147A" w:rsidRPr="009233D6" w:rsidRDefault="00B4147A" w:rsidP="00106BA3">
      <w:pPr>
        <w:ind w:firstLine="680"/>
        <w:jc w:val="both"/>
      </w:pPr>
      <w:r w:rsidRPr="009233D6">
        <w:t>Мир как единое целое. Ускорение мирового общественного развития.</w:t>
      </w:r>
    </w:p>
    <w:p w:rsidR="00B4147A" w:rsidRPr="009233D6" w:rsidRDefault="00B4147A" w:rsidP="00106BA3">
      <w:pPr>
        <w:ind w:firstLine="680"/>
        <w:jc w:val="both"/>
      </w:pPr>
      <w:r w:rsidRPr="009233D6">
        <w:t>Современные средства связи и коммуникации, их влияние на нашу жизнь.</w:t>
      </w:r>
    </w:p>
    <w:p w:rsidR="00B4147A" w:rsidRPr="009233D6" w:rsidRDefault="00B4147A" w:rsidP="00106BA3">
      <w:pPr>
        <w:ind w:firstLine="680"/>
        <w:jc w:val="both"/>
      </w:pPr>
      <w:r w:rsidRPr="009233D6">
        <w:t>Глобальные проблемы современности. Экологическая ситуация в современном глобальном мире: как спасти природу.</w:t>
      </w:r>
    </w:p>
    <w:p w:rsidR="00B4147A" w:rsidRPr="009233D6" w:rsidRDefault="00B4147A" w:rsidP="00106BA3">
      <w:pPr>
        <w:ind w:firstLine="680"/>
        <w:jc w:val="both"/>
      </w:pPr>
      <w:r w:rsidRPr="009233D6">
        <w:t xml:space="preserve">Российское общество в начале XXI в. </w:t>
      </w:r>
    </w:p>
    <w:p w:rsidR="00B4147A" w:rsidRPr="009233D6" w:rsidRDefault="00B4147A" w:rsidP="00106BA3">
      <w:pPr>
        <w:ind w:firstLine="680"/>
        <w:jc w:val="both"/>
      </w:pPr>
      <w:r w:rsidRPr="009233D6">
        <w:t>Ресурсы и возможности развития нашей страны: какие задачи стоят перед отечественной экономикой.</w:t>
      </w:r>
    </w:p>
    <w:p w:rsidR="00B4147A" w:rsidRPr="009233D6" w:rsidRDefault="00B4147A" w:rsidP="00106BA3">
      <w:pPr>
        <w:ind w:firstLine="680"/>
        <w:jc w:val="both"/>
      </w:pPr>
      <w:r w:rsidRPr="009233D6">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4147A" w:rsidRPr="009233D6" w:rsidRDefault="00B4147A" w:rsidP="00106BA3">
      <w:pPr>
        <w:ind w:firstLine="680"/>
        <w:jc w:val="both"/>
      </w:pPr>
      <w:r w:rsidRPr="009233D6">
        <w:t>Духовные ценности российского народа. Культурные достижения народов России: как их сохранить и приумножить.</w:t>
      </w:r>
    </w:p>
    <w:p w:rsidR="00B4147A" w:rsidRPr="009233D6" w:rsidRDefault="00B4147A" w:rsidP="00106BA3">
      <w:pPr>
        <w:ind w:firstLine="680"/>
        <w:jc w:val="both"/>
      </w:pPr>
      <w:r w:rsidRPr="009233D6">
        <w:t>Место России среди других государств мира.</w:t>
      </w:r>
    </w:p>
    <w:p w:rsidR="00B4147A" w:rsidRPr="009233D6" w:rsidRDefault="00B4147A" w:rsidP="00106BA3">
      <w:pPr>
        <w:ind w:firstLine="680"/>
        <w:jc w:val="both"/>
        <w:rPr>
          <w:i/>
        </w:rPr>
      </w:pPr>
      <w:r w:rsidRPr="009233D6">
        <w:rPr>
          <w:b/>
          <w:bCs/>
          <w:i/>
        </w:rPr>
        <w:t>Социальные нормы</w:t>
      </w:r>
    </w:p>
    <w:p w:rsidR="00B4147A" w:rsidRPr="009233D6" w:rsidRDefault="00B4147A" w:rsidP="00106BA3">
      <w:pPr>
        <w:ind w:firstLine="680"/>
        <w:jc w:val="both"/>
      </w:pPr>
      <w:r w:rsidRPr="009233D6">
        <w:rPr>
          <w:b/>
          <w:bCs/>
        </w:rPr>
        <w:t>Регулирование поведения людей в обществе</w:t>
      </w:r>
    </w:p>
    <w:p w:rsidR="00B4147A" w:rsidRPr="009233D6" w:rsidRDefault="00B4147A" w:rsidP="00106BA3">
      <w:pPr>
        <w:ind w:firstLine="680"/>
        <w:jc w:val="both"/>
      </w:pPr>
      <w:r w:rsidRPr="009233D6">
        <w:t>Социальные нормы и правила общественной жизни. Общественные традиции и обычаи.</w:t>
      </w:r>
    </w:p>
    <w:p w:rsidR="00B4147A" w:rsidRPr="009233D6" w:rsidRDefault="00B4147A" w:rsidP="00106BA3">
      <w:pPr>
        <w:ind w:firstLine="680"/>
        <w:jc w:val="both"/>
      </w:pPr>
      <w:r w:rsidRPr="009233D6">
        <w:t>Общественное сознание и ценности. Гражданственность и патриотизм.</w:t>
      </w:r>
    </w:p>
    <w:p w:rsidR="00B4147A" w:rsidRPr="009233D6" w:rsidRDefault="00B4147A" w:rsidP="00106BA3">
      <w:pPr>
        <w:ind w:firstLine="680"/>
        <w:jc w:val="both"/>
      </w:pPr>
      <w:r w:rsidRPr="009233D6">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4147A" w:rsidRPr="009233D6" w:rsidRDefault="00B4147A" w:rsidP="00106BA3">
      <w:pPr>
        <w:ind w:firstLine="680"/>
        <w:jc w:val="both"/>
      </w:pPr>
      <w:r w:rsidRPr="009233D6">
        <w:t>Право, его роль в жизни человека, общества и государства. Основные признаки права. Нормы права. Понятие прав, свобод и обязанностей.</w:t>
      </w:r>
    </w:p>
    <w:p w:rsidR="00B4147A" w:rsidRPr="009233D6" w:rsidRDefault="00B4147A" w:rsidP="00106BA3">
      <w:pPr>
        <w:ind w:firstLine="680"/>
        <w:jc w:val="both"/>
      </w:pPr>
      <w:r w:rsidRPr="009233D6">
        <w:t>Дееспособность и правоспособность человека. Правоотношения, субъекты права.</w:t>
      </w:r>
    </w:p>
    <w:p w:rsidR="00B4147A" w:rsidRPr="009233D6" w:rsidRDefault="00B4147A" w:rsidP="00106BA3">
      <w:pPr>
        <w:ind w:firstLine="680"/>
        <w:jc w:val="both"/>
      </w:pPr>
      <w:r w:rsidRPr="009233D6">
        <w:t>Конституция Российской Федерации — Основной закон государства. Конституция Российской Федерации о правах и свободах человека и гражданина.</w:t>
      </w:r>
    </w:p>
    <w:p w:rsidR="00B4147A" w:rsidRPr="00740AC8" w:rsidRDefault="00B4147A" w:rsidP="00106BA3">
      <w:pPr>
        <w:ind w:firstLine="680"/>
        <w:jc w:val="both"/>
      </w:pPr>
      <w:r w:rsidRPr="009233D6">
        <w:t>Личные (гражданские) права, социально-экономические и культурные права, политические права и</w:t>
      </w:r>
      <w:r w:rsidRPr="00740AC8">
        <w:t xml:space="preserve"> свободы российских граждан.</w:t>
      </w:r>
    </w:p>
    <w:p w:rsidR="00B4147A" w:rsidRPr="00740AC8" w:rsidRDefault="00B4147A" w:rsidP="00106BA3">
      <w:pPr>
        <w:ind w:firstLine="680"/>
        <w:jc w:val="both"/>
      </w:pPr>
      <w:r w:rsidRPr="00740AC8">
        <w:t>Как защищаются права человека в России.</w:t>
      </w:r>
    </w:p>
    <w:p w:rsidR="00B4147A" w:rsidRPr="00740AC8" w:rsidRDefault="00B4147A" w:rsidP="00106BA3">
      <w:pPr>
        <w:ind w:firstLine="680"/>
        <w:jc w:val="both"/>
      </w:pPr>
      <w:r w:rsidRPr="00740AC8">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4147A" w:rsidRPr="00740AC8" w:rsidRDefault="00B4147A" w:rsidP="00106BA3">
      <w:pPr>
        <w:ind w:firstLine="680"/>
        <w:jc w:val="both"/>
      </w:pPr>
      <w:r w:rsidRPr="00740AC8">
        <w:rPr>
          <w:b/>
          <w:bCs/>
        </w:rPr>
        <w:t>Основы российского законодательства</w:t>
      </w:r>
    </w:p>
    <w:p w:rsidR="00B4147A" w:rsidRPr="00740AC8" w:rsidRDefault="00B4147A" w:rsidP="00106BA3">
      <w:pPr>
        <w:ind w:firstLine="680"/>
        <w:jc w:val="both"/>
      </w:pPr>
      <w:r w:rsidRPr="00740AC8">
        <w:t>Гражданские правоотношения. Гражданско-правовые споры. Судебное разбирательство.</w:t>
      </w:r>
    </w:p>
    <w:p w:rsidR="00B4147A" w:rsidRPr="00740AC8" w:rsidRDefault="00B4147A" w:rsidP="00106BA3">
      <w:pPr>
        <w:ind w:firstLine="680"/>
        <w:jc w:val="both"/>
      </w:pPr>
      <w:r w:rsidRPr="00740AC8">
        <w:t>Семейные правоотношения. Права и обязанности родителей и детей. Защита прав и интересов детей, оставшихся без родителей.</w:t>
      </w:r>
    </w:p>
    <w:p w:rsidR="00B4147A" w:rsidRPr="00740AC8" w:rsidRDefault="00B4147A" w:rsidP="00106BA3">
      <w:pPr>
        <w:ind w:firstLine="680"/>
        <w:jc w:val="both"/>
      </w:pPr>
      <w:r w:rsidRPr="00740AC8">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4147A" w:rsidRPr="00740AC8" w:rsidRDefault="00B4147A" w:rsidP="00106BA3">
      <w:pPr>
        <w:ind w:firstLine="680"/>
        <w:jc w:val="both"/>
      </w:pPr>
      <w:r w:rsidRPr="00740AC8">
        <w:t>Административные правоотноше</w:t>
      </w:r>
      <w:r w:rsidR="009233D6">
        <w:t>ния. Административное правонару</w:t>
      </w:r>
      <w:r w:rsidRPr="00740AC8">
        <w:t>шение.</w:t>
      </w:r>
    </w:p>
    <w:p w:rsidR="00B4147A" w:rsidRPr="00740AC8" w:rsidRDefault="00B4147A" w:rsidP="00106BA3">
      <w:pPr>
        <w:ind w:firstLine="680"/>
        <w:jc w:val="both"/>
      </w:pPr>
      <w:r w:rsidRPr="00740AC8">
        <w:t>Преступление и наказание. Прав</w:t>
      </w:r>
      <w:r w:rsidR="009233D6">
        <w:t>овая ответственность несовершен</w:t>
      </w:r>
      <w:r w:rsidRPr="00740AC8">
        <w:t>нолетних.</w:t>
      </w:r>
    </w:p>
    <w:p w:rsidR="00B4147A" w:rsidRPr="00740AC8" w:rsidRDefault="00B4147A" w:rsidP="00106BA3">
      <w:pPr>
        <w:ind w:firstLine="680"/>
        <w:jc w:val="both"/>
      </w:pPr>
      <w:r w:rsidRPr="00740AC8">
        <w:t>Правоохранительные органы. Судебная система.</w:t>
      </w:r>
    </w:p>
    <w:p w:rsidR="00B4147A" w:rsidRPr="00740AC8" w:rsidRDefault="00B4147A" w:rsidP="00106BA3">
      <w:pPr>
        <w:ind w:firstLine="680"/>
        <w:jc w:val="both"/>
        <w:rPr>
          <w:i/>
        </w:rPr>
      </w:pPr>
      <w:r w:rsidRPr="00740AC8">
        <w:rPr>
          <w:b/>
          <w:bCs/>
          <w:i/>
        </w:rPr>
        <w:t>Экономика и социальные отношения</w:t>
      </w:r>
    </w:p>
    <w:p w:rsidR="00B4147A" w:rsidRPr="00740AC8" w:rsidRDefault="00B4147A" w:rsidP="00106BA3">
      <w:pPr>
        <w:ind w:firstLine="680"/>
        <w:jc w:val="both"/>
      </w:pPr>
      <w:r w:rsidRPr="00740AC8">
        <w:rPr>
          <w:b/>
          <w:bCs/>
        </w:rPr>
        <w:t>Мир экономики</w:t>
      </w:r>
    </w:p>
    <w:p w:rsidR="00B4147A" w:rsidRPr="00740AC8" w:rsidRDefault="00B4147A" w:rsidP="00106BA3">
      <w:pPr>
        <w:ind w:firstLine="680"/>
        <w:jc w:val="both"/>
      </w:pPr>
      <w:r w:rsidRPr="00740AC8">
        <w:t>Экономика и её роль в жизни общества. Экономические ресурсы и потребности. Товары и услуги. Цикличность экономического развития.</w:t>
      </w:r>
    </w:p>
    <w:p w:rsidR="00B4147A" w:rsidRPr="00740AC8" w:rsidRDefault="00B4147A" w:rsidP="00106BA3">
      <w:pPr>
        <w:ind w:firstLine="680"/>
        <w:jc w:val="both"/>
      </w:pPr>
      <w:r w:rsidRPr="00740AC8">
        <w:t>Современное производство. Факторы производства. Новые технологии и их возможности. Предприятия и их современные формы.</w:t>
      </w:r>
    </w:p>
    <w:p w:rsidR="00B4147A" w:rsidRPr="00740AC8" w:rsidRDefault="00B4147A" w:rsidP="00106BA3">
      <w:pPr>
        <w:ind w:firstLine="680"/>
        <w:jc w:val="both"/>
      </w:pPr>
      <w:r w:rsidRPr="00740AC8">
        <w:t>Типы экономических систем. Собственность и её формы.</w:t>
      </w:r>
    </w:p>
    <w:p w:rsidR="00B4147A" w:rsidRPr="00740AC8" w:rsidRDefault="00B4147A" w:rsidP="00106BA3">
      <w:pPr>
        <w:ind w:firstLine="680"/>
        <w:jc w:val="both"/>
      </w:pPr>
      <w:r w:rsidRPr="00740AC8">
        <w:t>Рыночное регулирование экономики: возможности и границы. Виды рынков. Законы рыночной экономики.</w:t>
      </w:r>
    </w:p>
    <w:p w:rsidR="00B4147A" w:rsidRPr="00740AC8" w:rsidRDefault="00B4147A" w:rsidP="00106BA3">
      <w:pPr>
        <w:ind w:firstLine="680"/>
        <w:jc w:val="both"/>
      </w:pPr>
      <w:r w:rsidRPr="00740AC8">
        <w:t xml:space="preserve">Деньги и их функции. Инфляция. Роль банков в экономике. </w:t>
      </w:r>
    </w:p>
    <w:p w:rsidR="00B4147A" w:rsidRPr="00740AC8" w:rsidRDefault="00B4147A" w:rsidP="00106BA3">
      <w:pPr>
        <w:ind w:firstLine="680"/>
        <w:jc w:val="both"/>
      </w:pPr>
      <w:r w:rsidRPr="00740AC8">
        <w:t>Роль государства в рыночной экономике. Государственный бюджет. Налоги.</w:t>
      </w:r>
    </w:p>
    <w:p w:rsidR="00B4147A" w:rsidRPr="00740AC8" w:rsidRDefault="00B4147A" w:rsidP="00106BA3">
      <w:pPr>
        <w:ind w:firstLine="680"/>
        <w:jc w:val="both"/>
      </w:pPr>
      <w:r w:rsidRPr="00740AC8">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4147A" w:rsidRPr="00740AC8" w:rsidRDefault="00B4147A" w:rsidP="00106BA3">
      <w:pPr>
        <w:ind w:firstLine="680"/>
        <w:jc w:val="both"/>
      </w:pPr>
      <w:r w:rsidRPr="00740AC8">
        <w:t>Особенности экономического развития России.</w:t>
      </w:r>
    </w:p>
    <w:p w:rsidR="00B4147A" w:rsidRPr="00740AC8" w:rsidRDefault="00B4147A" w:rsidP="00106BA3">
      <w:pPr>
        <w:ind w:firstLine="680"/>
        <w:jc w:val="both"/>
      </w:pPr>
      <w:r w:rsidRPr="00740AC8">
        <w:rPr>
          <w:b/>
          <w:bCs/>
        </w:rPr>
        <w:t>Человек в экономических отношениях</w:t>
      </w:r>
    </w:p>
    <w:p w:rsidR="00B4147A" w:rsidRPr="00740AC8" w:rsidRDefault="00B4147A" w:rsidP="00106BA3">
      <w:pPr>
        <w:ind w:firstLine="680"/>
        <w:jc w:val="both"/>
      </w:pPr>
      <w:r w:rsidRPr="00740AC8">
        <w:t>Основные участники экономики — производители и потребители. Роль человеческого фактора в развитии экономики.</w:t>
      </w:r>
    </w:p>
    <w:p w:rsidR="00B4147A" w:rsidRPr="00740AC8" w:rsidRDefault="00B4147A" w:rsidP="00106BA3">
      <w:pPr>
        <w:ind w:firstLine="680"/>
        <w:jc w:val="both"/>
      </w:pPr>
      <w:r w:rsidRPr="00740AC8">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4147A" w:rsidRPr="00740AC8" w:rsidRDefault="00B4147A" w:rsidP="00106BA3">
      <w:pPr>
        <w:ind w:firstLine="680"/>
        <w:jc w:val="both"/>
      </w:pPr>
      <w:r w:rsidRPr="00740AC8">
        <w:t>Экономика семьи. Прожиточный минимум. Семейное потребление.</w:t>
      </w:r>
    </w:p>
    <w:p w:rsidR="00B4147A" w:rsidRPr="00740AC8" w:rsidRDefault="00B4147A" w:rsidP="00106BA3">
      <w:pPr>
        <w:ind w:firstLine="680"/>
        <w:jc w:val="both"/>
      </w:pPr>
      <w:r w:rsidRPr="00740AC8">
        <w:t>Права потребителя.</w:t>
      </w:r>
    </w:p>
    <w:p w:rsidR="00B4147A" w:rsidRPr="00740AC8" w:rsidRDefault="00B4147A" w:rsidP="00106BA3">
      <w:pPr>
        <w:ind w:firstLine="680"/>
        <w:jc w:val="both"/>
      </w:pPr>
      <w:r w:rsidRPr="00740AC8">
        <w:rPr>
          <w:b/>
          <w:bCs/>
        </w:rPr>
        <w:t>Мир социальных отношений</w:t>
      </w:r>
    </w:p>
    <w:p w:rsidR="00B4147A" w:rsidRPr="00740AC8" w:rsidRDefault="00B4147A" w:rsidP="00106BA3">
      <w:pPr>
        <w:ind w:firstLine="680"/>
        <w:jc w:val="both"/>
      </w:pPr>
      <w:r w:rsidRPr="00740AC8">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4147A" w:rsidRPr="00740AC8" w:rsidRDefault="00B4147A" w:rsidP="00106BA3">
      <w:pPr>
        <w:ind w:firstLine="680"/>
        <w:jc w:val="both"/>
      </w:pPr>
      <w:r w:rsidRPr="00740AC8">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4147A" w:rsidRPr="00740AC8" w:rsidRDefault="00B4147A" w:rsidP="00106BA3">
      <w:pPr>
        <w:ind w:firstLine="680"/>
        <w:jc w:val="both"/>
      </w:pPr>
      <w:r w:rsidRPr="00740AC8">
        <w:t>Основные социальные группы современного российского общества. Социальная политика Российского государства.</w:t>
      </w:r>
    </w:p>
    <w:p w:rsidR="00B4147A" w:rsidRPr="00740AC8" w:rsidRDefault="00B4147A" w:rsidP="00106BA3">
      <w:pPr>
        <w:ind w:firstLine="680"/>
        <w:jc w:val="both"/>
      </w:pPr>
      <w:r w:rsidRPr="00740AC8">
        <w:t>Нации и межнациональные отношения. Характеристика межнациональных отношений в современной России. Понятие толерантности.</w:t>
      </w:r>
    </w:p>
    <w:p w:rsidR="00B4147A" w:rsidRPr="00740AC8" w:rsidRDefault="00B4147A" w:rsidP="00106BA3">
      <w:pPr>
        <w:ind w:firstLine="680"/>
        <w:jc w:val="both"/>
        <w:rPr>
          <w:b/>
          <w:bCs/>
          <w:i/>
        </w:rPr>
      </w:pPr>
      <w:r w:rsidRPr="00740AC8">
        <w:rPr>
          <w:b/>
          <w:bCs/>
          <w:i/>
        </w:rPr>
        <w:t>Политика. Культура</w:t>
      </w:r>
    </w:p>
    <w:p w:rsidR="00B4147A" w:rsidRPr="00740AC8" w:rsidRDefault="00B4147A" w:rsidP="00106BA3">
      <w:pPr>
        <w:ind w:firstLine="680"/>
        <w:jc w:val="both"/>
      </w:pPr>
      <w:r w:rsidRPr="00740AC8">
        <w:rPr>
          <w:b/>
          <w:bCs/>
        </w:rPr>
        <w:t>Политическая жизнь общества</w:t>
      </w:r>
    </w:p>
    <w:p w:rsidR="00B4147A" w:rsidRPr="00740AC8" w:rsidRDefault="00B4147A" w:rsidP="00106BA3">
      <w:pPr>
        <w:ind w:firstLine="680"/>
        <w:jc w:val="both"/>
      </w:pPr>
      <w:r w:rsidRPr="00740AC8">
        <w:t>Власть. Властные отношения. Политика. Внутренняя и внешняя политика.</w:t>
      </w:r>
    </w:p>
    <w:p w:rsidR="00B4147A" w:rsidRPr="00740AC8" w:rsidRDefault="00B4147A" w:rsidP="00106BA3">
      <w:pPr>
        <w:ind w:firstLine="680"/>
        <w:jc w:val="both"/>
      </w:pPr>
      <w:r w:rsidRPr="00740AC8">
        <w:lastRenderedPageBreak/>
        <w:t>Сущность государства. Суверенитет. Государственное управление. Формы государства. Функции государства.</w:t>
      </w:r>
    </w:p>
    <w:p w:rsidR="00B4147A" w:rsidRPr="00740AC8" w:rsidRDefault="00B4147A" w:rsidP="00106BA3">
      <w:pPr>
        <w:ind w:firstLine="680"/>
        <w:jc w:val="both"/>
      </w:pPr>
      <w:r w:rsidRPr="00740AC8">
        <w:t>Наше государство — Российская Федерация. Государственное устройство России. Гражданство Российской Федерации.</w:t>
      </w:r>
    </w:p>
    <w:p w:rsidR="00B4147A" w:rsidRPr="00740AC8" w:rsidRDefault="00B4147A" w:rsidP="00106BA3">
      <w:pPr>
        <w:ind w:firstLine="680"/>
        <w:jc w:val="both"/>
      </w:pPr>
      <w:r w:rsidRPr="00740AC8">
        <w:t>Политический режим. Демократия. Парламентаризм.</w:t>
      </w:r>
    </w:p>
    <w:p w:rsidR="00B4147A" w:rsidRPr="00740AC8" w:rsidRDefault="00B4147A" w:rsidP="00106BA3">
      <w:pPr>
        <w:ind w:firstLine="680"/>
        <w:jc w:val="both"/>
      </w:pPr>
      <w:r w:rsidRPr="00740AC8">
        <w:t>Республика. Выборы и избирательные системы. Политические партии.</w:t>
      </w:r>
    </w:p>
    <w:p w:rsidR="00B4147A" w:rsidRPr="00740AC8" w:rsidRDefault="00B4147A" w:rsidP="00106BA3">
      <w:pPr>
        <w:ind w:firstLine="680"/>
        <w:jc w:val="both"/>
      </w:pPr>
      <w:r w:rsidRPr="00740AC8">
        <w:t>Правовое государство. Верховенство права. Разделение властей. Гражданское общество и правовое государство. Местное самоуправление.</w:t>
      </w:r>
    </w:p>
    <w:p w:rsidR="00B4147A" w:rsidRPr="00740AC8" w:rsidRDefault="00B4147A" w:rsidP="00106BA3">
      <w:pPr>
        <w:ind w:firstLine="680"/>
        <w:jc w:val="both"/>
      </w:pPr>
      <w:r w:rsidRPr="00740AC8">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4147A" w:rsidRPr="00740AC8" w:rsidRDefault="00B4147A" w:rsidP="00106BA3">
      <w:pPr>
        <w:ind w:firstLine="680"/>
        <w:jc w:val="both"/>
      </w:pPr>
      <w:r w:rsidRPr="00740AC8">
        <w:t>Межгосударственные отношения. Международные политические организации.</w:t>
      </w:r>
    </w:p>
    <w:p w:rsidR="00B4147A" w:rsidRPr="00740AC8" w:rsidRDefault="00B4147A" w:rsidP="00106BA3">
      <w:pPr>
        <w:ind w:firstLine="680"/>
        <w:jc w:val="both"/>
      </w:pPr>
      <w:r w:rsidRPr="00740AC8">
        <w:t>Войны и вооружённые конфликты. Национальная безопасность. Сепаратизм. Международно-правовая защита жертв вооружённых конфликтов.</w:t>
      </w:r>
    </w:p>
    <w:p w:rsidR="00B4147A" w:rsidRPr="00740AC8" w:rsidRDefault="00B4147A" w:rsidP="00106BA3">
      <w:pPr>
        <w:ind w:firstLine="680"/>
        <w:jc w:val="both"/>
      </w:pPr>
      <w:r w:rsidRPr="00740AC8">
        <w:t>Глобализация и её противоречия.</w:t>
      </w:r>
    </w:p>
    <w:p w:rsidR="00B4147A" w:rsidRPr="00740AC8" w:rsidRDefault="00B4147A" w:rsidP="00106BA3">
      <w:pPr>
        <w:ind w:firstLine="680"/>
        <w:jc w:val="both"/>
      </w:pPr>
      <w:r w:rsidRPr="00740AC8">
        <w:t>Человек и политика. Политические события и судьбы людей. Гражданская активность. Патриотизм.</w:t>
      </w:r>
    </w:p>
    <w:p w:rsidR="00B4147A" w:rsidRPr="00740AC8" w:rsidRDefault="00B4147A" w:rsidP="00106BA3">
      <w:pPr>
        <w:ind w:firstLine="680"/>
        <w:jc w:val="both"/>
      </w:pPr>
      <w:r w:rsidRPr="00740AC8">
        <w:rPr>
          <w:b/>
          <w:bCs/>
        </w:rPr>
        <w:t>Культурно-информационная среда общественной жизни</w:t>
      </w:r>
    </w:p>
    <w:p w:rsidR="00B4147A" w:rsidRPr="00740AC8" w:rsidRDefault="00B4147A" w:rsidP="00106BA3">
      <w:pPr>
        <w:ind w:firstLine="680"/>
        <w:jc w:val="both"/>
      </w:pPr>
      <w:r w:rsidRPr="00740AC8">
        <w:t>Информация и способы её распространения. Средства массовой информации. Интернет.</w:t>
      </w:r>
    </w:p>
    <w:p w:rsidR="00B4147A" w:rsidRPr="00740AC8" w:rsidRDefault="00B4147A" w:rsidP="00106BA3">
      <w:pPr>
        <w:ind w:firstLine="680"/>
        <w:jc w:val="both"/>
      </w:pPr>
      <w:r w:rsidRPr="00740AC8">
        <w:t>Культура, её многообразие и формы. Культурные различия. Диалог культур как черта современного мира.</w:t>
      </w:r>
    </w:p>
    <w:p w:rsidR="00B4147A" w:rsidRPr="00740AC8" w:rsidRDefault="00B4147A" w:rsidP="00106BA3">
      <w:pPr>
        <w:ind w:firstLine="680"/>
        <w:jc w:val="both"/>
      </w:pPr>
      <w:r w:rsidRPr="00740AC8">
        <w:t>Роль религии в культурном развитии. Религиозные нормы. Мировые религии. Веротерпимость.</w:t>
      </w:r>
    </w:p>
    <w:p w:rsidR="00B4147A" w:rsidRPr="00740AC8" w:rsidRDefault="00B4147A" w:rsidP="00106BA3">
      <w:pPr>
        <w:ind w:firstLine="680"/>
        <w:jc w:val="both"/>
      </w:pPr>
      <w:r w:rsidRPr="00740AC8">
        <w:t>Культура Российской Федерации. Образование и наука. Искусство. Возрождение религиозной жизни в нашей стране.</w:t>
      </w:r>
    </w:p>
    <w:p w:rsidR="00B4147A" w:rsidRPr="00740AC8" w:rsidRDefault="00B4147A" w:rsidP="00106BA3">
      <w:pPr>
        <w:ind w:firstLine="680"/>
        <w:jc w:val="both"/>
      </w:pPr>
      <w:r w:rsidRPr="00740AC8">
        <w:rPr>
          <w:b/>
          <w:bCs/>
        </w:rPr>
        <w:t>Человек в меняющемся обществе</w:t>
      </w:r>
    </w:p>
    <w:p w:rsidR="00B4147A" w:rsidRPr="00B4147A" w:rsidRDefault="00B4147A" w:rsidP="00106BA3">
      <w:pPr>
        <w:ind w:firstLine="680"/>
        <w:jc w:val="both"/>
      </w:pPr>
      <w:r w:rsidRPr="00740AC8">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r w:rsidRPr="00B4147A">
        <w:t>.</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предмету</w:t>
      </w:r>
    </w:p>
    <w:p w:rsidR="00B36EF4" w:rsidRPr="00A127BE" w:rsidRDefault="00A127BE" w:rsidP="00106BA3">
      <w:pPr>
        <w:ind w:firstLine="680"/>
        <w:jc w:val="both"/>
        <w:rPr>
          <w:b/>
          <w:bCs/>
          <w:i/>
          <w:iCs/>
        </w:rPr>
      </w:pPr>
      <w:r w:rsidRPr="00A127BE">
        <w:rPr>
          <w:bCs/>
        </w:rPr>
        <w:t xml:space="preserve"> </w:t>
      </w:r>
      <w:r w:rsidR="00B36EF4" w:rsidRPr="00A127BE">
        <w:rPr>
          <w:b/>
          <w:bCs/>
          <w:i/>
          <w:iCs/>
        </w:rPr>
        <w:t>В результате изучения обществоведения (включая экономику и право) ученик должен</w:t>
      </w:r>
    </w:p>
    <w:p w:rsidR="00B36EF4" w:rsidRPr="00740AC8" w:rsidRDefault="00B36EF4" w:rsidP="00106BA3">
      <w:pPr>
        <w:ind w:firstLine="680"/>
        <w:jc w:val="both"/>
        <w:rPr>
          <w:b/>
        </w:rPr>
      </w:pPr>
      <w:r w:rsidRPr="00740AC8">
        <w:rPr>
          <w:b/>
        </w:rPr>
        <w:t>знать</w:t>
      </w:r>
    </w:p>
    <w:p w:rsidR="00B36EF4" w:rsidRPr="00740AC8" w:rsidRDefault="00B36EF4" w:rsidP="001712AB">
      <w:pPr>
        <w:numPr>
          <w:ilvl w:val="0"/>
          <w:numId w:val="7"/>
        </w:numPr>
        <w:ind w:firstLine="680"/>
        <w:jc w:val="both"/>
      </w:pPr>
      <w:r w:rsidRPr="00740AC8">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B36EF4" w:rsidRPr="00740AC8" w:rsidRDefault="00B36EF4" w:rsidP="00106BA3">
      <w:pPr>
        <w:ind w:firstLine="680"/>
        <w:jc w:val="both"/>
      </w:pPr>
      <w:r w:rsidRPr="00740AC8">
        <w:rPr>
          <w:b/>
          <w:bCs/>
        </w:rPr>
        <w:t>уметь</w:t>
      </w:r>
    </w:p>
    <w:p w:rsidR="00B36EF4" w:rsidRPr="00740AC8" w:rsidRDefault="00B36EF4" w:rsidP="001712AB">
      <w:pPr>
        <w:numPr>
          <w:ilvl w:val="0"/>
          <w:numId w:val="7"/>
        </w:numPr>
        <w:ind w:firstLine="680"/>
        <w:jc w:val="both"/>
      </w:pPr>
      <w:r w:rsidRPr="00740AC8">
        <w:rPr>
          <w:b/>
          <w:bCs/>
          <w:i/>
          <w:iCs/>
        </w:rPr>
        <w:t xml:space="preserve">характеризовать (описывать): </w:t>
      </w:r>
      <w:r w:rsidRPr="00740AC8">
        <w:t xml:space="preserve">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w:t>
      </w:r>
      <w:r w:rsidRPr="00740AC8">
        <w:lastRenderedPageBreak/>
        <w:t>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B36EF4" w:rsidRPr="00740AC8" w:rsidRDefault="00B36EF4" w:rsidP="001712AB">
      <w:pPr>
        <w:numPr>
          <w:ilvl w:val="0"/>
          <w:numId w:val="7"/>
        </w:numPr>
        <w:ind w:firstLine="680"/>
        <w:jc w:val="both"/>
      </w:pPr>
      <w:r w:rsidRPr="00740AC8">
        <w:rPr>
          <w:b/>
          <w:bCs/>
          <w:i/>
          <w:iCs/>
        </w:rPr>
        <w:t>объяснять:</w:t>
      </w:r>
      <w:r w:rsidRPr="00740AC8">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B36EF4" w:rsidRPr="00740AC8" w:rsidRDefault="00B36EF4" w:rsidP="001712AB">
      <w:pPr>
        <w:numPr>
          <w:ilvl w:val="0"/>
          <w:numId w:val="7"/>
        </w:numPr>
        <w:ind w:firstLine="680"/>
        <w:jc w:val="both"/>
      </w:pPr>
      <w:r w:rsidRPr="00740AC8">
        <w:rPr>
          <w:b/>
          <w:bCs/>
          <w:i/>
          <w:iCs/>
        </w:rPr>
        <w:t>сравнивать (различать):</w:t>
      </w:r>
      <w:r w:rsidRPr="00740AC8">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B36EF4" w:rsidRPr="00740AC8" w:rsidRDefault="00B36EF4" w:rsidP="001712AB">
      <w:pPr>
        <w:numPr>
          <w:ilvl w:val="0"/>
          <w:numId w:val="7"/>
        </w:numPr>
        <w:ind w:firstLine="680"/>
        <w:jc w:val="both"/>
      </w:pPr>
      <w:r w:rsidRPr="00740AC8">
        <w:rPr>
          <w:b/>
          <w:bCs/>
          <w:i/>
          <w:iCs/>
        </w:rPr>
        <w:t>вычислять на условных примерах:</w:t>
      </w:r>
      <w:r w:rsidRPr="00740AC8">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B36EF4" w:rsidRPr="00740AC8" w:rsidRDefault="00B36EF4" w:rsidP="00106BA3">
      <w:pPr>
        <w:ind w:left="567" w:firstLine="680"/>
        <w:jc w:val="both"/>
        <w:rPr>
          <w:b/>
          <w:bCs/>
        </w:rPr>
      </w:pPr>
      <w:r w:rsidRPr="00740AC8">
        <w:rPr>
          <w:b/>
          <w:bCs/>
        </w:rPr>
        <w:t>использовать приобретенные знания и умения в практической деятельности и повседневной жизни:</w:t>
      </w:r>
    </w:p>
    <w:p w:rsidR="00B36EF4" w:rsidRPr="00740AC8" w:rsidRDefault="00B36EF4" w:rsidP="001712AB">
      <w:pPr>
        <w:numPr>
          <w:ilvl w:val="0"/>
          <w:numId w:val="7"/>
        </w:numPr>
        <w:ind w:firstLine="680"/>
        <w:jc w:val="both"/>
      </w:pPr>
      <w:r w:rsidRPr="00740AC8">
        <w:t>в процессе выполнения типичных для подростка социальных ролей;</w:t>
      </w:r>
    </w:p>
    <w:p w:rsidR="00B36EF4" w:rsidRPr="00740AC8" w:rsidRDefault="00B36EF4" w:rsidP="001712AB">
      <w:pPr>
        <w:numPr>
          <w:ilvl w:val="0"/>
          <w:numId w:val="7"/>
        </w:numPr>
        <w:ind w:firstLine="680"/>
        <w:jc w:val="both"/>
      </w:pPr>
      <w:r w:rsidRPr="00740AC8">
        <w:t>для общей ориентации в актуальных общественных событиях и процессах;</w:t>
      </w:r>
    </w:p>
    <w:p w:rsidR="00B36EF4" w:rsidRPr="00740AC8" w:rsidRDefault="00B36EF4" w:rsidP="001712AB">
      <w:pPr>
        <w:numPr>
          <w:ilvl w:val="0"/>
          <w:numId w:val="7"/>
        </w:numPr>
        <w:ind w:firstLine="680"/>
        <w:jc w:val="both"/>
      </w:pPr>
      <w:r w:rsidRPr="00740AC8">
        <w:t>для нравственной и правовой оценки конкретных поступков людей;</w:t>
      </w:r>
    </w:p>
    <w:p w:rsidR="00B36EF4" w:rsidRPr="00740AC8" w:rsidRDefault="00B36EF4" w:rsidP="001712AB">
      <w:pPr>
        <w:numPr>
          <w:ilvl w:val="0"/>
          <w:numId w:val="7"/>
        </w:numPr>
        <w:ind w:firstLine="680"/>
        <w:jc w:val="both"/>
      </w:pPr>
      <w:r w:rsidRPr="00740AC8">
        <w:t xml:space="preserve">для реализации и защиты прав человека и гражданина; </w:t>
      </w:r>
    </w:p>
    <w:p w:rsidR="00B36EF4" w:rsidRPr="00740AC8" w:rsidRDefault="00B36EF4" w:rsidP="001712AB">
      <w:pPr>
        <w:numPr>
          <w:ilvl w:val="0"/>
          <w:numId w:val="7"/>
        </w:numPr>
        <w:ind w:firstLine="680"/>
        <w:jc w:val="both"/>
      </w:pPr>
      <w:r w:rsidRPr="00740AC8">
        <w:t>для первичного анализа и использования социальной (в том числе экономической и правовой) информации;</w:t>
      </w:r>
    </w:p>
    <w:p w:rsidR="00B36EF4" w:rsidRPr="00740AC8" w:rsidRDefault="00B36EF4" w:rsidP="001712AB">
      <w:pPr>
        <w:numPr>
          <w:ilvl w:val="0"/>
          <w:numId w:val="7"/>
        </w:numPr>
        <w:ind w:firstLine="680"/>
        <w:jc w:val="both"/>
      </w:pPr>
      <w:r w:rsidRPr="00740AC8">
        <w:t>в процессе реализации и защиты прав человека и гражданина.</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Критерии оценивания учебной деятельности обучающихся основной школы по обществознанию</w:t>
      </w:r>
    </w:p>
    <w:p w:rsidR="008665E3" w:rsidRPr="00A127BE" w:rsidRDefault="008665E3" w:rsidP="00106BA3">
      <w:pPr>
        <w:ind w:firstLine="680"/>
        <w:jc w:val="both"/>
      </w:pPr>
      <w:r w:rsidRPr="00A127BE">
        <w:rPr>
          <w:b/>
          <w:bCs/>
        </w:rPr>
        <w:t>Критерии для оценивания устного ответа на уроках обществознания</w:t>
      </w:r>
    </w:p>
    <w:p w:rsidR="008665E3" w:rsidRPr="008665E3" w:rsidRDefault="008665E3" w:rsidP="00106BA3">
      <w:pPr>
        <w:ind w:left="284" w:firstLine="680"/>
        <w:jc w:val="both"/>
      </w:pPr>
      <w:r w:rsidRPr="008665E3">
        <w:rPr>
          <w:b/>
          <w:bCs/>
        </w:rPr>
        <w:lastRenderedPageBreak/>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8665E3">
        <w:t>межпредметные</w:t>
      </w:r>
      <w:proofErr w:type="spellEnd"/>
      <w:r w:rsidRPr="008665E3">
        <w:t xml:space="preserve"> (на основе ранее приобретенных знаний) и </w:t>
      </w:r>
      <w:proofErr w:type="spellStart"/>
      <w:r w:rsidRPr="008665E3">
        <w:t>внутрипредметные</w:t>
      </w:r>
      <w:proofErr w:type="spellEnd"/>
      <w:r w:rsidRPr="008665E3">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8665E3">
        <w:t>несистематизированно</w:t>
      </w:r>
      <w:proofErr w:type="spellEnd"/>
      <w:r w:rsidRPr="008665E3">
        <w:t xml:space="preserve">, фрагментарно, не всегда последовательно. </w:t>
      </w:r>
    </w:p>
    <w:p w:rsidR="008665E3" w:rsidRPr="008665E3" w:rsidRDefault="008665E3" w:rsidP="00106BA3">
      <w:pPr>
        <w:ind w:left="284" w:firstLine="680"/>
        <w:jc w:val="both"/>
      </w:pPr>
      <w:r w:rsidRPr="008665E3">
        <w:t>2. Показывает недостаточную</w:t>
      </w:r>
      <w:r w:rsidR="00FC20B1">
        <w:t xml:space="preserve"> </w:t>
      </w:r>
      <w:proofErr w:type="spellStart"/>
      <w:r w:rsidRPr="008665E3">
        <w:t>сформированность</w:t>
      </w:r>
      <w:proofErr w:type="spellEnd"/>
      <w:r w:rsidRPr="008665E3">
        <w:t xml:space="preserve">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lastRenderedPageBreak/>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w:t>
      </w:r>
      <w:proofErr w:type="gramStart"/>
      <w:r w:rsidRPr="008665E3">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roofErr w:type="gramEnd"/>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A127BE" w:rsidRDefault="00A127BE" w:rsidP="00106BA3">
      <w:pPr>
        <w:ind w:firstLine="680"/>
        <w:jc w:val="both"/>
        <w:rPr>
          <w:b/>
        </w:rPr>
      </w:pPr>
    </w:p>
    <w:p w:rsidR="00B4147A" w:rsidRPr="009233D6" w:rsidRDefault="000C4F8F" w:rsidP="009233D6">
      <w:pPr>
        <w:ind w:firstLine="680"/>
        <w:jc w:val="center"/>
        <w:rPr>
          <w:b/>
          <w:sz w:val="28"/>
          <w:szCs w:val="28"/>
        </w:rPr>
      </w:pPr>
      <w:r w:rsidRPr="009233D6">
        <w:rPr>
          <w:b/>
          <w:sz w:val="28"/>
          <w:szCs w:val="28"/>
        </w:rPr>
        <w:t>2.</w:t>
      </w:r>
      <w:r w:rsidR="00A127BE" w:rsidRPr="009233D6">
        <w:rPr>
          <w:b/>
          <w:sz w:val="28"/>
          <w:szCs w:val="28"/>
        </w:rPr>
        <w:t>1.</w:t>
      </w:r>
      <w:r w:rsidRPr="009233D6">
        <w:rPr>
          <w:b/>
          <w:sz w:val="28"/>
          <w:szCs w:val="28"/>
        </w:rPr>
        <w:t>6.</w:t>
      </w:r>
      <w:r w:rsidR="00D6346C" w:rsidRPr="009233D6">
        <w:rPr>
          <w:b/>
          <w:sz w:val="28"/>
          <w:szCs w:val="28"/>
        </w:rPr>
        <w:t xml:space="preserve"> </w:t>
      </w:r>
      <w:r w:rsidR="00B4147A" w:rsidRPr="009233D6">
        <w:rPr>
          <w:b/>
          <w:sz w:val="28"/>
          <w:szCs w:val="28"/>
        </w:rPr>
        <w:t>География</w:t>
      </w:r>
    </w:p>
    <w:p w:rsidR="00740AC8" w:rsidRPr="009233D6" w:rsidRDefault="00740AC8" w:rsidP="00106BA3">
      <w:pPr>
        <w:ind w:left="147" w:right="147" w:firstLine="680"/>
        <w:jc w:val="both"/>
        <w:rPr>
          <w:color w:val="000000"/>
        </w:rPr>
      </w:pPr>
      <w:r w:rsidRPr="009233D6">
        <w:rPr>
          <w:color w:val="000000"/>
        </w:rPr>
        <w:t>Изучение географии на ступени основного общего образования направлено на достижение следующих целей:</w:t>
      </w:r>
    </w:p>
    <w:p w:rsidR="00740AC8" w:rsidRPr="009233D6" w:rsidRDefault="00740AC8" w:rsidP="00106BA3">
      <w:pPr>
        <w:ind w:left="147" w:right="147" w:firstLine="680"/>
        <w:jc w:val="both"/>
        <w:rPr>
          <w:color w:val="000000"/>
        </w:rPr>
      </w:pPr>
      <w:r w:rsidRPr="009233D6">
        <w:rPr>
          <w:color w:val="000000"/>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740AC8" w:rsidRPr="009233D6" w:rsidRDefault="00740AC8" w:rsidP="00106BA3">
      <w:pPr>
        <w:ind w:left="147" w:right="147" w:firstLine="680"/>
        <w:jc w:val="both"/>
        <w:rPr>
          <w:color w:val="000000"/>
        </w:rPr>
      </w:pPr>
      <w:r w:rsidRPr="009233D6">
        <w:rPr>
          <w:color w:val="000000"/>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740AC8" w:rsidRPr="009233D6" w:rsidRDefault="00740AC8" w:rsidP="00106BA3">
      <w:pPr>
        <w:ind w:left="147" w:right="147" w:firstLine="680"/>
        <w:jc w:val="both"/>
        <w:rPr>
          <w:color w:val="000000"/>
        </w:rPr>
      </w:pPr>
      <w:r w:rsidRPr="009233D6">
        <w:rPr>
          <w:color w:val="000000"/>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740AC8" w:rsidRPr="009233D6" w:rsidRDefault="00740AC8" w:rsidP="00106BA3">
      <w:pPr>
        <w:ind w:left="147" w:right="147" w:firstLine="680"/>
        <w:jc w:val="both"/>
        <w:rPr>
          <w:color w:val="000000"/>
        </w:rPr>
      </w:pPr>
      <w:r w:rsidRPr="009233D6">
        <w:rPr>
          <w:color w:val="000000"/>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740AC8" w:rsidRPr="009233D6" w:rsidRDefault="00740AC8" w:rsidP="00106BA3">
      <w:pPr>
        <w:ind w:left="147" w:right="147" w:firstLine="680"/>
        <w:jc w:val="both"/>
        <w:rPr>
          <w:color w:val="000000"/>
        </w:rPr>
      </w:pPr>
      <w:r w:rsidRPr="009233D6">
        <w:rPr>
          <w:color w:val="000000"/>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740AC8" w:rsidRPr="009233D6" w:rsidRDefault="00740AC8" w:rsidP="00106BA3">
      <w:pPr>
        <w:ind w:firstLine="680"/>
        <w:jc w:val="both"/>
        <w:rPr>
          <w:rFonts w:eastAsia="@Arial Unicode MS"/>
          <w:b/>
          <w:iCs/>
        </w:rPr>
      </w:pPr>
      <w:r w:rsidRPr="009233D6">
        <w:rPr>
          <w:rFonts w:eastAsia="@Arial Unicode MS"/>
          <w:b/>
          <w:iCs/>
        </w:rPr>
        <w:t>Содержание основной образовательной программы по географии</w:t>
      </w:r>
    </w:p>
    <w:p w:rsidR="00B4147A" w:rsidRPr="009233D6" w:rsidRDefault="00B4147A" w:rsidP="00106BA3">
      <w:pPr>
        <w:ind w:firstLine="680"/>
        <w:jc w:val="both"/>
        <w:rPr>
          <w:b/>
        </w:rPr>
      </w:pPr>
      <w:r w:rsidRPr="009233D6">
        <w:rPr>
          <w:b/>
        </w:rPr>
        <w:t>География Земли</w:t>
      </w:r>
    </w:p>
    <w:p w:rsidR="00B4147A" w:rsidRPr="009233D6" w:rsidRDefault="00B4147A" w:rsidP="00106BA3">
      <w:pPr>
        <w:ind w:firstLine="680"/>
        <w:jc w:val="both"/>
      </w:pPr>
      <w:r w:rsidRPr="009233D6">
        <w:rPr>
          <w:b/>
        </w:rPr>
        <w:t>Источники географической информации</w:t>
      </w:r>
    </w:p>
    <w:p w:rsidR="00B4147A" w:rsidRPr="009233D6" w:rsidRDefault="00B4147A" w:rsidP="00106BA3">
      <w:pPr>
        <w:ind w:firstLine="680"/>
        <w:jc w:val="both"/>
      </w:pPr>
      <w:r w:rsidRPr="009233D6">
        <w:rPr>
          <w:b/>
          <w:i/>
        </w:rPr>
        <w:t>Развитие географических знаний о Земле</w:t>
      </w:r>
      <w:r w:rsidRPr="009233D6">
        <w:rPr>
          <w:b/>
        </w:rPr>
        <w:t>.</w:t>
      </w:r>
      <w:r w:rsidRPr="009233D6">
        <w:t xml:space="preserve"> Развитие п</w:t>
      </w:r>
      <w:r w:rsidRPr="009233D6">
        <w:rPr>
          <w:iCs/>
        </w:rPr>
        <w:t xml:space="preserve">редставлений человека о мире. </w:t>
      </w:r>
      <w:r w:rsidRPr="009233D6">
        <w:t>Выдающиеся географические открытия. Современный этап научных географических исследований.</w:t>
      </w:r>
    </w:p>
    <w:p w:rsidR="00B4147A" w:rsidRPr="009233D6" w:rsidRDefault="00B4147A" w:rsidP="00106BA3">
      <w:pPr>
        <w:ind w:firstLine="680"/>
        <w:jc w:val="both"/>
      </w:pPr>
      <w:r w:rsidRPr="009233D6">
        <w:rPr>
          <w:b/>
          <w:i/>
        </w:rPr>
        <w:t>Глобус.</w:t>
      </w:r>
      <w:r w:rsidRPr="009233D6">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4147A" w:rsidRPr="009233D6" w:rsidRDefault="00B4147A" w:rsidP="00106BA3">
      <w:pPr>
        <w:ind w:firstLine="680"/>
        <w:jc w:val="both"/>
      </w:pPr>
      <w:r w:rsidRPr="009233D6">
        <w:rPr>
          <w:b/>
          <w:i/>
        </w:rPr>
        <w:t>План местности.</w:t>
      </w:r>
      <w:r w:rsidRPr="009233D6">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w:t>
      </w:r>
      <w:r w:rsidRPr="009233D6">
        <w:lastRenderedPageBreak/>
        <w:t>местности. Решение практических задач по плану. Составление простейшего плана местности.</w:t>
      </w:r>
    </w:p>
    <w:p w:rsidR="00B4147A" w:rsidRPr="009233D6" w:rsidRDefault="00B4147A" w:rsidP="00106BA3">
      <w:pPr>
        <w:ind w:firstLine="680"/>
        <w:jc w:val="both"/>
      </w:pPr>
      <w:r w:rsidRPr="009233D6">
        <w:rPr>
          <w:b/>
          <w:i/>
        </w:rPr>
        <w:t>Географическая карта — особый источник информации.</w:t>
      </w:r>
      <w:r w:rsidRPr="009233D6">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4147A" w:rsidRPr="009233D6" w:rsidRDefault="00B4147A" w:rsidP="00106BA3">
      <w:pPr>
        <w:ind w:firstLine="680"/>
        <w:jc w:val="both"/>
      </w:pPr>
      <w:r w:rsidRPr="009233D6">
        <w:rPr>
          <w:b/>
          <w:i/>
        </w:rPr>
        <w:t>Географические методы изучения окружающей среды</w:t>
      </w:r>
      <w:r w:rsidRPr="009233D6">
        <w:rPr>
          <w:b/>
        </w:rPr>
        <w:t>.</w:t>
      </w:r>
      <w:r w:rsidRPr="009233D6">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4147A" w:rsidRPr="009233D6" w:rsidRDefault="00B4147A" w:rsidP="00106BA3">
      <w:pPr>
        <w:ind w:firstLine="680"/>
        <w:jc w:val="both"/>
      </w:pPr>
      <w:r w:rsidRPr="009233D6">
        <w:rPr>
          <w:b/>
        </w:rPr>
        <w:t>Природа Земли и человек</w:t>
      </w:r>
    </w:p>
    <w:p w:rsidR="00B4147A" w:rsidRPr="009233D6" w:rsidRDefault="00B4147A" w:rsidP="00106BA3">
      <w:pPr>
        <w:ind w:firstLine="680"/>
        <w:jc w:val="both"/>
        <w:rPr>
          <w:rFonts w:eastAsia="Calibri"/>
          <w:lang w:eastAsia="en-US"/>
        </w:rPr>
      </w:pPr>
      <w:r w:rsidRPr="009233D6">
        <w:rPr>
          <w:rFonts w:eastAsia="Calibri"/>
          <w:b/>
          <w:i/>
          <w:lang w:eastAsia="en-US"/>
        </w:rPr>
        <w:t>Земля — планета Солнечной системы.</w:t>
      </w:r>
      <w:r w:rsidRPr="009233D6">
        <w:rPr>
          <w:rFonts w:eastAsia="Calibri"/>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4147A" w:rsidRPr="009233D6" w:rsidRDefault="00B4147A" w:rsidP="00106BA3">
      <w:pPr>
        <w:ind w:firstLine="680"/>
        <w:jc w:val="both"/>
        <w:rPr>
          <w:rFonts w:eastAsia="Calibri"/>
          <w:lang w:eastAsia="en-US"/>
        </w:rPr>
      </w:pPr>
      <w:r w:rsidRPr="009233D6">
        <w:rPr>
          <w:rFonts w:eastAsia="Calibri"/>
          <w:b/>
          <w:i/>
          <w:lang w:eastAsia="en-US"/>
        </w:rPr>
        <w:t xml:space="preserve">Земная кора и </w:t>
      </w:r>
      <w:proofErr w:type="spellStart"/>
      <w:r w:rsidRPr="009233D6">
        <w:rPr>
          <w:rFonts w:eastAsia="Calibri"/>
          <w:b/>
          <w:i/>
          <w:lang w:eastAsia="en-US"/>
        </w:rPr>
        <w:t>литосфера.Рельеф</w:t>
      </w:r>
      <w:proofErr w:type="spellEnd"/>
      <w:r w:rsidRPr="009233D6">
        <w:rPr>
          <w:rFonts w:eastAsia="Calibri"/>
          <w:b/>
          <w:i/>
          <w:lang w:eastAsia="en-US"/>
        </w:rPr>
        <w:t xml:space="preserve"> Земли.</w:t>
      </w:r>
      <w:r w:rsidRPr="009233D6">
        <w:rPr>
          <w:rFonts w:eastAsia="Calibri"/>
          <w:lang w:eastAsia="en-US"/>
        </w:rPr>
        <w:t xml:space="preserve"> Внутреннее строение Земли, методы его изучения.</w:t>
      </w:r>
    </w:p>
    <w:p w:rsidR="00B4147A" w:rsidRPr="009233D6" w:rsidRDefault="00B4147A" w:rsidP="00106BA3">
      <w:pPr>
        <w:ind w:firstLine="680"/>
        <w:jc w:val="both"/>
        <w:rPr>
          <w:rFonts w:eastAsia="Calibri"/>
          <w:lang w:eastAsia="en-US"/>
        </w:rPr>
      </w:pPr>
      <w:r w:rsidRPr="009233D6">
        <w:rPr>
          <w:rFonts w:eastAsia="Calibri"/>
          <w:i/>
          <w:lang w:eastAsia="en-US"/>
        </w:rPr>
        <w:t>Земная кора и литосфера.</w:t>
      </w:r>
      <w:r w:rsidRPr="009233D6">
        <w:rPr>
          <w:rFonts w:eastAsia="Calibri"/>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4147A" w:rsidRPr="009233D6" w:rsidRDefault="00B4147A" w:rsidP="00106BA3">
      <w:pPr>
        <w:ind w:firstLine="680"/>
        <w:jc w:val="both"/>
        <w:rPr>
          <w:rFonts w:eastAsia="Calibri"/>
          <w:lang w:eastAsia="en-US"/>
        </w:rPr>
      </w:pPr>
      <w:r w:rsidRPr="009233D6">
        <w:rPr>
          <w:rFonts w:eastAsia="Calibri"/>
          <w:i/>
          <w:lang w:eastAsia="en-US"/>
        </w:rPr>
        <w:t>Рельеф Земли.</w:t>
      </w:r>
      <w:r w:rsidRPr="009233D6">
        <w:rPr>
          <w:rFonts w:eastAsia="Calibri"/>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4147A" w:rsidRPr="009233D6" w:rsidRDefault="00B4147A" w:rsidP="00106BA3">
      <w:pPr>
        <w:ind w:firstLine="680"/>
        <w:jc w:val="both"/>
        <w:rPr>
          <w:rFonts w:eastAsia="Calibri"/>
          <w:lang w:eastAsia="en-US"/>
        </w:rPr>
      </w:pPr>
      <w:r w:rsidRPr="009233D6">
        <w:rPr>
          <w:rFonts w:eastAsia="Calibri"/>
          <w:i/>
          <w:lang w:eastAsia="en-US"/>
        </w:rPr>
        <w:t>Человек и литосфера.</w:t>
      </w:r>
      <w:r w:rsidRPr="009233D6">
        <w:rPr>
          <w:rFonts w:eastAsia="Calibri"/>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4147A" w:rsidRPr="009233D6" w:rsidRDefault="00B4147A" w:rsidP="00106BA3">
      <w:pPr>
        <w:ind w:firstLine="680"/>
        <w:jc w:val="both"/>
      </w:pPr>
      <w:r w:rsidRPr="009233D6">
        <w:rPr>
          <w:b/>
          <w:i/>
        </w:rPr>
        <w:t>Атмосфера — воздушная оболочка Земли.</w:t>
      </w:r>
    </w:p>
    <w:p w:rsidR="00B4147A" w:rsidRPr="009233D6" w:rsidRDefault="00B4147A" w:rsidP="00106BA3">
      <w:pPr>
        <w:ind w:firstLine="680"/>
        <w:jc w:val="both"/>
      </w:pPr>
      <w:r w:rsidRPr="009233D6">
        <w:rPr>
          <w:i/>
        </w:rPr>
        <w:t xml:space="preserve">Атмосфера. </w:t>
      </w:r>
      <w:r w:rsidRPr="009233D6">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4147A" w:rsidRPr="009233D6" w:rsidRDefault="00B4147A" w:rsidP="00106BA3">
      <w:pPr>
        <w:ind w:firstLine="680"/>
        <w:jc w:val="both"/>
      </w:pPr>
      <w:r w:rsidRPr="009233D6">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4147A" w:rsidRPr="009233D6" w:rsidRDefault="00B4147A" w:rsidP="00106BA3">
      <w:pPr>
        <w:ind w:firstLine="680"/>
        <w:jc w:val="both"/>
      </w:pPr>
      <w:r w:rsidRPr="009233D6">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4147A" w:rsidRPr="009233D6" w:rsidRDefault="00B4147A" w:rsidP="00106BA3">
      <w:pPr>
        <w:ind w:firstLine="680"/>
        <w:jc w:val="both"/>
        <w:rPr>
          <w:rFonts w:eastAsia="Calibri"/>
          <w:lang w:eastAsia="en-US"/>
        </w:rPr>
      </w:pPr>
      <w:r w:rsidRPr="009233D6">
        <w:rPr>
          <w:rFonts w:eastAsia="Calibri"/>
          <w:i/>
          <w:lang w:eastAsia="en-US"/>
        </w:rPr>
        <w:t>Погода и климат.</w:t>
      </w:r>
      <w:r w:rsidRPr="009233D6">
        <w:rPr>
          <w:rFonts w:eastAsia="Calibri"/>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4147A" w:rsidRPr="009233D6" w:rsidRDefault="00B4147A" w:rsidP="00106BA3">
      <w:pPr>
        <w:ind w:firstLine="680"/>
        <w:jc w:val="both"/>
      </w:pPr>
      <w:r w:rsidRPr="009233D6">
        <w:rPr>
          <w:i/>
        </w:rPr>
        <w:t>Человек и атмосфера</w:t>
      </w:r>
      <w:r w:rsidRPr="009233D6">
        <w:t xml:space="preserve">. Стихийные явления в атмосфере, их характеристика и правила обеспечения личной безопасности. Пути сохранения качества воздушной среды. </w:t>
      </w:r>
      <w:r w:rsidRPr="009233D6">
        <w:lastRenderedPageBreak/>
        <w:t>Адаптация человека к климатическим условиям местности. Особенности жизни в экстремальных климатических условиях.</w:t>
      </w:r>
    </w:p>
    <w:p w:rsidR="00B4147A" w:rsidRPr="009233D6" w:rsidRDefault="00B4147A" w:rsidP="00106BA3">
      <w:pPr>
        <w:ind w:firstLine="680"/>
        <w:jc w:val="both"/>
      </w:pPr>
      <w:r w:rsidRPr="009233D6">
        <w:rPr>
          <w:b/>
          <w:i/>
        </w:rPr>
        <w:t>Гидросфера — водная оболочка Земли.</w:t>
      </w:r>
    </w:p>
    <w:p w:rsidR="00B4147A" w:rsidRPr="009233D6" w:rsidRDefault="00B4147A" w:rsidP="00106BA3">
      <w:pPr>
        <w:ind w:firstLine="680"/>
        <w:jc w:val="both"/>
      </w:pPr>
      <w:r w:rsidRPr="009233D6">
        <w:rPr>
          <w:i/>
        </w:rPr>
        <w:t>Вода на Земле</w:t>
      </w:r>
      <w:r w:rsidRPr="009233D6">
        <w:t>. Части гидросферы. Мировой круговорот воды.</w:t>
      </w:r>
    </w:p>
    <w:p w:rsidR="00B4147A" w:rsidRPr="009233D6" w:rsidRDefault="00B4147A" w:rsidP="00106BA3">
      <w:pPr>
        <w:ind w:firstLine="680"/>
        <w:jc w:val="both"/>
        <w:rPr>
          <w:i/>
          <w:iCs/>
        </w:rPr>
      </w:pPr>
      <w:r w:rsidRPr="009233D6">
        <w:rPr>
          <w:i/>
        </w:rPr>
        <w:t>Океаны.</w:t>
      </w:r>
      <w:r w:rsidRPr="009233D6">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4147A" w:rsidRPr="009233D6" w:rsidRDefault="00B4147A" w:rsidP="00106BA3">
      <w:pPr>
        <w:ind w:firstLine="680"/>
        <w:jc w:val="both"/>
      </w:pPr>
      <w:r w:rsidRPr="009233D6">
        <w:rPr>
          <w:i/>
        </w:rPr>
        <w:t>Воды суши</w:t>
      </w:r>
      <w:r w:rsidRPr="009233D6">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4147A" w:rsidRPr="009233D6" w:rsidRDefault="00B4147A" w:rsidP="00106BA3">
      <w:pPr>
        <w:ind w:firstLine="680"/>
        <w:jc w:val="both"/>
      </w:pPr>
      <w:r w:rsidRPr="009233D6">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4147A" w:rsidRPr="009233D6" w:rsidRDefault="00B4147A" w:rsidP="00106BA3">
      <w:pPr>
        <w:ind w:firstLine="680"/>
        <w:jc w:val="both"/>
      </w:pPr>
      <w:r w:rsidRPr="009233D6">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4147A" w:rsidRPr="009233D6" w:rsidRDefault="00B4147A" w:rsidP="00106BA3">
      <w:pPr>
        <w:ind w:firstLine="680"/>
        <w:jc w:val="both"/>
      </w:pPr>
      <w:r w:rsidRPr="009233D6">
        <w:rPr>
          <w:i/>
        </w:rPr>
        <w:t xml:space="preserve">Человек и гидросфера. </w:t>
      </w:r>
      <w:r w:rsidRPr="009233D6">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4147A" w:rsidRPr="009233D6" w:rsidRDefault="00B4147A" w:rsidP="00106BA3">
      <w:pPr>
        <w:ind w:firstLine="680"/>
        <w:jc w:val="both"/>
      </w:pPr>
      <w:r w:rsidRPr="009233D6">
        <w:rPr>
          <w:b/>
          <w:i/>
        </w:rPr>
        <w:t>Биосфера Земли.</w:t>
      </w:r>
      <w:r w:rsidRPr="009233D6">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4147A" w:rsidRPr="009233D6" w:rsidRDefault="00B4147A" w:rsidP="00106BA3">
      <w:pPr>
        <w:ind w:firstLine="680"/>
        <w:jc w:val="both"/>
      </w:pPr>
      <w:r w:rsidRPr="009233D6">
        <w:rPr>
          <w:b/>
          <w:i/>
        </w:rPr>
        <w:t>Почва как особое природное образование.</w:t>
      </w:r>
      <w:r w:rsidRPr="009233D6">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4147A" w:rsidRPr="009233D6" w:rsidRDefault="00B4147A" w:rsidP="00106BA3">
      <w:pPr>
        <w:ind w:firstLine="680"/>
        <w:jc w:val="both"/>
      </w:pPr>
      <w:r w:rsidRPr="009233D6">
        <w:rPr>
          <w:b/>
          <w:i/>
        </w:rPr>
        <w:t>Географическая оболочка Земли.</w:t>
      </w:r>
      <w:r w:rsidRPr="009233D6">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4147A" w:rsidRPr="009233D6" w:rsidRDefault="00B4147A" w:rsidP="00106BA3">
      <w:pPr>
        <w:ind w:firstLine="680"/>
        <w:jc w:val="both"/>
      </w:pPr>
      <w:r w:rsidRPr="009233D6">
        <w:rPr>
          <w:b/>
        </w:rPr>
        <w:t>Население Земли</w:t>
      </w:r>
      <w:r w:rsidR="00A127BE" w:rsidRPr="009233D6">
        <w:rPr>
          <w:b/>
        </w:rPr>
        <w:t>.</w:t>
      </w:r>
      <w:r w:rsidR="00FC20B1" w:rsidRPr="009233D6">
        <w:rPr>
          <w:b/>
        </w:rPr>
        <w:t xml:space="preserve"> </w:t>
      </w:r>
      <w:r w:rsidRPr="009233D6">
        <w:rPr>
          <w:b/>
          <w:i/>
        </w:rPr>
        <w:t>Заселение человеком Земли. Расы.</w:t>
      </w:r>
      <w:r w:rsidRPr="009233D6">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4147A" w:rsidRPr="009233D6" w:rsidRDefault="00B4147A" w:rsidP="00106BA3">
      <w:pPr>
        <w:tabs>
          <w:tab w:val="left" w:pos="2314"/>
        </w:tabs>
        <w:ind w:firstLine="680"/>
        <w:jc w:val="both"/>
      </w:pPr>
      <w:r w:rsidRPr="009233D6">
        <w:rPr>
          <w:b/>
          <w:i/>
        </w:rPr>
        <w:t>Численность населения Земли, её изменение во времени.</w:t>
      </w:r>
      <w:r w:rsidRPr="009233D6">
        <w:t xml:space="preserve"> Современная численность населения мира. Изменение численности населения во времени. Методы </w:t>
      </w:r>
      <w:r w:rsidRPr="009233D6">
        <w:lastRenderedPageBreak/>
        <w:t>определения численности населения, переписи населения. Различные прогнозы изменения численности населения Земли.</w:t>
      </w:r>
    </w:p>
    <w:p w:rsidR="00B4147A" w:rsidRPr="009233D6" w:rsidRDefault="00B4147A" w:rsidP="00106BA3">
      <w:pPr>
        <w:ind w:firstLine="680"/>
        <w:jc w:val="both"/>
        <w:rPr>
          <w:bCs/>
        </w:rPr>
      </w:pPr>
      <w:r w:rsidRPr="009233D6">
        <w:t xml:space="preserve">Факторы, влияющие на рост численности населения. </w:t>
      </w:r>
      <w:r w:rsidRPr="009233D6">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4147A" w:rsidRPr="009233D6" w:rsidRDefault="00B4147A" w:rsidP="00106BA3">
      <w:pPr>
        <w:tabs>
          <w:tab w:val="left" w:pos="2314"/>
        </w:tabs>
        <w:ind w:firstLine="680"/>
        <w:jc w:val="both"/>
      </w:pPr>
      <w:r w:rsidRPr="009233D6">
        <w:rPr>
          <w:b/>
          <w:i/>
        </w:rPr>
        <w:t xml:space="preserve">Размещение людей на Земле. </w:t>
      </w:r>
      <w:r w:rsidRPr="009233D6">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4147A" w:rsidRPr="009233D6" w:rsidRDefault="00B4147A" w:rsidP="00106BA3">
      <w:pPr>
        <w:tabs>
          <w:tab w:val="left" w:pos="2314"/>
        </w:tabs>
        <w:ind w:firstLine="680"/>
        <w:jc w:val="both"/>
      </w:pPr>
      <w:r w:rsidRPr="009233D6">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4147A" w:rsidRPr="009233D6" w:rsidRDefault="00B4147A" w:rsidP="00106BA3">
      <w:pPr>
        <w:tabs>
          <w:tab w:val="left" w:pos="2314"/>
        </w:tabs>
        <w:ind w:firstLine="680"/>
        <w:jc w:val="both"/>
      </w:pPr>
      <w:r w:rsidRPr="009233D6">
        <w:rPr>
          <w:b/>
          <w:i/>
        </w:rPr>
        <w:t xml:space="preserve">Народы и религии мира. </w:t>
      </w:r>
      <w:r w:rsidRPr="009233D6">
        <w:t>Народ. Языковые семьи. География народов и языков. Карта народов мира. Мировые и национальные религии, их география.</w:t>
      </w:r>
    </w:p>
    <w:p w:rsidR="00B4147A" w:rsidRPr="009233D6" w:rsidRDefault="00B4147A" w:rsidP="00106BA3">
      <w:pPr>
        <w:tabs>
          <w:tab w:val="left" w:pos="2314"/>
        </w:tabs>
        <w:ind w:firstLine="680"/>
        <w:jc w:val="both"/>
        <w:rPr>
          <w:b/>
        </w:rPr>
      </w:pPr>
      <w:r w:rsidRPr="009233D6">
        <w:rPr>
          <w:b/>
          <w:i/>
        </w:rPr>
        <w:t>Хозяйственная деятельность людей.</w:t>
      </w:r>
      <w:r w:rsidRPr="009233D6">
        <w:t xml:space="preserve"> Понятие о современном хозяйстве, его составе. Основные виды хозяйственной деятельности людей, их география.</w:t>
      </w:r>
    </w:p>
    <w:p w:rsidR="00B4147A" w:rsidRPr="009233D6" w:rsidRDefault="00B4147A" w:rsidP="00106BA3">
      <w:pPr>
        <w:ind w:firstLine="680"/>
        <w:jc w:val="both"/>
      </w:pPr>
      <w:r w:rsidRPr="009233D6">
        <w:rPr>
          <w:b/>
          <w:i/>
        </w:rPr>
        <w:t xml:space="preserve">Городское и сельское население. </w:t>
      </w:r>
      <w:r w:rsidRPr="009233D6">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4147A" w:rsidRPr="009233D6" w:rsidRDefault="00B4147A" w:rsidP="00106BA3">
      <w:pPr>
        <w:ind w:firstLine="680"/>
        <w:jc w:val="both"/>
        <w:rPr>
          <w:b/>
        </w:rPr>
      </w:pPr>
      <w:r w:rsidRPr="009233D6">
        <w:rPr>
          <w:b/>
        </w:rPr>
        <w:t>Материки, океаны и страны</w:t>
      </w:r>
    </w:p>
    <w:p w:rsidR="00B4147A" w:rsidRPr="009233D6" w:rsidRDefault="00B4147A" w:rsidP="00106BA3">
      <w:pPr>
        <w:ind w:firstLine="680"/>
        <w:jc w:val="both"/>
      </w:pPr>
      <w:r w:rsidRPr="009233D6">
        <w:rPr>
          <w:b/>
          <w:i/>
          <w:iCs/>
        </w:rPr>
        <w:t>Современный облик Земли: планетарные географические закономерности.</w:t>
      </w:r>
      <w:r w:rsidRPr="009233D6">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4147A" w:rsidRPr="009233D6" w:rsidRDefault="00B4147A" w:rsidP="00106BA3">
      <w:pPr>
        <w:ind w:firstLine="680"/>
        <w:jc w:val="both"/>
      </w:pPr>
      <w:r w:rsidRPr="009233D6">
        <w:rPr>
          <w:b/>
          <w:i/>
          <w:iCs/>
        </w:rPr>
        <w:t>Материки, океаны и страны</w:t>
      </w:r>
      <w:r w:rsidRPr="009233D6">
        <w:rPr>
          <w:i/>
          <w:iCs/>
        </w:rPr>
        <w:t>.</w:t>
      </w:r>
      <w:r w:rsidRPr="009233D6">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4147A" w:rsidRPr="009233D6" w:rsidRDefault="00B4147A" w:rsidP="00106BA3">
      <w:pPr>
        <w:ind w:firstLine="680"/>
        <w:jc w:val="both"/>
      </w:pPr>
      <w:r w:rsidRPr="009233D6">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4147A" w:rsidRPr="009233D6" w:rsidRDefault="00B4147A" w:rsidP="00106BA3">
      <w:pPr>
        <w:ind w:firstLine="680"/>
        <w:jc w:val="both"/>
      </w:pPr>
      <w:r w:rsidRPr="009233D6">
        <w:t>Историко-культурные районы мира. Памятники природного и культурного наследия человечества.</w:t>
      </w:r>
    </w:p>
    <w:p w:rsidR="00B4147A" w:rsidRPr="009233D6" w:rsidRDefault="00B4147A" w:rsidP="00106BA3">
      <w:pPr>
        <w:ind w:firstLine="680"/>
        <w:jc w:val="both"/>
      </w:pPr>
      <w:r w:rsidRPr="009233D6">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4147A" w:rsidRPr="009233D6" w:rsidRDefault="00B4147A" w:rsidP="00106BA3">
      <w:pPr>
        <w:ind w:firstLine="680"/>
        <w:jc w:val="both"/>
        <w:rPr>
          <w:b/>
          <w:iCs/>
        </w:rPr>
      </w:pPr>
      <w:r w:rsidRPr="009233D6">
        <w:rPr>
          <w:b/>
        </w:rPr>
        <w:t>География России</w:t>
      </w:r>
    </w:p>
    <w:p w:rsidR="00B4147A" w:rsidRPr="009233D6" w:rsidRDefault="00B4147A" w:rsidP="00106BA3">
      <w:pPr>
        <w:ind w:firstLine="680"/>
        <w:jc w:val="both"/>
        <w:rPr>
          <w:b/>
        </w:rPr>
      </w:pPr>
      <w:r w:rsidRPr="009233D6">
        <w:rPr>
          <w:b/>
        </w:rPr>
        <w:t>Особенности географического положения России</w:t>
      </w:r>
    </w:p>
    <w:p w:rsidR="00B4147A" w:rsidRPr="009233D6" w:rsidRDefault="00B4147A" w:rsidP="00106BA3">
      <w:pPr>
        <w:ind w:firstLine="680"/>
        <w:jc w:val="both"/>
      </w:pPr>
      <w:r w:rsidRPr="009233D6">
        <w:rPr>
          <w:b/>
          <w:bCs/>
          <w:i/>
          <w:iCs/>
        </w:rPr>
        <w:t xml:space="preserve">Географическое положение </w:t>
      </w:r>
      <w:r w:rsidRPr="009233D6">
        <w:rPr>
          <w:b/>
          <w:i/>
          <w:iCs/>
        </w:rPr>
        <w:t>России.</w:t>
      </w:r>
      <w:r w:rsidR="00D6346C" w:rsidRPr="009233D6">
        <w:rPr>
          <w:b/>
          <w:i/>
          <w:iCs/>
        </w:rPr>
        <w:t xml:space="preserve"> </w:t>
      </w:r>
      <w:r w:rsidRPr="009233D6">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4147A" w:rsidRPr="009233D6" w:rsidRDefault="00B4147A" w:rsidP="00106BA3">
      <w:pPr>
        <w:ind w:firstLine="680"/>
        <w:jc w:val="both"/>
      </w:pPr>
      <w:r w:rsidRPr="009233D6">
        <w:rPr>
          <w:b/>
          <w:bCs/>
          <w:i/>
          <w:iCs/>
        </w:rPr>
        <w:t xml:space="preserve">Границы </w:t>
      </w:r>
      <w:r w:rsidRPr="009233D6">
        <w:rPr>
          <w:b/>
          <w:i/>
          <w:iCs/>
        </w:rPr>
        <w:t>России.</w:t>
      </w:r>
      <w:r w:rsidR="00D6346C" w:rsidRPr="009233D6">
        <w:rPr>
          <w:b/>
          <w:i/>
          <w:iCs/>
        </w:rPr>
        <w:t xml:space="preserve"> </w:t>
      </w:r>
      <w:r w:rsidRPr="009233D6">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4147A" w:rsidRPr="009233D6" w:rsidRDefault="00B4147A" w:rsidP="00106BA3">
      <w:pPr>
        <w:ind w:firstLine="680"/>
        <w:jc w:val="both"/>
      </w:pPr>
      <w:r w:rsidRPr="009233D6">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4147A" w:rsidRPr="009233D6" w:rsidRDefault="00B4147A" w:rsidP="00106BA3">
      <w:pPr>
        <w:ind w:firstLine="680"/>
        <w:jc w:val="both"/>
      </w:pPr>
      <w:r w:rsidRPr="009233D6">
        <w:rPr>
          <w:b/>
          <w:i/>
          <w:iCs/>
        </w:rPr>
        <w:lastRenderedPageBreak/>
        <w:t xml:space="preserve">История освоения и изучения </w:t>
      </w:r>
      <w:r w:rsidRPr="009233D6">
        <w:rPr>
          <w:b/>
          <w:bCs/>
          <w:i/>
          <w:iCs/>
        </w:rPr>
        <w:t xml:space="preserve">территории </w:t>
      </w:r>
      <w:r w:rsidRPr="009233D6">
        <w:rPr>
          <w:b/>
          <w:i/>
          <w:iCs/>
        </w:rPr>
        <w:t>России.</w:t>
      </w:r>
      <w:r w:rsidR="00D6346C" w:rsidRPr="009233D6">
        <w:rPr>
          <w:b/>
          <w:i/>
          <w:iCs/>
        </w:rPr>
        <w:t xml:space="preserve"> </w:t>
      </w:r>
      <w:r w:rsidRPr="009233D6">
        <w:t>Формирование и освоение государственной территории России. Выявление изменений границ страны на разных исторических этапах.</w:t>
      </w:r>
    </w:p>
    <w:p w:rsidR="00B4147A" w:rsidRPr="009233D6" w:rsidRDefault="00B4147A" w:rsidP="00106BA3">
      <w:pPr>
        <w:ind w:firstLine="680"/>
        <w:jc w:val="both"/>
      </w:pPr>
      <w:r w:rsidRPr="009233D6">
        <w:rPr>
          <w:b/>
          <w:i/>
          <w:iCs/>
        </w:rPr>
        <w:t>Современное административно-территориальное устройство страны.</w:t>
      </w:r>
      <w:r w:rsidR="00D6346C" w:rsidRPr="009233D6">
        <w:rPr>
          <w:b/>
          <w:i/>
          <w:iCs/>
        </w:rPr>
        <w:t xml:space="preserve"> </w:t>
      </w:r>
      <w:r w:rsidRPr="009233D6">
        <w:t>Федеративное устройство страны. Субъекты Российской Федерации, их равноправие и разнообразие. Федеральные округа.</w:t>
      </w:r>
    </w:p>
    <w:p w:rsidR="00B4147A" w:rsidRPr="009233D6" w:rsidRDefault="00B4147A" w:rsidP="00106BA3">
      <w:pPr>
        <w:ind w:firstLine="680"/>
        <w:jc w:val="both"/>
        <w:rPr>
          <w:b/>
        </w:rPr>
      </w:pPr>
      <w:r w:rsidRPr="009233D6">
        <w:rPr>
          <w:b/>
        </w:rPr>
        <w:t>Природа России</w:t>
      </w:r>
    </w:p>
    <w:p w:rsidR="00B4147A" w:rsidRPr="009233D6" w:rsidRDefault="00B4147A" w:rsidP="00106BA3">
      <w:pPr>
        <w:ind w:firstLine="680"/>
        <w:jc w:val="both"/>
      </w:pPr>
      <w:proofErr w:type="spellStart"/>
      <w:r w:rsidRPr="009233D6">
        <w:rPr>
          <w:b/>
          <w:bCs/>
          <w:i/>
          <w:iCs/>
        </w:rPr>
        <w:t>Природныеусловия</w:t>
      </w:r>
      <w:proofErr w:type="spellEnd"/>
      <w:r w:rsidRPr="009233D6">
        <w:rPr>
          <w:b/>
          <w:bCs/>
          <w:i/>
          <w:iCs/>
        </w:rPr>
        <w:t xml:space="preserve"> </w:t>
      </w:r>
      <w:r w:rsidRPr="009233D6">
        <w:rPr>
          <w:b/>
          <w:i/>
          <w:iCs/>
        </w:rPr>
        <w:t>и ресурсы России</w:t>
      </w:r>
      <w:r w:rsidRPr="009233D6">
        <w:rPr>
          <w:i/>
          <w:iCs/>
        </w:rPr>
        <w:t xml:space="preserve">. </w:t>
      </w:r>
      <w:r w:rsidRPr="009233D6">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4147A" w:rsidRPr="009233D6" w:rsidRDefault="00B4147A" w:rsidP="00106BA3">
      <w:pPr>
        <w:ind w:firstLine="680"/>
        <w:jc w:val="both"/>
      </w:pPr>
      <w:r w:rsidRPr="009233D6">
        <w:rPr>
          <w:b/>
          <w:i/>
          <w:iCs/>
        </w:rPr>
        <w:t xml:space="preserve">Геологическое строение, рельеф и полезные </w:t>
      </w:r>
      <w:proofErr w:type="spellStart"/>
      <w:r w:rsidRPr="009233D6">
        <w:rPr>
          <w:b/>
          <w:i/>
          <w:iCs/>
        </w:rPr>
        <w:t>ископаемые.</w:t>
      </w:r>
      <w:r w:rsidRPr="009233D6">
        <w:t>Основные</w:t>
      </w:r>
      <w:proofErr w:type="spellEnd"/>
      <w:r w:rsidRPr="009233D6">
        <w:t xml:space="preserve">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4147A" w:rsidRPr="009233D6" w:rsidRDefault="00B4147A" w:rsidP="00106BA3">
      <w:pPr>
        <w:ind w:firstLine="680"/>
        <w:jc w:val="both"/>
      </w:pPr>
      <w:r w:rsidRPr="009233D6">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4147A" w:rsidRPr="009233D6" w:rsidRDefault="00B4147A" w:rsidP="00106BA3">
      <w:pPr>
        <w:ind w:firstLine="680"/>
        <w:jc w:val="both"/>
      </w:pPr>
      <w:r w:rsidRPr="009233D6">
        <w:rPr>
          <w:b/>
          <w:bCs/>
          <w:i/>
          <w:iCs/>
        </w:rPr>
        <w:t xml:space="preserve">Климат и климатические </w:t>
      </w:r>
      <w:proofErr w:type="spellStart"/>
      <w:r w:rsidRPr="009233D6">
        <w:rPr>
          <w:b/>
          <w:bCs/>
          <w:i/>
          <w:iCs/>
        </w:rPr>
        <w:t>ресурсы</w:t>
      </w:r>
      <w:r w:rsidRPr="009233D6">
        <w:rPr>
          <w:b/>
          <w:i/>
          <w:iCs/>
        </w:rPr>
        <w:t>.</w:t>
      </w:r>
      <w:r w:rsidRPr="009233D6">
        <w:t>Факторы</w:t>
      </w:r>
      <w:proofErr w:type="spellEnd"/>
      <w:r w:rsidRPr="009233D6">
        <w:t>,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4147A" w:rsidRPr="009233D6" w:rsidRDefault="00B4147A" w:rsidP="00106BA3">
      <w:pPr>
        <w:ind w:firstLine="680"/>
        <w:jc w:val="both"/>
      </w:pPr>
      <w:r w:rsidRPr="009233D6">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4147A" w:rsidRPr="009233D6" w:rsidRDefault="00B4147A" w:rsidP="00106BA3">
      <w:pPr>
        <w:ind w:firstLine="680"/>
        <w:jc w:val="both"/>
      </w:pPr>
      <w:r w:rsidRPr="009233D6">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4147A" w:rsidRPr="009233D6" w:rsidRDefault="00B4147A" w:rsidP="00106BA3">
      <w:pPr>
        <w:ind w:firstLine="680"/>
        <w:jc w:val="both"/>
      </w:pPr>
      <w:r w:rsidRPr="009233D6">
        <w:rPr>
          <w:b/>
          <w:bCs/>
          <w:i/>
          <w:iCs/>
        </w:rPr>
        <w:t xml:space="preserve">Внутренние воды и водные </w:t>
      </w:r>
      <w:proofErr w:type="spellStart"/>
      <w:r w:rsidRPr="009233D6">
        <w:rPr>
          <w:b/>
          <w:bCs/>
          <w:i/>
          <w:iCs/>
        </w:rPr>
        <w:t>ресурсы.</w:t>
      </w:r>
      <w:r w:rsidRPr="009233D6">
        <w:t>Виды</w:t>
      </w:r>
      <w:proofErr w:type="spellEnd"/>
      <w:r w:rsidRPr="009233D6">
        <w:t xml:space="preserve">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9233D6">
        <w:t>климатограмм</w:t>
      </w:r>
      <w:proofErr w:type="spellEnd"/>
      <w:r w:rsidRPr="009233D6">
        <w:t>, определение возможностей её хозяйственного использования.</w:t>
      </w:r>
    </w:p>
    <w:p w:rsidR="00B4147A" w:rsidRPr="009233D6" w:rsidRDefault="00B4147A" w:rsidP="00106BA3">
      <w:pPr>
        <w:ind w:firstLine="680"/>
        <w:jc w:val="both"/>
      </w:pPr>
      <w:r w:rsidRPr="009233D6">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4147A" w:rsidRPr="009233D6" w:rsidRDefault="00B4147A" w:rsidP="00106BA3">
      <w:pPr>
        <w:ind w:firstLine="680"/>
        <w:jc w:val="both"/>
      </w:pPr>
      <w:r w:rsidRPr="009233D6">
        <w:lastRenderedPageBreak/>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4147A" w:rsidRPr="009233D6" w:rsidRDefault="00B4147A" w:rsidP="00106BA3">
      <w:pPr>
        <w:ind w:firstLine="680"/>
        <w:jc w:val="both"/>
      </w:pPr>
      <w:r w:rsidRPr="009233D6">
        <w:rPr>
          <w:b/>
          <w:bCs/>
          <w:i/>
          <w:iCs/>
        </w:rPr>
        <w:t>Почва и почвенные ресурсы</w:t>
      </w:r>
      <w:r w:rsidRPr="009233D6">
        <w:rPr>
          <w:b/>
          <w:i/>
          <w:iCs/>
        </w:rPr>
        <w:t>.</w:t>
      </w:r>
      <w:r w:rsidR="009233D6">
        <w:rPr>
          <w:b/>
          <w:i/>
          <w:iCs/>
        </w:rPr>
        <w:t xml:space="preserve"> </w:t>
      </w:r>
      <w:r w:rsidRPr="009233D6">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4147A" w:rsidRPr="009233D6" w:rsidRDefault="00B4147A" w:rsidP="00106BA3">
      <w:pPr>
        <w:ind w:firstLine="680"/>
        <w:jc w:val="both"/>
      </w:pPr>
      <w:r w:rsidRPr="009233D6">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4147A" w:rsidRPr="009233D6" w:rsidRDefault="00B4147A" w:rsidP="00106BA3">
      <w:pPr>
        <w:ind w:firstLine="680"/>
        <w:jc w:val="both"/>
      </w:pPr>
      <w:r w:rsidRPr="009233D6">
        <w:rPr>
          <w:b/>
          <w:i/>
          <w:iCs/>
        </w:rPr>
        <w:t>Растительный и животный мир. Биологические ресурсы.</w:t>
      </w:r>
      <w:r w:rsidR="009233D6">
        <w:rPr>
          <w:b/>
          <w:i/>
          <w:iCs/>
        </w:rPr>
        <w:t xml:space="preserve"> </w:t>
      </w:r>
      <w:r w:rsidRPr="009233D6">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4147A" w:rsidRPr="009233D6" w:rsidRDefault="00B4147A" w:rsidP="00106BA3">
      <w:pPr>
        <w:ind w:firstLine="680"/>
        <w:jc w:val="both"/>
      </w:pPr>
      <w:r w:rsidRPr="009233D6">
        <w:rPr>
          <w:b/>
          <w:i/>
          <w:iCs/>
        </w:rPr>
        <w:t>Природно-хозяйственные зоны.</w:t>
      </w:r>
      <w:r w:rsidR="009233D6">
        <w:rPr>
          <w:b/>
          <w:i/>
          <w:iCs/>
        </w:rPr>
        <w:t xml:space="preserve"> </w:t>
      </w:r>
      <w:r w:rsidRPr="009233D6">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9233D6">
        <w:t>лесостепей</w:t>
      </w:r>
      <w:proofErr w:type="spellEnd"/>
      <w:r w:rsidRPr="009233D6">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4147A" w:rsidRPr="009233D6" w:rsidRDefault="00B4147A" w:rsidP="00106BA3">
      <w:pPr>
        <w:ind w:firstLine="680"/>
        <w:jc w:val="both"/>
      </w:pPr>
      <w:r w:rsidRPr="009233D6">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4147A" w:rsidRPr="009233D6" w:rsidRDefault="00B4147A" w:rsidP="00106BA3">
      <w:pPr>
        <w:ind w:firstLine="680"/>
        <w:jc w:val="both"/>
        <w:rPr>
          <w:b/>
        </w:rPr>
      </w:pPr>
      <w:r w:rsidRPr="009233D6">
        <w:rPr>
          <w:b/>
        </w:rPr>
        <w:t>Население России</w:t>
      </w:r>
    </w:p>
    <w:p w:rsidR="00B4147A" w:rsidRPr="009233D6" w:rsidRDefault="00B4147A" w:rsidP="00106BA3">
      <w:pPr>
        <w:ind w:firstLine="680"/>
        <w:jc w:val="both"/>
      </w:pPr>
      <w:r w:rsidRPr="009233D6">
        <w:rPr>
          <w:b/>
          <w:i/>
          <w:iCs/>
        </w:rPr>
        <w:t xml:space="preserve">Численность населения России. </w:t>
      </w:r>
      <w:r w:rsidRPr="009233D6">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4147A" w:rsidRPr="009233D6" w:rsidRDefault="00B4147A" w:rsidP="00106BA3">
      <w:pPr>
        <w:ind w:firstLine="680"/>
        <w:jc w:val="both"/>
      </w:pPr>
      <w:r w:rsidRPr="009233D6">
        <w:rPr>
          <w:b/>
          <w:i/>
          <w:iCs/>
        </w:rPr>
        <w:t xml:space="preserve">Половой и возрастной состав населения </w:t>
      </w:r>
      <w:proofErr w:type="spellStart"/>
      <w:r w:rsidRPr="009233D6">
        <w:rPr>
          <w:b/>
          <w:i/>
          <w:iCs/>
        </w:rPr>
        <w:t>страны.</w:t>
      </w:r>
      <w:r w:rsidRPr="009233D6">
        <w:t>Своеобразие</w:t>
      </w:r>
      <w:proofErr w:type="spellEnd"/>
      <w:r w:rsidRPr="009233D6">
        <w:t xml:space="preserve">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4147A" w:rsidRPr="009233D6" w:rsidRDefault="00B4147A" w:rsidP="00106BA3">
      <w:pPr>
        <w:ind w:firstLine="680"/>
        <w:jc w:val="both"/>
      </w:pPr>
      <w:r w:rsidRPr="009233D6">
        <w:rPr>
          <w:b/>
          <w:i/>
          <w:iCs/>
        </w:rPr>
        <w:t xml:space="preserve">Народы и религии России. </w:t>
      </w:r>
      <w:r w:rsidRPr="009233D6">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4147A" w:rsidRPr="009233D6" w:rsidRDefault="00B4147A" w:rsidP="00106BA3">
      <w:pPr>
        <w:ind w:firstLine="680"/>
        <w:jc w:val="both"/>
      </w:pPr>
      <w:r w:rsidRPr="009233D6">
        <w:rPr>
          <w:b/>
          <w:i/>
          <w:iCs/>
        </w:rPr>
        <w:t xml:space="preserve">Особенности размещения населения России. </w:t>
      </w:r>
      <w:r w:rsidRPr="009233D6">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4147A" w:rsidRPr="009233D6" w:rsidRDefault="00B4147A" w:rsidP="00106BA3">
      <w:pPr>
        <w:ind w:firstLine="680"/>
        <w:jc w:val="both"/>
      </w:pPr>
      <w:r w:rsidRPr="009233D6">
        <w:rPr>
          <w:b/>
          <w:i/>
          <w:iCs/>
        </w:rPr>
        <w:t xml:space="preserve">Миграции населения России. </w:t>
      </w:r>
      <w:r w:rsidRPr="009233D6">
        <w:t xml:space="preserve">Направления и типы миграции на территории страны. Причины миграций и основные направления миграционных потоков на разных </w:t>
      </w:r>
      <w:r w:rsidRPr="009233D6">
        <w:lastRenderedPageBreak/>
        <w:t>этапах развития страны. Определение по статистическим материалам показателей миграционного прироста для отдельных территорий России.</w:t>
      </w:r>
    </w:p>
    <w:p w:rsidR="00B4147A" w:rsidRPr="009233D6" w:rsidRDefault="00B4147A" w:rsidP="00106BA3">
      <w:pPr>
        <w:ind w:firstLine="680"/>
        <w:jc w:val="both"/>
      </w:pPr>
      <w:r w:rsidRPr="009233D6">
        <w:rPr>
          <w:b/>
          <w:i/>
          <w:iCs/>
        </w:rPr>
        <w:t>Человеческий капитал страны.</w:t>
      </w:r>
      <w:r w:rsidR="009233D6">
        <w:rPr>
          <w:b/>
          <w:i/>
          <w:iCs/>
        </w:rPr>
        <w:t xml:space="preserve"> </w:t>
      </w:r>
      <w:r w:rsidRPr="009233D6">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4147A" w:rsidRPr="009233D6" w:rsidRDefault="00B4147A" w:rsidP="00106BA3">
      <w:pPr>
        <w:ind w:firstLine="680"/>
        <w:jc w:val="both"/>
        <w:rPr>
          <w:b/>
        </w:rPr>
      </w:pPr>
      <w:r w:rsidRPr="009233D6">
        <w:rPr>
          <w:b/>
        </w:rPr>
        <w:t>Хозяйство России</w:t>
      </w:r>
    </w:p>
    <w:p w:rsidR="00B4147A" w:rsidRPr="009233D6" w:rsidRDefault="00B4147A" w:rsidP="00106BA3">
      <w:pPr>
        <w:ind w:firstLine="680"/>
        <w:jc w:val="both"/>
      </w:pPr>
      <w:r w:rsidRPr="009233D6">
        <w:rPr>
          <w:b/>
          <w:i/>
          <w:iCs/>
        </w:rPr>
        <w:t>Особенности хозяйства России.</w:t>
      </w:r>
      <w:r w:rsidR="009233D6">
        <w:rPr>
          <w:b/>
          <w:i/>
          <w:iCs/>
        </w:rPr>
        <w:t xml:space="preserve"> </w:t>
      </w:r>
      <w:r w:rsidRPr="009233D6">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4147A" w:rsidRPr="009233D6" w:rsidRDefault="00B4147A" w:rsidP="00106BA3">
      <w:pPr>
        <w:ind w:firstLine="680"/>
        <w:jc w:val="both"/>
      </w:pPr>
      <w:r w:rsidRPr="009233D6">
        <w:rPr>
          <w:b/>
          <w:i/>
          <w:iCs/>
        </w:rPr>
        <w:t>Производственный капитал.</w:t>
      </w:r>
      <w:r w:rsidR="009233D6">
        <w:rPr>
          <w:b/>
          <w:i/>
          <w:iCs/>
        </w:rPr>
        <w:t xml:space="preserve"> </w:t>
      </w:r>
      <w:r w:rsidRPr="009233D6">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4147A" w:rsidRPr="009233D6" w:rsidRDefault="00B4147A" w:rsidP="00106BA3">
      <w:pPr>
        <w:ind w:firstLine="680"/>
        <w:jc w:val="both"/>
      </w:pPr>
      <w:r w:rsidRPr="009233D6">
        <w:rPr>
          <w:b/>
          <w:i/>
          <w:iCs/>
        </w:rPr>
        <w:t>Топливно-энергетический комплекс (ТЭК).</w:t>
      </w:r>
      <w:r w:rsidR="009233D6">
        <w:rPr>
          <w:b/>
          <w:i/>
          <w:iCs/>
        </w:rPr>
        <w:t xml:space="preserve"> </w:t>
      </w:r>
      <w:r w:rsidRPr="009233D6">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4147A" w:rsidRPr="009233D6" w:rsidRDefault="00B4147A" w:rsidP="00106BA3">
      <w:pPr>
        <w:ind w:firstLine="680"/>
        <w:jc w:val="both"/>
      </w:pPr>
      <w:r w:rsidRPr="009233D6">
        <w:rPr>
          <w:b/>
          <w:bCs/>
          <w:i/>
          <w:iCs/>
        </w:rPr>
        <w:t xml:space="preserve">Машиностроение. </w:t>
      </w:r>
      <w:r w:rsidRPr="009233D6">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4147A" w:rsidRPr="009233D6" w:rsidRDefault="00B4147A" w:rsidP="00106BA3">
      <w:pPr>
        <w:ind w:firstLine="680"/>
        <w:jc w:val="both"/>
      </w:pPr>
      <w:r w:rsidRPr="009233D6">
        <w:rPr>
          <w:b/>
          <w:i/>
          <w:iCs/>
        </w:rPr>
        <w:t>Металлургия.</w:t>
      </w:r>
      <w:r w:rsidR="009233D6">
        <w:rPr>
          <w:b/>
          <w:i/>
          <w:iCs/>
        </w:rPr>
        <w:t xml:space="preserve"> </w:t>
      </w:r>
      <w:r w:rsidRPr="009233D6">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4147A" w:rsidRPr="009233D6" w:rsidRDefault="00B4147A" w:rsidP="00106BA3">
      <w:pPr>
        <w:ind w:firstLine="680"/>
        <w:jc w:val="both"/>
      </w:pPr>
      <w:r w:rsidRPr="009233D6">
        <w:rPr>
          <w:b/>
          <w:i/>
          <w:iCs/>
        </w:rPr>
        <w:t>Химическая промышленность.</w:t>
      </w:r>
      <w:r w:rsidR="009233D6">
        <w:rPr>
          <w:b/>
          <w:i/>
          <w:iCs/>
        </w:rPr>
        <w:t xml:space="preserve"> </w:t>
      </w:r>
      <w:r w:rsidRPr="009233D6">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4147A" w:rsidRPr="009233D6" w:rsidRDefault="00B4147A" w:rsidP="00106BA3">
      <w:pPr>
        <w:ind w:firstLine="680"/>
        <w:jc w:val="both"/>
      </w:pPr>
      <w:r w:rsidRPr="009233D6">
        <w:rPr>
          <w:b/>
          <w:i/>
          <w:iCs/>
        </w:rPr>
        <w:t xml:space="preserve">Лёгкая </w:t>
      </w:r>
      <w:r w:rsidRPr="009233D6">
        <w:rPr>
          <w:b/>
          <w:bCs/>
          <w:i/>
          <w:iCs/>
        </w:rPr>
        <w:t>промышленность.</w:t>
      </w:r>
      <w:r w:rsidR="009233D6">
        <w:rPr>
          <w:b/>
          <w:bCs/>
          <w:i/>
          <w:iCs/>
        </w:rPr>
        <w:t xml:space="preserve"> </w:t>
      </w:r>
      <w:r w:rsidRPr="009233D6">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4147A" w:rsidRPr="009233D6" w:rsidRDefault="00B4147A" w:rsidP="00106BA3">
      <w:pPr>
        <w:ind w:firstLine="680"/>
        <w:jc w:val="both"/>
      </w:pPr>
      <w:r w:rsidRPr="009233D6">
        <w:rPr>
          <w:b/>
          <w:i/>
          <w:iCs/>
        </w:rPr>
        <w:t>Агропромышленный комплекс.</w:t>
      </w:r>
      <w:r w:rsidR="009233D6">
        <w:rPr>
          <w:b/>
          <w:i/>
          <w:iCs/>
        </w:rPr>
        <w:t xml:space="preserve"> </w:t>
      </w:r>
      <w:r w:rsidRPr="009233D6">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4147A" w:rsidRPr="009233D6" w:rsidRDefault="00B4147A" w:rsidP="00106BA3">
      <w:pPr>
        <w:ind w:firstLine="680"/>
        <w:jc w:val="both"/>
      </w:pPr>
      <w:r w:rsidRPr="009233D6">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4147A" w:rsidRPr="009233D6" w:rsidRDefault="00B4147A" w:rsidP="00106BA3">
      <w:pPr>
        <w:ind w:firstLine="680"/>
        <w:jc w:val="both"/>
      </w:pPr>
      <w:r w:rsidRPr="009233D6">
        <w:rPr>
          <w:b/>
          <w:bCs/>
          <w:i/>
          <w:iCs/>
        </w:rPr>
        <w:lastRenderedPageBreak/>
        <w:t>Сфера услуг (инфраструктурный</w:t>
      </w:r>
      <w:r w:rsidR="009233D6">
        <w:rPr>
          <w:b/>
          <w:bCs/>
          <w:i/>
          <w:iCs/>
        </w:rPr>
        <w:t xml:space="preserve"> </w:t>
      </w:r>
      <w:r w:rsidRPr="009233D6">
        <w:rPr>
          <w:b/>
          <w:bCs/>
          <w:i/>
          <w:iCs/>
        </w:rPr>
        <w:t xml:space="preserve">комплекс). </w:t>
      </w:r>
      <w:r w:rsidRPr="009233D6">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4147A" w:rsidRPr="009233D6" w:rsidRDefault="00B4147A" w:rsidP="00106BA3">
      <w:pPr>
        <w:ind w:firstLine="680"/>
        <w:jc w:val="both"/>
        <w:rPr>
          <w:b/>
        </w:rPr>
      </w:pPr>
      <w:r w:rsidRPr="009233D6">
        <w:rPr>
          <w:b/>
        </w:rPr>
        <w:t>Районы России</w:t>
      </w:r>
    </w:p>
    <w:p w:rsidR="00B4147A" w:rsidRPr="009233D6" w:rsidRDefault="00B4147A" w:rsidP="00106BA3">
      <w:pPr>
        <w:ind w:firstLine="680"/>
        <w:jc w:val="both"/>
      </w:pPr>
      <w:r w:rsidRPr="009233D6">
        <w:rPr>
          <w:b/>
          <w:bCs/>
          <w:i/>
          <w:iCs/>
        </w:rPr>
        <w:t xml:space="preserve">Природно-хозяйственное </w:t>
      </w:r>
      <w:r w:rsidRPr="009233D6">
        <w:rPr>
          <w:b/>
          <w:i/>
          <w:iCs/>
        </w:rPr>
        <w:t>районирование России</w:t>
      </w:r>
      <w:r w:rsidRPr="009233D6">
        <w:rPr>
          <w:i/>
          <w:iCs/>
        </w:rPr>
        <w:t xml:space="preserve">. </w:t>
      </w:r>
      <w:r w:rsidRPr="009233D6">
        <w:t>Принципы и виды природно-хозяйственного районирования страны. Анализ разных видов районирования России.</w:t>
      </w:r>
    </w:p>
    <w:p w:rsidR="00B4147A" w:rsidRPr="009233D6" w:rsidRDefault="00B4147A" w:rsidP="00106BA3">
      <w:pPr>
        <w:ind w:firstLine="680"/>
        <w:jc w:val="both"/>
        <w:rPr>
          <w:b/>
          <w:i/>
        </w:rPr>
      </w:pPr>
      <w:r w:rsidRPr="009233D6">
        <w:rPr>
          <w:b/>
          <w:i/>
          <w:iCs/>
        </w:rPr>
        <w:t>Крупные регионы и районы России.</w:t>
      </w:r>
    </w:p>
    <w:p w:rsidR="00B4147A" w:rsidRPr="009233D6" w:rsidRDefault="00B4147A" w:rsidP="00106BA3">
      <w:pPr>
        <w:ind w:firstLine="680"/>
        <w:jc w:val="both"/>
      </w:pPr>
      <w:r w:rsidRPr="009233D6">
        <w:rPr>
          <w:i/>
          <w:iCs/>
        </w:rPr>
        <w:t xml:space="preserve">Регионы России: </w:t>
      </w:r>
      <w:r w:rsidRPr="009233D6">
        <w:t>Западный и Восточный.</w:t>
      </w:r>
    </w:p>
    <w:p w:rsidR="00B4147A" w:rsidRPr="009233D6" w:rsidRDefault="00B4147A" w:rsidP="00106BA3">
      <w:pPr>
        <w:ind w:firstLine="680"/>
        <w:jc w:val="both"/>
      </w:pPr>
      <w:r w:rsidRPr="009233D6">
        <w:rPr>
          <w:i/>
          <w:iCs/>
        </w:rPr>
        <w:t xml:space="preserve">Районы России: </w:t>
      </w:r>
      <w:r w:rsidRPr="009233D6">
        <w:t>Европейский Север, Центральная Россия, Европейский Юг, Поволжье, Урал, Западная Сибирь, Восточная Сибирь, Дальний Восток.</w:t>
      </w:r>
    </w:p>
    <w:p w:rsidR="00B4147A" w:rsidRPr="009233D6" w:rsidRDefault="00B4147A" w:rsidP="00106BA3">
      <w:pPr>
        <w:ind w:firstLine="680"/>
        <w:jc w:val="both"/>
      </w:pPr>
      <w:r w:rsidRPr="009233D6">
        <w:rPr>
          <w:b/>
          <w:i/>
          <w:iCs/>
        </w:rPr>
        <w:t>Характеристика регионов и районов.</w:t>
      </w:r>
      <w:r w:rsidR="009233D6">
        <w:rPr>
          <w:b/>
          <w:i/>
          <w:iCs/>
        </w:rPr>
        <w:t xml:space="preserve"> </w:t>
      </w:r>
      <w:r w:rsidRPr="009233D6">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4147A" w:rsidRPr="009233D6" w:rsidRDefault="00B4147A" w:rsidP="00106BA3">
      <w:pPr>
        <w:ind w:firstLine="680"/>
        <w:jc w:val="both"/>
      </w:pPr>
      <w:r w:rsidRPr="009233D6">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4147A" w:rsidRPr="009233D6" w:rsidRDefault="00B4147A" w:rsidP="00106BA3">
      <w:pPr>
        <w:ind w:firstLine="680"/>
        <w:jc w:val="both"/>
      </w:pPr>
      <w:r w:rsidRPr="009233D6">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4147A" w:rsidRPr="009233D6" w:rsidRDefault="00B4147A" w:rsidP="00106BA3">
      <w:pPr>
        <w:ind w:firstLine="680"/>
        <w:jc w:val="both"/>
        <w:rPr>
          <w:b/>
        </w:rPr>
      </w:pPr>
      <w:r w:rsidRPr="009233D6">
        <w:rPr>
          <w:b/>
        </w:rPr>
        <w:t>Россия в современном мире</w:t>
      </w:r>
    </w:p>
    <w:p w:rsidR="00B4147A" w:rsidRPr="009233D6" w:rsidRDefault="00B4147A" w:rsidP="00106BA3">
      <w:pPr>
        <w:ind w:firstLine="680"/>
        <w:jc w:val="both"/>
      </w:pPr>
      <w:r w:rsidRPr="009233D6">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127BE" w:rsidRPr="009233D6" w:rsidRDefault="00A127BE" w:rsidP="00A127BE">
      <w:pPr>
        <w:ind w:firstLine="680"/>
        <w:jc w:val="center"/>
        <w:rPr>
          <w:b/>
          <w:bCs/>
          <w:i/>
          <w:iCs/>
        </w:rPr>
      </w:pPr>
      <w:r w:rsidRPr="009233D6">
        <w:rPr>
          <w:b/>
          <w:bCs/>
        </w:rPr>
        <w:t>Требования к уровню подготовки выпускников основной школы по географии</w:t>
      </w:r>
    </w:p>
    <w:p w:rsidR="00B36EF4" w:rsidRPr="009233D6" w:rsidRDefault="00B36EF4" w:rsidP="00106BA3">
      <w:pPr>
        <w:ind w:firstLine="680"/>
        <w:jc w:val="both"/>
        <w:rPr>
          <w:b/>
          <w:bCs/>
          <w:i/>
          <w:iCs/>
        </w:rPr>
      </w:pPr>
      <w:r w:rsidRPr="009233D6">
        <w:rPr>
          <w:b/>
          <w:bCs/>
          <w:i/>
          <w:iCs/>
        </w:rPr>
        <w:t>В результате изучения географии ученик должен</w:t>
      </w:r>
    </w:p>
    <w:p w:rsidR="00B36EF4" w:rsidRPr="009233D6" w:rsidRDefault="00B36EF4" w:rsidP="00106BA3">
      <w:pPr>
        <w:ind w:firstLine="680"/>
        <w:jc w:val="both"/>
        <w:rPr>
          <w:b/>
        </w:rPr>
      </w:pPr>
      <w:r w:rsidRPr="009233D6">
        <w:rPr>
          <w:b/>
        </w:rPr>
        <w:t>знать</w:t>
      </w:r>
    </w:p>
    <w:p w:rsidR="00B36EF4" w:rsidRPr="009233D6" w:rsidRDefault="00B36EF4" w:rsidP="001712AB">
      <w:pPr>
        <w:numPr>
          <w:ilvl w:val="0"/>
          <w:numId w:val="7"/>
        </w:numPr>
        <w:ind w:firstLine="680"/>
        <w:jc w:val="both"/>
      </w:pPr>
      <w:r w:rsidRPr="009233D6">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B36EF4" w:rsidRPr="009233D6" w:rsidRDefault="00B36EF4" w:rsidP="001712AB">
      <w:pPr>
        <w:numPr>
          <w:ilvl w:val="0"/>
          <w:numId w:val="7"/>
        </w:numPr>
        <w:ind w:firstLine="680"/>
        <w:jc w:val="both"/>
      </w:pPr>
      <w:r w:rsidRPr="009233D6">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B36EF4" w:rsidRPr="009233D6" w:rsidRDefault="00B36EF4" w:rsidP="001712AB">
      <w:pPr>
        <w:numPr>
          <w:ilvl w:val="0"/>
          <w:numId w:val="7"/>
        </w:numPr>
        <w:ind w:firstLine="680"/>
        <w:jc w:val="both"/>
      </w:pPr>
      <w:r w:rsidRPr="009233D6">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B36EF4" w:rsidRPr="009233D6" w:rsidRDefault="00B36EF4" w:rsidP="001712AB">
      <w:pPr>
        <w:numPr>
          <w:ilvl w:val="0"/>
          <w:numId w:val="7"/>
        </w:numPr>
        <w:ind w:firstLine="680"/>
        <w:jc w:val="both"/>
      </w:pPr>
      <w:r w:rsidRPr="009233D6">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B36EF4" w:rsidRPr="009233D6" w:rsidRDefault="00B36EF4" w:rsidP="001712AB">
      <w:pPr>
        <w:numPr>
          <w:ilvl w:val="0"/>
          <w:numId w:val="7"/>
        </w:numPr>
        <w:ind w:firstLine="680"/>
        <w:jc w:val="both"/>
      </w:pPr>
      <w:r w:rsidRPr="009233D6">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B36EF4" w:rsidRPr="009233D6" w:rsidRDefault="00B36EF4" w:rsidP="00106BA3">
      <w:pPr>
        <w:ind w:firstLine="680"/>
        <w:jc w:val="both"/>
      </w:pPr>
      <w:r w:rsidRPr="009233D6">
        <w:rPr>
          <w:b/>
          <w:bCs/>
        </w:rPr>
        <w:t>уметь</w:t>
      </w:r>
    </w:p>
    <w:p w:rsidR="00B36EF4" w:rsidRPr="009233D6" w:rsidRDefault="00B36EF4" w:rsidP="001712AB">
      <w:pPr>
        <w:numPr>
          <w:ilvl w:val="0"/>
          <w:numId w:val="7"/>
        </w:numPr>
        <w:ind w:firstLine="680"/>
        <w:jc w:val="both"/>
      </w:pPr>
      <w:r w:rsidRPr="009233D6">
        <w:lastRenderedPageBreak/>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B36EF4" w:rsidRPr="009233D6" w:rsidRDefault="00B36EF4" w:rsidP="001712AB">
      <w:pPr>
        <w:numPr>
          <w:ilvl w:val="0"/>
          <w:numId w:val="7"/>
        </w:numPr>
        <w:ind w:firstLine="680"/>
        <w:jc w:val="both"/>
      </w:pPr>
      <w:r w:rsidRPr="009233D6">
        <w:t>выделять и описывать существенные признаки географических объектов и явлений;</w:t>
      </w:r>
    </w:p>
    <w:p w:rsidR="00B36EF4" w:rsidRPr="009233D6" w:rsidRDefault="00B36EF4" w:rsidP="001712AB">
      <w:pPr>
        <w:numPr>
          <w:ilvl w:val="0"/>
          <w:numId w:val="7"/>
        </w:numPr>
        <w:ind w:firstLine="680"/>
        <w:jc w:val="both"/>
      </w:pPr>
      <w:r w:rsidRPr="009233D6">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B36EF4" w:rsidRPr="009233D6" w:rsidRDefault="00B36EF4" w:rsidP="001712AB">
      <w:pPr>
        <w:numPr>
          <w:ilvl w:val="0"/>
          <w:numId w:val="7"/>
        </w:numPr>
        <w:ind w:firstLine="680"/>
        <w:jc w:val="both"/>
      </w:pPr>
      <w:proofErr w:type="gramStart"/>
      <w:r w:rsidRPr="009233D6">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roofErr w:type="gramEnd"/>
    </w:p>
    <w:p w:rsidR="00B36EF4" w:rsidRPr="009233D6" w:rsidRDefault="00B36EF4" w:rsidP="001712AB">
      <w:pPr>
        <w:numPr>
          <w:ilvl w:val="0"/>
          <w:numId w:val="7"/>
        </w:numPr>
        <w:ind w:firstLine="680"/>
        <w:jc w:val="both"/>
      </w:pPr>
      <w:r w:rsidRPr="009233D6">
        <w:t>составлять краткую географическую характеристику разных территорий;</w:t>
      </w:r>
    </w:p>
    <w:p w:rsidR="00B36EF4" w:rsidRPr="009233D6" w:rsidRDefault="00B36EF4" w:rsidP="00106BA3">
      <w:pPr>
        <w:ind w:left="567" w:firstLine="680"/>
        <w:jc w:val="both"/>
        <w:rPr>
          <w:b/>
          <w:bCs/>
        </w:rPr>
      </w:pPr>
      <w:r w:rsidRPr="009233D6">
        <w:rPr>
          <w:b/>
          <w:bCs/>
        </w:rPr>
        <w:t xml:space="preserve">использовать приобретенные знания и умения в практической деятельности и повседневной жизни </w:t>
      </w:r>
      <w:proofErr w:type="gramStart"/>
      <w:r w:rsidRPr="009233D6">
        <w:rPr>
          <w:b/>
          <w:bCs/>
        </w:rPr>
        <w:t>для</w:t>
      </w:r>
      <w:proofErr w:type="gramEnd"/>
      <w:r w:rsidRPr="009233D6">
        <w:rPr>
          <w:b/>
          <w:bCs/>
        </w:rPr>
        <w:t>:</w:t>
      </w:r>
    </w:p>
    <w:p w:rsidR="00B36EF4" w:rsidRPr="009233D6" w:rsidRDefault="00B36EF4" w:rsidP="001712AB">
      <w:pPr>
        <w:numPr>
          <w:ilvl w:val="0"/>
          <w:numId w:val="7"/>
        </w:numPr>
        <w:ind w:firstLine="680"/>
        <w:jc w:val="both"/>
      </w:pPr>
      <w:r w:rsidRPr="009233D6">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B36EF4" w:rsidRPr="009233D6" w:rsidRDefault="00B36EF4" w:rsidP="001712AB">
      <w:pPr>
        <w:numPr>
          <w:ilvl w:val="0"/>
          <w:numId w:val="7"/>
        </w:numPr>
        <w:ind w:firstLine="680"/>
        <w:jc w:val="both"/>
      </w:pPr>
      <w:r w:rsidRPr="009233D6">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B36EF4" w:rsidRPr="009233D6" w:rsidRDefault="00B36EF4" w:rsidP="001712AB">
      <w:pPr>
        <w:numPr>
          <w:ilvl w:val="0"/>
          <w:numId w:val="7"/>
        </w:numPr>
        <w:ind w:firstLine="680"/>
        <w:jc w:val="both"/>
      </w:pPr>
      <w:r w:rsidRPr="009233D6">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B36EF4" w:rsidRPr="009233D6" w:rsidRDefault="00B36EF4" w:rsidP="001712AB">
      <w:pPr>
        <w:numPr>
          <w:ilvl w:val="0"/>
          <w:numId w:val="7"/>
        </w:numPr>
        <w:ind w:firstLine="680"/>
        <w:jc w:val="both"/>
      </w:pPr>
      <w:r w:rsidRPr="009233D6">
        <w:t xml:space="preserve">решать практические задачи </w:t>
      </w:r>
      <w:proofErr w:type="spellStart"/>
      <w:r w:rsidRPr="009233D6">
        <w:t>геоэкологического</w:t>
      </w:r>
      <w:proofErr w:type="spellEnd"/>
      <w:r w:rsidRPr="009233D6">
        <w:t xml:space="preserve"> содержания для определения качества окружающей среды своей местности, путей ее сохранения и улучшения;</w:t>
      </w:r>
    </w:p>
    <w:p w:rsidR="00B36EF4" w:rsidRPr="009233D6" w:rsidRDefault="00B36EF4" w:rsidP="001712AB">
      <w:pPr>
        <w:numPr>
          <w:ilvl w:val="0"/>
          <w:numId w:val="7"/>
        </w:numPr>
        <w:ind w:firstLine="680"/>
        <w:jc w:val="both"/>
      </w:pPr>
      <w:r w:rsidRPr="009233D6">
        <w:t xml:space="preserve">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w:t>
      </w:r>
      <w:proofErr w:type="gramStart"/>
      <w:r w:rsidRPr="009233D6">
        <w:t>их</w:t>
      </w:r>
      <w:proofErr w:type="gramEnd"/>
      <w:r w:rsidRPr="009233D6">
        <w:t xml:space="preserve"> предельно допустимых значениях и необходимых мерах, предпринимаемых в случае природных стихийных бедствий и техногенных катастроф.</w:t>
      </w:r>
    </w:p>
    <w:p w:rsidR="00B36EF4" w:rsidRPr="009233D6" w:rsidRDefault="00B36EF4" w:rsidP="00106BA3">
      <w:pPr>
        <w:ind w:firstLine="680"/>
        <w:jc w:val="both"/>
      </w:pPr>
    </w:p>
    <w:p w:rsidR="00A127BE" w:rsidRPr="009233D6" w:rsidRDefault="00A127BE" w:rsidP="00106BA3">
      <w:pPr>
        <w:ind w:firstLine="680"/>
        <w:jc w:val="both"/>
        <w:rPr>
          <w:b/>
          <w:bCs/>
        </w:rPr>
      </w:pPr>
      <w:r w:rsidRPr="009233D6">
        <w:rPr>
          <w:b/>
          <w:bCs/>
        </w:rPr>
        <w:t>Критерии оценивания учебной деятельности обучающихся основной школы по географии</w:t>
      </w:r>
    </w:p>
    <w:p w:rsidR="004E27B6" w:rsidRPr="009233D6" w:rsidRDefault="004E27B6" w:rsidP="00106BA3">
      <w:pPr>
        <w:ind w:firstLine="680"/>
        <w:jc w:val="both"/>
        <w:rPr>
          <w:rStyle w:val="affffb"/>
          <w:b/>
          <w:bCs/>
          <w:color w:val="000000"/>
          <w:u w:val="single"/>
        </w:rPr>
      </w:pPr>
      <w:r w:rsidRPr="009233D6">
        <w:rPr>
          <w:rStyle w:val="affffb"/>
          <w:b/>
          <w:bCs/>
          <w:color w:val="000000"/>
          <w:u w:val="single"/>
        </w:rPr>
        <w:t>Требования к работе в контурных картах:</w:t>
      </w:r>
    </w:p>
    <w:p w:rsidR="004E27B6" w:rsidRPr="009233D6" w:rsidRDefault="004E27B6" w:rsidP="00106BA3">
      <w:pPr>
        <w:pStyle w:val="af5"/>
        <w:spacing w:before="0" w:beforeAutospacing="0" w:after="0" w:afterAutospacing="0"/>
        <w:ind w:firstLine="680"/>
        <w:jc w:val="both"/>
        <w:rPr>
          <w:color w:val="000000"/>
        </w:rPr>
      </w:pPr>
      <w:r w:rsidRPr="009233D6">
        <w:rPr>
          <w:rStyle w:val="apple-converted-space"/>
          <w:color w:val="000000"/>
        </w:rPr>
        <w:t> </w:t>
      </w:r>
      <w:r w:rsidRPr="009233D6">
        <w:rPr>
          <w:color w:val="000000"/>
        </w:rPr>
        <w:t>Каждую контурную карту подписывают. В правом верхнем углу ученик ставит свою фамилию и класс.</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t>-      При выполнении практической работы в контурных картах, в левом верхнем углу карты подписывают номер и название практической работы.</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t>-      Все надписи на контурной карте делают мелко, четко, красиво, желательно печатными буквами. Название рек и гор распола</w:t>
      </w:r>
      <w:r w:rsidRPr="009233D6">
        <w:rPr>
          <w:color w:val="000000"/>
        </w:rPr>
        <w:softHyphen/>
        <w:t>гают соответственно вдоль хребтов и рек, названия равнин - по параллелям. Объекты гидросферы желательно подписывать синей пастой.</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lastRenderedPageBreak/>
        <w:t>-      Если название объекта не помещается на карте, то около него ставят цифру, а внизу карты пишут, что означает данная цифра.</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t>-      Если того требует задание, карту раскрашивают цветными ка</w:t>
      </w:r>
      <w:r w:rsidRPr="009233D6">
        <w:rPr>
          <w:color w:val="000000"/>
        </w:rPr>
        <w:softHyphen/>
        <w:t>рандашами, а затем уже подписывают географические названия.</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t>-      В начале учебного года все работы в контурных картах вы</w:t>
      </w:r>
      <w:r w:rsidRPr="009233D6">
        <w:rPr>
          <w:color w:val="000000"/>
        </w:rPr>
        <w:softHyphen/>
        <w:t>полняются простыми карандашами, потому что навыки рабо</w:t>
      </w:r>
      <w:r w:rsidRPr="009233D6">
        <w:rPr>
          <w:color w:val="000000"/>
        </w:rPr>
        <w:softHyphen/>
        <w:t>ты с контурными картами слабы, и ученики делают ошибки.</w:t>
      </w:r>
    </w:p>
    <w:p w:rsidR="004E27B6" w:rsidRPr="009233D6" w:rsidRDefault="004E27B6" w:rsidP="00106BA3">
      <w:pPr>
        <w:ind w:firstLine="680"/>
        <w:jc w:val="both"/>
        <w:rPr>
          <w:rStyle w:val="Zag11"/>
          <w:b/>
          <w:bCs/>
          <w:color w:val="000000"/>
        </w:rPr>
      </w:pPr>
      <w:r w:rsidRPr="009233D6">
        <w:rPr>
          <w:rStyle w:val="affffb"/>
          <w:b/>
          <w:bCs/>
          <w:color w:val="000000"/>
          <w:u w:val="single"/>
        </w:rPr>
        <w:t>Критериями выставления оценок</w:t>
      </w:r>
    </w:p>
    <w:p w:rsidR="004E27B6" w:rsidRPr="009233D6" w:rsidRDefault="004E27B6" w:rsidP="00106BA3">
      <w:pPr>
        <w:ind w:firstLine="680"/>
        <w:jc w:val="both"/>
        <w:rPr>
          <w:rStyle w:val="affffb"/>
          <w:b/>
          <w:bCs/>
          <w:color w:val="000000"/>
        </w:rPr>
      </w:pPr>
      <w:r w:rsidRPr="009233D6">
        <w:rPr>
          <w:rStyle w:val="affffb"/>
          <w:b/>
          <w:bCs/>
          <w:color w:val="000000"/>
        </w:rPr>
        <w:t>Критерии оценки устного ответа:</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t>Оценку «5» заслуживает ответ, в котором отмечается знание фак</w:t>
      </w:r>
      <w:r w:rsidRPr="009233D6">
        <w:rPr>
          <w:color w:val="000000"/>
        </w:rPr>
        <w:softHyphen/>
        <w:t>тического материала, и ученик может им оперировать.</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t>«4» - есть небольшие недочеты по содержанию ответа.</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t>«3» - есть неточности по сути раскрываемых вопросов.</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t>«2» - есть серьезные ошибки по содержанию или полное отсутст</w:t>
      </w:r>
      <w:r w:rsidRPr="009233D6">
        <w:rPr>
          <w:color w:val="000000"/>
        </w:rPr>
        <w:softHyphen/>
        <w:t>вие знаний и умений.</w:t>
      </w:r>
    </w:p>
    <w:p w:rsidR="004E27B6" w:rsidRPr="009233D6" w:rsidRDefault="004E27B6" w:rsidP="00106BA3">
      <w:pPr>
        <w:ind w:firstLine="680"/>
        <w:jc w:val="both"/>
        <w:rPr>
          <w:rStyle w:val="affffb"/>
          <w:b/>
          <w:bCs/>
          <w:color w:val="000000"/>
        </w:rPr>
      </w:pPr>
      <w:r w:rsidRPr="009233D6">
        <w:rPr>
          <w:rStyle w:val="affffb"/>
          <w:b/>
          <w:bCs/>
          <w:color w:val="000000"/>
        </w:rPr>
        <w:t>Критерии оценки качества выполнения практических и самостоятельных работ</w:t>
      </w:r>
    </w:p>
    <w:p w:rsidR="004E27B6" w:rsidRPr="009233D6" w:rsidRDefault="004E27B6" w:rsidP="00106BA3">
      <w:pPr>
        <w:pStyle w:val="af5"/>
        <w:spacing w:before="0" w:beforeAutospacing="0" w:after="0" w:afterAutospacing="0"/>
        <w:ind w:firstLine="680"/>
        <w:jc w:val="both"/>
        <w:rPr>
          <w:color w:val="000000"/>
        </w:rPr>
      </w:pPr>
      <w:r w:rsidRPr="009233D6">
        <w:rPr>
          <w:b/>
        </w:rPr>
        <w:t xml:space="preserve">Оценка «5» </w:t>
      </w:r>
      <w:r w:rsidRPr="009233D6">
        <w:rPr>
          <w:color w:val="000000"/>
        </w:rPr>
        <w:t>Работа выполнена в полном объеме с соблюдени</w:t>
      </w:r>
      <w:r w:rsidRPr="009233D6">
        <w:rPr>
          <w:color w:val="000000"/>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9233D6">
        <w:rPr>
          <w:color w:val="000000"/>
        </w:rPr>
        <w:softHyphen/>
        <w:t>ческие умения и навыки.</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t>Работа оформляется аккуратно, в наиболее оптимальной для фиксации результатов форме.</w:t>
      </w:r>
    </w:p>
    <w:p w:rsidR="004E27B6" w:rsidRPr="009233D6" w:rsidRDefault="004E27B6" w:rsidP="00106BA3">
      <w:pPr>
        <w:pStyle w:val="af5"/>
        <w:spacing w:before="0" w:beforeAutospacing="0" w:after="0" w:afterAutospacing="0"/>
        <w:ind w:firstLine="680"/>
        <w:jc w:val="both"/>
        <w:rPr>
          <w:color w:val="000000"/>
        </w:rPr>
      </w:pPr>
      <w:r w:rsidRPr="009233D6">
        <w:rPr>
          <w:b/>
        </w:rPr>
        <w:t>Оценка «4»</w:t>
      </w:r>
      <w:r w:rsidRPr="009233D6">
        <w:rPr>
          <w:color w:val="000000"/>
        </w:rPr>
        <w:t>Практическая или самостоятельная работа выпол</w:t>
      </w:r>
      <w:r w:rsidRPr="009233D6">
        <w:rPr>
          <w:color w:val="000000"/>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t>Учащиеся используют указанные учителем источники знаний, включая страницы атласа, таблицы из приложения к учебнику, стра</w:t>
      </w:r>
      <w:r w:rsidRPr="009233D6">
        <w:rPr>
          <w:color w:val="000000"/>
        </w:rPr>
        <w:softHyphen/>
        <w:t>ницы из статистических сборников. Работа показывает знание уча</w:t>
      </w:r>
      <w:r w:rsidRPr="009233D6">
        <w:rPr>
          <w:color w:val="000000"/>
        </w:rPr>
        <w:softHyphen/>
        <w:t>щихся основного теоретического материала и овладение умениями, необходимыми для самостоятельного выполнения работы.</w:t>
      </w:r>
    </w:p>
    <w:p w:rsidR="004E27B6" w:rsidRPr="009233D6" w:rsidRDefault="004E27B6" w:rsidP="00106BA3">
      <w:pPr>
        <w:pStyle w:val="af5"/>
        <w:spacing w:before="0" w:beforeAutospacing="0" w:after="0" w:afterAutospacing="0"/>
        <w:ind w:firstLine="680"/>
        <w:jc w:val="both"/>
        <w:rPr>
          <w:color w:val="000000"/>
        </w:rPr>
      </w:pPr>
      <w:r w:rsidRPr="009233D6">
        <w:rPr>
          <w:color w:val="000000"/>
        </w:rPr>
        <w:t>Могут быть неточности и небрежность в оформлении результатов работы.</w:t>
      </w:r>
    </w:p>
    <w:p w:rsidR="004E27B6" w:rsidRPr="009233D6" w:rsidRDefault="004E27B6" w:rsidP="00106BA3">
      <w:pPr>
        <w:ind w:firstLine="680"/>
        <w:jc w:val="both"/>
        <w:rPr>
          <w:color w:val="000000"/>
        </w:rPr>
      </w:pPr>
      <w:r w:rsidRPr="009233D6">
        <w:rPr>
          <w:b/>
        </w:rPr>
        <w:t>Оценка «3»</w:t>
      </w:r>
      <w:r w:rsidRPr="009233D6">
        <w:rPr>
          <w:color w:val="000000"/>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9233D6">
        <w:rPr>
          <w:color w:val="000000"/>
        </w:rPr>
        <w:softHyphen/>
        <w:t>ние работы затрачивается много времени. Учащиеся показывают знания теоретическо</w:t>
      </w:r>
      <w:r w:rsidRPr="009233D6">
        <w:rPr>
          <w:color w:val="000000"/>
        </w:rPr>
        <w:softHyphen/>
        <w:t>го материала, но испытывают затруднение при самостоятельной ра</w:t>
      </w:r>
      <w:r w:rsidRPr="009233D6">
        <w:rPr>
          <w:color w:val="000000"/>
        </w:rPr>
        <w:softHyphen/>
        <w:t>боте с картами атласа, статистическими материалами, географиче</w:t>
      </w:r>
      <w:r w:rsidRPr="009233D6">
        <w:rPr>
          <w:color w:val="000000"/>
        </w:rPr>
        <w:softHyphen/>
        <w:t>скими приборами.</w:t>
      </w:r>
    </w:p>
    <w:p w:rsidR="004E27B6" w:rsidRPr="009233D6" w:rsidRDefault="004E27B6" w:rsidP="00106BA3">
      <w:pPr>
        <w:ind w:firstLine="680"/>
        <w:jc w:val="both"/>
        <w:rPr>
          <w:rStyle w:val="affffb"/>
          <w:b/>
          <w:bCs/>
          <w:color w:val="000000"/>
          <w:u w:val="single"/>
        </w:rPr>
      </w:pPr>
      <w:r w:rsidRPr="009233D6">
        <w:rPr>
          <w:b/>
        </w:rPr>
        <w:t xml:space="preserve">Оценка «2» </w:t>
      </w:r>
      <w:r w:rsidRPr="009233D6">
        <w:rPr>
          <w:color w:val="000000"/>
        </w:rPr>
        <w:t>выставляется в том случае, когда учащиеся не под</w:t>
      </w:r>
      <w:r w:rsidRPr="009233D6">
        <w:rPr>
          <w:color w:val="000000"/>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9233D6">
        <w:rPr>
          <w:color w:val="000000"/>
        </w:rPr>
        <w:softHyphen/>
        <w:t>мощь со стороны учителя и хорошо подготовленных учащихся не</w:t>
      </w:r>
      <w:r w:rsidRPr="009233D6">
        <w:rPr>
          <w:color w:val="000000"/>
        </w:rPr>
        <w:softHyphen/>
        <w:t>эффективны по причине плохой подготовки учащегося.</w:t>
      </w:r>
    </w:p>
    <w:p w:rsidR="009233D6" w:rsidRDefault="009233D6" w:rsidP="009233D6">
      <w:pPr>
        <w:ind w:firstLine="680"/>
        <w:jc w:val="center"/>
        <w:rPr>
          <w:b/>
        </w:rPr>
      </w:pPr>
    </w:p>
    <w:p w:rsidR="009233D6" w:rsidRDefault="009233D6" w:rsidP="009233D6">
      <w:pPr>
        <w:ind w:firstLine="680"/>
        <w:jc w:val="center"/>
        <w:rPr>
          <w:b/>
        </w:rPr>
      </w:pPr>
    </w:p>
    <w:p w:rsidR="009233D6" w:rsidRDefault="009233D6" w:rsidP="009233D6">
      <w:pPr>
        <w:ind w:firstLine="680"/>
        <w:jc w:val="center"/>
        <w:rPr>
          <w:b/>
        </w:rPr>
      </w:pPr>
    </w:p>
    <w:p w:rsidR="009233D6" w:rsidRDefault="009233D6" w:rsidP="009233D6">
      <w:pPr>
        <w:ind w:firstLine="680"/>
        <w:jc w:val="center"/>
        <w:rPr>
          <w:b/>
        </w:rPr>
      </w:pPr>
    </w:p>
    <w:p w:rsidR="009233D6" w:rsidRDefault="009233D6" w:rsidP="009233D6">
      <w:pPr>
        <w:ind w:firstLine="680"/>
        <w:jc w:val="center"/>
        <w:rPr>
          <w:b/>
        </w:rPr>
      </w:pPr>
    </w:p>
    <w:p w:rsidR="00B4147A" w:rsidRPr="009233D6" w:rsidRDefault="000C4F8F" w:rsidP="009233D6">
      <w:pPr>
        <w:ind w:firstLine="680"/>
        <w:jc w:val="center"/>
        <w:rPr>
          <w:b/>
          <w:sz w:val="28"/>
          <w:szCs w:val="28"/>
        </w:rPr>
      </w:pPr>
      <w:r w:rsidRPr="009233D6">
        <w:rPr>
          <w:b/>
        </w:rPr>
        <w:lastRenderedPageBreak/>
        <w:t>2</w:t>
      </w:r>
      <w:r w:rsidRPr="009233D6">
        <w:rPr>
          <w:b/>
          <w:sz w:val="28"/>
          <w:szCs w:val="28"/>
        </w:rPr>
        <w:t>.</w:t>
      </w:r>
      <w:r w:rsidR="00A127BE" w:rsidRPr="009233D6">
        <w:rPr>
          <w:b/>
          <w:sz w:val="28"/>
          <w:szCs w:val="28"/>
        </w:rPr>
        <w:t>1.</w:t>
      </w:r>
      <w:r w:rsidRPr="009233D6">
        <w:rPr>
          <w:b/>
          <w:sz w:val="28"/>
          <w:szCs w:val="28"/>
        </w:rPr>
        <w:t>7.</w:t>
      </w:r>
      <w:r w:rsidR="00B4147A" w:rsidRPr="009233D6">
        <w:rPr>
          <w:b/>
          <w:sz w:val="28"/>
          <w:szCs w:val="28"/>
        </w:rPr>
        <w:t>Математика. Алгебра. Геометрия</w:t>
      </w:r>
    </w:p>
    <w:p w:rsidR="004F5136" w:rsidRPr="009233D6" w:rsidRDefault="004F5136" w:rsidP="00106BA3">
      <w:pPr>
        <w:ind w:left="147" w:right="147" w:firstLine="680"/>
        <w:jc w:val="both"/>
        <w:rPr>
          <w:color w:val="000000"/>
        </w:rPr>
      </w:pPr>
      <w:r w:rsidRPr="009233D6">
        <w:rPr>
          <w:color w:val="000000"/>
        </w:rPr>
        <w:t>Изучение математики на ступени основного общего образования направлено на достижение следующих целей:</w:t>
      </w:r>
    </w:p>
    <w:p w:rsidR="004F5136" w:rsidRPr="009233D6" w:rsidRDefault="004F5136" w:rsidP="00106BA3">
      <w:pPr>
        <w:ind w:left="147" w:right="147" w:firstLine="680"/>
        <w:jc w:val="both"/>
        <w:rPr>
          <w:color w:val="000000"/>
        </w:rPr>
      </w:pPr>
      <w:r w:rsidRPr="009233D6">
        <w:rPr>
          <w:color w:val="000000"/>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4F5136" w:rsidRPr="009233D6" w:rsidRDefault="004F5136" w:rsidP="00106BA3">
      <w:pPr>
        <w:ind w:left="147" w:right="147" w:firstLine="680"/>
        <w:jc w:val="both"/>
        <w:rPr>
          <w:color w:val="000000"/>
        </w:rPr>
      </w:pPr>
      <w:r w:rsidRPr="009233D6">
        <w:rPr>
          <w:color w:val="000000"/>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4F5136" w:rsidRPr="009233D6" w:rsidRDefault="004F5136" w:rsidP="00106BA3">
      <w:pPr>
        <w:ind w:left="147" w:right="147" w:firstLine="680"/>
        <w:jc w:val="both"/>
        <w:rPr>
          <w:color w:val="000000"/>
        </w:rPr>
      </w:pPr>
      <w:r w:rsidRPr="009233D6">
        <w:rPr>
          <w:color w:val="000000"/>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4F5136" w:rsidRPr="009233D6" w:rsidRDefault="004F5136" w:rsidP="00106BA3">
      <w:pPr>
        <w:ind w:left="147" w:right="147" w:firstLine="680"/>
        <w:jc w:val="both"/>
        <w:rPr>
          <w:color w:val="000000"/>
        </w:rPr>
      </w:pPr>
      <w:r w:rsidRPr="009233D6">
        <w:rPr>
          <w:color w:val="000000"/>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4F5136" w:rsidRPr="009233D6" w:rsidRDefault="004F5136" w:rsidP="00106BA3">
      <w:pPr>
        <w:ind w:firstLine="680"/>
        <w:jc w:val="both"/>
        <w:rPr>
          <w:rFonts w:eastAsia="@Arial Unicode MS"/>
          <w:b/>
          <w:iCs/>
        </w:rPr>
      </w:pPr>
      <w:r w:rsidRPr="009233D6">
        <w:rPr>
          <w:rFonts w:eastAsia="@Arial Unicode MS"/>
          <w:b/>
          <w:iCs/>
        </w:rPr>
        <w:t>Содержание основной образовательной программы по математике</w:t>
      </w:r>
    </w:p>
    <w:p w:rsidR="00B4147A" w:rsidRPr="009233D6" w:rsidRDefault="00B4147A" w:rsidP="00106BA3">
      <w:pPr>
        <w:ind w:firstLine="680"/>
        <w:jc w:val="both"/>
      </w:pPr>
      <w:r w:rsidRPr="009233D6">
        <w:rPr>
          <w:b/>
          <w:bCs/>
        </w:rPr>
        <w:t xml:space="preserve">Натуральные числа. </w:t>
      </w:r>
      <w:r w:rsidRPr="009233D6">
        <w:t>Натуральный ряд. Десятичная система счисления. Арифметические действия с натуральными числами. Свойства арифметических действий.</w:t>
      </w:r>
    </w:p>
    <w:p w:rsidR="00B4147A" w:rsidRPr="009233D6" w:rsidRDefault="00B4147A" w:rsidP="00106BA3">
      <w:pPr>
        <w:ind w:firstLine="680"/>
        <w:jc w:val="both"/>
      </w:pPr>
      <w:r w:rsidRPr="009233D6">
        <w:t>Степень с натуральным показателем.</w:t>
      </w:r>
    </w:p>
    <w:p w:rsidR="00B4147A" w:rsidRPr="009233D6" w:rsidRDefault="00B4147A" w:rsidP="00106BA3">
      <w:pPr>
        <w:ind w:firstLine="680"/>
        <w:jc w:val="both"/>
      </w:pPr>
      <w:r w:rsidRPr="009233D6">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4147A" w:rsidRPr="009233D6" w:rsidRDefault="00B4147A" w:rsidP="00106BA3">
      <w:pPr>
        <w:ind w:firstLine="680"/>
        <w:jc w:val="both"/>
      </w:pPr>
      <w:r w:rsidRPr="009233D6">
        <w:t xml:space="preserve">Делители </w:t>
      </w:r>
      <w:proofErr w:type="spellStart"/>
      <w:r w:rsidRPr="009233D6">
        <w:rPr>
          <w:bCs/>
        </w:rPr>
        <w:t>и</w:t>
      </w:r>
      <w:r w:rsidRPr="009233D6">
        <w:t>кратные</w:t>
      </w:r>
      <w:proofErr w:type="spellEnd"/>
      <w:r w:rsidRPr="009233D6">
        <w:t>. Свойства и признаки делимости. Простые и составные числа. Разложение натурального числа на простые множители. Деление с остатком.</w:t>
      </w:r>
    </w:p>
    <w:p w:rsidR="00B4147A" w:rsidRPr="009233D6" w:rsidRDefault="00B4147A" w:rsidP="00106BA3">
      <w:pPr>
        <w:ind w:firstLine="680"/>
        <w:jc w:val="both"/>
      </w:pPr>
      <w:r w:rsidRPr="009233D6">
        <w:rPr>
          <w:b/>
          <w:bCs/>
        </w:rPr>
        <w:t xml:space="preserve">Дроби. </w:t>
      </w:r>
      <w:r w:rsidRPr="009233D6">
        <w:t xml:space="preserve">Обыкновенные дроби. Основное свойство </w:t>
      </w:r>
      <w:proofErr w:type="spellStart"/>
      <w:r w:rsidRPr="009233D6">
        <w:t>д</w:t>
      </w:r>
      <w:r w:rsidRPr="009233D6">
        <w:rPr>
          <w:bCs/>
        </w:rPr>
        <w:t>роби.</w:t>
      </w:r>
      <w:r w:rsidRPr="009233D6">
        <w:t>Сравнение</w:t>
      </w:r>
      <w:proofErr w:type="spellEnd"/>
      <w:r w:rsidRPr="009233D6">
        <w:t xml:space="preserve"> обыкновенных дробей. Арифметические действия с обыкновенными дробями. Нахождение части от целого и целого по его части.</w:t>
      </w:r>
    </w:p>
    <w:p w:rsidR="00B4147A" w:rsidRPr="009233D6" w:rsidRDefault="00B4147A" w:rsidP="00106BA3">
      <w:pPr>
        <w:ind w:firstLine="680"/>
        <w:jc w:val="both"/>
      </w:pPr>
      <w:r w:rsidRPr="009233D6">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4147A" w:rsidRPr="009233D6" w:rsidRDefault="00B4147A" w:rsidP="00106BA3">
      <w:pPr>
        <w:ind w:firstLine="680"/>
        <w:jc w:val="both"/>
      </w:pPr>
      <w:r w:rsidRPr="009233D6">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4147A" w:rsidRPr="009233D6" w:rsidRDefault="00B4147A" w:rsidP="00106BA3">
      <w:pPr>
        <w:ind w:firstLine="680"/>
        <w:jc w:val="both"/>
      </w:pPr>
      <w:r w:rsidRPr="009233D6">
        <w:t>Решение текстовых задач арифметическими способами.</w:t>
      </w:r>
    </w:p>
    <w:p w:rsidR="00B4147A" w:rsidRPr="004F5136" w:rsidRDefault="00B4147A" w:rsidP="00106BA3">
      <w:pPr>
        <w:ind w:firstLine="680"/>
        <w:jc w:val="both"/>
      </w:pPr>
      <w:r w:rsidRPr="009233D6">
        <w:rPr>
          <w:b/>
          <w:bCs/>
        </w:rPr>
        <w:t xml:space="preserve">Рациональные числа. </w:t>
      </w:r>
      <w:r w:rsidRPr="009233D6">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233D6">
        <w:rPr>
          <w:i/>
        </w:rPr>
        <w:t>m</w:t>
      </w:r>
      <w:r w:rsidRPr="004F5136">
        <w:rPr>
          <w:i/>
        </w:rPr>
        <w:t>/</w:t>
      </w:r>
      <w:proofErr w:type="spellStart"/>
      <w:r w:rsidRPr="004F5136">
        <w:rPr>
          <w:i/>
        </w:rPr>
        <w:t>n</w:t>
      </w:r>
      <w:r w:rsidRPr="004F5136">
        <w:t>,где</w:t>
      </w:r>
      <w:proofErr w:type="spellEnd"/>
      <w:r w:rsidRPr="004F5136">
        <w:t xml:space="preserve"> </w:t>
      </w:r>
      <w:r w:rsidRPr="004F5136">
        <w:rPr>
          <w:i/>
          <w:iCs/>
        </w:rPr>
        <w:t>т</w:t>
      </w:r>
      <w:r w:rsidRPr="004F5136">
        <w:rPr>
          <w:iCs/>
        </w:rPr>
        <w:t xml:space="preserve"> — </w:t>
      </w:r>
      <w:r w:rsidRPr="004F5136">
        <w:t xml:space="preserve">целое число, а </w:t>
      </w:r>
      <w:r w:rsidRPr="004F5136">
        <w:rPr>
          <w:i/>
        </w:rPr>
        <w:t xml:space="preserve">n — </w:t>
      </w:r>
      <w:r w:rsidRPr="004F5136">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4147A" w:rsidRPr="004F5136" w:rsidRDefault="00B4147A" w:rsidP="00106BA3">
      <w:pPr>
        <w:ind w:firstLine="680"/>
        <w:jc w:val="both"/>
      </w:pPr>
      <w:r w:rsidRPr="004F5136">
        <w:rPr>
          <w:b/>
          <w:bCs/>
        </w:rPr>
        <w:t xml:space="preserve">Действительные числа. </w:t>
      </w:r>
      <w:r w:rsidRPr="004F5136">
        <w:t>Квадратный корень из числа. Корень третьей степени.</w:t>
      </w:r>
    </w:p>
    <w:p w:rsidR="00B4147A" w:rsidRPr="004F5136" w:rsidRDefault="00B4147A" w:rsidP="00106BA3">
      <w:pPr>
        <w:ind w:firstLine="680"/>
        <w:jc w:val="both"/>
      </w:pPr>
      <w:r w:rsidRPr="004F5136">
        <w:t xml:space="preserve">Понятие об иррациональном числе. Иррациональность числа </w:t>
      </w:r>
      <w:r w:rsidRPr="004F5136">
        <w:rPr>
          <w:rFonts w:eastAsia="Calibri"/>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517325879" r:id="rId10"/>
        </w:object>
      </w:r>
      <w:r w:rsidRPr="004F5136">
        <w:t>и несоизмеримость стороны и диагонали квадрата. Десятичные приближения иррациональных чисел.</w:t>
      </w:r>
    </w:p>
    <w:p w:rsidR="00B4147A" w:rsidRPr="004F5136" w:rsidRDefault="00B4147A" w:rsidP="00106BA3">
      <w:pPr>
        <w:ind w:firstLine="680"/>
        <w:jc w:val="both"/>
      </w:pPr>
      <w:r w:rsidRPr="004F5136">
        <w:t>Множество действительных чисел; представление действительных чисел бесконечными десятичными дробями. Сравнение действительных чисел.</w:t>
      </w:r>
    </w:p>
    <w:p w:rsidR="00B4147A" w:rsidRPr="004F5136" w:rsidRDefault="00B4147A" w:rsidP="00106BA3">
      <w:pPr>
        <w:ind w:firstLine="680"/>
        <w:jc w:val="both"/>
      </w:pPr>
      <w:r w:rsidRPr="004F5136">
        <w:t>Координатная прямая. Изображение чисел точками координатной прямой. Числовые промежутки.</w:t>
      </w:r>
    </w:p>
    <w:p w:rsidR="00B4147A" w:rsidRPr="004F5136" w:rsidRDefault="00B4147A" w:rsidP="00106BA3">
      <w:pPr>
        <w:ind w:firstLine="680"/>
        <w:jc w:val="both"/>
      </w:pPr>
      <w:r w:rsidRPr="004F5136">
        <w:rPr>
          <w:b/>
          <w:bCs/>
        </w:rPr>
        <w:t xml:space="preserve">Измерения, приближения, оценки. </w:t>
      </w:r>
      <w:r w:rsidRPr="004F5136">
        <w:t>Размеры объектов окружающего мира (от</w:t>
      </w:r>
      <w:r w:rsidR="009233D6">
        <w:t xml:space="preserve"> </w:t>
      </w:r>
      <w:r w:rsidRPr="004F5136">
        <w:t>элементарных частиц до Вселенной), длительность процессов в окружающем мире. Выделение множителя — степени десяти в записи числа.</w:t>
      </w:r>
    </w:p>
    <w:p w:rsidR="00B4147A" w:rsidRPr="004F5136" w:rsidRDefault="00B4147A" w:rsidP="00106BA3">
      <w:pPr>
        <w:ind w:firstLine="680"/>
        <w:jc w:val="both"/>
      </w:pPr>
      <w:r w:rsidRPr="004F5136">
        <w:lastRenderedPageBreak/>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4147A" w:rsidRPr="004F5136" w:rsidRDefault="00B4147A" w:rsidP="00106BA3">
      <w:pPr>
        <w:ind w:firstLine="680"/>
        <w:jc w:val="both"/>
      </w:pPr>
      <w:r w:rsidRPr="004F5136">
        <w:rPr>
          <w:b/>
        </w:rPr>
        <w:t>Алгебраические выражения.</w:t>
      </w:r>
      <w:r w:rsidRPr="004F5136">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4147A" w:rsidRPr="004F5136" w:rsidRDefault="00B4147A" w:rsidP="00106BA3">
      <w:pPr>
        <w:ind w:firstLine="680"/>
        <w:jc w:val="both"/>
      </w:pPr>
      <w:r w:rsidRPr="004F5136">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4147A" w:rsidRPr="004F5136" w:rsidRDefault="00B4147A" w:rsidP="00106BA3">
      <w:pPr>
        <w:ind w:firstLine="680"/>
        <w:jc w:val="both"/>
      </w:pPr>
      <w:r w:rsidRPr="004F5136">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4147A" w:rsidRPr="004F5136" w:rsidRDefault="00B4147A" w:rsidP="00106BA3">
      <w:pPr>
        <w:ind w:firstLine="680"/>
        <w:jc w:val="both"/>
      </w:pPr>
      <w:r w:rsidRPr="004F5136">
        <w:t>Рациональные выражения и их преобразования. Доказательство тождеств.</w:t>
      </w:r>
    </w:p>
    <w:p w:rsidR="00B4147A" w:rsidRPr="004F5136" w:rsidRDefault="00B4147A" w:rsidP="00106BA3">
      <w:pPr>
        <w:ind w:firstLine="680"/>
        <w:jc w:val="both"/>
      </w:pPr>
      <w:r w:rsidRPr="004F5136">
        <w:t>Квадратные корни. Свойства арифметических квадратных корней и их применение к преобразованию числовых выражений и вычислениям.</w:t>
      </w:r>
    </w:p>
    <w:p w:rsidR="00B4147A" w:rsidRPr="004F5136" w:rsidRDefault="00B4147A" w:rsidP="00106BA3">
      <w:pPr>
        <w:ind w:firstLine="680"/>
        <w:jc w:val="both"/>
      </w:pPr>
      <w:r w:rsidRPr="004F5136">
        <w:rPr>
          <w:b/>
        </w:rPr>
        <w:t>Уравнения.</w:t>
      </w:r>
      <w:r w:rsidRPr="004F5136">
        <w:t xml:space="preserve"> Уравнение с одной переменной. Корень уравнения. Свойства числовых равенств. Равносильность уравнений.</w:t>
      </w:r>
    </w:p>
    <w:p w:rsidR="00B4147A" w:rsidRPr="004F5136" w:rsidRDefault="00B4147A" w:rsidP="00106BA3">
      <w:pPr>
        <w:ind w:firstLine="680"/>
        <w:jc w:val="both"/>
      </w:pPr>
      <w:r w:rsidRPr="004F5136">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4147A" w:rsidRPr="004F5136" w:rsidRDefault="00B4147A" w:rsidP="00106BA3">
      <w:pPr>
        <w:ind w:firstLine="680"/>
        <w:jc w:val="both"/>
      </w:pPr>
      <w:r w:rsidRPr="004F5136">
        <w:t>Уравнение с двумя переменными. Линейное уравнение с двумя переменными, примеры решения уравнений в целых числах.</w:t>
      </w:r>
    </w:p>
    <w:p w:rsidR="00B4147A" w:rsidRPr="004F5136" w:rsidRDefault="00B4147A" w:rsidP="00106BA3">
      <w:pPr>
        <w:ind w:firstLine="680"/>
        <w:jc w:val="both"/>
      </w:pPr>
      <w:r w:rsidRPr="004F5136">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4147A" w:rsidRPr="004F5136" w:rsidRDefault="00B4147A" w:rsidP="00106BA3">
      <w:pPr>
        <w:ind w:firstLine="680"/>
        <w:jc w:val="both"/>
      </w:pPr>
      <w:r w:rsidRPr="004F5136">
        <w:t>Решение текстовых задач алгебраическим способом.</w:t>
      </w:r>
    </w:p>
    <w:p w:rsidR="00B4147A" w:rsidRPr="004F5136" w:rsidRDefault="00B4147A" w:rsidP="00106BA3">
      <w:pPr>
        <w:ind w:firstLine="680"/>
        <w:jc w:val="both"/>
      </w:pPr>
      <w:r w:rsidRPr="004F5136">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4147A" w:rsidRPr="004F5136" w:rsidRDefault="00B4147A" w:rsidP="00106BA3">
      <w:pPr>
        <w:ind w:firstLine="680"/>
        <w:jc w:val="both"/>
      </w:pPr>
      <w:r w:rsidRPr="004F5136">
        <w:rPr>
          <w:b/>
        </w:rPr>
        <w:t>Неравенства.</w:t>
      </w:r>
      <w:r w:rsidRPr="004F5136">
        <w:t xml:space="preserve"> Числовые неравенства и их свойства.</w:t>
      </w:r>
    </w:p>
    <w:p w:rsidR="00B4147A" w:rsidRPr="004F5136" w:rsidRDefault="00B4147A" w:rsidP="00106BA3">
      <w:pPr>
        <w:ind w:firstLine="680"/>
        <w:jc w:val="both"/>
      </w:pPr>
      <w:r w:rsidRPr="004F5136">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4147A" w:rsidRPr="004F5136" w:rsidRDefault="00B4147A" w:rsidP="00106BA3">
      <w:pPr>
        <w:ind w:firstLine="680"/>
        <w:jc w:val="both"/>
      </w:pPr>
      <w:r w:rsidRPr="004F5136">
        <w:rPr>
          <w:b/>
        </w:rPr>
        <w:t>Функции.</w:t>
      </w:r>
      <w:r w:rsidRPr="004F5136">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4147A" w:rsidRPr="004F5136" w:rsidRDefault="00B4147A" w:rsidP="00106BA3">
      <w:pPr>
        <w:ind w:firstLine="680"/>
        <w:jc w:val="both"/>
      </w:pPr>
      <w:r w:rsidRPr="004F5136">
        <w:rPr>
          <w:b/>
        </w:rPr>
        <w:t>Числовые функции.</w:t>
      </w:r>
      <w:r w:rsidRPr="004F5136">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F5136">
        <w:rPr>
          <w:rFonts w:eastAsia="Calibri"/>
        </w:rPr>
        <w:object w:dxaOrig="3225" w:dyaOrig="480">
          <v:shape id="_x0000_i1026" type="#_x0000_t75" style="width:161.25pt;height:24pt" o:ole="">
            <v:imagedata r:id="rId11" o:title=""/>
          </v:shape>
          <o:OLEObject Type="Embed" ProgID="Equation.DSMT4" ShapeID="_x0000_i1026" DrawAspect="Content" ObjectID="_1517325880" r:id="rId12"/>
        </w:object>
      </w:r>
    </w:p>
    <w:p w:rsidR="00B4147A" w:rsidRPr="004F5136" w:rsidRDefault="00B4147A" w:rsidP="00106BA3">
      <w:pPr>
        <w:ind w:firstLine="680"/>
        <w:jc w:val="both"/>
      </w:pPr>
      <w:r w:rsidRPr="004F5136">
        <w:rPr>
          <w:b/>
        </w:rPr>
        <w:lastRenderedPageBreak/>
        <w:t>Числовые последовательности.</w:t>
      </w:r>
      <w:r w:rsidRPr="004F5136">
        <w:t xml:space="preserve"> Понятие числовой последовательности. Задание последовательности рекуррентной формулой и формулой </w:t>
      </w:r>
      <w:r w:rsidRPr="004F5136">
        <w:rPr>
          <w:i/>
        </w:rPr>
        <w:t>n</w:t>
      </w:r>
      <w:r w:rsidRPr="004F5136">
        <w:t>-</w:t>
      </w:r>
      <w:proofErr w:type="spellStart"/>
      <w:r w:rsidRPr="004F5136">
        <w:t>го</w:t>
      </w:r>
      <w:proofErr w:type="spellEnd"/>
      <w:r w:rsidRPr="004F5136">
        <w:t xml:space="preserve"> члена.</w:t>
      </w:r>
    </w:p>
    <w:p w:rsidR="00B4147A" w:rsidRPr="004F5136" w:rsidRDefault="00B4147A" w:rsidP="00106BA3">
      <w:pPr>
        <w:ind w:firstLine="680"/>
        <w:jc w:val="both"/>
      </w:pPr>
      <w:r w:rsidRPr="004F5136">
        <w:t xml:space="preserve">Арифметическая и геометрическая прогрессии. Формулы </w:t>
      </w:r>
      <w:r w:rsidRPr="004F5136">
        <w:rPr>
          <w:i/>
        </w:rPr>
        <w:t>n</w:t>
      </w:r>
      <w:r w:rsidRPr="004F5136">
        <w:t>-</w:t>
      </w:r>
      <w:proofErr w:type="spellStart"/>
      <w:r w:rsidRPr="004F5136">
        <w:t>го</w:t>
      </w:r>
      <w:proofErr w:type="spellEnd"/>
      <w:r w:rsidRPr="004F5136">
        <w:t xml:space="preserve"> члена арифметической и геометрической прогрессий, суммы первых </w:t>
      </w:r>
      <w:r w:rsidRPr="004F5136">
        <w:rPr>
          <w:i/>
          <w:iCs/>
        </w:rPr>
        <w:t>п</w:t>
      </w:r>
      <w:r w:rsidRPr="004F5136">
        <w:rPr>
          <w:iCs/>
        </w:rPr>
        <w:t>-</w:t>
      </w:r>
      <w:proofErr w:type="spellStart"/>
      <w:r w:rsidRPr="004F5136">
        <w:rPr>
          <w:iCs/>
        </w:rPr>
        <w:t>х</w:t>
      </w:r>
      <w:r w:rsidRPr="004F5136">
        <w:t>членов</w:t>
      </w:r>
      <w:proofErr w:type="spellEnd"/>
      <w:r w:rsidRPr="004F5136">
        <w:t>.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4147A" w:rsidRPr="004F5136" w:rsidRDefault="00B4147A" w:rsidP="00106BA3">
      <w:pPr>
        <w:ind w:firstLine="680"/>
        <w:jc w:val="both"/>
      </w:pPr>
      <w:r w:rsidRPr="004F5136">
        <w:rPr>
          <w:b/>
        </w:rPr>
        <w:t>Описательная статистика.</w:t>
      </w:r>
      <w:r w:rsidRPr="004F5136">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4147A" w:rsidRPr="004F5136" w:rsidRDefault="00B4147A" w:rsidP="00106BA3">
      <w:pPr>
        <w:ind w:firstLine="680"/>
        <w:jc w:val="both"/>
      </w:pPr>
      <w:r w:rsidRPr="004F5136">
        <w:rPr>
          <w:b/>
        </w:rPr>
        <w:t>Случайные события и вероятность.</w:t>
      </w:r>
      <w:r w:rsidRPr="004F5136">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r w:rsidR="009233D6" w:rsidRPr="004F5136">
        <w:t>Равно возможность</w:t>
      </w:r>
      <w:r w:rsidRPr="004F5136">
        <w:t xml:space="preserve"> событий. Классическое определение вероятности.</w:t>
      </w:r>
    </w:p>
    <w:p w:rsidR="00B4147A" w:rsidRPr="004F5136" w:rsidRDefault="00B4147A" w:rsidP="00106BA3">
      <w:pPr>
        <w:ind w:firstLine="680"/>
        <w:jc w:val="both"/>
      </w:pPr>
      <w:r w:rsidRPr="004F5136">
        <w:rPr>
          <w:b/>
          <w:bCs/>
        </w:rPr>
        <w:t xml:space="preserve">Комбинаторика. </w:t>
      </w:r>
      <w:r w:rsidRPr="004F5136">
        <w:t>Решение комбинаторных задач перебором вариантов. Комбинаторное правило умножения. Перестановки и факториал.</w:t>
      </w:r>
    </w:p>
    <w:p w:rsidR="00B4147A" w:rsidRPr="004F5136" w:rsidRDefault="00B4147A" w:rsidP="00106BA3">
      <w:pPr>
        <w:ind w:firstLine="680"/>
        <w:jc w:val="both"/>
      </w:pPr>
      <w:r w:rsidRPr="004F5136">
        <w:rPr>
          <w:b/>
          <w:bCs/>
        </w:rPr>
        <w:t xml:space="preserve">Наглядная геометрия. </w:t>
      </w:r>
      <w:r w:rsidRPr="004F5136">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4147A" w:rsidRPr="004F5136" w:rsidRDefault="00B4147A" w:rsidP="00106BA3">
      <w:pPr>
        <w:ind w:firstLine="680"/>
        <w:jc w:val="both"/>
      </w:pPr>
      <w:r w:rsidRPr="004F5136">
        <w:t>Длина отрезка, ломаной. Периметр многоугольника. Единицы измерения длины. Измерение длины отрезка, построение отрезка заданной длины.</w:t>
      </w:r>
    </w:p>
    <w:p w:rsidR="00B4147A" w:rsidRPr="004F5136" w:rsidRDefault="00B4147A" w:rsidP="00106BA3">
      <w:pPr>
        <w:ind w:firstLine="680"/>
        <w:jc w:val="both"/>
      </w:pPr>
      <w:r w:rsidRPr="004F5136">
        <w:t>Виды углов. Градусная мера угла. Измерение и построение углов с помощью транспортира. Биссектриса угла.</w:t>
      </w:r>
    </w:p>
    <w:p w:rsidR="00B4147A" w:rsidRPr="004F5136" w:rsidRDefault="00B4147A" w:rsidP="00106BA3">
      <w:pPr>
        <w:ind w:firstLine="680"/>
        <w:jc w:val="both"/>
      </w:pPr>
      <w:r w:rsidRPr="004F5136">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4147A" w:rsidRPr="004F5136" w:rsidRDefault="00B4147A" w:rsidP="00106BA3">
      <w:pPr>
        <w:ind w:firstLine="680"/>
        <w:jc w:val="both"/>
      </w:pPr>
      <w:r w:rsidRPr="004F5136">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4147A" w:rsidRPr="004F5136" w:rsidRDefault="00B4147A" w:rsidP="00106BA3">
      <w:pPr>
        <w:ind w:firstLine="680"/>
        <w:jc w:val="both"/>
      </w:pPr>
      <w:r w:rsidRPr="004F5136">
        <w:t>Понятие объёма; единицы объёма. Объём прямоугольного параллелепипеда, куба.</w:t>
      </w:r>
    </w:p>
    <w:p w:rsidR="00B4147A" w:rsidRPr="004F5136" w:rsidRDefault="00B4147A" w:rsidP="00106BA3">
      <w:pPr>
        <w:ind w:firstLine="680"/>
        <w:jc w:val="both"/>
      </w:pPr>
      <w:r w:rsidRPr="004F5136">
        <w:t>Понятие о равенстве фигур. Центральная, осевая и зеркальная симметрии. Изображение симметричных фигур.</w:t>
      </w:r>
    </w:p>
    <w:p w:rsidR="00B4147A" w:rsidRPr="004F5136" w:rsidRDefault="00B4147A" w:rsidP="00106BA3">
      <w:pPr>
        <w:ind w:firstLine="680"/>
        <w:jc w:val="both"/>
      </w:pPr>
      <w:r w:rsidRPr="004F5136">
        <w:rPr>
          <w:b/>
          <w:bCs/>
        </w:rPr>
        <w:t xml:space="preserve">Геометрические фигуры. </w:t>
      </w:r>
      <w:r w:rsidRPr="004F5136">
        <w:t>Прямые и углы. Точка, прямая, плоскость. Отрезок, луч. Угол. Виды углов. Вертикальные и смежные углы. Биссектриса угла.</w:t>
      </w:r>
    </w:p>
    <w:p w:rsidR="00B4147A" w:rsidRPr="004F5136" w:rsidRDefault="00B4147A" w:rsidP="00106BA3">
      <w:pPr>
        <w:ind w:firstLine="680"/>
        <w:jc w:val="both"/>
      </w:pPr>
      <w:r w:rsidRPr="004F5136">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4147A" w:rsidRPr="004F5136" w:rsidRDefault="00B4147A" w:rsidP="00106BA3">
      <w:pPr>
        <w:ind w:firstLine="680"/>
        <w:jc w:val="both"/>
      </w:pPr>
      <w:r w:rsidRPr="004F5136">
        <w:t>Геометрическое место точек. Свойства биссектрисы угла и серединного перпендикуляра к отрезку.</w:t>
      </w:r>
    </w:p>
    <w:p w:rsidR="00B4147A" w:rsidRPr="004F5136" w:rsidRDefault="00B4147A" w:rsidP="00106BA3">
      <w:pPr>
        <w:ind w:firstLine="680"/>
        <w:jc w:val="both"/>
      </w:pPr>
      <w:r w:rsidRPr="004F5136">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F5136">
        <w:sym w:font="Symbol" w:char="F0B0"/>
      </w:r>
      <w:r w:rsidRPr="004F5136">
        <w:t xml:space="preserve">, приведение к острому углу. Решение прямоугольных треугольников. Основное тригонометрическое тождество. Формулы, </w:t>
      </w:r>
      <w:r w:rsidRPr="004F5136">
        <w:lastRenderedPageBreak/>
        <w:t>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4147A" w:rsidRPr="004F5136" w:rsidRDefault="00B4147A" w:rsidP="00106BA3">
      <w:pPr>
        <w:ind w:firstLine="680"/>
        <w:jc w:val="both"/>
      </w:pPr>
      <w:r w:rsidRPr="004F5136">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4147A" w:rsidRPr="004F5136" w:rsidRDefault="00B4147A" w:rsidP="00106BA3">
      <w:pPr>
        <w:ind w:firstLine="680"/>
        <w:jc w:val="both"/>
      </w:pPr>
      <w:r w:rsidRPr="004F5136">
        <w:t>Многоугольник. Выпуклые многоугольники. Сумма углов выпуклого многоугольника. Правильные многоугольники.</w:t>
      </w:r>
    </w:p>
    <w:p w:rsidR="00B4147A" w:rsidRPr="004F5136" w:rsidRDefault="00B4147A" w:rsidP="00106BA3">
      <w:pPr>
        <w:ind w:firstLine="680"/>
        <w:jc w:val="both"/>
      </w:pPr>
      <w:r w:rsidRPr="004F5136">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4147A" w:rsidRPr="004F5136" w:rsidRDefault="00B4147A" w:rsidP="00106BA3">
      <w:pPr>
        <w:ind w:firstLine="680"/>
        <w:jc w:val="both"/>
      </w:pPr>
      <w:r w:rsidRPr="004F5136">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4147A" w:rsidRPr="004F5136" w:rsidRDefault="00B4147A" w:rsidP="00106BA3">
      <w:pPr>
        <w:ind w:firstLine="680"/>
        <w:jc w:val="both"/>
      </w:pPr>
      <w:r w:rsidRPr="004F5136">
        <w:t>Решение задач на вычисление, доказательство и построение с использованием свойств изученных фигур.</w:t>
      </w:r>
    </w:p>
    <w:p w:rsidR="00B4147A" w:rsidRPr="004F5136" w:rsidRDefault="00B4147A" w:rsidP="00106BA3">
      <w:pPr>
        <w:ind w:firstLine="680"/>
        <w:jc w:val="both"/>
      </w:pPr>
      <w:r w:rsidRPr="004F5136">
        <w:rPr>
          <w:b/>
          <w:bCs/>
        </w:rPr>
        <w:t xml:space="preserve">Измерение геометрических величин. </w:t>
      </w:r>
      <w:r w:rsidRPr="004F5136">
        <w:t>Длина отрезка. Расстояние от точки до прямой. Расстояние между параллельными прямыми.</w:t>
      </w:r>
    </w:p>
    <w:p w:rsidR="00B4147A" w:rsidRPr="004F5136" w:rsidRDefault="00B4147A" w:rsidP="00106BA3">
      <w:pPr>
        <w:ind w:firstLine="680"/>
        <w:jc w:val="both"/>
      </w:pPr>
      <w:r w:rsidRPr="004F5136">
        <w:t>Периметр многоугольника.</w:t>
      </w:r>
    </w:p>
    <w:p w:rsidR="00B4147A" w:rsidRPr="004F5136" w:rsidRDefault="00B4147A" w:rsidP="00106BA3">
      <w:pPr>
        <w:ind w:firstLine="680"/>
        <w:jc w:val="both"/>
      </w:pPr>
      <w:r w:rsidRPr="004F5136">
        <w:t>Длина окружности, число π, длина дуги окружности.</w:t>
      </w:r>
    </w:p>
    <w:p w:rsidR="00B4147A" w:rsidRPr="004F5136" w:rsidRDefault="00B4147A" w:rsidP="00106BA3">
      <w:pPr>
        <w:ind w:firstLine="680"/>
        <w:jc w:val="both"/>
      </w:pPr>
      <w:r w:rsidRPr="004F5136">
        <w:t>Градусная мера угла, соответствие между величиной центрального угла и длиной дуги окружности.</w:t>
      </w:r>
    </w:p>
    <w:p w:rsidR="00B4147A" w:rsidRPr="004F5136" w:rsidRDefault="00B4147A" w:rsidP="00106BA3">
      <w:pPr>
        <w:ind w:firstLine="680"/>
        <w:jc w:val="both"/>
      </w:pPr>
      <w:r w:rsidRPr="004F5136">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4147A" w:rsidRPr="004F5136" w:rsidRDefault="00B4147A" w:rsidP="00106BA3">
      <w:pPr>
        <w:ind w:firstLine="680"/>
        <w:jc w:val="both"/>
      </w:pPr>
      <w:r w:rsidRPr="004F5136">
        <w:t>Решение задач на вычисление и доказательство с использованием изученных формул.</w:t>
      </w:r>
    </w:p>
    <w:p w:rsidR="00B4147A" w:rsidRPr="004F5136" w:rsidRDefault="00B4147A" w:rsidP="00106BA3">
      <w:pPr>
        <w:ind w:firstLine="680"/>
        <w:jc w:val="both"/>
      </w:pPr>
      <w:r w:rsidRPr="004F5136">
        <w:rPr>
          <w:b/>
          <w:bCs/>
        </w:rPr>
        <w:t xml:space="preserve">Координаты. </w:t>
      </w:r>
      <w:r w:rsidRPr="004F5136">
        <w:t>Уравнение прямой. Координаты середины отрезка. Формула расстояния между двумя точками плоскости. Уравнение окружности.</w:t>
      </w:r>
    </w:p>
    <w:p w:rsidR="00B4147A" w:rsidRPr="004F5136" w:rsidRDefault="00B4147A" w:rsidP="00106BA3">
      <w:pPr>
        <w:ind w:firstLine="680"/>
        <w:jc w:val="both"/>
      </w:pPr>
      <w:r w:rsidRPr="004F5136">
        <w:rPr>
          <w:b/>
          <w:bCs/>
        </w:rPr>
        <w:t xml:space="preserve">Векторы. </w:t>
      </w:r>
      <w:r w:rsidRPr="004F5136">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4147A" w:rsidRPr="004F5136" w:rsidRDefault="00B4147A" w:rsidP="00106BA3">
      <w:pPr>
        <w:ind w:firstLine="680"/>
        <w:jc w:val="both"/>
      </w:pPr>
      <w:r w:rsidRPr="004F5136">
        <w:rPr>
          <w:b/>
          <w:bCs/>
        </w:rPr>
        <w:t xml:space="preserve">Теоретико-множественные понятия. </w:t>
      </w:r>
      <w:r w:rsidRPr="004F5136">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4147A" w:rsidRPr="004F5136" w:rsidRDefault="00B4147A" w:rsidP="00106BA3">
      <w:pPr>
        <w:ind w:firstLine="680"/>
        <w:jc w:val="both"/>
      </w:pPr>
      <w:r w:rsidRPr="004F5136">
        <w:t>Иллюстрация отношений между множествами с помощью диаграмм Эйлера—Венна.</w:t>
      </w:r>
    </w:p>
    <w:p w:rsidR="00B4147A" w:rsidRPr="004F5136" w:rsidRDefault="00B4147A" w:rsidP="00106BA3">
      <w:pPr>
        <w:ind w:firstLine="680"/>
        <w:jc w:val="both"/>
      </w:pPr>
      <w:r w:rsidRPr="004F5136">
        <w:rPr>
          <w:b/>
          <w:bCs/>
        </w:rPr>
        <w:t xml:space="preserve">Элементы логики. </w:t>
      </w:r>
      <w:r w:rsidRPr="004F5136">
        <w:t xml:space="preserve">Определение. Аксиомы и теоремы. Доказательство. Доказательство от противного. Теорема, обратная данной. Пример и </w:t>
      </w:r>
      <w:proofErr w:type="spellStart"/>
      <w:r w:rsidRPr="004F5136">
        <w:t>контрпример</w:t>
      </w:r>
      <w:proofErr w:type="spellEnd"/>
      <w:r w:rsidRPr="004F5136">
        <w:t>.</w:t>
      </w:r>
    </w:p>
    <w:p w:rsidR="00B4147A" w:rsidRPr="004F5136" w:rsidRDefault="00B4147A" w:rsidP="00106BA3">
      <w:pPr>
        <w:ind w:firstLine="680"/>
        <w:jc w:val="both"/>
      </w:pPr>
      <w:r w:rsidRPr="004F5136">
        <w:t xml:space="preserve">Понятие о равносильности, следовании, употребление логических </w:t>
      </w:r>
      <w:proofErr w:type="spellStart"/>
      <w:r w:rsidRPr="004F5136">
        <w:t>связок</w:t>
      </w:r>
      <w:r w:rsidRPr="004F5136">
        <w:rPr>
          <w:i/>
          <w:iCs/>
        </w:rPr>
        <w:t>если</w:t>
      </w:r>
      <w:proofErr w:type="spellEnd"/>
      <w:r w:rsidRPr="004F5136">
        <w:rPr>
          <w:i/>
          <w:iCs/>
        </w:rPr>
        <w:t xml:space="preserve">..., то, в том и только в том случае, </w:t>
      </w:r>
      <w:r w:rsidRPr="004F5136">
        <w:t xml:space="preserve">логические связки </w:t>
      </w:r>
      <w:r w:rsidRPr="004F5136">
        <w:rPr>
          <w:i/>
          <w:iCs/>
        </w:rPr>
        <w:t>и, или.</w:t>
      </w:r>
    </w:p>
    <w:p w:rsidR="00B4147A" w:rsidRPr="004F5136" w:rsidRDefault="00B4147A" w:rsidP="00106BA3">
      <w:pPr>
        <w:ind w:firstLine="680"/>
        <w:jc w:val="both"/>
      </w:pPr>
      <w:r w:rsidRPr="004F5136">
        <w:rPr>
          <w:b/>
        </w:rPr>
        <w:t xml:space="preserve">Математика в историческом развитии. </w:t>
      </w:r>
      <w:r w:rsidRPr="004F5136">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4147A" w:rsidRPr="004F5136" w:rsidRDefault="00B4147A" w:rsidP="00106BA3">
      <w:pPr>
        <w:ind w:firstLine="680"/>
        <w:jc w:val="both"/>
      </w:pPr>
      <w:r w:rsidRPr="004F5136">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w:t>
      </w:r>
      <w:r w:rsidRPr="004F5136">
        <w:lastRenderedPageBreak/>
        <w:t>алгебраических уравнений, неразрешимость в радикалах уравнений степени, большей четырёх. Н. Тарталья, Дж. </w:t>
      </w:r>
      <w:proofErr w:type="spellStart"/>
      <w:r w:rsidRPr="004F5136">
        <w:t>Кардано</w:t>
      </w:r>
      <w:proofErr w:type="spellEnd"/>
      <w:r w:rsidRPr="004F5136">
        <w:t>, Н. X. Абель. Э. Галуа.</w:t>
      </w:r>
    </w:p>
    <w:p w:rsidR="00B4147A" w:rsidRPr="004F5136" w:rsidRDefault="00B4147A" w:rsidP="00106BA3">
      <w:pPr>
        <w:ind w:firstLine="680"/>
        <w:jc w:val="both"/>
      </w:pPr>
      <w:r w:rsidRPr="004F5136">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4147A" w:rsidRPr="004F5136" w:rsidRDefault="00B4147A" w:rsidP="00106BA3">
      <w:pPr>
        <w:ind w:firstLine="680"/>
        <w:jc w:val="both"/>
      </w:pPr>
      <w:r w:rsidRPr="004F5136">
        <w:t>Задача Леонардо Пизанского (Фибоначчи) о кроликах, числа Фибоначчи. Задача о шахматной доске.</w:t>
      </w:r>
    </w:p>
    <w:p w:rsidR="00B4147A" w:rsidRPr="004F5136" w:rsidRDefault="00B4147A" w:rsidP="00106BA3">
      <w:pPr>
        <w:ind w:firstLine="680"/>
        <w:jc w:val="both"/>
      </w:pPr>
      <w:r w:rsidRPr="004F5136">
        <w:t>Истоки теории вероятностей: страховое дело, азартные игры. П. Ферма и Б. Паскаль. Я. Бернулли. А. Н. Колмогоров.</w:t>
      </w:r>
    </w:p>
    <w:p w:rsidR="00B4147A" w:rsidRPr="00B4147A" w:rsidRDefault="00B4147A" w:rsidP="00106BA3">
      <w:pPr>
        <w:ind w:firstLine="680"/>
        <w:jc w:val="both"/>
      </w:pPr>
      <w:r w:rsidRPr="004F5136">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F5136">
        <w:rPr>
          <w:iCs/>
        </w:rPr>
        <w:t xml:space="preserve">π. </w:t>
      </w:r>
      <w:r w:rsidRPr="004F5136">
        <w:t>Золотое сечение. «Начала» Евклида. Л. Эйлер. Н. И. Лобачевский. История</w:t>
      </w:r>
      <w:r w:rsidRPr="00B4147A">
        <w:t xml:space="preserve"> пятого постулата. Софизм, парадоксы.</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математике</w:t>
      </w:r>
    </w:p>
    <w:p w:rsidR="00B36EF4" w:rsidRPr="00A127BE" w:rsidRDefault="00B36EF4" w:rsidP="00106BA3">
      <w:pPr>
        <w:ind w:firstLine="680"/>
        <w:jc w:val="both"/>
        <w:rPr>
          <w:b/>
          <w:i/>
        </w:rPr>
      </w:pPr>
      <w:r w:rsidRPr="00A127BE">
        <w:rPr>
          <w:b/>
          <w:i/>
        </w:rPr>
        <w:t>В результате изучения математики ученик должен</w:t>
      </w:r>
    </w:p>
    <w:p w:rsidR="00B36EF4" w:rsidRPr="00B36EF4" w:rsidRDefault="00B36EF4" w:rsidP="00106BA3">
      <w:pPr>
        <w:ind w:firstLine="680"/>
        <w:jc w:val="both"/>
        <w:rPr>
          <w:b/>
          <w:sz w:val="22"/>
        </w:rPr>
      </w:pPr>
      <w:r w:rsidRPr="00B36EF4">
        <w:rPr>
          <w:b/>
          <w:sz w:val="22"/>
        </w:rPr>
        <w:t>знать/понимать</w:t>
      </w:r>
    </w:p>
    <w:p w:rsidR="00B36EF4" w:rsidRPr="004F5136" w:rsidRDefault="00B36EF4" w:rsidP="001712AB">
      <w:pPr>
        <w:numPr>
          <w:ilvl w:val="0"/>
          <w:numId w:val="7"/>
        </w:numPr>
        <w:ind w:firstLine="680"/>
        <w:jc w:val="both"/>
      </w:pPr>
      <w:r w:rsidRPr="00B36EF4">
        <w:rPr>
          <w:sz w:val="22"/>
        </w:rPr>
        <w:t xml:space="preserve">существо </w:t>
      </w:r>
      <w:r w:rsidRPr="004F5136">
        <w:t>понятия математического доказательства; примеры доказательств;</w:t>
      </w:r>
    </w:p>
    <w:p w:rsidR="00B36EF4" w:rsidRPr="004F5136" w:rsidRDefault="00B36EF4" w:rsidP="001712AB">
      <w:pPr>
        <w:numPr>
          <w:ilvl w:val="0"/>
          <w:numId w:val="7"/>
        </w:numPr>
        <w:ind w:firstLine="680"/>
        <w:jc w:val="both"/>
      </w:pPr>
      <w:r w:rsidRPr="004F5136">
        <w:t>существо понятия алгоритма; примеры алгоритмов;</w:t>
      </w:r>
    </w:p>
    <w:p w:rsidR="00B36EF4" w:rsidRPr="004F5136" w:rsidRDefault="00B36EF4" w:rsidP="001712AB">
      <w:pPr>
        <w:numPr>
          <w:ilvl w:val="0"/>
          <w:numId w:val="7"/>
        </w:numPr>
        <w:ind w:firstLine="680"/>
        <w:jc w:val="both"/>
      </w:pPr>
      <w:r w:rsidRPr="004F5136">
        <w:t>как используются математические формулы, уравнения и неравенства; примеры их применения для решения математических и практических задач;</w:t>
      </w:r>
    </w:p>
    <w:p w:rsidR="00B36EF4" w:rsidRPr="004F5136" w:rsidRDefault="00B36EF4" w:rsidP="001712AB">
      <w:pPr>
        <w:numPr>
          <w:ilvl w:val="0"/>
          <w:numId w:val="7"/>
        </w:numPr>
        <w:ind w:firstLine="680"/>
        <w:jc w:val="both"/>
      </w:pPr>
      <w:r w:rsidRPr="004F5136">
        <w:t>как математически определенные функции могут описывать реальные зависимости; приводить примеры такого описания;</w:t>
      </w:r>
    </w:p>
    <w:p w:rsidR="00B36EF4" w:rsidRPr="004F5136" w:rsidRDefault="00B36EF4" w:rsidP="001712AB">
      <w:pPr>
        <w:numPr>
          <w:ilvl w:val="0"/>
          <w:numId w:val="7"/>
        </w:numPr>
        <w:ind w:firstLine="680"/>
        <w:jc w:val="both"/>
      </w:pPr>
      <w:r w:rsidRPr="004F5136">
        <w:t>как потребности практики привели математическую науку к необходимости расширения понятия числа;</w:t>
      </w:r>
    </w:p>
    <w:p w:rsidR="00B36EF4" w:rsidRPr="004F5136" w:rsidRDefault="00B36EF4" w:rsidP="001712AB">
      <w:pPr>
        <w:numPr>
          <w:ilvl w:val="0"/>
          <w:numId w:val="7"/>
        </w:numPr>
        <w:ind w:firstLine="680"/>
        <w:jc w:val="both"/>
      </w:pPr>
      <w:r w:rsidRPr="004F5136">
        <w:t>вероятностный характер многих закономерностей окружающего мира; примеры статистических закономерностей и выводов;</w:t>
      </w:r>
    </w:p>
    <w:p w:rsidR="00B36EF4" w:rsidRPr="004F5136" w:rsidRDefault="00B36EF4" w:rsidP="001712AB">
      <w:pPr>
        <w:numPr>
          <w:ilvl w:val="0"/>
          <w:numId w:val="7"/>
        </w:numPr>
        <w:ind w:firstLine="680"/>
        <w:jc w:val="both"/>
      </w:pPr>
      <w:r w:rsidRPr="004F5136">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B36EF4" w:rsidRPr="004F5136" w:rsidRDefault="00B36EF4" w:rsidP="001712AB">
      <w:pPr>
        <w:numPr>
          <w:ilvl w:val="0"/>
          <w:numId w:val="7"/>
        </w:numPr>
        <w:ind w:firstLine="680"/>
        <w:jc w:val="both"/>
      </w:pPr>
      <w:r w:rsidRPr="004F5136">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B36EF4" w:rsidRPr="004F5136" w:rsidRDefault="00B36EF4" w:rsidP="00106BA3">
      <w:pPr>
        <w:widowControl w:val="0"/>
        <w:ind w:left="567" w:firstLine="680"/>
        <w:jc w:val="both"/>
        <w:rPr>
          <w:b/>
          <w:caps/>
        </w:rPr>
      </w:pPr>
      <w:r w:rsidRPr="004F5136">
        <w:rPr>
          <w:b/>
          <w:caps/>
        </w:rPr>
        <w:t>Арифметик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36EF4" w:rsidRPr="004F5136" w:rsidRDefault="00B36EF4" w:rsidP="001712AB">
      <w:pPr>
        <w:numPr>
          <w:ilvl w:val="0"/>
          <w:numId w:val="7"/>
        </w:numPr>
        <w:ind w:firstLine="680"/>
        <w:jc w:val="both"/>
      </w:pPr>
      <w:r w:rsidRPr="004F5136">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36EF4" w:rsidRPr="004F5136" w:rsidRDefault="00B36EF4" w:rsidP="001712AB">
      <w:pPr>
        <w:numPr>
          <w:ilvl w:val="0"/>
          <w:numId w:val="7"/>
        </w:numPr>
        <w:ind w:firstLine="680"/>
        <w:jc w:val="both"/>
      </w:pPr>
      <w:r w:rsidRPr="004F5136">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36EF4" w:rsidRPr="004F5136" w:rsidRDefault="00B36EF4" w:rsidP="001712AB">
      <w:pPr>
        <w:numPr>
          <w:ilvl w:val="0"/>
          <w:numId w:val="7"/>
        </w:numPr>
        <w:ind w:firstLine="680"/>
        <w:jc w:val="both"/>
      </w:pPr>
      <w:r w:rsidRPr="004F5136">
        <w:t>округлять целые числа и десятичные дроби, находить приближения чисел с недостатком и с избытком, выполнять оценку числовых выражений;</w:t>
      </w:r>
    </w:p>
    <w:p w:rsidR="00B36EF4" w:rsidRPr="004F5136" w:rsidRDefault="00B36EF4" w:rsidP="001712AB">
      <w:pPr>
        <w:numPr>
          <w:ilvl w:val="0"/>
          <w:numId w:val="7"/>
        </w:numPr>
        <w:ind w:firstLine="680"/>
        <w:jc w:val="both"/>
      </w:pPr>
      <w:r w:rsidRPr="004F5136">
        <w:t xml:space="preserve">пользоваться основными единицами длины, массы, времени, скорости, площади, объема; выражать более крупные единицы </w:t>
      </w:r>
      <w:proofErr w:type="gramStart"/>
      <w:r w:rsidRPr="004F5136">
        <w:t>через</w:t>
      </w:r>
      <w:proofErr w:type="gramEnd"/>
      <w:r w:rsidRPr="004F5136">
        <w:t xml:space="preserve"> более мелкие и наоборот;</w:t>
      </w:r>
    </w:p>
    <w:p w:rsidR="00B36EF4" w:rsidRPr="004F5136" w:rsidRDefault="00B36EF4" w:rsidP="001712AB">
      <w:pPr>
        <w:numPr>
          <w:ilvl w:val="0"/>
          <w:numId w:val="7"/>
        </w:numPr>
        <w:ind w:firstLine="680"/>
        <w:jc w:val="both"/>
      </w:pPr>
      <w:r w:rsidRPr="004F5136">
        <w:t>решать текстовые задачи, включая задачи, связанные с отношением и с пропорциональностью величин, дробями и процентами;</w:t>
      </w:r>
    </w:p>
    <w:p w:rsidR="00B36EF4" w:rsidRPr="004F5136" w:rsidRDefault="00B36EF4" w:rsidP="00106BA3">
      <w:pPr>
        <w:ind w:left="567" w:firstLine="680"/>
        <w:jc w:val="both"/>
      </w:pPr>
      <w:r w:rsidRPr="004F5136">
        <w:rPr>
          <w:b/>
        </w:rPr>
        <w:lastRenderedPageBreak/>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B36EF4" w:rsidRPr="004F5136" w:rsidRDefault="00B36EF4" w:rsidP="001712AB">
      <w:pPr>
        <w:numPr>
          <w:ilvl w:val="0"/>
          <w:numId w:val="7"/>
        </w:numPr>
        <w:ind w:firstLine="680"/>
        <w:jc w:val="both"/>
      </w:pPr>
      <w:r w:rsidRPr="004F5136">
        <w:t>устной прикидки и оценки результата вычислений; проверки результата вычисления с использованием различных приемов;</w:t>
      </w:r>
    </w:p>
    <w:p w:rsidR="00B36EF4" w:rsidRPr="004F5136" w:rsidRDefault="00B36EF4" w:rsidP="001712AB">
      <w:pPr>
        <w:numPr>
          <w:ilvl w:val="0"/>
          <w:numId w:val="7"/>
        </w:numPr>
        <w:ind w:firstLine="680"/>
        <w:jc w:val="both"/>
      </w:pPr>
      <w:r w:rsidRPr="004F5136">
        <w:t>интерпретации результатов решения задач с учетом ограничений, связанных с реальными свойствами рассматриваемых процессов и явлений;</w:t>
      </w:r>
    </w:p>
    <w:p w:rsidR="00B36EF4" w:rsidRPr="004F5136" w:rsidRDefault="00B36EF4" w:rsidP="00106BA3">
      <w:pPr>
        <w:widowControl w:val="0"/>
        <w:ind w:left="567" w:firstLine="680"/>
        <w:jc w:val="both"/>
        <w:rPr>
          <w:b/>
          <w:caps/>
        </w:rPr>
      </w:pPr>
      <w:r w:rsidRPr="004F5136">
        <w:rPr>
          <w:b/>
          <w:caps/>
        </w:rPr>
        <w:t>Алгебр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B36EF4" w:rsidRPr="004F5136" w:rsidRDefault="00B36EF4" w:rsidP="001712AB">
      <w:pPr>
        <w:numPr>
          <w:ilvl w:val="0"/>
          <w:numId w:val="7"/>
        </w:numPr>
        <w:ind w:firstLine="680"/>
        <w:jc w:val="both"/>
      </w:pPr>
      <w:r w:rsidRPr="004F5136">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36EF4" w:rsidRPr="004F5136" w:rsidRDefault="00B36EF4" w:rsidP="001712AB">
      <w:pPr>
        <w:numPr>
          <w:ilvl w:val="0"/>
          <w:numId w:val="7"/>
        </w:numPr>
        <w:ind w:firstLine="680"/>
        <w:jc w:val="both"/>
      </w:pPr>
      <w:r w:rsidRPr="004F5136">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36EF4" w:rsidRPr="004F5136" w:rsidRDefault="00B36EF4" w:rsidP="001712AB">
      <w:pPr>
        <w:numPr>
          <w:ilvl w:val="0"/>
          <w:numId w:val="7"/>
        </w:numPr>
        <w:ind w:firstLine="680"/>
        <w:jc w:val="both"/>
      </w:pPr>
      <w:r w:rsidRPr="004F5136">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36EF4" w:rsidRPr="004F5136" w:rsidRDefault="00B36EF4" w:rsidP="001712AB">
      <w:pPr>
        <w:numPr>
          <w:ilvl w:val="0"/>
          <w:numId w:val="7"/>
        </w:numPr>
        <w:ind w:firstLine="680"/>
        <w:jc w:val="both"/>
      </w:pPr>
      <w:r w:rsidRPr="004F5136">
        <w:t>решать линейные и квадратные неравенства с одной переменной и их системы;</w:t>
      </w:r>
    </w:p>
    <w:p w:rsidR="00B36EF4" w:rsidRPr="004F5136" w:rsidRDefault="00B36EF4" w:rsidP="001712AB">
      <w:pPr>
        <w:numPr>
          <w:ilvl w:val="0"/>
          <w:numId w:val="7"/>
        </w:numPr>
        <w:ind w:firstLine="680"/>
        <w:jc w:val="both"/>
      </w:pPr>
      <w:r w:rsidRPr="004F5136">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36EF4" w:rsidRPr="004F5136" w:rsidRDefault="00B36EF4" w:rsidP="001712AB">
      <w:pPr>
        <w:numPr>
          <w:ilvl w:val="0"/>
          <w:numId w:val="7"/>
        </w:numPr>
        <w:ind w:firstLine="680"/>
        <w:jc w:val="both"/>
      </w:pPr>
      <w:r w:rsidRPr="004F5136">
        <w:t xml:space="preserve">изображать числа точками </w:t>
      </w:r>
      <w:proofErr w:type="gramStart"/>
      <w:r w:rsidRPr="004F5136">
        <w:t>на</w:t>
      </w:r>
      <w:proofErr w:type="gramEnd"/>
      <w:r w:rsidRPr="004F5136">
        <w:t xml:space="preserve"> координатной прямой;</w:t>
      </w:r>
    </w:p>
    <w:p w:rsidR="00B36EF4" w:rsidRPr="004F5136" w:rsidRDefault="00B36EF4" w:rsidP="001712AB">
      <w:pPr>
        <w:numPr>
          <w:ilvl w:val="0"/>
          <w:numId w:val="7"/>
        </w:numPr>
        <w:ind w:firstLine="680"/>
        <w:jc w:val="both"/>
      </w:pPr>
      <w:r w:rsidRPr="004F5136">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B36EF4" w:rsidRPr="004F5136" w:rsidRDefault="00B36EF4" w:rsidP="001712AB">
      <w:pPr>
        <w:numPr>
          <w:ilvl w:val="0"/>
          <w:numId w:val="7"/>
        </w:numPr>
        <w:ind w:firstLine="680"/>
        <w:jc w:val="both"/>
      </w:pPr>
      <w:r w:rsidRPr="004F5136">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B36EF4" w:rsidRPr="004F5136" w:rsidRDefault="00B36EF4" w:rsidP="001712AB">
      <w:pPr>
        <w:numPr>
          <w:ilvl w:val="0"/>
          <w:numId w:val="7"/>
        </w:numPr>
        <w:ind w:firstLine="680"/>
        <w:jc w:val="both"/>
      </w:pPr>
      <w:r w:rsidRPr="004F5136">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36EF4" w:rsidRPr="004F5136" w:rsidRDefault="00B36EF4" w:rsidP="001712AB">
      <w:pPr>
        <w:numPr>
          <w:ilvl w:val="0"/>
          <w:numId w:val="7"/>
        </w:numPr>
        <w:ind w:firstLine="680"/>
        <w:jc w:val="both"/>
      </w:pPr>
      <w:r w:rsidRPr="004F5136">
        <w:t xml:space="preserve">определять свойства функции по ее графику; применять графические представления при решении уравнений, систем, неравенств; </w:t>
      </w:r>
    </w:p>
    <w:p w:rsidR="00B36EF4" w:rsidRPr="004F5136" w:rsidRDefault="00B36EF4" w:rsidP="001712AB">
      <w:pPr>
        <w:numPr>
          <w:ilvl w:val="0"/>
          <w:numId w:val="7"/>
        </w:numPr>
        <w:ind w:firstLine="680"/>
        <w:jc w:val="both"/>
      </w:pPr>
      <w:r w:rsidRPr="004F5136">
        <w:t>описывать свойства изученных функций, строить их график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36EF4" w:rsidRPr="004F5136" w:rsidRDefault="00B36EF4" w:rsidP="001712AB">
      <w:pPr>
        <w:numPr>
          <w:ilvl w:val="0"/>
          <w:numId w:val="7"/>
        </w:numPr>
        <w:ind w:firstLine="680"/>
        <w:jc w:val="both"/>
      </w:pPr>
      <w:r w:rsidRPr="004F5136">
        <w:t xml:space="preserve">моделирования практических ситуаций и </w:t>
      </w:r>
      <w:proofErr w:type="gramStart"/>
      <w:r w:rsidRPr="004F5136">
        <w:t>исследовании</w:t>
      </w:r>
      <w:proofErr w:type="gramEnd"/>
      <w:r w:rsidRPr="004F5136">
        <w:t xml:space="preserve"> построенных моделей с использованием аппарата алгебры; </w:t>
      </w:r>
    </w:p>
    <w:p w:rsidR="00B36EF4" w:rsidRPr="004F5136" w:rsidRDefault="00B36EF4" w:rsidP="001712AB">
      <w:pPr>
        <w:numPr>
          <w:ilvl w:val="0"/>
          <w:numId w:val="7"/>
        </w:numPr>
        <w:ind w:firstLine="680"/>
        <w:jc w:val="both"/>
      </w:pPr>
      <w:r w:rsidRPr="004F5136">
        <w:t>описания зависимостей между физическими величинами соответствующими формулами при исследовании несложных практических ситуаций;</w:t>
      </w:r>
    </w:p>
    <w:p w:rsidR="00B36EF4" w:rsidRPr="004F5136" w:rsidRDefault="00B36EF4" w:rsidP="001712AB">
      <w:pPr>
        <w:numPr>
          <w:ilvl w:val="0"/>
          <w:numId w:val="7"/>
        </w:numPr>
        <w:ind w:firstLine="680"/>
        <w:jc w:val="both"/>
      </w:pPr>
      <w:r w:rsidRPr="004F5136">
        <w:t>интерпретации графиков реальных зависимостей между величинами;</w:t>
      </w:r>
    </w:p>
    <w:p w:rsidR="00B36EF4" w:rsidRPr="004F5136" w:rsidRDefault="00B36EF4" w:rsidP="00106BA3">
      <w:pPr>
        <w:widowControl w:val="0"/>
        <w:ind w:left="567" w:firstLine="680"/>
        <w:jc w:val="both"/>
        <w:rPr>
          <w:b/>
          <w:caps/>
        </w:rPr>
      </w:pPr>
      <w:r w:rsidRPr="004F5136">
        <w:rPr>
          <w:b/>
          <w:caps/>
        </w:rPr>
        <w:t>Геометрия</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пользоваться языком геометрии для описания предметов окружающего мира;</w:t>
      </w:r>
    </w:p>
    <w:p w:rsidR="00B36EF4" w:rsidRPr="004F5136" w:rsidRDefault="00B36EF4" w:rsidP="001712AB">
      <w:pPr>
        <w:numPr>
          <w:ilvl w:val="0"/>
          <w:numId w:val="7"/>
        </w:numPr>
        <w:ind w:firstLine="680"/>
        <w:jc w:val="both"/>
      </w:pPr>
      <w:r w:rsidRPr="004F5136">
        <w:lastRenderedPageBreak/>
        <w:t xml:space="preserve">распознавать геометрические фигуры, различать их взаимное расположение; </w:t>
      </w:r>
    </w:p>
    <w:p w:rsidR="00B36EF4" w:rsidRPr="004F5136" w:rsidRDefault="00B36EF4" w:rsidP="001712AB">
      <w:pPr>
        <w:numPr>
          <w:ilvl w:val="0"/>
          <w:numId w:val="7"/>
        </w:numPr>
        <w:ind w:firstLine="680"/>
        <w:jc w:val="both"/>
      </w:pPr>
      <w:r w:rsidRPr="004F5136">
        <w:t>изображать геометрические фигуры; выполнять чертежи по условию задач; осуществлять преобразования фигур;</w:t>
      </w:r>
    </w:p>
    <w:p w:rsidR="00B36EF4" w:rsidRPr="004F5136" w:rsidRDefault="00B36EF4" w:rsidP="001712AB">
      <w:pPr>
        <w:numPr>
          <w:ilvl w:val="0"/>
          <w:numId w:val="7"/>
        </w:numPr>
        <w:ind w:firstLine="680"/>
        <w:jc w:val="both"/>
      </w:pPr>
      <w:r w:rsidRPr="004F5136">
        <w:t>распознавать на чертежах, моделях и в окружающей обстановке основные пространственные тела, изображать их;</w:t>
      </w:r>
    </w:p>
    <w:p w:rsidR="00B36EF4" w:rsidRPr="004F5136" w:rsidRDefault="00B36EF4" w:rsidP="001712AB">
      <w:pPr>
        <w:numPr>
          <w:ilvl w:val="0"/>
          <w:numId w:val="7"/>
        </w:numPr>
        <w:ind w:firstLine="680"/>
        <w:jc w:val="both"/>
      </w:pPr>
      <w:r w:rsidRPr="004F5136">
        <w:t xml:space="preserve">в простейших случаях строить сечения и развертки пространственных тел; </w:t>
      </w:r>
    </w:p>
    <w:p w:rsidR="00B36EF4" w:rsidRPr="004F5136" w:rsidRDefault="00B36EF4" w:rsidP="001712AB">
      <w:pPr>
        <w:numPr>
          <w:ilvl w:val="0"/>
          <w:numId w:val="7"/>
        </w:numPr>
        <w:ind w:firstLine="680"/>
        <w:jc w:val="both"/>
      </w:pPr>
      <w:r w:rsidRPr="004F5136">
        <w:t>проводить операции над векторами, вычислять длину и координаты вектора, угол между векторами;</w:t>
      </w:r>
    </w:p>
    <w:p w:rsidR="00B36EF4" w:rsidRPr="004F5136" w:rsidRDefault="00B36EF4" w:rsidP="001712AB">
      <w:pPr>
        <w:numPr>
          <w:ilvl w:val="0"/>
          <w:numId w:val="7"/>
        </w:numPr>
        <w:ind w:firstLine="680"/>
        <w:jc w:val="both"/>
      </w:pPr>
      <w:proofErr w:type="gramStart"/>
      <w:r w:rsidRPr="004F5136">
        <w:t>вычислять значения геометрических величин (длин, углов, площадей, объемов), в том числе: для углов от 0 до 180</w:t>
      </w:r>
      <w:r w:rsidRPr="004F5136">
        <w:sym w:font="Symbol" w:char="F0B0"/>
      </w:r>
      <w:r w:rsidRPr="004F5136">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roofErr w:type="gramEnd"/>
    </w:p>
    <w:p w:rsidR="00B36EF4" w:rsidRPr="004F5136" w:rsidRDefault="00B36EF4" w:rsidP="001712AB">
      <w:pPr>
        <w:numPr>
          <w:ilvl w:val="0"/>
          <w:numId w:val="7"/>
        </w:numPr>
        <w:ind w:firstLine="680"/>
        <w:jc w:val="both"/>
      </w:pPr>
      <w:r w:rsidRPr="004F5136">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B36EF4" w:rsidRPr="004F5136" w:rsidRDefault="00B36EF4" w:rsidP="001712AB">
      <w:pPr>
        <w:numPr>
          <w:ilvl w:val="0"/>
          <w:numId w:val="7"/>
        </w:numPr>
        <w:ind w:firstLine="680"/>
        <w:jc w:val="both"/>
      </w:pPr>
      <w:r w:rsidRPr="004F5136">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B36EF4" w:rsidRPr="004F5136" w:rsidRDefault="00B36EF4" w:rsidP="001712AB">
      <w:pPr>
        <w:numPr>
          <w:ilvl w:val="0"/>
          <w:numId w:val="7"/>
        </w:numPr>
        <w:ind w:firstLine="680"/>
        <w:jc w:val="both"/>
      </w:pPr>
      <w:r w:rsidRPr="004F5136">
        <w:t>решать простейшие планиметрические задачи в пространстве;</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описания реальных ситуаций на языке геометрии;</w:t>
      </w:r>
    </w:p>
    <w:p w:rsidR="00B36EF4" w:rsidRPr="004F5136" w:rsidRDefault="00B36EF4" w:rsidP="001712AB">
      <w:pPr>
        <w:numPr>
          <w:ilvl w:val="0"/>
          <w:numId w:val="7"/>
        </w:numPr>
        <w:tabs>
          <w:tab w:val="num" w:pos="851"/>
        </w:tabs>
        <w:ind w:firstLine="680"/>
        <w:jc w:val="both"/>
      </w:pPr>
      <w:r w:rsidRPr="004F5136">
        <w:t>расчетов, включающих простейшие тригонометрические формулы;</w:t>
      </w:r>
    </w:p>
    <w:p w:rsidR="00B36EF4" w:rsidRPr="004F5136" w:rsidRDefault="00B36EF4" w:rsidP="001712AB">
      <w:pPr>
        <w:numPr>
          <w:ilvl w:val="0"/>
          <w:numId w:val="7"/>
        </w:numPr>
        <w:ind w:firstLine="680"/>
        <w:jc w:val="both"/>
      </w:pPr>
      <w:r w:rsidRPr="004F5136">
        <w:t>решения геометрических задач с использованием тригонометрии</w:t>
      </w:r>
    </w:p>
    <w:p w:rsidR="00B36EF4" w:rsidRPr="004F5136" w:rsidRDefault="00B36EF4" w:rsidP="001712AB">
      <w:pPr>
        <w:numPr>
          <w:ilvl w:val="0"/>
          <w:numId w:val="7"/>
        </w:numPr>
        <w:ind w:firstLine="680"/>
        <w:jc w:val="both"/>
      </w:pPr>
      <w:r w:rsidRPr="004F5136">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B36EF4" w:rsidRPr="004F5136" w:rsidRDefault="00B36EF4" w:rsidP="001712AB">
      <w:pPr>
        <w:numPr>
          <w:ilvl w:val="0"/>
          <w:numId w:val="7"/>
        </w:numPr>
        <w:ind w:firstLine="680"/>
        <w:jc w:val="both"/>
      </w:pPr>
      <w:r w:rsidRPr="004F5136">
        <w:t>построений геометрическими инструментами (линейка, угольник, циркуль, транспортир).</w:t>
      </w:r>
    </w:p>
    <w:p w:rsidR="00B36EF4" w:rsidRPr="004F5136" w:rsidRDefault="00B36EF4" w:rsidP="00106BA3">
      <w:pPr>
        <w:widowControl w:val="0"/>
        <w:ind w:left="567" w:firstLine="680"/>
        <w:jc w:val="both"/>
        <w:rPr>
          <w:b/>
          <w:caps/>
        </w:rPr>
      </w:pPr>
      <w:r w:rsidRPr="004F5136">
        <w:rPr>
          <w:b/>
          <w:caps/>
        </w:rPr>
        <w:t>Элементы логики, комбинаторики,</w:t>
      </w:r>
      <w:r w:rsidRPr="004F5136">
        <w:rPr>
          <w:b/>
          <w:caps/>
        </w:rPr>
        <w:br/>
        <w:t>статистики и теории вероятностей</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4F5136">
        <w:t>контрпримеры</w:t>
      </w:r>
      <w:proofErr w:type="spellEnd"/>
      <w:r w:rsidRPr="004F5136">
        <w:t xml:space="preserve"> для опровержения утверждений; </w:t>
      </w:r>
    </w:p>
    <w:p w:rsidR="00B36EF4" w:rsidRPr="004F5136" w:rsidRDefault="00B36EF4" w:rsidP="001712AB">
      <w:pPr>
        <w:numPr>
          <w:ilvl w:val="0"/>
          <w:numId w:val="7"/>
        </w:numPr>
        <w:ind w:firstLine="680"/>
        <w:jc w:val="both"/>
      </w:pPr>
      <w:r w:rsidRPr="004F5136">
        <w:t>извлекать информацию, представленную в таблицах, на диаграммах, графиках; составлять таблицы, строить диаграммы и графики;</w:t>
      </w:r>
    </w:p>
    <w:p w:rsidR="00B36EF4" w:rsidRPr="004F5136" w:rsidRDefault="00B36EF4" w:rsidP="001712AB">
      <w:pPr>
        <w:numPr>
          <w:ilvl w:val="0"/>
          <w:numId w:val="7"/>
        </w:numPr>
        <w:ind w:firstLine="680"/>
        <w:jc w:val="both"/>
      </w:pPr>
      <w:r w:rsidRPr="004F5136">
        <w:t>решать комбинаторные задачи путем систематического перебора возможных вариантов, а также с использованием правила умножения;</w:t>
      </w:r>
    </w:p>
    <w:p w:rsidR="00B36EF4" w:rsidRPr="004F5136" w:rsidRDefault="00B36EF4" w:rsidP="001712AB">
      <w:pPr>
        <w:numPr>
          <w:ilvl w:val="0"/>
          <w:numId w:val="7"/>
        </w:numPr>
        <w:ind w:firstLine="680"/>
        <w:jc w:val="both"/>
      </w:pPr>
      <w:r w:rsidRPr="004F5136">
        <w:t>вычислять средние значения результатов измерений;</w:t>
      </w:r>
    </w:p>
    <w:p w:rsidR="00B36EF4" w:rsidRPr="004F5136" w:rsidRDefault="00B36EF4" w:rsidP="001712AB">
      <w:pPr>
        <w:numPr>
          <w:ilvl w:val="0"/>
          <w:numId w:val="7"/>
        </w:numPr>
        <w:ind w:firstLine="680"/>
        <w:jc w:val="both"/>
      </w:pPr>
      <w:r w:rsidRPr="004F5136">
        <w:t>находить частоту события, используя собственные наблюдения и готовые статистические данные;</w:t>
      </w:r>
    </w:p>
    <w:p w:rsidR="00B36EF4" w:rsidRPr="004F5136" w:rsidRDefault="00B36EF4" w:rsidP="001712AB">
      <w:pPr>
        <w:numPr>
          <w:ilvl w:val="0"/>
          <w:numId w:val="7"/>
        </w:numPr>
        <w:ind w:firstLine="680"/>
        <w:jc w:val="both"/>
      </w:pPr>
      <w:r w:rsidRPr="004F5136">
        <w:t>находить вероятности случайных событий в простейших случаях;</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выстраивания аргументации при доказательстве (в форме монолога и диалога);</w:t>
      </w:r>
    </w:p>
    <w:p w:rsidR="00B36EF4" w:rsidRPr="004F5136" w:rsidRDefault="00B36EF4" w:rsidP="001712AB">
      <w:pPr>
        <w:numPr>
          <w:ilvl w:val="0"/>
          <w:numId w:val="7"/>
        </w:numPr>
        <w:ind w:firstLine="680"/>
        <w:jc w:val="both"/>
      </w:pPr>
      <w:r w:rsidRPr="004F5136">
        <w:t xml:space="preserve">распознавания логически некорректных рассуждений; </w:t>
      </w:r>
    </w:p>
    <w:p w:rsidR="00B36EF4" w:rsidRPr="004F5136" w:rsidRDefault="00B36EF4" w:rsidP="001712AB">
      <w:pPr>
        <w:numPr>
          <w:ilvl w:val="0"/>
          <w:numId w:val="7"/>
        </w:numPr>
        <w:ind w:firstLine="680"/>
        <w:jc w:val="both"/>
      </w:pPr>
      <w:r w:rsidRPr="004F5136">
        <w:t>записи математических утверждений, доказательств;</w:t>
      </w:r>
    </w:p>
    <w:p w:rsidR="00B36EF4" w:rsidRPr="004F5136" w:rsidRDefault="00B36EF4" w:rsidP="001712AB">
      <w:pPr>
        <w:numPr>
          <w:ilvl w:val="0"/>
          <w:numId w:val="7"/>
        </w:numPr>
        <w:ind w:firstLine="680"/>
        <w:jc w:val="both"/>
      </w:pPr>
      <w:r w:rsidRPr="004F5136">
        <w:lastRenderedPageBreak/>
        <w:t>анализа реальных числовых данных, представленных в виде диаграмм, графиков, таблиц;</w:t>
      </w:r>
    </w:p>
    <w:p w:rsidR="00B36EF4" w:rsidRPr="004F5136" w:rsidRDefault="00B36EF4" w:rsidP="001712AB">
      <w:pPr>
        <w:numPr>
          <w:ilvl w:val="0"/>
          <w:numId w:val="7"/>
        </w:numPr>
        <w:ind w:firstLine="680"/>
        <w:jc w:val="both"/>
      </w:pPr>
      <w:r w:rsidRPr="004F5136">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36EF4" w:rsidRPr="004F5136" w:rsidRDefault="00B36EF4" w:rsidP="001712AB">
      <w:pPr>
        <w:numPr>
          <w:ilvl w:val="0"/>
          <w:numId w:val="7"/>
        </w:numPr>
        <w:ind w:firstLine="680"/>
        <w:jc w:val="both"/>
      </w:pPr>
      <w:r w:rsidRPr="004F5136">
        <w:t>решения учебных и практических задач, требующих систематического перебора вариантов;</w:t>
      </w:r>
    </w:p>
    <w:p w:rsidR="00B36EF4" w:rsidRPr="004F5136" w:rsidRDefault="00B36EF4" w:rsidP="001712AB">
      <w:pPr>
        <w:numPr>
          <w:ilvl w:val="0"/>
          <w:numId w:val="7"/>
        </w:numPr>
        <w:ind w:firstLine="680"/>
        <w:jc w:val="both"/>
      </w:pPr>
      <w:r w:rsidRPr="004F5136">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B36EF4" w:rsidRPr="004F5136" w:rsidRDefault="00B36EF4" w:rsidP="001712AB">
      <w:pPr>
        <w:numPr>
          <w:ilvl w:val="0"/>
          <w:numId w:val="7"/>
        </w:numPr>
        <w:ind w:firstLine="680"/>
        <w:jc w:val="both"/>
      </w:pPr>
      <w:r w:rsidRPr="004F5136">
        <w:t>понимания статистических утверждений.</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Критерии оценивания учебной деятельности обучающихся основной школы по математике</w:t>
      </w:r>
    </w:p>
    <w:p w:rsidR="00DD763E" w:rsidRPr="00DD763E" w:rsidRDefault="00DD763E" w:rsidP="00106BA3">
      <w:pPr>
        <w:ind w:firstLine="680"/>
        <w:jc w:val="both"/>
        <w:rPr>
          <w:rFonts w:eastAsiaTheme="minorHAnsi"/>
          <w:lang w:eastAsia="en-US"/>
        </w:rPr>
      </w:pPr>
      <w:r w:rsidRPr="00DD763E">
        <w:rPr>
          <w:rFonts w:eastAsiaTheme="minorHAnsi"/>
          <w:lang w:eastAsia="en-US"/>
        </w:rPr>
        <w:t>Учитель оценивает знания и умения учащихся с учетом их индивидуальных особенностей.</w:t>
      </w:r>
    </w:p>
    <w:p w:rsidR="00DD763E" w:rsidRPr="00DD763E" w:rsidRDefault="00DD763E" w:rsidP="00106BA3">
      <w:pPr>
        <w:ind w:firstLine="680"/>
        <w:jc w:val="both"/>
        <w:rPr>
          <w:rFonts w:eastAsiaTheme="minorHAnsi"/>
          <w:lang w:eastAsia="en-US"/>
        </w:rPr>
      </w:pPr>
      <w:r w:rsidRPr="00DD763E">
        <w:rPr>
          <w:rFonts w:eastAsiaTheme="minorHAnsi"/>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DD763E" w:rsidRPr="00DD763E" w:rsidRDefault="00DD763E" w:rsidP="00106BA3">
      <w:pPr>
        <w:ind w:firstLine="680"/>
        <w:jc w:val="both"/>
        <w:rPr>
          <w:rFonts w:eastAsiaTheme="minorHAnsi"/>
          <w:lang w:eastAsia="en-US"/>
        </w:rPr>
      </w:pPr>
      <w:r w:rsidRPr="00DD763E">
        <w:rPr>
          <w:rFonts w:eastAsiaTheme="minorHAnsi"/>
          <w:lang w:eastAsia="en-US"/>
        </w:rPr>
        <w:t>2.  Основными формами проверки знаний и умений учащихся по математике являются  письменная контрольная  работа  и  устный опрос.</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DD763E" w:rsidRPr="00DD763E" w:rsidRDefault="00DD763E" w:rsidP="00106BA3">
      <w:pPr>
        <w:ind w:firstLine="680"/>
        <w:jc w:val="both"/>
        <w:rPr>
          <w:rFonts w:eastAsiaTheme="minorHAnsi"/>
          <w:lang w:eastAsia="en-US"/>
        </w:rPr>
      </w:pPr>
      <w:r w:rsidRPr="00DD763E">
        <w:rPr>
          <w:rFonts w:eastAsiaTheme="minorHAnsi"/>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DD763E" w:rsidRPr="00DD763E" w:rsidRDefault="00DD763E" w:rsidP="00106BA3">
      <w:pPr>
        <w:ind w:firstLine="680"/>
        <w:jc w:val="both"/>
        <w:rPr>
          <w:rFonts w:eastAsiaTheme="minorHAnsi"/>
          <w:lang w:eastAsia="en-US"/>
        </w:rPr>
      </w:pPr>
      <w:r w:rsidRPr="00DD763E">
        <w:rPr>
          <w:rFonts w:eastAsiaTheme="minorHAnsi"/>
          <w:lang w:eastAsia="en-US"/>
        </w:rPr>
        <w:t>4. Задания для устного и письменного опроса учащихся состоят из теоретических вопросов и задач.</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w:t>
      </w:r>
      <w:proofErr w:type="gramStart"/>
      <w:r w:rsidRPr="00DD763E">
        <w:rPr>
          <w:rFonts w:eastAsiaTheme="minorHAnsi"/>
          <w:lang w:eastAsia="en-US"/>
        </w:rPr>
        <w:t>верно</w:t>
      </w:r>
      <w:proofErr w:type="gramEnd"/>
      <w:r w:rsidRPr="00DD763E">
        <w:rPr>
          <w:rFonts w:eastAsiaTheme="minorHAnsi"/>
          <w:lang w:eastAsia="en-US"/>
        </w:rPr>
        <w:t xml:space="preserve"> выполнены нужные вычисления и  преобразования, получен верный ответ, последовательно и аккуратно записано решение.</w:t>
      </w:r>
    </w:p>
    <w:p w:rsidR="00DD763E" w:rsidRPr="00DD763E" w:rsidRDefault="00DD763E" w:rsidP="00106BA3">
      <w:pPr>
        <w:ind w:firstLine="680"/>
        <w:jc w:val="both"/>
        <w:rPr>
          <w:rFonts w:eastAsiaTheme="minorHAnsi"/>
          <w:lang w:eastAsia="en-US"/>
        </w:rPr>
      </w:pPr>
      <w:r w:rsidRPr="00DD763E">
        <w:rPr>
          <w:rFonts w:eastAsiaTheme="minorHAnsi"/>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DD763E" w:rsidRPr="00DD763E" w:rsidRDefault="00DD763E" w:rsidP="00106BA3">
      <w:pPr>
        <w:ind w:firstLine="680"/>
        <w:jc w:val="both"/>
        <w:rPr>
          <w:rFonts w:eastAsiaTheme="minorHAnsi"/>
          <w:lang w:eastAsia="en-US"/>
        </w:rPr>
      </w:pPr>
      <w:r w:rsidRPr="00DD763E">
        <w:rPr>
          <w:rFonts w:eastAsiaTheme="minorHAnsi"/>
          <w:lang w:eastAsia="en-US"/>
        </w:rPr>
        <w:lastRenderedPageBreak/>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шибок</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г р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г </w:t>
      </w:r>
      <w:proofErr w:type="gramStart"/>
      <w:r w:rsidRPr="00DD763E">
        <w:rPr>
          <w:rFonts w:eastAsiaTheme="minorHAnsi"/>
          <w:lang w:eastAsia="en-US"/>
        </w:rPr>
        <w:t>р</w:t>
      </w:r>
      <w:proofErr w:type="gramEnd"/>
      <w:r w:rsidRPr="00DD763E">
        <w:rPr>
          <w:rFonts w:eastAsiaTheme="minorHAnsi"/>
          <w:lang w:eastAsia="en-US"/>
        </w:rPr>
        <w:t xml:space="preserve">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д о </w:t>
      </w:r>
      <w:proofErr w:type="gramStart"/>
      <w:r w:rsidRPr="00DD763E">
        <w:rPr>
          <w:rFonts w:eastAsiaTheme="minorHAnsi"/>
          <w:lang w:eastAsia="en-US"/>
        </w:rPr>
        <w:t>ч</w:t>
      </w:r>
      <w:proofErr w:type="gramEnd"/>
      <w:r w:rsidRPr="00DD763E">
        <w:rPr>
          <w:rFonts w:eastAsiaTheme="minorHAnsi"/>
          <w:lang w:eastAsia="en-US"/>
        </w:rPr>
        <w:t xml:space="preserve"> е т а м    относятся:  нерациональное решение, описки, недостаточность или отсутствие пояснений, обоснований в решениях </w:t>
      </w:r>
    </w:p>
    <w:p w:rsidR="00DD763E" w:rsidRPr="00DD763E" w:rsidRDefault="00DD763E" w:rsidP="00106BA3">
      <w:pPr>
        <w:ind w:firstLine="680"/>
        <w:jc w:val="both"/>
        <w:rPr>
          <w:rFonts w:eastAsiaTheme="minorHAnsi"/>
          <w:b/>
          <w:lang w:eastAsia="en-US"/>
        </w:rPr>
      </w:pPr>
      <w:r w:rsidRPr="00DD763E">
        <w:rPr>
          <w:rFonts w:eastAsiaTheme="minorHAnsi"/>
          <w:b/>
          <w:lang w:eastAsia="en-US"/>
        </w:rPr>
        <w:t>Оценка устных ответов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вет оценивается отметкой «5»,</w:t>
      </w:r>
      <w:r w:rsidRPr="00DD763E">
        <w:rPr>
          <w:rFonts w:eastAsiaTheme="minorHAnsi"/>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атематическую терминологию и </w:t>
      </w:r>
      <w:r w:rsidR="009233D6" w:rsidRPr="00DD763E">
        <w:rPr>
          <w:rFonts w:eastAsiaTheme="minorHAnsi"/>
          <w:lang w:eastAsia="en-US"/>
        </w:rPr>
        <w:t>символику; правильно</w:t>
      </w:r>
      <w:r w:rsidRPr="00DD763E">
        <w:rPr>
          <w:rFonts w:eastAsiaTheme="minorHAnsi"/>
          <w:lang w:eastAsia="en-US"/>
        </w:rPr>
        <w:t xml:space="preserve"> выполнил рисунки, чертежи, графики, сопутствующие </w:t>
      </w:r>
      <w:r w:rsidR="009233D6" w:rsidRPr="00DD763E">
        <w:rPr>
          <w:rFonts w:eastAsiaTheme="minorHAnsi"/>
          <w:lang w:eastAsia="en-US"/>
        </w:rPr>
        <w:t>ответу; показал</w:t>
      </w:r>
      <w:r w:rsidRPr="00DD763E">
        <w:rPr>
          <w:rFonts w:eastAsiaTheme="minorHAnsi"/>
          <w:lang w:eastAsia="en-US"/>
        </w:rPr>
        <w:t xml:space="preserve"> умение иллюстрировать теоретические положения конкретными примерами, применять их в новой ситуации при выполнении практического </w:t>
      </w:r>
      <w:r w:rsidR="009233D6" w:rsidRPr="00DD763E">
        <w:rPr>
          <w:rFonts w:eastAsiaTheme="minorHAnsi"/>
          <w:lang w:eastAsia="en-US"/>
        </w:rPr>
        <w:t>задания; продемонстрировал</w:t>
      </w:r>
      <w:r w:rsidRPr="00DD763E">
        <w:rPr>
          <w:rFonts w:eastAsiaTheme="minorHAnsi"/>
          <w:lang w:eastAsia="en-US"/>
        </w:rPr>
        <w:t xml:space="preserve"> усвоение ранее изученных сопутствующих вопросов, </w:t>
      </w:r>
      <w:proofErr w:type="spellStart"/>
      <w:r w:rsidRPr="00DD763E">
        <w:rPr>
          <w:rFonts w:eastAsiaTheme="minorHAnsi"/>
          <w:lang w:eastAsia="en-US"/>
        </w:rPr>
        <w:t>сформированность</w:t>
      </w:r>
      <w:proofErr w:type="spellEnd"/>
      <w:r w:rsidRPr="00DD763E">
        <w:rPr>
          <w:rFonts w:eastAsiaTheme="minorHAnsi"/>
          <w:lang w:eastAsia="en-US"/>
        </w:rPr>
        <w:t xml:space="preserve">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Ответ оценивается отметкой «4», </w:t>
      </w:r>
      <w:r w:rsidRPr="00DD763E">
        <w:rPr>
          <w:rFonts w:eastAsiaTheme="minorHAnsi"/>
          <w:lang w:eastAsia="en-US"/>
        </w:rPr>
        <w:t xml:space="preserve">если он удовлетворяет в основном требованиям    на оценку «5», но при этом имеет один из </w:t>
      </w:r>
      <w:r w:rsidR="009233D6" w:rsidRPr="00DD763E">
        <w:rPr>
          <w:rFonts w:eastAsiaTheme="minorHAnsi"/>
          <w:lang w:eastAsia="en-US"/>
        </w:rPr>
        <w:t>недостатков: в</w:t>
      </w:r>
      <w:r w:rsidRPr="00DD763E">
        <w:rPr>
          <w:rFonts w:eastAsiaTheme="minorHAnsi"/>
          <w:lang w:eastAsia="en-US"/>
        </w:rPr>
        <w:t xml:space="preserve"> изложении допущены небольшие пробелы, не исказившие математическое содержание </w:t>
      </w:r>
      <w:r w:rsidR="009233D6" w:rsidRPr="00DD763E">
        <w:rPr>
          <w:rFonts w:eastAsiaTheme="minorHAnsi"/>
          <w:lang w:eastAsia="en-US"/>
        </w:rPr>
        <w:t>ответа; допущены</w:t>
      </w:r>
      <w:r w:rsidRPr="00DD763E">
        <w:rPr>
          <w:rFonts w:eastAsiaTheme="minorHAnsi"/>
          <w:lang w:eastAsia="en-US"/>
        </w:rPr>
        <w:t xml:space="preserve"> один – два недочета при освещении основного содержания ответа, исправленные по замечанию </w:t>
      </w:r>
      <w:r w:rsidR="009233D6" w:rsidRPr="00DD763E">
        <w:rPr>
          <w:rFonts w:eastAsiaTheme="minorHAnsi"/>
          <w:lang w:eastAsia="en-US"/>
        </w:rPr>
        <w:t>учителя; допущены</w:t>
      </w:r>
      <w:r w:rsidRPr="00DD763E">
        <w:rPr>
          <w:rFonts w:eastAsiaTheme="minorHAnsi"/>
          <w:lang w:eastAsia="en-US"/>
        </w:rPr>
        <w:t xml:space="preserve"> ошибка или более двух недочетов при освещении второстепенных вопросов или в выкладках, легко исправленные по замечанию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3»</w:t>
      </w:r>
      <w:r w:rsidRPr="00DD763E">
        <w:rPr>
          <w:rFonts w:eastAsiaTheme="minorHAnsi"/>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r w:rsidR="009233D6">
        <w:rPr>
          <w:rFonts w:eastAsiaTheme="minorHAnsi"/>
          <w:lang w:eastAsia="en-US"/>
        </w:rPr>
        <w:t xml:space="preserve"> </w:t>
      </w:r>
      <w:r w:rsidRPr="00DD763E">
        <w:rPr>
          <w:rFonts w:eastAsiaTheme="minorHAnsi"/>
          <w:lang w:eastAsia="en-US"/>
        </w:rPr>
        <w:t xml:space="preserve">при знании теоретического материала выявлена недостаточная </w:t>
      </w:r>
      <w:proofErr w:type="spellStart"/>
      <w:r w:rsidRPr="00DD763E">
        <w:rPr>
          <w:rFonts w:eastAsiaTheme="minorHAnsi"/>
          <w:lang w:eastAsia="en-US"/>
        </w:rPr>
        <w:t>сформированность</w:t>
      </w:r>
      <w:proofErr w:type="spellEnd"/>
      <w:r w:rsidRPr="00DD763E">
        <w:rPr>
          <w:rFonts w:eastAsiaTheme="minorHAnsi"/>
          <w:lang w:eastAsia="en-US"/>
        </w:rPr>
        <w:t xml:space="preserve"> основных умений и навыков.</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материала;</w:t>
      </w:r>
      <w:r w:rsidR="009233D6">
        <w:rPr>
          <w:rFonts w:eastAsiaTheme="minorHAnsi"/>
          <w:lang w:eastAsia="en-US"/>
        </w:rPr>
        <w:t xml:space="preserve"> </w:t>
      </w:r>
      <w:r w:rsidRPr="00DD763E">
        <w:rPr>
          <w:rFonts w:eastAsiaTheme="minorHAnsi"/>
          <w:lang w:eastAsia="en-US"/>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w:t>
      </w:r>
    </w:p>
    <w:p w:rsidR="00DD763E" w:rsidRPr="00DD763E" w:rsidRDefault="00DD763E" w:rsidP="00106BA3">
      <w:pPr>
        <w:ind w:firstLine="680"/>
        <w:jc w:val="both"/>
        <w:rPr>
          <w:rFonts w:eastAsiaTheme="minorHAnsi"/>
          <w:b/>
          <w:lang w:eastAsia="en-US"/>
        </w:rPr>
      </w:pPr>
      <w:r w:rsidRPr="00DD763E">
        <w:rPr>
          <w:rFonts w:eastAsiaTheme="minorHAnsi"/>
          <w:b/>
          <w:lang w:eastAsia="en-US"/>
        </w:rPr>
        <w:t xml:space="preserve">   Оценка письменных контрольных работ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5»</w:t>
      </w:r>
      <w:r w:rsidRPr="00DD763E">
        <w:rPr>
          <w:rFonts w:eastAsiaTheme="minorHAnsi"/>
          <w:lang w:eastAsia="en-US"/>
        </w:rPr>
        <w:t xml:space="preserve"> ставится, если: работа выполнена полностью; в </w:t>
      </w:r>
      <w:proofErr w:type="gramStart"/>
      <w:r w:rsidRPr="00DD763E">
        <w:rPr>
          <w:rFonts w:eastAsiaTheme="minorHAnsi"/>
          <w:lang w:eastAsia="en-US"/>
        </w:rPr>
        <w:t>логических  рассуждениях</w:t>
      </w:r>
      <w:proofErr w:type="gramEnd"/>
      <w:r w:rsidRPr="00DD763E">
        <w:rPr>
          <w:rFonts w:eastAsiaTheme="minorHAnsi"/>
          <w:lang w:eastAsia="en-US"/>
        </w:rPr>
        <w:t xml:space="preserve"> и обосновании решения нет пробелов и ошибок; в решении нет </w:t>
      </w:r>
      <w:r w:rsidRPr="00DD763E">
        <w:rPr>
          <w:rFonts w:eastAsiaTheme="minorHAnsi"/>
          <w:lang w:eastAsia="en-US"/>
        </w:rPr>
        <w:lastRenderedPageBreak/>
        <w:t>математических ошибок (возможна одна неточность, описка, не являющаяся следствием незнания или непонимания учебного материала).</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 ставится, </w:t>
      </w:r>
      <w:proofErr w:type="spellStart"/>
      <w:r w:rsidRPr="00DD763E">
        <w:rPr>
          <w:rFonts w:eastAsiaTheme="minorHAnsi"/>
          <w:b/>
          <w:i/>
          <w:lang w:eastAsia="en-US"/>
        </w:rPr>
        <w:t>если</w:t>
      </w:r>
      <w:proofErr w:type="gramStart"/>
      <w:r w:rsidRPr="00DD763E">
        <w:rPr>
          <w:rFonts w:eastAsiaTheme="minorHAnsi"/>
          <w:lang w:eastAsia="en-US"/>
        </w:rPr>
        <w:t>:р</w:t>
      </w:r>
      <w:proofErr w:type="gramEnd"/>
      <w:r w:rsidRPr="00DD763E">
        <w:rPr>
          <w:rFonts w:eastAsiaTheme="minorHAnsi"/>
          <w:lang w:eastAsia="en-US"/>
        </w:rPr>
        <w:t>абота</w:t>
      </w:r>
      <w:proofErr w:type="spellEnd"/>
      <w:r w:rsidRPr="00DD763E">
        <w:rPr>
          <w:rFonts w:eastAsiaTheme="minorHAnsi"/>
          <w:lang w:eastAsia="en-US"/>
        </w:rPr>
        <w:t xml:space="preserve">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 ставится, если</w:t>
      </w:r>
      <w:r w:rsidRPr="00DD763E">
        <w:rPr>
          <w:rFonts w:eastAsiaTheme="minorHAnsi"/>
          <w:lang w:eastAsia="en-US"/>
        </w:rPr>
        <w:t>:</w:t>
      </w:r>
      <w:r w:rsidR="009233D6">
        <w:rPr>
          <w:rFonts w:eastAsiaTheme="minorHAnsi"/>
          <w:lang w:eastAsia="en-US"/>
        </w:rPr>
        <w:t xml:space="preserve"> </w:t>
      </w:r>
      <w:r w:rsidRPr="00DD763E">
        <w:rPr>
          <w:rFonts w:eastAsiaTheme="minorHAnsi"/>
          <w:lang w:eastAsia="en-US"/>
        </w:rPr>
        <w:t xml:space="preserve">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 ставится, если</w:t>
      </w:r>
      <w:r w:rsidRPr="00DD763E">
        <w:rPr>
          <w:rFonts w:eastAsiaTheme="minorHAnsi"/>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B36EF4" w:rsidRPr="00B36EF4" w:rsidRDefault="00B36EF4" w:rsidP="00106BA3">
      <w:pPr>
        <w:ind w:firstLine="680"/>
        <w:jc w:val="both"/>
        <w:rPr>
          <w:sz w:val="22"/>
        </w:rPr>
      </w:pPr>
    </w:p>
    <w:p w:rsidR="00B36EF4" w:rsidRPr="009233D6" w:rsidRDefault="00B36EF4" w:rsidP="00106BA3">
      <w:pPr>
        <w:ind w:firstLine="680"/>
        <w:jc w:val="both"/>
      </w:pPr>
    </w:p>
    <w:p w:rsidR="00B4147A" w:rsidRPr="009233D6" w:rsidRDefault="000C4F8F" w:rsidP="009233D6">
      <w:pPr>
        <w:ind w:firstLine="680"/>
        <w:jc w:val="center"/>
        <w:rPr>
          <w:b/>
          <w:bCs/>
          <w:sz w:val="28"/>
          <w:szCs w:val="28"/>
        </w:rPr>
      </w:pPr>
      <w:r w:rsidRPr="009233D6">
        <w:rPr>
          <w:b/>
          <w:bCs/>
          <w:sz w:val="28"/>
          <w:szCs w:val="28"/>
        </w:rPr>
        <w:t>2.</w:t>
      </w:r>
      <w:r w:rsidR="00CC0B68" w:rsidRPr="009233D6">
        <w:rPr>
          <w:b/>
          <w:bCs/>
          <w:sz w:val="28"/>
          <w:szCs w:val="28"/>
        </w:rPr>
        <w:t>1.</w:t>
      </w:r>
      <w:r w:rsidRPr="009233D6">
        <w:rPr>
          <w:b/>
          <w:bCs/>
          <w:sz w:val="28"/>
          <w:szCs w:val="28"/>
        </w:rPr>
        <w:t>8.</w:t>
      </w:r>
      <w:r w:rsidR="00B4147A" w:rsidRPr="009233D6">
        <w:rPr>
          <w:b/>
          <w:bCs/>
          <w:sz w:val="28"/>
          <w:szCs w:val="28"/>
        </w:rPr>
        <w:t>Информатика</w:t>
      </w:r>
      <w:r w:rsidR="00740AC8" w:rsidRPr="009233D6">
        <w:rPr>
          <w:b/>
          <w:bCs/>
          <w:sz w:val="28"/>
          <w:szCs w:val="28"/>
        </w:rPr>
        <w:t xml:space="preserve"> и ИКТ</w:t>
      </w:r>
    </w:p>
    <w:p w:rsidR="00477621" w:rsidRPr="009233D6" w:rsidRDefault="00477621" w:rsidP="00106BA3">
      <w:pPr>
        <w:ind w:left="147" w:right="147" w:firstLine="680"/>
        <w:jc w:val="both"/>
        <w:rPr>
          <w:color w:val="000000"/>
        </w:rPr>
      </w:pPr>
      <w:r w:rsidRPr="009233D6">
        <w:rPr>
          <w:color w:val="000000"/>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477621" w:rsidRPr="009233D6" w:rsidRDefault="00477621" w:rsidP="00106BA3">
      <w:pPr>
        <w:ind w:left="147" w:right="147" w:firstLine="680"/>
        <w:jc w:val="both"/>
        <w:rPr>
          <w:color w:val="000000"/>
        </w:rPr>
      </w:pPr>
      <w:r w:rsidRPr="009233D6">
        <w:rPr>
          <w:color w:val="000000"/>
        </w:rPr>
        <w:t>- освоение знаний, составляющих основу научных представлений об информации, информационных процессах, системах, технологиях и моделях;</w:t>
      </w:r>
    </w:p>
    <w:p w:rsidR="00477621" w:rsidRPr="009233D6" w:rsidRDefault="00477621" w:rsidP="00106BA3">
      <w:pPr>
        <w:ind w:left="147" w:right="147" w:firstLine="680"/>
        <w:jc w:val="both"/>
        <w:rPr>
          <w:color w:val="000000"/>
        </w:rPr>
      </w:pPr>
      <w:r w:rsidRPr="009233D6">
        <w:rPr>
          <w:color w:val="000000"/>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477621" w:rsidRPr="009233D6" w:rsidRDefault="00477621" w:rsidP="00106BA3">
      <w:pPr>
        <w:ind w:left="147" w:right="147" w:firstLine="680"/>
        <w:jc w:val="both"/>
        <w:rPr>
          <w:color w:val="000000"/>
        </w:rPr>
      </w:pPr>
      <w:r w:rsidRPr="009233D6">
        <w:rPr>
          <w:color w:val="000000"/>
        </w:rPr>
        <w:t>- развитие познавательных интересов, интеллектуальных и творческих способностей средствами ИКТ;</w:t>
      </w:r>
    </w:p>
    <w:p w:rsidR="00477621" w:rsidRPr="009233D6" w:rsidRDefault="00477621" w:rsidP="00106BA3">
      <w:pPr>
        <w:ind w:left="147" w:right="147" w:firstLine="680"/>
        <w:jc w:val="both"/>
        <w:rPr>
          <w:color w:val="000000"/>
        </w:rPr>
      </w:pPr>
      <w:r w:rsidRPr="009233D6">
        <w:rPr>
          <w:color w:val="000000"/>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477621" w:rsidRPr="009233D6" w:rsidRDefault="00477621" w:rsidP="00106BA3">
      <w:pPr>
        <w:ind w:left="147" w:right="147" w:firstLine="680"/>
        <w:jc w:val="both"/>
        <w:rPr>
          <w:color w:val="000000"/>
        </w:rPr>
      </w:pPr>
      <w:r w:rsidRPr="009233D6">
        <w:rPr>
          <w:color w:val="000000"/>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477621" w:rsidRPr="009233D6" w:rsidRDefault="00477621" w:rsidP="00106BA3">
      <w:pPr>
        <w:ind w:firstLine="680"/>
        <w:jc w:val="both"/>
        <w:rPr>
          <w:b/>
          <w:bCs/>
        </w:rPr>
      </w:pPr>
      <w:r w:rsidRPr="009233D6">
        <w:rPr>
          <w:rFonts w:eastAsia="@Arial Unicode MS"/>
          <w:b/>
          <w:iCs/>
        </w:rPr>
        <w:t>Содержание основной образовательной программы по информатике и ИКТ</w:t>
      </w:r>
    </w:p>
    <w:p w:rsidR="00B4147A" w:rsidRPr="009233D6" w:rsidRDefault="00B4147A" w:rsidP="00106BA3">
      <w:pPr>
        <w:ind w:firstLine="680"/>
        <w:jc w:val="both"/>
        <w:rPr>
          <w:rFonts w:eastAsia="Calibri"/>
        </w:rPr>
      </w:pPr>
      <w:r w:rsidRPr="009233D6">
        <w:rPr>
          <w:b/>
        </w:rPr>
        <w:t xml:space="preserve">Информация и способы её представления. </w:t>
      </w:r>
      <w:r w:rsidRPr="009233D6">
        <w:t>Слово «информация» в обыденной речи. Информация как объект (данные) и как процесс (информирование). Термин «информация» (данные) в курсе информатики.</w:t>
      </w:r>
    </w:p>
    <w:p w:rsidR="00B4147A" w:rsidRPr="009233D6" w:rsidRDefault="00B4147A" w:rsidP="00106BA3">
      <w:pPr>
        <w:ind w:firstLine="680"/>
        <w:jc w:val="both"/>
      </w:pPr>
      <w:r w:rsidRPr="009233D6">
        <w:t xml:space="preserve">Описание информации при помощи текстов. </w:t>
      </w:r>
      <w:r w:rsidRPr="009233D6">
        <w:rPr>
          <w:i/>
        </w:rPr>
        <w:t>Язык. Письмо. Знак</w:t>
      </w:r>
      <w:r w:rsidRPr="009233D6">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4147A" w:rsidRPr="009233D6" w:rsidRDefault="00B4147A" w:rsidP="00106BA3">
      <w:pPr>
        <w:ind w:firstLine="680"/>
        <w:jc w:val="both"/>
        <w:rPr>
          <w:i/>
        </w:rPr>
      </w:pPr>
      <w:r w:rsidRPr="009233D6">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4147A" w:rsidRPr="009233D6" w:rsidRDefault="00B4147A" w:rsidP="00106BA3">
      <w:pPr>
        <w:ind w:firstLine="680"/>
        <w:jc w:val="both"/>
      </w:pPr>
      <w:r w:rsidRPr="009233D6">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4147A" w:rsidRPr="009233D6" w:rsidRDefault="00B4147A" w:rsidP="00106BA3">
      <w:pPr>
        <w:ind w:firstLine="680"/>
        <w:jc w:val="both"/>
        <w:rPr>
          <w:i/>
        </w:rPr>
      </w:pPr>
      <w:r w:rsidRPr="009233D6">
        <w:rPr>
          <w:i/>
        </w:rPr>
        <w:t xml:space="preserve">Примеры кодов. Код КОИ-8. Представление о стандарте Юникод. Значение стандартов для ИКТ. </w:t>
      </w:r>
    </w:p>
    <w:p w:rsidR="00B4147A" w:rsidRPr="009233D6" w:rsidRDefault="00B4147A" w:rsidP="00106BA3">
      <w:pPr>
        <w:ind w:firstLine="680"/>
        <w:jc w:val="both"/>
      </w:pPr>
      <w:r w:rsidRPr="009233D6">
        <w:t xml:space="preserve">Знакомство с двоичной записью целых чисел. Запись натуральных чисел в пределах 256. </w:t>
      </w:r>
    </w:p>
    <w:p w:rsidR="00B4147A" w:rsidRPr="009233D6" w:rsidRDefault="00B4147A" w:rsidP="00106BA3">
      <w:pPr>
        <w:ind w:firstLine="680"/>
        <w:jc w:val="both"/>
        <w:rPr>
          <w:i/>
        </w:rPr>
      </w:pPr>
      <w:r w:rsidRPr="009233D6">
        <w:rPr>
          <w:i/>
        </w:rPr>
        <w:lastRenderedPageBreak/>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4147A" w:rsidRPr="009233D6" w:rsidRDefault="00B4147A" w:rsidP="00106BA3">
      <w:pPr>
        <w:ind w:firstLine="680"/>
        <w:jc w:val="both"/>
      </w:pPr>
      <w:r w:rsidRPr="009233D6">
        <w:t>Понятие о необходимости количественного описания информации.</w:t>
      </w:r>
      <w:r w:rsidRPr="009233D6">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w:t>
      </w:r>
      <w:r w:rsidR="009233D6" w:rsidRPr="009233D6">
        <w:rPr>
          <w:i/>
        </w:rPr>
        <w:t>информации; не</w:t>
      </w:r>
      <w:r w:rsidRPr="009233D6">
        <w:rPr>
          <w:i/>
        </w:rPr>
        <w:t xml:space="preserve"> учитывается возможность описания одного явления различными текстами и зависимость от выбора алфавита и способа кодирования.</w:t>
      </w:r>
    </w:p>
    <w:p w:rsidR="00B4147A" w:rsidRPr="009233D6" w:rsidRDefault="00B4147A" w:rsidP="00106BA3">
      <w:pPr>
        <w:ind w:firstLine="680"/>
        <w:jc w:val="both"/>
      </w:pPr>
      <w:r w:rsidRPr="009233D6">
        <w:t xml:space="preserve">Бит и байт — единицы размера двоичных текстов, производные единицы. </w:t>
      </w:r>
    </w:p>
    <w:p w:rsidR="00B4147A" w:rsidRPr="009233D6" w:rsidRDefault="00B4147A" w:rsidP="00106BA3">
      <w:pPr>
        <w:ind w:firstLine="680"/>
        <w:jc w:val="both"/>
      </w:pPr>
      <w:r w:rsidRPr="009233D6">
        <w:t xml:space="preserve">Понятие о носителях информации, </w:t>
      </w:r>
      <w:r w:rsidR="009233D6" w:rsidRPr="009233D6">
        <w:t>используемых в</w:t>
      </w:r>
      <w:r w:rsidRPr="009233D6">
        <w:t xml:space="preserve"> ИКТ, их истории и перспективах развития. </w:t>
      </w:r>
    </w:p>
    <w:p w:rsidR="00B4147A" w:rsidRPr="009233D6" w:rsidRDefault="00B4147A" w:rsidP="00106BA3">
      <w:pPr>
        <w:ind w:firstLine="680"/>
        <w:jc w:val="both"/>
      </w:pPr>
      <w:r w:rsidRPr="009233D6">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4147A" w:rsidRPr="009233D6" w:rsidRDefault="00B4147A" w:rsidP="00106BA3">
      <w:pPr>
        <w:ind w:firstLine="680"/>
        <w:jc w:val="both"/>
      </w:pPr>
      <w:r w:rsidRPr="009233D6">
        <w:rPr>
          <w:b/>
        </w:rPr>
        <w:t xml:space="preserve">Основы алгоритмической культуры. </w:t>
      </w:r>
      <w:r w:rsidRPr="009233D6">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4147A" w:rsidRPr="009233D6" w:rsidRDefault="00B4147A" w:rsidP="00106BA3">
      <w:pPr>
        <w:ind w:firstLine="680"/>
        <w:jc w:val="both"/>
      </w:pPr>
      <w:r w:rsidRPr="009233D6">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4147A" w:rsidRPr="009233D6" w:rsidRDefault="00B4147A" w:rsidP="00106BA3">
      <w:pPr>
        <w:ind w:firstLine="680"/>
        <w:jc w:val="both"/>
      </w:pPr>
      <w:r w:rsidRPr="009233D6">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4147A" w:rsidRPr="009233D6" w:rsidRDefault="00B4147A" w:rsidP="00106BA3">
      <w:pPr>
        <w:ind w:firstLine="680"/>
        <w:jc w:val="both"/>
      </w:pPr>
      <w:r w:rsidRPr="009233D6">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4147A" w:rsidRPr="009233D6" w:rsidRDefault="00B4147A" w:rsidP="00106BA3">
      <w:pPr>
        <w:ind w:firstLine="680"/>
        <w:jc w:val="both"/>
      </w:pPr>
      <w:r w:rsidRPr="009233D6">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4147A" w:rsidRPr="009233D6" w:rsidRDefault="00B4147A" w:rsidP="00106BA3">
      <w:pPr>
        <w:ind w:firstLine="680"/>
        <w:jc w:val="both"/>
      </w:pPr>
      <w:r w:rsidRPr="009233D6">
        <w:t xml:space="preserve">Знакомство с графами, деревьями, списками, символьными строками. </w:t>
      </w:r>
    </w:p>
    <w:p w:rsidR="00B4147A" w:rsidRPr="009233D6" w:rsidRDefault="00B4147A" w:rsidP="00106BA3">
      <w:pPr>
        <w:ind w:firstLine="680"/>
        <w:jc w:val="both"/>
      </w:pPr>
      <w:r w:rsidRPr="009233D6">
        <w:t>Понятие о методах разработки программ (пошаговое выполнение, отладка, тестирование).</w:t>
      </w:r>
    </w:p>
    <w:p w:rsidR="00B4147A" w:rsidRPr="009233D6" w:rsidRDefault="00B4147A" w:rsidP="00106BA3">
      <w:pPr>
        <w:ind w:firstLine="680"/>
        <w:jc w:val="both"/>
        <w:outlineLvl w:val="0"/>
      </w:pPr>
      <w:r w:rsidRPr="009233D6">
        <w:rPr>
          <w:b/>
        </w:rPr>
        <w:t xml:space="preserve">Использование программных систем и сервисов. </w:t>
      </w:r>
      <w:r w:rsidRPr="009233D6">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4147A" w:rsidRPr="009233D6" w:rsidRDefault="00B4147A" w:rsidP="00106BA3">
      <w:pPr>
        <w:shd w:val="clear" w:color="auto" w:fill="FFFFFF"/>
        <w:ind w:firstLine="680"/>
        <w:jc w:val="both"/>
      </w:pPr>
      <w:r w:rsidRPr="009233D6">
        <w:t>Компьютерные вирусы. Антивирусная профилактика.</w:t>
      </w:r>
    </w:p>
    <w:p w:rsidR="00B4147A" w:rsidRPr="009233D6" w:rsidRDefault="00B4147A" w:rsidP="00106BA3">
      <w:pPr>
        <w:ind w:firstLine="680"/>
        <w:jc w:val="both"/>
      </w:pPr>
      <w:r w:rsidRPr="009233D6">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4147A" w:rsidRPr="009233D6" w:rsidRDefault="00B4147A" w:rsidP="00106BA3">
      <w:pPr>
        <w:ind w:firstLine="680"/>
        <w:jc w:val="both"/>
      </w:pPr>
      <w:r w:rsidRPr="009233D6">
        <w:t>Архивирование и разархивирование.</w:t>
      </w:r>
    </w:p>
    <w:p w:rsidR="00B4147A" w:rsidRPr="009233D6" w:rsidRDefault="00B4147A" w:rsidP="00106BA3">
      <w:pPr>
        <w:shd w:val="clear" w:color="auto" w:fill="FFFFFF"/>
        <w:ind w:firstLine="680"/>
        <w:jc w:val="both"/>
      </w:pPr>
      <w:r w:rsidRPr="009233D6">
        <w:t xml:space="preserve">Обработка текстов. Текстовый редактор. Создание структурированного текста. Проверка правописания, словари. Ссылки. Выделение изменений. Включение в текст </w:t>
      </w:r>
      <w:r w:rsidRPr="009233D6">
        <w:lastRenderedPageBreak/>
        <w:t>графических и иных информационных объектов. Деловая переписка, учебная публикация, коллективная работа.</w:t>
      </w:r>
    </w:p>
    <w:p w:rsidR="00B4147A" w:rsidRPr="009233D6" w:rsidRDefault="00B4147A" w:rsidP="00106BA3">
      <w:pPr>
        <w:shd w:val="clear" w:color="auto" w:fill="FFFFFF"/>
        <w:ind w:firstLine="680"/>
        <w:jc w:val="both"/>
      </w:pPr>
      <w:r w:rsidRPr="009233D6">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4147A" w:rsidRPr="009233D6" w:rsidRDefault="00B4147A" w:rsidP="00106BA3">
      <w:pPr>
        <w:ind w:firstLine="680"/>
        <w:jc w:val="both"/>
      </w:pPr>
      <w:r w:rsidRPr="009233D6">
        <w:t>Гипертекст. Браузеры. Компьютерные энциклопедии и компьютерные словари. Средства поиска информации.</w:t>
      </w:r>
    </w:p>
    <w:p w:rsidR="00B4147A" w:rsidRPr="009233D6" w:rsidRDefault="00B4147A" w:rsidP="00106BA3">
      <w:pPr>
        <w:shd w:val="clear" w:color="auto" w:fill="FFFFFF"/>
        <w:ind w:firstLine="680"/>
        <w:jc w:val="both"/>
      </w:pPr>
      <w:r w:rsidRPr="009233D6">
        <w:rPr>
          <w:b/>
        </w:rPr>
        <w:t xml:space="preserve">Работа в информационном пространстве. </w:t>
      </w:r>
      <w:r w:rsidRPr="009233D6">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4147A" w:rsidRPr="009233D6" w:rsidRDefault="00B4147A" w:rsidP="00106BA3">
      <w:pPr>
        <w:shd w:val="clear" w:color="auto" w:fill="FFFFFF"/>
        <w:ind w:firstLine="680"/>
        <w:jc w:val="both"/>
      </w:pPr>
      <w:r w:rsidRPr="009233D6">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4147A" w:rsidRPr="009233D6" w:rsidRDefault="00B4147A" w:rsidP="00106BA3">
      <w:pPr>
        <w:ind w:firstLine="680"/>
        <w:jc w:val="both"/>
      </w:pPr>
      <w:r w:rsidRPr="009233D6">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4147A" w:rsidRPr="009233D6" w:rsidRDefault="00B4147A" w:rsidP="00106BA3">
      <w:pPr>
        <w:shd w:val="clear" w:color="auto" w:fill="FFFFFF"/>
        <w:ind w:firstLine="680"/>
        <w:jc w:val="both"/>
      </w:pPr>
      <w:r w:rsidRPr="009233D6">
        <w:t>Организация взаимодействия в информационной среде: электронная переписка, чат, форум, телеконференция, сайт.</w:t>
      </w:r>
    </w:p>
    <w:p w:rsidR="00B4147A" w:rsidRPr="009233D6" w:rsidRDefault="00B4147A" w:rsidP="00106BA3">
      <w:pPr>
        <w:ind w:firstLine="680"/>
        <w:jc w:val="both"/>
      </w:pPr>
      <w:r w:rsidRPr="009233D6">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4147A" w:rsidRPr="009233D6" w:rsidRDefault="00B4147A" w:rsidP="00106BA3">
      <w:pPr>
        <w:ind w:firstLine="680"/>
        <w:jc w:val="both"/>
      </w:pPr>
      <w:r w:rsidRPr="009233D6">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4147A" w:rsidRPr="009233D6" w:rsidRDefault="00B4147A" w:rsidP="00106BA3">
      <w:pPr>
        <w:shd w:val="clear" w:color="auto" w:fill="FFFFFF"/>
        <w:ind w:firstLine="680"/>
        <w:jc w:val="both"/>
      </w:pPr>
      <w:r w:rsidRPr="009233D6">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4147A" w:rsidRPr="009233D6" w:rsidRDefault="00B4147A" w:rsidP="00106BA3">
      <w:pPr>
        <w:shd w:val="clear" w:color="auto" w:fill="FFFFFF"/>
        <w:ind w:firstLine="680"/>
        <w:jc w:val="both"/>
      </w:pPr>
      <w:r w:rsidRPr="009233D6">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4147A" w:rsidRPr="009233D6" w:rsidRDefault="00B4147A" w:rsidP="00106BA3">
      <w:pPr>
        <w:shd w:val="clear" w:color="auto" w:fill="FFFFFF"/>
        <w:ind w:firstLine="680"/>
        <w:jc w:val="both"/>
      </w:pPr>
      <w:r w:rsidRPr="009233D6">
        <w:t>Тенденции развития ИКТ (суперкомпьютеры, мобильные вычислительные устройства).</w:t>
      </w:r>
    </w:p>
    <w:p w:rsidR="00B4147A" w:rsidRPr="009233D6" w:rsidRDefault="00B4147A" w:rsidP="00106BA3">
      <w:pPr>
        <w:ind w:firstLine="680"/>
        <w:jc w:val="both"/>
      </w:pPr>
      <w:r w:rsidRPr="009233D6">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C0B68" w:rsidRPr="009233D6" w:rsidRDefault="00CC0B68" w:rsidP="00CC0B68">
      <w:pPr>
        <w:ind w:firstLine="680"/>
        <w:jc w:val="center"/>
        <w:rPr>
          <w:b/>
          <w:bCs/>
        </w:rPr>
      </w:pPr>
      <w:r w:rsidRPr="009233D6">
        <w:rPr>
          <w:b/>
          <w:bCs/>
        </w:rPr>
        <w:t>Требования к уровню подготовки выпускников основной школы по информатике и ИКТ</w:t>
      </w:r>
    </w:p>
    <w:p w:rsidR="00B36EF4" w:rsidRPr="009233D6" w:rsidRDefault="00CC0B68" w:rsidP="00106BA3">
      <w:pPr>
        <w:ind w:firstLine="680"/>
        <w:jc w:val="both"/>
        <w:rPr>
          <w:b/>
          <w:i/>
        </w:rPr>
      </w:pPr>
      <w:r w:rsidRPr="009233D6">
        <w:rPr>
          <w:bCs/>
        </w:rPr>
        <w:t xml:space="preserve"> </w:t>
      </w:r>
      <w:r w:rsidR="00B36EF4" w:rsidRPr="009233D6">
        <w:rPr>
          <w:b/>
          <w:i/>
        </w:rPr>
        <w:t>В результате изучения информатики и информационн</w:t>
      </w:r>
      <w:r w:rsidRPr="009233D6">
        <w:rPr>
          <w:b/>
          <w:i/>
        </w:rPr>
        <w:t>о</w:t>
      </w:r>
      <w:r w:rsidR="00B36EF4" w:rsidRPr="009233D6">
        <w:rPr>
          <w:b/>
          <w:i/>
        </w:rPr>
        <w:t>-коммуникационных технологий ученик должен</w:t>
      </w:r>
    </w:p>
    <w:p w:rsidR="00B36EF4" w:rsidRPr="009233D6" w:rsidRDefault="00B36EF4" w:rsidP="00106BA3">
      <w:pPr>
        <w:ind w:firstLine="680"/>
        <w:jc w:val="both"/>
        <w:rPr>
          <w:b/>
        </w:rPr>
      </w:pPr>
      <w:r w:rsidRPr="009233D6">
        <w:rPr>
          <w:b/>
        </w:rPr>
        <w:t>знать/понимать</w:t>
      </w:r>
    </w:p>
    <w:p w:rsidR="00B36EF4" w:rsidRPr="009233D6" w:rsidRDefault="00B36EF4" w:rsidP="001712AB">
      <w:pPr>
        <w:numPr>
          <w:ilvl w:val="0"/>
          <w:numId w:val="7"/>
        </w:numPr>
        <w:ind w:firstLine="680"/>
        <w:jc w:val="both"/>
      </w:pPr>
      <w:r w:rsidRPr="009233D6">
        <w:t>виды информационных процессов; примеры источников и приемников информации;</w:t>
      </w:r>
    </w:p>
    <w:p w:rsidR="00B36EF4" w:rsidRPr="009233D6" w:rsidRDefault="00B36EF4" w:rsidP="001712AB">
      <w:pPr>
        <w:numPr>
          <w:ilvl w:val="0"/>
          <w:numId w:val="7"/>
        </w:numPr>
        <w:ind w:firstLine="680"/>
        <w:jc w:val="both"/>
      </w:pPr>
      <w:r w:rsidRPr="009233D6">
        <w:t xml:space="preserve">единицы измерения количества и скорости передачи информации; принцип дискретного (цифрового) представления информации; </w:t>
      </w:r>
    </w:p>
    <w:p w:rsidR="00B36EF4" w:rsidRPr="009233D6" w:rsidRDefault="00B36EF4" w:rsidP="001712AB">
      <w:pPr>
        <w:numPr>
          <w:ilvl w:val="0"/>
          <w:numId w:val="7"/>
        </w:numPr>
        <w:ind w:firstLine="680"/>
        <w:jc w:val="both"/>
      </w:pPr>
      <w:r w:rsidRPr="009233D6">
        <w:t>основные свойства алгоритма, типы алгоритмических конструкций: следование, ветвление, цикл; понятие вспомогательного алгоритма;</w:t>
      </w:r>
    </w:p>
    <w:p w:rsidR="00B36EF4" w:rsidRPr="009233D6" w:rsidRDefault="00B36EF4" w:rsidP="001712AB">
      <w:pPr>
        <w:numPr>
          <w:ilvl w:val="0"/>
          <w:numId w:val="7"/>
        </w:numPr>
        <w:ind w:firstLine="680"/>
        <w:jc w:val="both"/>
      </w:pPr>
      <w:r w:rsidRPr="009233D6">
        <w:t>программный принцип работы компьютера;</w:t>
      </w:r>
    </w:p>
    <w:p w:rsidR="00B36EF4" w:rsidRPr="009233D6" w:rsidRDefault="00B36EF4" w:rsidP="001712AB">
      <w:pPr>
        <w:numPr>
          <w:ilvl w:val="0"/>
          <w:numId w:val="7"/>
        </w:numPr>
        <w:ind w:firstLine="680"/>
        <w:jc w:val="both"/>
      </w:pPr>
      <w:r w:rsidRPr="009233D6">
        <w:t xml:space="preserve">назначение и функции используемых информационных и </w:t>
      </w:r>
      <w:proofErr w:type="gramStart"/>
      <w:r w:rsidRPr="009233D6">
        <w:t>ком-</w:t>
      </w:r>
      <w:proofErr w:type="spellStart"/>
      <w:r w:rsidRPr="009233D6">
        <w:t>муникационных</w:t>
      </w:r>
      <w:proofErr w:type="spellEnd"/>
      <w:proofErr w:type="gramEnd"/>
      <w:r w:rsidRPr="009233D6">
        <w:t xml:space="preserve"> технологий;</w:t>
      </w:r>
    </w:p>
    <w:p w:rsidR="00B36EF4" w:rsidRPr="009233D6" w:rsidRDefault="00B36EF4" w:rsidP="00106BA3">
      <w:pPr>
        <w:ind w:firstLine="680"/>
        <w:jc w:val="both"/>
      </w:pPr>
      <w:r w:rsidRPr="009233D6">
        <w:rPr>
          <w:b/>
        </w:rPr>
        <w:t>уметь</w:t>
      </w:r>
    </w:p>
    <w:p w:rsidR="00B36EF4" w:rsidRPr="009233D6" w:rsidRDefault="00B36EF4" w:rsidP="001712AB">
      <w:pPr>
        <w:numPr>
          <w:ilvl w:val="0"/>
          <w:numId w:val="7"/>
        </w:numPr>
        <w:ind w:firstLine="680"/>
        <w:jc w:val="both"/>
      </w:pPr>
      <w:r w:rsidRPr="009233D6">
        <w:lastRenderedPageBreak/>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B36EF4" w:rsidRPr="009233D6" w:rsidRDefault="00B36EF4" w:rsidP="001712AB">
      <w:pPr>
        <w:numPr>
          <w:ilvl w:val="0"/>
          <w:numId w:val="7"/>
        </w:numPr>
        <w:ind w:firstLine="680"/>
        <w:jc w:val="both"/>
      </w:pPr>
      <w:r w:rsidRPr="009233D6">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B36EF4" w:rsidRPr="009233D6" w:rsidRDefault="00B36EF4" w:rsidP="001712AB">
      <w:pPr>
        <w:numPr>
          <w:ilvl w:val="0"/>
          <w:numId w:val="7"/>
        </w:numPr>
        <w:ind w:firstLine="680"/>
        <w:jc w:val="both"/>
      </w:pPr>
      <w:r w:rsidRPr="009233D6">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B36EF4" w:rsidRPr="009233D6" w:rsidRDefault="00B36EF4" w:rsidP="001712AB">
      <w:pPr>
        <w:numPr>
          <w:ilvl w:val="0"/>
          <w:numId w:val="7"/>
        </w:numPr>
        <w:ind w:firstLine="680"/>
        <w:jc w:val="both"/>
      </w:pPr>
      <w:r w:rsidRPr="009233D6">
        <w:t>создавать информационные объекты, в том числе:</w:t>
      </w:r>
    </w:p>
    <w:p w:rsidR="00B36EF4" w:rsidRPr="009233D6" w:rsidRDefault="00B36EF4" w:rsidP="00106BA3">
      <w:pPr>
        <w:ind w:left="902" w:firstLine="680"/>
        <w:jc w:val="both"/>
      </w:pPr>
      <w:r w:rsidRPr="009233D6">
        <w:t>-</w:t>
      </w:r>
      <w:r w:rsidRPr="009233D6">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36EF4" w:rsidRPr="009233D6" w:rsidRDefault="00B36EF4" w:rsidP="00106BA3">
      <w:pPr>
        <w:ind w:left="902" w:firstLine="680"/>
        <w:jc w:val="both"/>
      </w:pPr>
      <w:r w:rsidRPr="009233D6">
        <w:t>-</w:t>
      </w:r>
      <w:r w:rsidRPr="009233D6">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B36EF4" w:rsidRPr="009233D6" w:rsidRDefault="00B36EF4" w:rsidP="00106BA3">
      <w:pPr>
        <w:ind w:left="902" w:firstLine="680"/>
        <w:jc w:val="both"/>
      </w:pPr>
      <w:r w:rsidRPr="009233D6">
        <w:t>-</w:t>
      </w:r>
      <w:r w:rsidRPr="009233D6">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B36EF4" w:rsidRPr="009233D6" w:rsidRDefault="00B36EF4" w:rsidP="00106BA3">
      <w:pPr>
        <w:ind w:left="902" w:firstLine="680"/>
        <w:jc w:val="both"/>
      </w:pPr>
      <w:r w:rsidRPr="009233D6">
        <w:t>-</w:t>
      </w:r>
      <w:r w:rsidRPr="009233D6">
        <w:tab/>
        <w:t>создавать записи в базе данных;</w:t>
      </w:r>
    </w:p>
    <w:p w:rsidR="00B36EF4" w:rsidRPr="009233D6" w:rsidRDefault="00B36EF4" w:rsidP="00106BA3">
      <w:pPr>
        <w:ind w:left="902" w:firstLine="680"/>
        <w:jc w:val="both"/>
      </w:pPr>
      <w:r w:rsidRPr="009233D6">
        <w:t>-</w:t>
      </w:r>
      <w:r w:rsidRPr="009233D6">
        <w:tab/>
        <w:t>создавать презентации на основе шаблонов;</w:t>
      </w:r>
    </w:p>
    <w:p w:rsidR="00B36EF4" w:rsidRPr="009233D6" w:rsidRDefault="00B36EF4" w:rsidP="001712AB">
      <w:pPr>
        <w:numPr>
          <w:ilvl w:val="0"/>
          <w:numId w:val="7"/>
        </w:numPr>
        <w:ind w:firstLine="680"/>
        <w:jc w:val="both"/>
      </w:pPr>
      <w:r w:rsidRPr="009233D6">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B36EF4" w:rsidRPr="009233D6" w:rsidRDefault="00B36EF4" w:rsidP="001712AB">
      <w:pPr>
        <w:numPr>
          <w:ilvl w:val="0"/>
          <w:numId w:val="7"/>
        </w:numPr>
        <w:ind w:firstLine="680"/>
        <w:jc w:val="both"/>
      </w:pPr>
      <w:r w:rsidRPr="009233D6">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B36EF4" w:rsidRPr="009233D6" w:rsidRDefault="00B36EF4" w:rsidP="00106BA3">
      <w:pPr>
        <w:ind w:left="567" w:firstLine="680"/>
        <w:jc w:val="both"/>
      </w:pPr>
      <w:r w:rsidRPr="009233D6">
        <w:rPr>
          <w:b/>
        </w:rPr>
        <w:t xml:space="preserve">использовать приобретенные знания и умения в практической деятельности и повседневной жизни </w:t>
      </w:r>
      <w:proofErr w:type="gramStart"/>
      <w:r w:rsidRPr="009233D6">
        <w:t>для</w:t>
      </w:r>
      <w:proofErr w:type="gramEnd"/>
      <w:r w:rsidRPr="009233D6">
        <w:t>:</w:t>
      </w:r>
    </w:p>
    <w:p w:rsidR="00B36EF4" w:rsidRPr="009233D6" w:rsidRDefault="00B36EF4" w:rsidP="001712AB">
      <w:pPr>
        <w:numPr>
          <w:ilvl w:val="0"/>
          <w:numId w:val="7"/>
        </w:numPr>
        <w:ind w:firstLine="680"/>
        <w:jc w:val="both"/>
      </w:pPr>
      <w:r w:rsidRPr="009233D6">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B36EF4" w:rsidRPr="009233D6" w:rsidRDefault="00B36EF4" w:rsidP="001712AB">
      <w:pPr>
        <w:numPr>
          <w:ilvl w:val="0"/>
          <w:numId w:val="7"/>
        </w:numPr>
        <w:ind w:firstLine="680"/>
        <w:jc w:val="both"/>
      </w:pPr>
      <w:r w:rsidRPr="009233D6">
        <w:t>проведения компьютерных экспериментов с использованием готовых моделей объектов и процессов;</w:t>
      </w:r>
    </w:p>
    <w:p w:rsidR="00B36EF4" w:rsidRPr="009233D6" w:rsidRDefault="00B36EF4" w:rsidP="001712AB">
      <w:pPr>
        <w:numPr>
          <w:ilvl w:val="0"/>
          <w:numId w:val="7"/>
        </w:numPr>
        <w:ind w:firstLine="680"/>
        <w:jc w:val="both"/>
      </w:pPr>
      <w:r w:rsidRPr="009233D6">
        <w:t>создания информационных объектов, в том числе для оформления результатов учебной работы;</w:t>
      </w:r>
    </w:p>
    <w:p w:rsidR="00B36EF4" w:rsidRPr="009233D6" w:rsidRDefault="00B36EF4" w:rsidP="001712AB">
      <w:pPr>
        <w:numPr>
          <w:ilvl w:val="0"/>
          <w:numId w:val="7"/>
        </w:numPr>
        <w:ind w:firstLine="680"/>
        <w:jc w:val="both"/>
      </w:pPr>
      <w:r w:rsidRPr="009233D6">
        <w:t>организации индивидуального информационного пространства, создания личных коллекций информационных объектов;</w:t>
      </w:r>
    </w:p>
    <w:p w:rsidR="00B36EF4" w:rsidRPr="009233D6" w:rsidRDefault="00B36EF4" w:rsidP="001712AB">
      <w:pPr>
        <w:numPr>
          <w:ilvl w:val="0"/>
          <w:numId w:val="7"/>
        </w:numPr>
        <w:ind w:firstLine="680"/>
        <w:jc w:val="both"/>
      </w:pPr>
      <w:r w:rsidRPr="009233D6">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B36EF4" w:rsidRPr="009233D6" w:rsidRDefault="00B36EF4" w:rsidP="00106BA3">
      <w:pPr>
        <w:ind w:firstLine="680"/>
        <w:jc w:val="both"/>
      </w:pPr>
    </w:p>
    <w:p w:rsidR="00CC0B68" w:rsidRDefault="00CC0B68" w:rsidP="00106BA3">
      <w:pPr>
        <w:ind w:firstLine="680"/>
        <w:jc w:val="both"/>
        <w:rPr>
          <w:rFonts w:eastAsiaTheme="minorHAnsi"/>
          <w:b/>
          <w:lang w:eastAsia="en-US"/>
        </w:rPr>
      </w:pPr>
    </w:p>
    <w:p w:rsidR="00DD763E" w:rsidRPr="009233D6" w:rsidRDefault="00CC0B68" w:rsidP="00CC0B68">
      <w:pPr>
        <w:ind w:firstLine="680"/>
        <w:jc w:val="center"/>
        <w:rPr>
          <w:rFonts w:eastAsiaTheme="minorHAnsi"/>
          <w:b/>
          <w:lang w:eastAsia="en-US"/>
        </w:rPr>
      </w:pPr>
      <w:r w:rsidRPr="009233D6">
        <w:rPr>
          <w:b/>
          <w:bCs/>
        </w:rPr>
        <w:t xml:space="preserve">Критерии оценивания учебной деятельности обучающихся основной школы </w:t>
      </w:r>
      <w:r w:rsidR="00DD763E" w:rsidRPr="009233D6">
        <w:rPr>
          <w:rFonts w:eastAsiaTheme="minorHAnsi"/>
          <w:b/>
          <w:lang w:eastAsia="en-US"/>
        </w:rPr>
        <w:t>по информатике</w:t>
      </w:r>
    </w:p>
    <w:p w:rsidR="00DD763E" w:rsidRPr="009233D6" w:rsidRDefault="00DD763E" w:rsidP="00106BA3">
      <w:pPr>
        <w:ind w:firstLine="680"/>
        <w:jc w:val="both"/>
        <w:rPr>
          <w:rFonts w:eastAsiaTheme="minorHAnsi"/>
          <w:b/>
          <w:lang w:eastAsia="en-US"/>
        </w:rPr>
      </w:pPr>
      <w:r w:rsidRPr="009233D6">
        <w:rPr>
          <w:rFonts w:eastAsiaTheme="minorHAnsi"/>
          <w:b/>
          <w:lang w:eastAsia="en-US"/>
        </w:rPr>
        <w:lastRenderedPageBreak/>
        <w:t>Критерии оценки устного ответа</w:t>
      </w:r>
    </w:p>
    <w:p w:rsidR="00DD763E" w:rsidRPr="009233D6" w:rsidRDefault="00DD763E" w:rsidP="00106BA3">
      <w:pPr>
        <w:ind w:firstLine="680"/>
        <w:jc w:val="both"/>
        <w:rPr>
          <w:rFonts w:eastAsiaTheme="minorHAnsi"/>
          <w:lang w:eastAsia="en-US"/>
        </w:rPr>
      </w:pPr>
      <w:r w:rsidRPr="009233D6">
        <w:rPr>
          <w:rFonts w:eastAsiaTheme="minorHAnsi"/>
          <w:b/>
          <w:i/>
          <w:lang w:eastAsia="en-US"/>
        </w:rPr>
        <w:t>Отметка «5»:</w:t>
      </w:r>
      <w:r w:rsidRPr="009233D6">
        <w:rPr>
          <w:rFonts w:eastAsiaTheme="minorHAnsi"/>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DD763E" w:rsidRPr="009233D6" w:rsidRDefault="00DD763E" w:rsidP="00106BA3">
      <w:pPr>
        <w:ind w:firstLine="680"/>
        <w:jc w:val="both"/>
        <w:rPr>
          <w:rFonts w:eastAsiaTheme="minorHAnsi"/>
          <w:lang w:eastAsia="en-US"/>
        </w:rPr>
      </w:pPr>
      <w:r w:rsidRPr="009233D6">
        <w:rPr>
          <w:rFonts w:eastAsiaTheme="minorHAnsi"/>
          <w:b/>
          <w:i/>
          <w:lang w:eastAsia="en-US"/>
        </w:rPr>
        <w:t xml:space="preserve">            Отметка «4»: </w:t>
      </w:r>
      <w:r w:rsidRPr="009233D6">
        <w:rPr>
          <w:rFonts w:eastAsiaTheme="minorHAnsi"/>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DD763E" w:rsidRPr="009233D6" w:rsidRDefault="00DD763E" w:rsidP="00106BA3">
      <w:pPr>
        <w:ind w:firstLine="680"/>
        <w:jc w:val="both"/>
        <w:rPr>
          <w:rFonts w:eastAsiaTheme="minorHAnsi"/>
          <w:lang w:eastAsia="en-US"/>
        </w:rPr>
      </w:pPr>
      <w:r w:rsidRPr="009233D6">
        <w:rPr>
          <w:rFonts w:eastAsiaTheme="minorHAnsi"/>
          <w:b/>
          <w:i/>
          <w:lang w:eastAsia="en-US"/>
        </w:rPr>
        <w:t xml:space="preserve">            Отметка «3»:</w:t>
      </w:r>
      <w:r w:rsidRPr="009233D6">
        <w:rPr>
          <w:rFonts w:eastAsiaTheme="minorHAnsi"/>
          <w:lang w:eastAsia="en-US"/>
        </w:rPr>
        <w:t xml:space="preserve"> ответ полный, но при этом допущена существенная ошибка, или неполный, несвязный. </w:t>
      </w:r>
    </w:p>
    <w:p w:rsidR="00DD763E" w:rsidRPr="009233D6" w:rsidRDefault="00DD763E" w:rsidP="00106BA3">
      <w:pPr>
        <w:ind w:firstLine="680"/>
        <w:jc w:val="both"/>
        <w:rPr>
          <w:rFonts w:eastAsiaTheme="minorHAnsi"/>
          <w:lang w:eastAsia="en-US"/>
        </w:rPr>
      </w:pPr>
      <w:r w:rsidRPr="009233D6">
        <w:rPr>
          <w:rFonts w:eastAsiaTheme="minorHAnsi"/>
          <w:b/>
          <w:i/>
          <w:lang w:eastAsia="en-US"/>
        </w:rPr>
        <w:t>Отметка «2»:</w:t>
      </w:r>
      <w:r w:rsidRPr="009233D6">
        <w:rPr>
          <w:rFonts w:eastAsiaTheme="minorHAnsi"/>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DD763E" w:rsidRPr="009233D6" w:rsidRDefault="00DD763E" w:rsidP="00106BA3">
      <w:pPr>
        <w:ind w:firstLine="680"/>
        <w:jc w:val="both"/>
        <w:rPr>
          <w:rFonts w:eastAsiaTheme="minorHAnsi"/>
          <w:b/>
          <w:lang w:eastAsia="en-US"/>
        </w:rPr>
      </w:pPr>
      <w:r w:rsidRPr="009233D6">
        <w:rPr>
          <w:rFonts w:eastAsiaTheme="minorHAnsi"/>
          <w:b/>
          <w:lang w:eastAsia="en-US"/>
        </w:rPr>
        <w:t>Критерии оценки практического задания</w:t>
      </w:r>
    </w:p>
    <w:p w:rsidR="00DD763E" w:rsidRPr="009233D6" w:rsidRDefault="00DD763E" w:rsidP="00106BA3">
      <w:pPr>
        <w:ind w:firstLine="680"/>
        <w:jc w:val="both"/>
        <w:rPr>
          <w:rFonts w:eastAsiaTheme="minorHAnsi"/>
          <w:lang w:eastAsia="en-US"/>
        </w:rPr>
      </w:pPr>
      <w:r w:rsidRPr="009233D6">
        <w:rPr>
          <w:rFonts w:eastAsiaTheme="minorHAnsi"/>
          <w:b/>
          <w:i/>
          <w:lang w:eastAsia="en-US"/>
        </w:rPr>
        <w:t>Отметка «5»:</w:t>
      </w:r>
      <w:r w:rsidRPr="009233D6">
        <w:rPr>
          <w:rFonts w:eastAsiaTheme="minorHAnsi"/>
          <w:lang w:eastAsia="en-US"/>
        </w:rPr>
        <w:t xml:space="preserve"> 1) работа выполнена полностью и правильно; сделаны правильные выводы; 2) работа выполнена по плану с учетом техники безопасности. </w:t>
      </w:r>
    </w:p>
    <w:p w:rsidR="00DD763E" w:rsidRPr="009233D6" w:rsidRDefault="00DD763E" w:rsidP="00106BA3">
      <w:pPr>
        <w:ind w:firstLine="680"/>
        <w:jc w:val="both"/>
        <w:rPr>
          <w:rFonts w:eastAsiaTheme="minorHAnsi"/>
          <w:lang w:eastAsia="en-US"/>
        </w:rPr>
      </w:pPr>
      <w:r w:rsidRPr="009233D6">
        <w:rPr>
          <w:rFonts w:eastAsiaTheme="minorHAnsi"/>
          <w:b/>
          <w:i/>
          <w:lang w:eastAsia="en-US"/>
        </w:rPr>
        <w:t xml:space="preserve">            Отметка «4»:</w:t>
      </w:r>
      <w:r w:rsidRPr="009233D6">
        <w:rPr>
          <w:rFonts w:eastAsiaTheme="minorHAnsi"/>
          <w:lang w:eastAsia="en-US"/>
        </w:rPr>
        <w:t xml:space="preserve"> работа выполнена правильно с учетом 2-3 несущественных ошибок исправленных самостоятельно по требованию учителя. </w:t>
      </w:r>
    </w:p>
    <w:p w:rsidR="00DD763E" w:rsidRPr="009233D6" w:rsidRDefault="00DD763E" w:rsidP="00106BA3">
      <w:pPr>
        <w:ind w:firstLine="680"/>
        <w:jc w:val="both"/>
        <w:rPr>
          <w:rFonts w:eastAsiaTheme="minorHAnsi"/>
          <w:lang w:eastAsia="en-US"/>
        </w:rPr>
      </w:pPr>
      <w:r w:rsidRPr="009233D6">
        <w:rPr>
          <w:rFonts w:eastAsiaTheme="minorHAnsi"/>
          <w:b/>
          <w:i/>
          <w:lang w:eastAsia="en-US"/>
        </w:rPr>
        <w:t xml:space="preserve">            Отметка «3»:</w:t>
      </w:r>
      <w:r w:rsidRPr="009233D6">
        <w:rPr>
          <w:rFonts w:eastAsiaTheme="minorHAnsi"/>
          <w:lang w:eastAsia="en-US"/>
        </w:rPr>
        <w:t xml:space="preserve"> работа выполнена правильно не менее чем на половину или допущена существенная ошибка. </w:t>
      </w:r>
    </w:p>
    <w:p w:rsidR="00DD763E" w:rsidRPr="009233D6" w:rsidRDefault="00DD763E" w:rsidP="00106BA3">
      <w:pPr>
        <w:ind w:firstLine="680"/>
        <w:jc w:val="both"/>
        <w:rPr>
          <w:rFonts w:eastAsiaTheme="minorHAnsi"/>
          <w:lang w:eastAsia="en-US"/>
        </w:rPr>
      </w:pPr>
      <w:r w:rsidRPr="009233D6">
        <w:rPr>
          <w:rFonts w:eastAsiaTheme="minorHAnsi"/>
          <w:b/>
          <w:i/>
          <w:lang w:eastAsia="en-US"/>
        </w:rPr>
        <w:t>Отметка «2»:</w:t>
      </w:r>
      <w:r w:rsidRPr="009233D6">
        <w:rPr>
          <w:rFonts w:eastAsiaTheme="minorHAnsi"/>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DD763E" w:rsidRPr="009233D6" w:rsidRDefault="00DD763E" w:rsidP="00106BA3">
      <w:pPr>
        <w:ind w:firstLine="680"/>
        <w:jc w:val="both"/>
        <w:rPr>
          <w:b/>
        </w:rPr>
      </w:pPr>
    </w:p>
    <w:p w:rsidR="00B4147A" w:rsidRPr="009233D6" w:rsidRDefault="000C4F8F" w:rsidP="009233D6">
      <w:pPr>
        <w:ind w:firstLine="680"/>
        <w:jc w:val="center"/>
        <w:rPr>
          <w:b/>
          <w:sz w:val="28"/>
          <w:szCs w:val="28"/>
        </w:rPr>
      </w:pPr>
      <w:r w:rsidRPr="009233D6">
        <w:rPr>
          <w:b/>
          <w:sz w:val="28"/>
          <w:szCs w:val="28"/>
        </w:rPr>
        <w:t>2.</w:t>
      </w:r>
      <w:r w:rsidR="00CC0B68" w:rsidRPr="009233D6">
        <w:rPr>
          <w:b/>
          <w:sz w:val="28"/>
          <w:szCs w:val="28"/>
        </w:rPr>
        <w:t>1.</w:t>
      </w:r>
      <w:r w:rsidRPr="009233D6">
        <w:rPr>
          <w:b/>
          <w:sz w:val="28"/>
          <w:szCs w:val="28"/>
        </w:rPr>
        <w:t>9.</w:t>
      </w:r>
      <w:r w:rsidR="00B4147A" w:rsidRPr="009233D6">
        <w:rPr>
          <w:b/>
          <w:sz w:val="28"/>
          <w:szCs w:val="28"/>
        </w:rPr>
        <w:t>Физика</w:t>
      </w:r>
    </w:p>
    <w:p w:rsidR="00740AC8" w:rsidRPr="009233D6" w:rsidRDefault="00740AC8" w:rsidP="00106BA3">
      <w:pPr>
        <w:pStyle w:val="af5"/>
        <w:spacing w:before="0" w:beforeAutospacing="0" w:after="0" w:afterAutospacing="0"/>
        <w:ind w:left="147" w:right="147" w:firstLine="680"/>
        <w:jc w:val="both"/>
        <w:rPr>
          <w:color w:val="000000"/>
        </w:rPr>
      </w:pPr>
      <w:r w:rsidRPr="009233D6">
        <w:rPr>
          <w:color w:val="000000"/>
        </w:rPr>
        <w:t>Изучение физики на ступени основного общего образования направлено на достижение следующих целей:</w:t>
      </w:r>
    </w:p>
    <w:p w:rsidR="00740AC8" w:rsidRPr="009233D6" w:rsidRDefault="00740AC8" w:rsidP="00106BA3">
      <w:pPr>
        <w:pStyle w:val="af5"/>
        <w:spacing w:before="0" w:beforeAutospacing="0" w:after="0" w:afterAutospacing="0"/>
        <w:ind w:left="147" w:right="147" w:firstLine="680"/>
        <w:jc w:val="both"/>
        <w:rPr>
          <w:color w:val="000000"/>
        </w:rPr>
      </w:pPr>
      <w:r w:rsidRPr="009233D6">
        <w:rPr>
          <w:color w:val="000000"/>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740AC8" w:rsidRPr="009233D6" w:rsidRDefault="00740AC8" w:rsidP="00106BA3">
      <w:pPr>
        <w:pStyle w:val="af5"/>
        <w:spacing w:before="0" w:beforeAutospacing="0" w:after="0" w:afterAutospacing="0"/>
        <w:ind w:left="147" w:right="147" w:firstLine="680"/>
        <w:jc w:val="both"/>
        <w:rPr>
          <w:color w:val="000000"/>
        </w:rPr>
      </w:pPr>
      <w:r w:rsidRPr="009233D6">
        <w:rPr>
          <w:color w:val="000000"/>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740AC8" w:rsidRPr="009233D6" w:rsidRDefault="00740AC8" w:rsidP="00106BA3">
      <w:pPr>
        <w:pStyle w:val="af5"/>
        <w:spacing w:before="0" w:beforeAutospacing="0" w:after="0" w:afterAutospacing="0"/>
        <w:ind w:left="147" w:right="147" w:firstLine="680"/>
        <w:jc w:val="both"/>
        <w:rPr>
          <w:color w:val="000000"/>
        </w:rPr>
      </w:pPr>
      <w:r w:rsidRPr="009233D6">
        <w:rPr>
          <w:color w:val="000000"/>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740AC8" w:rsidRPr="009233D6" w:rsidRDefault="00740AC8" w:rsidP="00106BA3">
      <w:pPr>
        <w:pStyle w:val="af5"/>
        <w:spacing w:before="0" w:beforeAutospacing="0" w:after="0" w:afterAutospacing="0"/>
        <w:ind w:left="147" w:right="147" w:firstLine="680"/>
        <w:jc w:val="both"/>
        <w:rPr>
          <w:color w:val="000000"/>
        </w:rPr>
      </w:pPr>
      <w:r w:rsidRPr="009233D6">
        <w:rPr>
          <w:color w:val="000000"/>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740AC8" w:rsidRPr="009233D6" w:rsidRDefault="00740AC8" w:rsidP="00106BA3">
      <w:pPr>
        <w:pStyle w:val="af5"/>
        <w:spacing w:before="0" w:beforeAutospacing="0" w:after="0" w:afterAutospacing="0"/>
        <w:ind w:left="147" w:right="147" w:firstLine="680"/>
        <w:jc w:val="both"/>
        <w:rPr>
          <w:color w:val="000000"/>
        </w:rPr>
      </w:pPr>
      <w:r w:rsidRPr="009233D6">
        <w:rPr>
          <w:color w:val="000000"/>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740AC8" w:rsidRPr="009233D6" w:rsidRDefault="00740AC8" w:rsidP="00106BA3">
      <w:pPr>
        <w:ind w:firstLine="680"/>
        <w:jc w:val="both"/>
        <w:rPr>
          <w:rFonts w:eastAsia="@Arial Unicode MS"/>
          <w:b/>
          <w:iCs/>
        </w:rPr>
      </w:pPr>
      <w:r w:rsidRPr="009233D6">
        <w:rPr>
          <w:rFonts w:eastAsia="@Arial Unicode MS"/>
          <w:b/>
          <w:iCs/>
        </w:rPr>
        <w:t>Содержание основной образовательной программы по физике</w:t>
      </w:r>
    </w:p>
    <w:p w:rsidR="00B4147A" w:rsidRPr="009233D6" w:rsidRDefault="00B4147A" w:rsidP="00106BA3">
      <w:pPr>
        <w:ind w:firstLine="680"/>
        <w:jc w:val="both"/>
        <w:rPr>
          <w:b/>
          <w:bCs/>
        </w:rPr>
      </w:pPr>
      <w:r w:rsidRPr="009233D6">
        <w:rPr>
          <w:b/>
          <w:bCs/>
        </w:rPr>
        <w:t>Физика и физические методы изучения природы</w:t>
      </w:r>
    </w:p>
    <w:p w:rsidR="00B4147A" w:rsidRPr="009233D6" w:rsidRDefault="00B4147A" w:rsidP="00106BA3">
      <w:pPr>
        <w:ind w:firstLine="680"/>
        <w:jc w:val="both"/>
      </w:pPr>
      <w:r w:rsidRPr="009233D6">
        <w:lastRenderedPageBreak/>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4147A" w:rsidRPr="009233D6" w:rsidRDefault="00B4147A" w:rsidP="00106BA3">
      <w:pPr>
        <w:ind w:firstLine="680"/>
        <w:jc w:val="both"/>
        <w:rPr>
          <w:b/>
          <w:bCs/>
        </w:rPr>
      </w:pPr>
      <w:r w:rsidRPr="009233D6">
        <w:rPr>
          <w:b/>
          <w:bCs/>
        </w:rPr>
        <w:t>Механические явления. Кинематика</w:t>
      </w:r>
    </w:p>
    <w:p w:rsidR="00B4147A" w:rsidRPr="009233D6" w:rsidRDefault="00B4147A" w:rsidP="00106BA3">
      <w:pPr>
        <w:ind w:firstLine="680"/>
        <w:jc w:val="both"/>
      </w:pPr>
      <w:r w:rsidRPr="009233D6">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4147A" w:rsidRPr="009233D6" w:rsidRDefault="00B4147A" w:rsidP="00106BA3">
      <w:pPr>
        <w:ind w:firstLine="680"/>
        <w:jc w:val="both"/>
      </w:pPr>
      <w:r w:rsidRPr="009233D6">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4147A" w:rsidRPr="009233D6" w:rsidRDefault="00B4147A" w:rsidP="00106BA3">
      <w:pPr>
        <w:ind w:firstLine="680"/>
        <w:jc w:val="both"/>
        <w:rPr>
          <w:b/>
          <w:bCs/>
        </w:rPr>
      </w:pPr>
      <w:r w:rsidRPr="009233D6">
        <w:rPr>
          <w:b/>
          <w:bCs/>
        </w:rPr>
        <w:t>Динамика</w:t>
      </w:r>
    </w:p>
    <w:p w:rsidR="00B4147A" w:rsidRPr="00B4147A" w:rsidRDefault="00B4147A" w:rsidP="00106BA3">
      <w:pPr>
        <w:ind w:firstLine="680"/>
        <w:jc w:val="both"/>
      </w:pPr>
      <w:r w:rsidRPr="00B4147A">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4147A" w:rsidRPr="00B4147A" w:rsidRDefault="00B4147A" w:rsidP="00106BA3">
      <w:pPr>
        <w:ind w:firstLine="680"/>
        <w:jc w:val="both"/>
      </w:pPr>
      <w:r w:rsidRPr="00B4147A">
        <w:t>Сила упругости. Сила трения. Сила тяжести. Закон всемирного тяготения. Центр тяжести.</w:t>
      </w:r>
    </w:p>
    <w:p w:rsidR="00B4147A" w:rsidRPr="00B4147A" w:rsidRDefault="00B4147A" w:rsidP="00106BA3">
      <w:pPr>
        <w:ind w:firstLine="680"/>
        <w:jc w:val="both"/>
      </w:pPr>
      <w:r w:rsidRPr="00B4147A">
        <w:t>Давление. Атмосферное давление. Закон Паскаля. Закон Архимеда. Условие плавания тел.</w:t>
      </w:r>
    </w:p>
    <w:p w:rsidR="00B4147A" w:rsidRPr="00B4147A" w:rsidRDefault="00B4147A" w:rsidP="00106BA3">
      <w:pPr>
        <w:ind w:firstLine="680"/>
        <w:jc w:val="both"/>
      </w:pPr>
      <w:r w:rsidRPr="00B4147A">
        <w:t>Условия равновесия твёрдого тела.</w:t>
      </w:r>
    </w:p>
    <w:p w:rsidR="00B4147A" w:rsidRPr="00B4147A" w:rsidRDefault="00B4147A" w:rsidP="00106BA3">
      <w:pPr>
        <w:ind w:firstLine="680"/>
        <w:jc w:val="both"/>
        <w:rPr>
          <w:b/>
          <w:bCs/>
        </w:rPr>
      </w:pPr>
      <w:r w:rsidRPr="00B4147A">
        <w:rPr>
          <w:b/>
          <w:bCs/>
        </w:rPr>
        <w:t>Законы сохранения импульса и механической энергии. Механические колебания и волны</w:t>
      </w:r>
    </w:p>
    <w:p w:rsidR="00B4147A" w:rsidRPr="00B4147A" w:rsidRDefault="00B4147A" w:rsidP="00106BA3">
      <w:pPr>
        <w:ind w:firstLine="680"/>
        <w:jc w:val="both"/>
      </w:pPr>
      <w:r w:rsidRPr="00B4147A">
        <w:t>Импульс. Закон сохранения импульса. Реактивное движение.</w:t>
      </w:r>
    </w:p>
    <w:p w:rsidR="00B4147A" w:rsidRPr="00B4147A" w:rsidRDefault="00B4147A" w:rsidP="00106BA3">
      <w:pPr>
        <w:ind w:firstLine="680"/>
        <w:jc w:val="both"/>
      </w:pPr>
      <w:r w:rsidRPr="00B4147A">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4147A" w:rsidRPr="00B4147A" w:rsidRDefault="00B4147A" w:rsidP="00106BA3">
      <w:pPr>
        <w:ind w:firstLine="680"/>
        <w:jc w:val="both"/>
      </w:pPr>
      <w:r w:rsidRPr="00B4147A">
        <w:t>Механические колебания. Резонанс. Механические волны. Звук. Использование колебаний в технике.</w:t>
      </w:r>
    </w:p>
    <w:p w:rsidR="00B4147A" w:rsidRPr="00B4147A" w:rsidRDefault="00B4147A" w:rsidP="00106BA3">
      <w:pPr>
        <w:ind w:firstLine="680"/>
        <w:jc w:val="both"/>
        <w:rPr>
          <w:b/>
          <w:bCs/>
        </w:rPr>
      </w:pPr>
      <w:r w:rsidRPr="00B4147A">
        <w:rPr>
          <w:b/>
          <w:bCs/>
        </w:rPr>
        <w:t>Строение и свойства вещества</w:t>
      </w:r>
    </w:p>
    <w:p w:rsidR="00B4147A" w:rsidRPr="00B4147A" w:rsidRDefault="00B4147A" w:rsidP="00106BA3">
      <w:pPr>
        <w:ind w:firstLine="680"/>
        <w:jc w:val="both"/>
      </w:pPr>
      <w:r w:rsidRPr="00B4147A">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4147A" w:rsidRPr="00B4147A" w:rsidRDefault="00B4147A" w:rsidP="00106BA3">
      <w:pPr>
        <w:ind w:firstLine="680"/>
        <w:jc w:val="both"/>
        <w:rPr>
          <w:b/>
          <w:bCs/>
        </w:rPr>
      </w:pPr>
      <w:r w:rsidRPr="00B4147A">
        <w:rPr>
          <w:b/>
          <w:bCs/>
        </w:rPr>
        <w:t>Тепловые явления</w:t>
      </w:r>
    </w:p>
    <w:p w:rsidR="00B4147A" w:rsidRPr="00B4147A" w:rsidRDefault="00B4147A" w:rsidP="00106BA3">
      <w:pPr>
        <w:ind w:firstLine="680"/>
        <w:jc w:val="both"/>
      </w:pPr>
      <w:r w:rsidRPr="00B4147A">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4147A" w:rsidRPr="00B4147A" w:rsidRDefault="00B4147A" w:rsidP="00106BA3">
      <w:pPr>
        <w:ind w:firstLine="680"/>
        <w:jc w:val="both"/>
      </w:pPr>
      <w:r w:rsidRPr="00B4147A">
        <w:t>Преобразования энергии в тепловых машинах. КПД тепловой машины. Экологические проблемы теплоэнергетики.</w:t>
      </w:r>
    </w:p>
    <w:p w:rsidR="00B4147A" w:rsidRPr="00B4147A" w:rsidRDefault="00B4147A" w:rsidP="00106BA3">
      <w:pPr>
        <w:ind w:firstLine="680"/>
        <w:jc w:val="both"/>
        <w:rPr>
          <w:b/>
          <w:bCs/>
        </w:rPr>
      </w:pPr>
      <w:r w:rsidRPr="00B4147A">
        <w:rPr>
          <w:b/>
          <w:bCs/>
        </w:rPr>
        <w:t>Электрические явления</w:t>
      </w:r>
    </w:p>
    <w:p w:rsidR="00B4147A" w:rsidRPr="00B4147A" w:rsidRDefault="00B4147A" w:rsidP="00106BA3">
      <w:pPr>
        <w:ind w:firstLine="680"/>
        <w:jc w:val="both"/>
      </w:pPr>
      <w:r w:rsidRPr="00B4147A">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4147A" w:rsidRPr="00B4147A" w:rsidRDefault="00B4147A" w:rsidP="00106BA3">
      <w:pPr>
        <w:ind w:firstLine="680"/>
        <w:jc w:val="both"/>
      </w:pPr>
      <w:r w:rsidRPr="00B4147A">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4147A" w:rsidRPr="00B4147A" w:rsidRDefault="00B4147A" w:rsidP="00106BA3">
      <w:pPr>
        <w:ind w:firstLine="680"/>
        <w:jc w:val="both"/>
        <w:rPr>
          <w:b/>
          <w:bCs/>
        </w:rPr>
      </w:pPr>
      <w:r w:rsidRPr="00B4147A">
        <w:rPr>
          <w:b/>
          <w:bCs/>
        </w:rPr>
        <w:t>Магнитные явления</w:t>
      </w:r>
    </w:p>
    <w:p w:rsidR="00B4147A" w:rsidRPr="00B4147A" w:rsidRDefault="00B4147A" w:rsidP="00106BA3">
      <w:pPr>
        <w:ind w:firstLine="680"/>
        <w:jc w:val="both"/>
      </w:pPr>
      <w:r w:rsidRPr="00B4147A">
        <w:t>Постоянные магниты. Взаимодействие магнитов. Магнитное поле. Магнитное поле тока. Действие магнитного поля на проводник с током.</w:t>
      </w:r>
    </w:p>
    <w:p w:rsidR="00B4147A" w:rsidRPr="00B4147A" w:rsidRDefault="00B4147A" w:rsidP="00106BA3">
      <w:pPr>
        <w:ind w:firstLine="680"/>
        <w:jc w:val="both"/>
      </w:pPr>
      <w:r w:rsidRPr="00B4147A">
        <w:lastRenderedPageBreak/>
        <w:t>Электродвигатель постоянного тока.</w:t>
      </w:r>
    </w:p>
    <w:p w:rsidR="00B4147A" w:rsidRPr="00B4147A" w:rsidRDefault="00B4147A" w:rsidP="00106BA3">
      <w:pPr>
        <w:ind w:firstLine="680"/>
        <w:jc w:val="both"/>
      </w:pPr>
      <w:r w:rsidRPr="00B4147A">
        <w:t>Электромагнитная индукция. Электрогенератор. Трансформатор.</w:t>
      </w:r>
    </w:p>
    <w:p w:rsidR="00B4147A" w:rsidRPr="00B4147A" w:rsidRDefault="00B4147A" w:rsidP="00106BA3">
      <w:pPr>
        <w:ind w:firstLine="680"/>
        <w:jc w:val="both"/>
        <w:rPr>
          <w:b/>
          <w:bCs/>
        </w:rPr>
      </w:pPr>
      <w:r w:rsidRPr="00B4147A">
        <w:rPr>
          <w:b/>
          <w:bCs/>
        </w:rPr>
        <w:t>Электромагнитные колебания и волны</w:t>
      </w:r>
    </w:p>
    <w:p w:rsidR="00B4147A" w:rsidRPr="00B4147A" w:rsidRDefault="00B4147A" w:rsidP="00106BA3">
      <w:pPr>
        <w:ind w:firstLine="680"/>
        <w:jc w:val="both"/>
      </w:pPr>
      <w:r w:rsidRPr="00B4147A">
        <w:t>Электромагнитные колебания. Электромагнитные волны. Влияние электромагнитных излучений на живые организмы.</w:t>
      </w:r>
    </w:p>
    <w:p w:rsidR="00B4147A" w:rsidRPr="00B4147A" w:rsidRDefault="00B4147A" w:rsidP="00106BA3">
      <w:pPr>
        <w:ind w:firstLine="680"/>
        <w:jc w:val="both"/>
      </w:pPr>
      <w:r w:rsidRPr="00B4147A">
        <w:t>Принципы радиосвязи и телевидения.</w:t>
      </w:r>
    </w:p>
    <w:p w:rsidR="00B4147A" w:rsidRPr="00B4147A" w:rsidRDefault="00B4147A" w:rsidP="00106BA3">
      <w:pPr>
        <w:ind w:firstLine="680"/>
        <w:jc w:val="both"/>
      </w:pPr>
      <w:r w:rsidRPr="00B4147A">
        <w:t xml:space="preserve">Свет — электромагнитная волна. Прямолинейное распространение света. Отражение и преломление света. Плоское </w:t>
      </w:r>
      <w:r w:rsidRPr="00B4147A">
        <w:rPr>
          <w:bCs/>
        </w:rPr>
        <w:t xml:space="preserve">зеркало. </w:t>
      </w:r>
      <w:r w:rsidRPr="00B4147A">
        <w:t>Линзы. Фокусное расстояние и оптическая сила линзы. Оптические приборы. Дисперсия света.</w:t>
      </w:r>
    </w:p>
    <w:p w:rsidR="00B4147A" w:rsidRPr="00B4147A" w:rsidRDefault="00B4147A" w:rsidP="00106BA3">
      <w:pPr>
        <w:ind w:firstLine="680"/>
        <w:jc w:val="both"/>
        <w:rPr>
          <w:b/>
          <w:bCs/>
        </w:rPr>
      </w:pPr>
      <w:r w:rsidRPr="00B4147A">
        <w:rPr>
          <w:b/>
          <w:bCs/>
        </w:rPr>
        <w:t>Квантовые явления</w:t>
      </w:r>
    </w:p>
    <w:p w:rsidR="00B4147A" w:rsidRPr="00B4147A" w:rsidRDefault="00B4147A" w:rsidP="00106BA3">
      <w:pPr>
        <w:ind w:firstLine="680"/>
        <w:jc w:val="both"/>
      </w:pPr>
      <w:r w:rsidRPr="00B4147A">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4147A" w:rsidRPr="00B4147A" w:rsidRDefault="00B4147A" w:rsidP="00106BA3">
      <w:pPr>
        <w:ind w:firstLine="680"/>
        <w:jc w:val="both"/>
      </w:pPr>
      <w:r w:rsidRPr="00B4147A">
        <w:t>Влияние радиоактивных излучений на живые организмы. Экологические проблемы, возникающие при использовании атомных электростанций.</w:t>
      </w:r>
    </w:p>
    <w:p w:rsidR="00B4147A" w:rsidRPr="00B4147A" w:rsidRDefault="00B4147A" w:rsidP="00106BA3">
      <w:pPr>
        <w:ind w:firstLine="680"/>
        <w:jc w:val="both"/>
        <w:rPr>
          <w:b/>
          <w:bCs/>
        </w:rPr>
      </w:pPr>
      <w:r w:rsidRPr="00B4147A">
        <w:rPr>
          <w:b/>
          <w:bCs/>
        </w:rPr>
        <w:t>Строение и эволюция Вселенной</w:t>
      </w:r>
    </w:p>
    <w:p w:rsidR="00B4147A" w:rsidRPr="00B4147A" w:rsidRDefault="00B4147A" w:rsidP="00106BA3">
      <w:pPr>
        <w:ind w:firstLine="680"/>
        <w:jc w:val="both"/>
      </w:pPr>
      <w:r w:rsidRPr="00B4147A">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C0B68" w:rsidRDefault="00CC0B68" w:rsidP="00106BA3">
      <w:pPr>
        <w:ind w:left="150" w:right="150" w:firstLine="680"/>
        <w:jc w:val="both"/>
        <w:outlineLvl w:val="1"/>
        <w:rPr>
          <w:rFonts w:ascii="Georgia" w:hAnsi="Georgia"/>
          <w:sz w:val="28"/>
          <w:szCs w:val="28"/>
        </w:rPr>
      </w:pPr>
    </w:p>
    <w:p w:rsidR="00CC0B68" w:rsidRPr="00CC0B68" w:rsidRDefault="00CC0B68" w:rsidP="00CC0B68">
      <w:pPr>
        <w:ind w:left="150" w:right="150" w:firstLine="680"/>
        <w:jc w:val="center"/>
        <w:outlineLvl w:val="1"/>
        <w:rPr>
          <w:b/>
          <w:bCs/>
          <w:sz w:val="28"/>
          <w:szCs w:val="28"/>
        </w:rPr>
      </w:pPr>
      <w:r w:rsidRPr="00CC0B68">
        <w:rPr>
          <w:b/>
          <w:bCs/>
          <w:sz w:val="28"/>
          <w:szCs w:val="28"/>
        </w:rPr>
        <w:t>Требования к уровню подготовки выпускников основной школы по физике</w:t>
      </w:r>
    </w:p>
    <w:p w:rsidR="00B36EF4" w:rsidRPr="00B36EF4" w:rsidRDefault="00B36EF4" w:rsidP="00106BA3">
      <w:pPr>
        <w:ind w:firstLine="680"/>
        <w:jc w:val="both"/>
        <w:rPr>
          <w:b/>
          <w:bCs/>
          <w:i/>
          <w:iCs/>
          <w:sz w:val="22"/>
        </w:rPr>
      </w:pPr>
      <w:r w:rsidRPr="00B36EF4">
        <w:rPr>
          <w:b/>
          <w:bCs/>
          <w:i/>
          <w:iCs/>
          <w:sz w:val="22"/>
        </w:rPr>
        <w:t>В результате изучения физики ученик должен</w:t>
      </w:r>
    </w:p>
    <w:p w:rsidR="00B36EF4" w:rsidRPr="008C012B" w:rsidRDefault="00B36EF4" w:rsidP="00106BA3">
      <w:pPr>
        <w:ind w:firstLine="680"/>
        <w:jc w:val="both"/>
        <w:rPr>
          <w:b/>
        </w:rPr>
      </w:pPr>
      <w:r w:rsidRPr="008C012B">
        <w:rPr>
          <w:b/>
        </w:rPr>
        <w:t>знать</w:t>
      </w:r>
    </w:p>
    <w:p w:rsidR="00B36EF4" w:rsidRPr="008C012B" w:rsidRDefault="00B36EF4" w:rsidP="001712AB">
      <w:pPr>
        <w:numPr>
          <w:ilvl w:val="0"/>
          <w:numId w:val="7"/>
        </w:numPr>
        <w:ind w:firstLine="680"/>
        <w:jc w:val="both"/>
      </w:pPr>
      <w:proofErr w:type="gramStart"/>
      <w:r w:rsidRPr="008C012B">
        <w:rPr>
          <w:b/>
          <w:i/>
          <w:iCs/>
        </w:rPr>
        <w:t>смысл понятий:</w:t>
      </w:r>
      <w:r w:rsidRPr="008C012B">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roofErr w:type="gramEnd"/>
    </w:p>
    <w:p w:rsidR="00B36EF4" w:rsidRPr="008C012B" w:rsidRDefault="00B36EF4" w:rsidP="001712AB">
      <w:pPr>
        <w:numPr>
          <w:ilvl w:val="0"/>
          <w:numId w:val="7"/>
        </w:numPr>
        <w:ind w:firstLine="680"/>
        <w:jc w:val="both"/>
      </w:pPr>
      <w:r w:rsidRPr="008C012B">
        <w:rPr>
          <w:b/>
          <w:i/>
          <w:iCs/>
        </w:rPr>
        <w:t xml:space="preserve">смысл физических </w:t>
      </w:r>
      <w:proofErr w:type="spellStart"/>
      <w:r w:rsidRPr="008C012B">
        <w:rPr>
          <w:b/>
          <w:i/>
          <w:iCs/>
        </w:rPr>
        <w:t>величин</w:t>
      </w:r>
      <w:proofErr w:type="gramStart"/>
      <w:r w:rsidRPr="008C012B">
        <w:rPr>
          <w:b/>
          <w:i/>
          <w:iCs/>
        </w:rPr>
        <w:t>:</w:t>
      </w:r>
      <w:r w:rsidRPr="008C012B">
        <w:t>п</w:t>
      </w:r>
      <w:proofErr w:type="gramEnd"/>
      <w:r w:rsidRPr="008C012B">
        <w:t>уть</w:t>
      </w:r>
      <w:proofErr w:type="spellEnd"/>
      <w:r w:rsidRPr="008C012B">
        <w:t>,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36EF4" w:rsidRPr="008C012B" w:rsidRDefault="00B36EF4" w:rsidP="001712AB">
      <w:pPr>
        <w:numPr>
          <w:ilvl w:val="0"/>
          <w:numId w:val="7"/>
        </w:numPr>
        <w:ind w:firstLine="680"/>
        <w:jc w:val="both"/>
      </w:pPr>
      <w:r w:rsidRPr="008C012B">
        <w:rPr>
          <w:b/>
          <w:i/>
          <w:iCs/>
        </w:rPr>
        <w:t xml:space="preserve">смысл физических </w:t>
      </w:r>
      <w:proofErr w:type="spellStart"/>
      <w:r w:rsidRPr="008C012B">
        <w:rPr>
          <w:b/>
          <w:i/>
          <w:iCs/>
        </w:rPr>
        <w:t>законов</w:t>
      </w:r>
      <w:proofErr w:type="gramStart"/>
      <w:r w:rsidRPr="008C012B">
        <w:rPr>
          <w:b/>
          <w:i/>
          <w:iCs/>
        </w:rPr>
        <w:t>:</w:t>
      </w:r>
      <w:r w:rsidRPr="008C012B">
        <w:t>П</w:t>
      </w:r>
      <w:proofErr w:type="gramEnd"/>
      <w:r w:rsidRPr="008C012B">
        <w:t>аскаля</w:t>
      </w:r>
      <w:proofErr w:type="spellEnd"/>
      <w:r w:rsidRPr="008C012B">
        <w:t>,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B36EF4" w:rsidRPr="008C012B" w:rsidRDefault="00B36EF4" w:rsidP="00106BA3">
      <w:pPr>
        <w:ind w:firstLine="680"/>
        <w:jc w:val="both"/>
      </w:pPr>
      <w:r w:rsidRPr="008C012B">
        <w:rPr>
          <w:b/>
          <w:bCs/>
        </w:rPr>
        <w:t>уметь</w:t>
      </w:r>
    </w:p>
    <w:p w:rsidR="00B36EF4" w:rsidRPr="008C012B" w:rsidRDefault="00B36EF4" w:rsidP="001712AB">
      <w:pPr>
        <w:numPr>
          <w:ilvl w:val="0"/>
          <w:numId w:val="7"/>
        </w:numPr>
        <w:ind w:firstLine="680"/>
        <w:jc w:val="both"/>
      </w:pPr>
      <w:r w:rsidRPr="008C012B">
        <w:rPr>
          <w:b/>
          <w:i/>
          <w:iCs/>
        </w:rPr>
        <w:t xml:space="preserve">описывать и объяснять физические явления: </w:t>
      </w:r>
      <w:r w:rsidRPr="008C012B">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w:t>
      </w:r>
      <w:r w:rsidR="00FC4574">
        <w:t>лизацию, электризацию тел, взаи</w:t>
      </w:r>
      <w:r w:rsidRPr="008C012B">
        <w:t>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B36EF4" w:rsidRPr="008C012B" w:rsidRDefault="00B36EF4" w:rsidP="001712AB">
      <w:pPr>
        <w:numPr>
          <w:ilvl w:val="0"/>
          <w:numId w:val="7"/>
        </w:numPr>
        <w:ind w:firstLine="680"/>
        <w:jc w:val="both"/>
      </w:pPr>
      <w:r w:rsidRPr="008C012B">
        <w:rPr>
          <w:b/>
          <w:i/>
          <w:iCs/>
        </w:rPr>
        <w:t>использовать физическ</w:t>
      </w:r>
      <w:r w:rsidR="00FC4574">
        <w:rPr>
          <w:b/>
          <w:i/>
          <w:iCs/>
        </w:rPr>
        <w:t>ие приборы и измерительные инст</w:t>
      </w:r>
      <w:r w:rsidRPr="008C012B">
        <w:rPr>
          <w:b/>
          <w:i/>
          <w:iCs/>
        </w:rPr>
        <w:t>рументы для измерения физических величин:</w:t>
      </w:r>
      <w:r w:rsidR="00FC4574">
        <w:rPr>
          <w:b/>
          <w:i/>
          <w:iCs/>
        </w:rPr>
        <w:t xml:space="preserve"> </w:t>
      </w:r>
      <w:r w:rsidRPr="008C012B">
        <w:t xml:space="preserve">расстояния, промежутка времени, массы, силы, давления, температуры, влажности воздуха, силы тока, напряжения, электрического </w:t>
      </w:r>
      <w:r w:rsidRPr="008C012B">
        <w:lastRenderedPageBreak/>
        <w:t>сопротивления, работы и мощности электрического тока;</w:t>
      </w:r>
      <w:r w:rsidR="00FC4574">
        <w:t xml:space="preserve"> </w:t>
      </w:r>
      <w:r w:rsidRPr="008C012B">
        <w:rPr>
          <w:b/>
          <w:i/>
          <w:iCs/>
        </w:rPr>
        <w:t>представлять результаты измерений с помощью таблиц, графиков и выявлять на этой основе эмпирические зависимости:</w:t>
      </w:r>
      <w:r w:rsidR="00FC4574">
        <w:rPr>
          <w:b/>
          <w:i/>
          <w:iCs/>
        </w:rPr>
        <w:t xml:space="preserve"> </w:t>
      </w:r>
      <w:r w:rsidRPr="008C012B">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36EF4" w:rsidRPr="008C012B" w:rsidRDefault="00B36EF4" w:rsidP="001712AB">
      <w:pPr>
        <w:numPr>
          <w:ilvl w:val="0"/>
          <w:numId w:val="7"/>
        </w:numPr>
        <w:ind w:firstLine="680"/>
        <w:jc w:val="both"/>
        <w:rPr>
          <w:b/>
          <w:i/>
          <w:iCs/>
        </w:rPr>
      </w:pPr>
      <w:r w:rsidRPr="008C012B">
        <w:rPr>
          <w:b/>
          <w:i/>
          <w:iCs/>
        </w:rPr>
        <w:t>выражать в единицах Международной системы результаты измерений и расчетов;</w:t>
      </w:r>
    </w:p>
    <w:p w:rsidR="00B36EF4" w:rsidRPr="008C012B" w:rsidRDefault="00B36EF4" w:rsidP="001712AB">
      <w:pPr>
        <w:numPr>
          <w:ilvl w:val="0"/>
          <w:numId w:val="7"/>
        </w:numPr>
        <w:ind w:firstLine="680"/>
        <w:jc w:val="both"/>
      </w:pPr>
      <w:r w:rsidRPr="008C012B">
        <w:rPr>
          <w:b/>
          <w:i/>
          <w:iCs/>
        </w:rPr>
        <w:t>приводить примеры практического использования физических знаний</w:t>
      </w:r>
      <w:r w:rsidR="00FC4574">
        <w:rPr>
          <w:b/>
          <w:i/>
          <w:iCs/>
        </w:rPr>
        <w:t xml:space="preserve"> </w:t>
      </w:r>
      <w:r w:rsidRPr="008C012B">
        <w:t xml:space="preserve">о механических, тепловых, электромагнитных и квантовых явлениях; </w:t>
      </w:r>
      <w:r w:rsidRPr="008C012B">
        <w:rPr>
          <w:b/>
          <w:i/>
          <w:iCs/>
        </w:rPr>
        <w:t>решать задачи на применение изученных физических законов</w:t>
      </w:r>
      <w:r w:rsidRPr="008C012B">
        <w:rPr>
          <w:b/>
        </w:rPr>
        <w:t>;</w:t>
      </w:r>
    </w:p>
    <w:p w:rsidR="00B36EF4" w:rsidRPr="008C012B" w:rsidRDefault="00B36EF4" w:rsidP="001712AB">
      <w:pPr>
        <w:numPr>
          <w:ilvl w:val="0"/>
          <w:numId w:val="7"/>
        </w:numPr>
        <w:ind w:firstLine="680"/>
        <w:jc w:val="both"/>
      </w:pPr>
      <w:r w:rsidRPr="008C012B">
        <w:rPr>
          <w:b/>
          <w:i/>
          <w:iCs/>
        </w:rPr>
        <w:t>проводить самостоятельный поиск инфор</w:t>
      </w:r>
      <w:r w:rsidRPr="008C012B">
        <w:rPr>
          <w:b/>
        </w:rPr>
        <w:t>мации</w:t>
      </w:r>
      <w:r w:rsidRPr="008C012B">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B36EF4" w:rsidRPr="008C012B" w:rsidRDefault="00B36EF4" w:rsidP="00106BA3">
      <w:pPr>
        <w:ind w:left="567" w:firstLine="680"/>
        <w:jc w:val="both"/>
        <w:rPr>
          <w:b/>
          <w:bCs/>
        </w:rPr>
      </w:pPr>
      <w:r w:rsidRPr="008C012B">
        <w:rPr>
          <w:b/>
          <w:bCs/>
        </w:rPr>
        <w:t xml:space="preserve">использовать приобретенные знания и умения в практической деятельности и повседневной жизни </w:t>
      </w:r>
      <w:proofErr w:type="gramStart"/>
      <w:r w:rsidRPr="008C012B">
        <w:rPr>
          <w:b/>
          <w:bCs/>
        </w:rPr>
        <w:t>для</w:t>
      </w:r>
      <w:proofErr w:type="gramEnd"/>
      <w:r w:rsidRPr="008C012B">
        <w:rPr>
          <w:b/>
          <w:bCs/>
        </w:rPr>
        <w:t>:</w:t>
      </w:r>
    </w:p>
    <w:p w:rsidR="00B36EF4" w:rsidRPr="008C012B" w:rsidRDefault="00B36EF4" w:rsidP="001712AB">
      <w:pPr>
        <w:numPr>
          <w:ilvl w:val="0"/>
          <w:numId w:val="7"/>
        </w:numPr>
        <w:ind w:firstLine="680"/>
        <w:jc w:val="both"/>
        <w:rPr>
          <w:b/>
        </w:rPr>
      </w:pPr>
      <w:r w:rsidRPr="008C012B">
        <w:t>обеспечения безопасности своей жизни при использовании бытовой техники;</w:t>
      </w:r>
    </w:p>
    <w:p w:rsidR="00B36EF4" w:rsidRPr="008C012B" w:rsidRDefault="00B36EF4" w:rsidP="001712AB">
      <w:pPr>
        <w:numPr>
          <w:ilvl w:val="0"/>
          <w:numId w:val="7"/>
        </w:numPr>
        <w:ind w:firstLine="680"/>
        <w:jc w:val="both"/>
        <w:rPr>
          <w:b/>
        </w:rPr>
      </w:pPr>
      <w:r w:rsidRPr="008C012B">
        <w:t>сознательного выполнения правил безопасного движения транспортных средств и пешеходов;</w:t>
      </w:r>
    </w:p>
    <w:p w:rsidR="00B36EF4" w:rsidRPr="008C012B" w:rsidRDefault="00B36EF4" w:rsidP="001712AB">
      <w:pPr>
        <w:numPr>
          <w:ilvl w:val="0"/>
          <w:numId w:val="7"/>
        </w:numPr>
        <w:ind w:firstLine="680"/>
        <w:jc w:val="both"/>
        <w:rPr>
          <w:b/>
        </w:rPr>
      </w:pPr>
      <w:r w:rsidRPr="008C012B">
        <w:t>оценки безопасности радиационного фона.</w:t>
      </w:r>
    </w:p>
    <w:p w:rsidR="00DD763E" w:rsidRPr="00CC0B68" w:rsidRDefault="00CC0B68" w:rsidP="00CC0B68">
      <w:pPr>
        <w:ind w:firstLine="680"/>
        <w:jc w:val="center"/>
        <w:rPr>
          <w:b/>
          <w:color w:val="000000"/>
          <w:sz w:val="28"/>
          <w:szCs w:val="28"/>
        </w:rPr>
      </w:pPr>
      <w:r w:rsidRPr="00CC0B68">
        <w:rPr>
          <w:b/>
          <w:bCs/>
          <w:sz w:val="28"/>
          <w:szCs w:val="28"/>
        </w:rPr>
        <w:t xml:space="preserve">Критерии оценивания учебной деятельности обучающихся основной школы </w:t>
      </w:r>
      <w:r w:rsidR="00DD763E" w:rsidRPr="00CC0B68">
        <w:rPr>
          <w:b/>
          <w:color w:val="000000"/>
          <w:sz w:val="28"/>
          <w:szCs w:val="28"/>
        </w:rPr>
        <w:t>по физике</w:t>
      </w:r>
    </w:p>
    <w:p w:rsidR="00B36EF4" w:rsidRPr="008C012B" w:rsidRDefault="00DD763E" w:rsidP="00106BA3">
      <w:pPr>
        <w:ind w:firstLine="680"/>
        <w:jc w:val="both"/>
        <w:rPr>
          <w:rStyle w:val="a9"/>
          <w:color w:val="000000"/>
        </w:rPr>
      </w:pPr>
      <w:r w:rsidRPr="008C012B">
        <w:rPr>
          <w:rStyle w:val="a9"/>
          <w:color w:val="000000"/>
        </w:rPr>
        <w:t>Оценка письменных самостоятельных и контрольны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за работу, выполненную без ошибок и недочетов или имеющую не более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за работу, выполненную полностью, но при наличии в н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двух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еник правильно выполнил не менее половины работы или допустил:</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двух 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одной 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более двух-трех не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одной негрубой ошибки и трех недоч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или при отсутствии ошибок, но при наличии 4-5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Учитель имеет право поставить ученику оценку выше той, которая предусмотрена «нормами», если учеником оригинально выполнена работа.</w:t>
      </w:r>
    </w:p>
    <w:p w:rsidR="00DD763E" w:rsidRPr="008C012B" w:rsidRDefault="00DD763E" w:rsidP="00106BA3">
      <w:pPr>
        <w:ind w:firstLine="680"/>
        <w:jc w:val="both"/>
        <w:rPr>
          <w:rStyle w:val="a9"/>
          <w:color w:val="000000"/>
        </w:rPr>
      </w:pPr>
      <w:r w:rsidRPr="008C012B">
        <w:rPr>
          <w:rStyle w:val="a9"/>
          <w:color w:val="000000"/>
        </w:rPr>
        <w:t>Оценка устных отв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lastRenderedPageBreak/>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умеет подкрепить ответ несложными демонстрационными опытам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е) умеет делать анализ, обобщения и собственные выводы по данному вопросу;</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ж) умеет самостоятельно и рационально работать с учебником, дополнительной литературой и справочникам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ответ удовлетворяет названным выше требованиям, но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допускает одну негрубую ошибку или не более двух недочетов и может их исправить самостоятельно, или при небольшой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не обладает достаточными навыками работы со справочной литературой </w:t>
      </w:r>
      <w:proofErr w:type="gramStart"/>
      <w:r w:rsidRPr="008C012B">
        <w:rPr>
          <w:color w:val="000000"/>
        </w:rPr>
        <w:t xml:space="preserve">( </w:t>
      </w:r>
      <w:proofErr w:type="gramEnd"/>
      <w:r w:rsidRPr="008C012B">
        <w:rPr>
          <w:color w:val="000000"/>
        </w:rPr>
        <w:t>например, ученик умеет все найти, правильно ориентируется в справочниках, но работает медленно).</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ащийся правильно понимает физическую сущность рассматриваемых явлений и закономерностей, но при отве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в) отвечает неполно на вопросы учителя </w:t>
      </w:r>
      <w:proofErr w:type="gramStart"/>
      <w:r w:rsidRPr="008C012B">
        <w:rPr>
          <w:color w:val="000000"/>
        </w:rPr>
        <w:t xml:space="preserve">( </w:t>
      </w:r>
      <w:proofErr w:type="gramEnd"/>
      <w:r w:rsidRPr="008C012B">
        <w:rPr>
          <w:color w:val="000000"/>
        </w:rPr>
        <w:t>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 учени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знает и не понимает значительную или основную часть программного материала в пределах поставленных вопрос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при ответе допускает более двух грубых ошибок, которые не может исправить даже при помощи учителя.</w:t>
      </w:r>
    </w:p>
    <w:p w:rsidR="00DD763E" w:rsidRPr="008C012B" w:rsidRDefault="00DD763E" w:rsidP="00106BA3">
      <w:pPr>
        <w:ind w:firstLine="680"/>
        <w:jc w:val="both"/>
        <w:rPr>
          <w:rStyle w:val="a9"/>
          <w:color w:val="000000"/>
        </w:rPr>
      </w:pPr>
      <w:r w:rsidRPr="008C012B">
        <w:rPr>
          <w:rStyle w:val="a9"/>
          <w:color w:val="000000"/>
        </w:rPr>
        <w:t>Оценка лабораторных и практически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выполнил работу в полном объеме с соблюдением необходимой последовательности проведения опытов 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в представленном отчете правильно и аккуратно выполнил все записи, таблицы, рисунки, чертежи, графики, вычисления и сделал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авильно выполнил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соблюдал требования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выполнены требования к оценке 5, 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lastRenderedPageBreak/>
        <w:t>а) опыт проводился в условиях, не обеспечивающих достаточной точност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или </w:t>
      </w:r>
      <w:proofErr w:type="gramStart"/>
      <w:r w:rsidRPr="008C012B">
        <w:rPr>
          <w:color w:val="000000"/>
        </w:rPr>
        <w:t>было</w:t>
      </w:r>
      <w:proofErr w:type="gramEnd"/>
      <w:r w:rsidRPr="008C012B">
        <w:rPr>
          <w:color w:val="000000"/>
        </w:rPr>
        <w:t xml:space="preserve"> допущено два-три недочета, или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нерациональных условиях, что привело к получению результатов с большей погреш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или в отчете были допущены в общей сложности не более двух ошибок </w:t>
      </w:r>
      <w:proofErr w:type="gramStart"/>
      <w:r w:rsidRPr="008C012B">
        <w:rPr>
          <w:color w:val="000000"/>
        </w:rPr>
        <w:t xml:space="preserve">( </w:t>
      </w:r>
      <w:proofErr w:type="gramEnd"/>
      <w:r w:rsidRPr="008C012B">
        <w:rPr>
          <w:color w:val="000000"/>
        </w:rPr>
        <w:t>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выполнен совсем или выполнен неверно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работа выполнена не полностью, и объем выполненной части работы не позволяет сделать правильные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опыты, измерения, вычисления, наблюдения производились неправиль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в ходе работы и в отчете обнаружились в совокупности все недостатки, отмеченные в требованиях к оценке «3».</w:t>
      </w:r>
    </w:p>
    <w:p w:rsidR="00DD763E" w:rsidRPr="008C012B" w:rsidRDefault="00DD763E" w:rsidP="00106BA3">
      <w:pPr>
        <w:ind w:firstLine="680"/>
        <w:jc w:val="both"/>
      </w:pPr>
    </w:p>
    <w:p w:rsidR="003D7241" w:rsidRPr="009233D6" w:rsidRDefault="000C4F8F" w:rsidP="009233D6">
      <w:pPr>
        <w:ind w:firstLine="680"/>
        <w:jc w:val="center"/>
        <w:rPr>
          <w:b/>
          <w:sz w:val="28"/>
          <w:szCs w:val="28"/>
        </w:rPr>
      </w:pPr>
      <w:r w:rsidRPr="009233D6">
        <w:rPr>
          <w:rStyle w:val="FontStyle20"/>
          <w:sz w:val="28"/>
          <w:szCs w:val="28"/>
        </w:rPr>
        <w:t>2.</w:t>
      </w:r>
      <w:r w:rsidR="00CC0B68" w:rsidRPr="009233D6">
        <w:rPr>
          <w:rStyle w:val="FontStyle20"/>
          <w:sz w:val="28"/>
          <w:szCs w:val="28"/>
        </w:rPr>
        <w:t>1.</w:t>
      </w:r>
      <w:r w:rsidRPr="009233D6">
        <w:rPr>
          <w:rStyle w:val="FontStyle20"/>
          <w:sz w:val="28"/>
          <w:szCs w:val="28"/>
        </w:rPr>
        <w:t>10.</w:t>
      </w:r>
      <w:r w:rsidR="003D7241" w:rsidRPr="009233D6">
        <w:rPr>
          <w:rStyle w:val="FontStyle20"/>
          <w:sz w:val="28"/>
          <w:szCs w:val="28"/>
        </w:rPr>
        <w:t>ПРИРОДОВЕДЕНИЕ V класс</w:t>
      </w:r>
    </w:p>
    <w:p w:rsidR="00740AC8" w:rsidRPr="009233D6" w:rsidRDefault="00740AC8" w:rsidP="00CC0B68">
      <w:pPr>
        <w:ind w:left="147" w:right="147" w:firstLine="680"/>
        <w:jc w:val="both"/>
        <w:rPr>
          <w:color w:val="000000"/>
        </w:rPr>
      </w:pPr>
      <w:r w:rsidRPr="009233D6">
        <w:rPr>
          <w:b/>
          <w:bCs/>
          <w:color w:val="000000"/>
        </w:rPr>
        <w:t>Изучение природоведения в V классе направлено на достижение следующих целей:</w:t>
      </w:r>
    </w:p>
    <w:p w:rsidR="00740AC8" w:rsidRPr="009233D6" w:rsidRDefault="00740AC8" w:rsidP="00CC0B68">
      <w:pPr>
        <w:ind w:left="147" w:right="147" w:firstLine="680"/>
        <w:jc w:val="both"/>
        <w:rPr>
          <w:color w:val="000000"/>
        </w:rPr>
      </w:pPr>
      <w:r w:rsidRPr="009233D6">
        <w:rPr>
          <w:color w:val="000000"/>
        </w:rPr>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740AC8" w:rsidRPr="009233D6" w:rsidRDefault="00740AC8" w:rsidP="00CC0B68">
      <w:pPr>
        <w:ind w:left="147" w:right="147" w:firstLine="680"/>
        <w:jc w:val="both"/>
        <w:rPr>
          <w:color w:val="000000"/>
        </w:rPr>
      </w:pPr>
      <w:r w:rsidRPr="009233D6">
        <w:rPr>
          <w:color w:val="000000"/>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740AC8" w:rsidRPr="009233D6" w:rsidRDefault="00740AC8" w:rsidP="00CC0B68">
      <w:pPr>
        <w:ind w:left="147" w:right="147" w:firstLine="680"/>
        <w:jc w:val="both"/>
        <w:rPr>
          <w:color w:val="000000"/>
        </w:rPr>
      </w:pPr>
      <w:r w:rsidRPr="009233D6">
        <w:rPr>
          <w:color w:val="000000"/>
        </w:rPr>
        <w:t>- развитие интереса к изучению природы, интеллектуальных и творческих способностей в процессе решения познавательных задач;</w:t>
      </w:r>
    </w:p>
    <w:p w:rsidR="00740AC8" w:rsidRPr="009233D6" w:rsidRDefault="00740AC8" w:rsidP="00CC0B68">
      <w:pPr>
        <w:ind w:left="147" w:right="147" w:firstLine="680"/>
        <w:jc w:val="both"/>
        <w:rPr>
          <w:color w:val="000000"/>
        </w:rPr>
      </w:pPr>
      <w:r w:rsidRPr="009233D6">
        <w:rPr>
          <w:color w:val="000000"/>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740AC8" w:rsidRPr="009233D6" w:rsidRDefault="00740AC8" w:rsidP="00CC0B68">
      <w:pPr>
        <w:ind w:left="147" w:right="147" w:firstLine="680"/>
        <w:jc w:val="both"/>
        <w:rPr>
          <w:color w:val="000000"/>
        </w:rPr>
      </w:pPr>
      <w:r w:rsidRPr="009233D6">
        <w:rPr>
          <w:color w:val="000000"/>
        </w:rPr>
        <w:t>- 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w:t>
      </w:r>
    </w:p>
    <w:p w:rsidR="00740AC8" w:rsidRPr="009233D6" w:rsidRDefault="00740AC8" w:rsidP="00106BA3">
      <w:pPr>
        <w:ind w:firstLine="680"/>
        <w:jc w:val="both"/>
        <w:rPr>
          <w:rFonts w:eastAsia="@Arial Unicode MS"/>
          <w:b/>
          <w:iCs/>
        </w:rPr>
      </w:pPr>
      <w:r w:rsidRPr="009233D6">
        <w:rPr>
          <w:rFonts w:eastAsia="@Arial Unicode MS"/>
          <w:b/>
          <w:iCs/>
        </w:rPr>
        <w:t>Содержание основной образовательной программы по  природоведению</w:t>
      </w:r>
    </w:p>
    <w:p w:rsidR="003D7241" w:rsidRPr="009233D6" w:rsidRDefault="003D7241" w:rsidP="00106BA3">
      <w:pPr>
        <w:ind w:firstLine="680"/>
        <w:jc w:val="both"/>
        <w:rPr>
          <w:b/>
        </w:rPr>
      </w:pPr>
      <w:r w:rsidRPr="009233D6">
        <w:rPr>
          <w:b/>
        </w:rPr>
        <w:t xml:space="preserve">Как человек изучает природу </w:t>
      </w:r>
    </w:p>
    <w:p w:rsidR="003D7241" w:rsidRPr="009233D6" w:rsidRDefault="003D7241" w:rsidP="00106BA3">
      <w:pPr>
        <w:pStyle w:val="Style5"/>
        <w:widowControl/>
        <w:spacing w:line="240" w:lineRule="auto"/>
        <w:ind w:firstLine="680"/>
        <w:rPr>
          <w:rStyle w:val="FontStyle24"/>
          <w:sz w:val="24"/>
          <w:szCs w:val="24"/>
        </w:rPr>
      </w:pPr>
      <w:r w:rsidRPr="009233D6">
        <w:rPr>
          <w:rStyle w:val="FontStyle24"/>
          <w:sz w:val="24"/>
          <w:szCs w:val="24"/>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sidRPr="009233D6">
        <w:rPr>
          <w:rStyle w:val="FontStyle24"/>
          <w:sz w:val="24"/>
          <w:szCs w:val="24"/>
        </w:rPr>
        <w:softHyphen/>
        <w:t>пользования современных информационных технологий при проведении наблюдений и изме</w:t>
      </w:r>
      <w:r w:rsidRPr="009233D6">
        <w:rPr>
          <w:rStyle w:val="FontStyle24"/>
          <w:sz w:val="24"/>
          <w:szCs w:val="24"/>
        </w:rPr>
        <w:softHyphen/>
        <w:t>рений]. Взаимосвязь методов при изучении объектов и явлений природы.</w:t>
      </w:r>
    </w:p>
    <w:p w:rsidR="003D7241" w:rsidRPr="009233D6" w:rsidRDefault="003D7241" w:rsidP="00106BA3">
      <w:pPr>
        <w:autoSpaceDE w:val="0"/>
        <w:autoSpaceDN w:val="0"/>
        <w:adjustRightInd w:val="0"/>
        <w:ind w:right="5" w:firstLine="680"/>
        <w:jc w:val="both"/>
        <w:rPr>
          <w:rFonts w:eastAsiaTheme="minorEastAsia"/>
          <w:b/>
          <w:bCs/>
        </w:rPr>
      </w:pPr>
      <w:r w:rsidRPr="009233D6">
        <w:rPr>
          <w:rFonts w:eastAsiaTheme="minorEastAsia"/>
          <w:b/>
          <w:bCs/>
        </w:rPr>
        <w:t>Многообразие тел, веществ и явлений природы (40 час)</w:t>
      </w:r>
    </w:p>
    <w:p w:rsidR="003D7241" w:rsidRPr="009233D6" w:rsidRDefault="003D7241" w:rsidP="00106BA3">
      <w:pPr>
        <w:autoSpaceDE w:val="0"/>
        <w:autoSpaceDN w:val="0"/>
        <w:adjustRightInd w:val="0"/>
        <w:ind w:firstLine="680"/>
        <w:jc w:val="both"/>
        <w:rPr>
          <w:rFonts w:eastAsiaTheme="minorEastAsia"/>
          <w:i/>
          <w:iCs/>
        </w:rPr>
      </w:pPr>
      <w:r w:rsidRPr="009233D6">
        <w:rPr>
          <w:rFonts w:eastAsiaTheme="minorEastAsia"/>
        </w:rPr>
        <w:t>Звездное небо: основные созвездия, суточное движение звезд. Строение Солнечной систе</w:t>
      </w:r>
      <w:r w:rsidRPr="009233D6">
        <w:rPr>
          <w:rFonts w:eastAsiaTheme="minorEastAsia"/>
        </w:rPr>
        <w:softHyphen/>
        <w:t xml:space="preserve">мы: Солнце и планеты. </w:t>
      </w:r>
      <w:r w:rsidRPr="009233D6">
        <w:rPr>
          <w:rFonts w:eastAsiaTheme="minorEastAsia"/>
          <w:i/>
          <w:iCs/>
        </w:rPr>
        <w:t>Представление о Солнце как одной из звезд.</w:t>
      </w:r>
    </w:p>
    <w:p w:rsidR="003D7241" w:rsidRPr="009233D6" w:rsidRDefault="003D7241" w:rsidP="00106BA3">
      <w:pPr>
        <w:autoSpaceDE w:val="0"/>
        <w:autoSpaceDN w:val="0"/>
        <w:adjustRightInd w:val="0"/>
        <w:ind w:firstLine="680"/>
        <w:jc w:val="both"/>
        <w:rPr>
          <w:rFonts w:eastAsiaTheme="minorEastAsia"/>
          <w:i/>
          <w:iCs/>
        </w:rPr>
      </w:pPr>
      <w:r w:rsidRPr="009233D6">
        <w:rPr>
          <w:rFonts w:eastAsiaTheme="minorEastAsia"/>
          <w:i/>
          <w:iCs/>
        </w:rPr>
        <w:t xml:space="preserve">История «вытеснения» Земли из центра Вселенной (Птолемей, Н. Коперник, </w:t>
      </w:r>
      <w:proofErr w:type="spellStart"/>
      <w:r w:rsidRPr="009233D6">
        <w:rPr>
          <w:rFonts w:eastAsiaTheme="minorEastAsia"/>
          <w:i/>
          <w:iCs/>
        </w:rPr>
        <w:t>Г.Галилей</w:t>
      </w:r>
      <w:proofErr w:type="spellEnd"/>
      <w:r w:rsidRPr="009233D6">
        <w:rPr>
          <w:rFonts w:eastAsiaTheme="minorEastAsia"/>
          <w:i/>
          <w:iCs/>
        </w:rPr>
        <w:t>, Дж. Бруно и др.)</w:t>
      </w:r>
    </w:p>
    <w:p w:rsidR="003D7241" w:rsidRPr="009233D6" w:rsidRDefault="003D7241" w:rsidP="00106BA3">
      <w:pPr>
        <w:autoSpaceDE w:val="0"/>
        <w:autoSpaceDN w:val="0"/>
        <w:adjustRightInd w:val="0"/>
        <w:ind w:firstLine="680"/>
        <w:jc w:val="both"/>
        <w:rPr>
          <w:rFonts w:eastAsiaTheme="minorEastAsia"/>
        </w:rPr>
      </w:pPr>
      <w:r w:rsidRPr="009233D6">
        <w:rPr>
          <w:rFonts w:eastAsiaTheme="minorEastAsia"/>
        </w:rPr>
        <w:lastRenderedPageBreak/>
        <w:t xml:space="preserve">Вещества в окружающем мире и их использование человеком. </w:t>
      </w:r>
      <w:r w:rsidRPr="009233D6">
        <w:rPr>
          <w:rFonts w:eastAsiaTheme="minorEastAsia"/>
          <w:i/>
          <w:iCs/>
        </w:rPr>
        <w:t>Простые и сложные веще</w:t>
      </w:r>
      <w:r w:rsidRPr="009233D6">
        <w:rPr>
          <w:rFonts w:eastAsiaTheme="minorEastAsia"/>
          <w:i/>
          <w:iCs/>
        </w:rPr>
        <w:softHyphen/>
        <w:t xml:space="preserve">ства, смеси. </w:t>
      </w:r>
      <w:r w:rsidRPr="009233D6">
        <w:rPr>
          <w:rFonts w:eastAsiaTheme="minorEastAsia"/>
        </w:rPr>
        <w:t>Примеры явлений превращения веществ (горение, гниение и др.).</w:t>
      </w:r>
    </w:p>
    <w:p w:rsidR="003D7241" w:rsidRPr="009233D6" w:rsidRDefault="003D7241" w:rsidP="00106BA3">
      <w:pPr>
        <w:autoSpaceDE w:val="0"/>
        <w:autoSpaceDN w:val="0"/>
        <w:adjustRightInd w:val="0"/>
        <w:ind w:firstLine="680"/>
        <w:jc w:val="both"/>
        <w:rPr>
          <w:rFonts w:eastAsiaTheme="minorEastAsia"/>
        </w:rPr>
      </w:pPr>
      <w:r w:rsidRPr="009233D6">
        <w:rPr>
          <w:rFonts w:eastAsiaTheme="minorEastAsia"/>
        </w:rPr>
        <w:t>Примеры различных физических явлений (механических, тепловых, световых) и их ис</w:t>
      </w:r>
      <w:r w:rsidRPr="009233D6">
        <w:rPr>
          <w:rFonts w:eastAsiaTheme="minorEastAsia"/>
        </w:rPr>
        <w:softHyphen/>
        <w:t>пользования в повседневной жизни.</w:t>
      </w:r>
    </w:p>
    <w:p w:rsidR="003D7241" w:rsidRPr="009233D6" w:rsidRDefault="003D7241" w:rsidP="00106BA3">
      <w:pPr>
        <w:autoSpaceDE w:val="0"/>
        <w:autoSpaceDN w:val="0"/>
        <w:adjustRightInd w:val="0"/>
        <w:ind w:firstLine="680"/>
        <w:jc w:val="both"/>
        <w:rPr>
          <w:rFonts w:eastAsiaTheme="minorEastAsia"/>
          <w:i/>
          <w:iCs/>
        </w:rPr>
      </w:pPr>
      <w:r w:rsidRPr="009233D6">
        <w:rPr>
          <w:rFonts w:eastAsiaTheme="minorEastAsia"/>
        </w:rPr>
        <w:t xml:space="preserve">Погодные явления. Основные характеристики погоды (температура, осадки, облачность, ветер). </w:t>
      </w:r>
      <w:r w:rsidRPr="009233D6">
        <w:rPr>
          <w:rFonts w:eastAsiaTheme="minorEastAsia"/>
          <w:i/>
          <w:iCs/>
        </w:rPr>
        <w:t>Примеры влияния погоды на организм человека.</w:t>
      </w:r>
    </w:p>
    <w:p w:rsidR="003D7241" w:rsidRPr="009233D6" w:rsidRDefault="003D7241" w:rsidP="00106BA3">
      <w:pPr>
        <w:autoSpaceDE w:val="0"/>
        <w:autoSpaceDN w:val="0"/>
        <w:adjustRightInd w:val="0"/>
        <w:ind w:firstLine="680"/>
        <w:jc w:val="both"/>
        <w:rPr>
          <w:rFonts w:eastAsiaTheme="minorEastAsia"/>
        </w:rPr>
      </w:pPr>
      <w:r w:rsidRPr="009233D6">
        <w:rPr>
          <w:rFonts w:eastAsiaTheme="minorEastAsia"/>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3D7241" w:rsidRPr="009233D6" w:rsidRDefault="003D7241" w:rsidP="00106BA3">
      <w:pPr>
        <w:autoSpaceDE w:val="0"/>
        <w:autoSpaceDN w:val="0"/>
        <w:adjustRightInd w:val="0"/>
        <w:ind w:right="5299" w:firstLine="680"/>
        <w:jc w:val="both"/>
        <w:rPr>
          <w:rFonts w:eastAsiaTheme="minorEastAsia"/>
        </w:rPr>
      </w:pPr>
      <w:r w:rsidRPr="009233D6">
        <w:rPr>
          <w:rFonts w:eastAsiaTheme="minorEastAsia"/>
        </w:rPr>
        <w:t>Модель Солнечной системы. Фотографии планет Солнечной системы. Глобус.</w:t>
      </w:r>
    </w:p>
    <w:p w:rsidR="003D7241" w:rsidRPr="009233D6" w:rsidRDefault="003D7241" w:rsidP="00106BA3">
      <w:pPr>
        <w:autoSpaceDE w:val="0"/>
        <w:autoSpaceDN w:val="0"/>
        <w:adjustRightInd w:val="0"/>
        <w:ind w:firstLine="680"/>
        <w:jc w:val="both"/>
        <w:rPr>
          <w:rFonts w:eastAsiaTheme="minorEastAsia"/>
        </w:rPr>
      </w:pPr>
      <w:r w:rsidRPr="009233D6">
        <w:rPr>
          <w:rFonts w:eastAsiaTheme="minorEastAsia"/>
        </w:rPr>
        <w:t>Примеры простых и сложных веществ, смесей (кислорода, меди, угля, воды, гранита, смеси же</w:t>
      </w:r>
      <w:r w:rsidRPr="009233D6">
        <w:rPr>
          <w:rFonts w:eastAsiaTheme="minorEastAsia"/>
        </w:rPr>
        <w:softHyphen/>
        <w:t>лезных опилок и кварцевого песка и т. п.) Опыты, демонстрирующие горение веществ.</w:t>
      </w:r>
    </w:p>
    <w:p w:rsidR="003D7241" w:rsidRPr="009233D6" w:rsidRDefault="003D7241" w:rsidP="00106BA3">
      <w:pPr>
        <w:autoSpaceDE w:val="0"/>
        <w:autoSpaceDN w:val="0"/>
        <w:adjustRightInd w:val="0"/>
        <w:ind w:firstLine="680"/>
        <w:jc w:val="both"/>
        <w:rPr>
          <w:rFonts w:eastAsiaTheme="minorEastAsia"/>
        </w:rPr>
      </w:pPr>
      <w:r w:rsidRPr="009233D6">
        <w:rPr>
          <w:rFonts w:eastAsiaTheme="minorEastAsia"/>
        </w:rPr>
        <w:t>Примеры различных физических явлений: механических (падение тел и т.п.), тепловых (плав</w:t>
      </w:r>
      <w:r w:rsidRPr="009233D6">
        <w:rPr>
          <w:rFonts w:eastAsiaTheme="minorEastAsia"/>
        </w:rPr>
        <w:softHyphen/>
        <w:t>ление льда и т. п.), световых (разложение белого света при прохождении через призму и т. п.). Примеры приспособлений растений и животных к среде обитания</w:t>
      </w:r>
      <w:proofErr w:type="gramStart"/>
      <w:r w:rsidRPr="009233D6">
        <w:rPr>
          <w:rFonts w:eastAsiaTheme="minorEastAsia"/>
        </w:rPr>
        <w:t xml:space="preserve"> .</w:t>
      </w:r>
      <w:proofErr w:type="gramEnd"/>
    </w:p>
    <w:p w:rsidR="003D7241" w:rsidRPr="009233D6" w:rsidRDefault="003D7241" w:rsidP="00106BA3">
      <w:pPr>
        <w:autoSpaceDE w:val="0"/>
        <w:autoSpaceDN w:val="0"/>
        <w:adjustRightInd w:val="0"/>
        <w:ind w:right="5" w:firstLine="680"/>
        <w:jc w:val="both"/>
        <w:rPr>
          <w:rFonts w:eastAsiaTheme="minorEastAsia"/>
          <w:b/>
          <w:bCs/>
        </w:rPr>
      </w:pPr>
      <w:r w:rsidRPr="009233D6">
        <w:rPr>
          <w:rFonts w:eastAsiaTheme="minorEastAsia"/>
          <w:b/>
          <w:bCs/>
        </w:rPr>
        <w:t xml:space="preserve">Здоровье человека и безопасность жизни </w:t>
      </w:r>
    </w:p>
    <w:p w:rsidR="003D7241" w:rsidRPr="009233D6" w:rsidRDefault="003D7241" w:rsidP="00106BA3">
      <w:pPr>
        <w:autoSpaceDE w:val="0"/>
        <w:autoSpaceDN w:val="0"/>
        <w:adjustRightInd w:val="0"/>
        <w:ind w:firstLine="680"/>
        <w:jc w:val="both"/>
        <w:rPr>
          <w:rFonts w:eastAsiaTheme="minorEastAsia"/>
          <w:i/>
          <w:iCs/>
        </w:rPr>
      </w:pPr>
      <w:r w:rsidRPr="009233D6">
        <w:rPr>
          <w:rFonts w:eastAsiaTheme="minorEastAsia"/>
        </w:rPr>
        <w:t>Взаимосвязь здоровья и образа жизни (на примерах двигательной активности, рациональ</w:t>
      </w:r>
      <w:r w:rsidRPr="009233D6">
        <w:rPr>
          <w:rFonts w:eastAsiaTheme="minorEastAsia"/>
        </w:rPr>
        <w:softHyphen/>
        <w:t xml:space="preserve">ного питания, закаливания и др.). </w:t>
      </w:r>
      <w:r w:rsidRPr="009233D6">
        <w:rPr>
          <w:rFonts w:eastAsiaTheme="minorEastAsia"/>
          <w:i/>
          <w:iCs/>
        </w:rPr>
        <w:t>Профилактика вредных привычек (курения, алкоголизма, нар</w:t>
      </w:r>
      <w:r w:rsidRPr="009233D6">
        <w:rPr>
          <w:rFonts w:eastAsiaTheme="minorEastAsia"/>
          <w:i/>
          <w:iCs/>
        </w:rPr>
        <w:softHyphen/>
        <w:t>комании), их влияние на здоровье.</w:t>
      </w:r>
    </w:p>
    <w:p w:rsidR="003D7241" w:rsidRPr="009233D6" w:rsidRDefault="003D7241" w:rsidP="00106BA3">
      <w:pPr>
        <w:autoSpaceDE w:val="0"/>
        <w:autoSpaceDN w:val="0"/>
        <w:adjustRightInd w:val="0"/>
        <w:ind w:left="538" w:firstLine="680"/>
        <w:jc w:val="both"/>
        <w:rPr>
          <w:rFonts w:eastAsiaTheme="minorEastAsia"/>
          <w:i/>
          <w:iCs/>
        </w:rPr>
      </w:pPr>
      <w:r w:rsidRPr="009233D6">
        <w:rPr>
          <w:rFonts w:eastAsiaTheme="minorEastAsia"/>
          <w:i/>
          <w:iCs/>
        </w:rPr>
        <w:t>Комфортные экологические условия жизнедеятельности человека.</w:t>
      </w:r>
    </w:p>
    <w:p w:rsidR="003D7241" w:rsidRPr="009233D6" w:rsidRDefault="003D7241" w:rsidP="00106BA3">
      <w:pPr>
        <w:autoSpaceDE w:val="0"/>
        <w:autoSpaceDN w:val="0"/>
        <w:adjustRightInd w:val="0"/>
        <w:ind w:firstLine="680"/>
        <w:jc w:val="both"/>
        <w:rPr>
          <w:rFonts w:eastAsiaTheme="minorEastAsia"/>
        </w:rPr>
      </w:pPr>
      <w:r w:rsidRPr="009233D6">
        <w:rPr>
          <w:rFonts w:eastAsiaTheme="minorEastAsia"/>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CC0B68" w:rsidRPr="009233D6" w:rsidRDefault="00CC0B68" w:rsidP="00106BA3">
      <w:pPr>
        <w:autoSpaceDE w:val="0"/>
        <w:autoSpaceDN w:val="0"/>
        <w:adjustRightInd w:val="0"/>
        <w:ind w:left="566" w:firstLine="680"/>
        <w:jc w:val="both"/>
        <w:rPr>
          <w:rFonts w:eastAsiaTheme="minorEastAsia"/>
          <w:b/>
          <w:bCs/>
          <w:i/>
          <w:iCs/>
        </w:rPr>
      </w:pPr>
      <w:r w:rsidRPr="009233D6">
        <w:rPr>
          <w:b/>
          <w:bCs/>
        </w:rPr>
        <w:t>Требования к уровню подготовки выпускников основной школы по природоведению.</w:t>
      </w:r>
    </w:p>
    <w:p w:rsidR="003D7241" w:rsidRPr="009233D6" w:rsidRDefault="003D7241" w:rsidP="00106BA3">
      <w:pPr>
        <w:autoSpaceDE w:val="0"/>
        <w:autoSpaceDN w:val="0"/>
        <w:adjustRightInd w:val="0"/>
        <w:ind w:left="566" w:firstLine="680"/>
        <w:jc w:val="both"/>
        <w:rPr>
          <w:rFonts w:eastAsiaTheme="minorEastAsia"/>
          <w:b/>
          <w:bCs/>
          <w:i/>
          <w:iCs/>
        </w:rPr>
      </w:pPr>
      <w:r w:rsidRPr="009233D6">
        <w:rPr>
          <w:rFonts w:eastAsiaTheme="minorEastAsia"/>
          <w:b/>
          <w:bCs/>
          <w:i/>
          <w:iCs/>
        </w:rPr>
        <w:t>В результате изучения природоведения ученик должен</w:t>
      </w:r>
    </w:p>
    <w:p w:rsidR="003D7241" w:rsidRPr="009233D6" w:rsidRDefault="003D7241" w:rsidP="00106BA3">
      <w:pPr>
        <w:autoSpaceDE w:val="0"/>
        <w:autoSpaceDN w:val="0"/>
        <w:adjustRightInd w:val="0"/>
        <w:ind w:left="576" w:firstLine="680"/>
        <w:jc w:val="both"/>
        <w:rPr>
          <w:rFonts w:eastAsiaTheme="minorEastAsia"/>
          <w:b/>
          <w:bCs/>
        </w:rPr>
      </w:pPr>
      <w:r w:rsidRPr="009233D6">
        <w:rPr>
          <w:rFonts w:eastAsiaTheme="minorEastAsia"/>
          <w:b/>
          <w:bCs/>
        </w:rPr>
        <w:t>знать/понимать</w:t>
      </w:r>
    </w:p>
    <w:p w:rsidR="003D7241" w:rsidRPr="009233D6"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9233D6">
        <w:rPr>
          <w:rFonts w:eastAsiaTheme="minorEastAsia"/>
        </w:rPr>
        <w:t>о многообразии тел, веществ и явлений природы и их простейших классификациях; от</w:t>
      </w:r>
      <w:r w:rsidRPr="009233D6">
        <w:rPr>
          <w:rFonts w:eastAsiaTheme="minorEastAsia"/>
        </w:rPr>
        <w:softHyphen/>
        <w:t>дельных методах изучения природы;</w:t>
      </w:r>
    </w:p>
    <w:p w:rsidR="003D7241" w:rsidRPr="009233D6"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9233D6">
        <w:rPr>
          <w:rFonts w:eastAsiaTheme="minorEastAsia"/>
        </w:rPr>
        <w:t>основные характеристики погоды, факторы здорового образа жизни, экологические про</w:t>
      </w:r>
      <w:r w:rsidRPr="009233D6">
        <w:rPr>
          <w:rFonts w:eastAsiaTheme="minorEastAsia"/>
        </w:rPr>
        <w:softHyphen/>
        <w:t>блемы своей местности и пути их решения.</w:t>
      </w:r>
    </w:p>
    <w:p w:rsidR="003D7241" w:rsidRPr="009233D6" w:rsidRDefault="003D7241" w:rsidP="00106BA3">
      <w:pPr>
        <w:autoSpaceDE w:val="0"/>
        <w:autoSpaceDN w:val="0"/>
        <w:adjustRightInd w:val="0"/>
        <w:ind w:left="571" w:firstLine="680"/>
        <w:jc w:val="both"/>
        <w:rPr>
          <w:rFonts w:eastAsiaTheme="minorEastAsia"/>
          <w:b/>
          <w:bCs/>
        </w:rPr>
      </w:pPr>
      <w:r w:rsidRPr="009233D6">
        <w:rPr>
          <w:rFonts w:eastAsiaTheme="minorEastAsia"/>
          <w:b/>
          <w:bCs/>
        </w:rPr>
        <w:t>уметь</w:t>
      </w:r>
    </w:p>
    <w:p w:rsidR="003D7241" w:rsidRPr="009233D6"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9233D6">
        <w:rPr>
          <w:rFonts w:eastAsiaTheme="minorEastAsia"/>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3D7241" w:rsidRPr="009233D6"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9233D6">
        <w:rPr>
          <w:rFonts w:eastAsiaTheme="minorEastAsia"/>
        </w:rPr>
        <w:t>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w:t>
      </w:r>
    </w:p>
    <w:p w:rsidR="003D7241" w:rsidRPr="009233D6" w:rsidRDefault="003D7241" w:rsidP="001712AB">
      <w:pPr>
        <w:widowControl w:val="0"/>
        <w:numPr>
          <w:ilvl w:val="0"/>
          <w:numId w:val="8"/>
        </w:numPr>
        <w:tabs>
          <w:tab w:val="left" w:pos="562"/>
        </w:tabs>
        <w:autoSpaceDE w:val="0"/>
        <w:autoSpaceDN w:val="0"/>
        <w:adjustRightInd w:val="0"/>
        <w:ind w:firstLine="680"/>
        <w:jc w:val="both"/>
        <w:rPr>
          <w:rFonts w:eastAsiaTheme="minorEastAsia"/>
        </w:rPr>
      </w:pPr>
      <w:r w:rsidRPr="009233D6">
        <w:rPr>
          <w:rFonts w:eastAsiaTheme="minorEastAsia"/>
        </w:rPr>
        <w:t>указывать на модели положение Солнца и Земли в Солнечной системе;</w:t>
      </w:r>
    </w:p>
    <w:p w:rsidR="003D7241" w:rsidRPr="009233D6" w:rsidRDefault="003D7241" w:rsidP="001712AB">
      <w:pPr>
        <w:widowControl w:val="0"/>
        <w:numPr>
          <w:ilvl w:val="0"/>
          <w:numId w:val="8"/>
        </w:numPr>
        <w:tabs>
          <w:tab w:val="left" w:pos="562"/>
        </w:tabs>
        <w:autoSpaceDE w:val="0"/>
        <w:autoSpaceDN w:val="0"/>
        <w:adjustRightInd w:val="0"/>
        <w:ind w:firstLine="680"/>
        <w:jc w:val="both"/>
        <w:rPr>
          <w:rFonts w:eastAsiaTheme="minorEastAsia"/>
        </w:rPr>
      </w:pPr>
      <w:r w:rsidRPr="009233D6">
        <w:rPr>
          <w:rFonts w:eastAsiaTheme="minorEastAsia"/>
        </w:rPr>
        <w:t>находить несколько созвездий Северного полушария при помощи звездной карты;</w:t>
      </w:r>
    </w:p>
    <w:p w:rsidR="003D7241" w:rsidRPr="009233D6"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9233D6">
        <w:rPr>
          <w:rFonts w:eastAsiaTheme="minorEastAsia"/>
        </w:rPr>
        <w:t>описывать личные наблюдения или опыты, различать в них цель (гипотезу), условия про</w:t>
      </w:r>
      <w:r w:rsidRPr="009233D6">
        <w:rPr>
          <w:rFonts w:eastAsiaTheme="minorEastAsia"/>
        </w:rPr>
        <w:softHyphen/>
        <w:t>ведения и полученные результаты;</w:t>
      </w:r>
    </w:p>
    <w:p w:rsidR="003D7241" w:rsidRPr="009233D6"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9233D6">
        <w:rPr>
          <w:rFonts w:eastAsiaTheme="minorEastAsia"/>
        </w:rPr>
        <w:t>сравнивать природные объекты не менее чем по 3-4 признакам;</w:t>
      </w:r>
    </w:p>
    <w:p w:rsidR="003D7241" w:rsidRPr="009233D6"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9233D6">
        <w:rPr>
          <w:rFonts w:eastAsiaTheme="minorEastAsia"/>
        </w:rPr>
        <w:t>описывать по предложенному плану внешний вид изученных тел и веществ;</w:t>
      </w:r>
    </w:p>
    <w:p w:rsidR="003D7241" w:rsidRPr="009233D6"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9233D6">
        <w:rPr>
          <w:rFonts w:eastAsiaTheme="minorEastAsia"/>
        </w:rPr>
        <w:t>использовать дополнительные источники для выполнения учебной задачи;</w:t>
      </w:r>
    </w:p>
    <w:p w:rsidR="003D7241" w:rsidRPr="009233D6"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9233D6">
        <w:rPr>
          <w:rFonts w:eastAsiaTheme="minorEastAsia"/>
        </w:rPr>
        <w:lastRenderedPageBreak/>
        <w:t>находить значение указанных терминов в справочной литературе;</w:t>
      </w:r>
    </w:p>
    <w:p w:rsidR="003D7241" w:rsidRPr="009233D6" w:rsidRDefault="003D7241" w:rsidP="001712AB">
      <w:pPr>
        <w:widowControl w:val="0"/>
        <w:numPr>
          <w:ilvl w:val="0"/>
          <w:numId w:val="9"/>
        </w:numPr>
        <w:tabs>
          <w:tab w:val="left" w:pos="566"/>
        </w:tabs>
        <w:autoSpaceDE w:val="0"/>
        <w:autoSpaceDN w:val="0"/>
        <w:adjustRightInd w:val="0"/>
        <w:ind w:left="566" w:right="5" w:firstLine="680"/>
        <w:jc w:val="both"/>
        <w:rPr>
          <w:rFonts w:eastAsiaTheme="minorEastAsia"/>
        </w:rPr>
      </w:pPr>
      <w:r w:rsidRPr="009233D6">
        <w:rPr>
          <w:rFonts w:eastAsiaTheme="minorEastAsia"/>
        </w:rPr>
        <w:t>кратко пересказывать учебный текст естественнонаучного характера; отвечать на вопросы по его содержанию; выделять его главную мысль;</w:t>
      </w:r>
    </w:p>
    <w:p w:rsidR="003D7241" w:rsidRPr="009233D6"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9233D6">
        <w:rPr>
          <w:rFonts w:eastAsiaTheme="minorEastAsia"/>
        </w:rPr>
        <w:t>использовать естественнонаучную лексику в самостоятельно подготовленных устных со</w:t>
      </w:r>
      <w:r w:rsidRPr="009233D6">
        <w:rPr>
          <w:rFonts w:eastAsiaTheme="minorEastAsia"/>
        </w:rPr>
        <w:softHyphen/>
        <w:t>общениях (на 2-3 минуты);</w:t>
      </w:r>
    </w:p>
    <w:p w:rsidR="003D7241" w:rsidRPr="009233D6"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9233D6">
        <w:rPr>
          <w:rFonts w:eastAsiaTheme="minorEastAsia"/>
        </w:rPr>
        <w:t>пользоваться приборами для измерения изученных физических величин;</w:t>
      </w:r>
    </w:p>
    <w:p w:rsidR="003D7241" w:rsidRPr="009233D6"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9233D6">
        <w:rPr>
          <w:rFonts w:eastAsiaTheme="minorEastAsia"/>
        </w:rPr>
        <w:t>следовать правилам безопасности при проведении практических работ.</w:t>
      </w:r>
    </w:p>
    <w:p w:rsidR="003D7241" w:rsidRPr="009233D6" w:rsidRDefault="003D7241" w:rsidP="00106BA3">
      <w:pPr>
        <w:autoSpaceDE w:val="0"/>
        <w:autoSpaceDN w:val="0"/>
        <w:adjustRightInd w:val="0"/>
        <w:ind w:left="571" w:firstLine="680"/>
        <w:jc w:val="both"/>
        <w:rPr>
          <w:rFonts w:eastAsiaTheme="minorEastAsia"/>
          <w:b/>
          <w:bCs/>
        </w:rPr>
      </w:pPr>
      <w:r w:rsidRPr="009233D6">
        <w:rPr>
          <w:rFonts w:eastAsiaTheme="minorEastAsia"/>
          <w:b/>
          <w:bCs/>
        </w:rPr>
        <w:t>Использовать приобретенные знания и умения в практической деятельности и по</w:t>
      </w:r>
      <w:r w:rsidRPr="009233D6">
        <w:rPr>
          <w:rFonts w:eastAsiaTheme="minorEastAsia"/>
          <w:b/>
          <w:bCs/>
        </w:rPr>
        <w:softHyphen/>
        <w:t>вседневной жизни для:</w:t>
      </w:r>
    </w:p>
    <w:p w:rsidR="003D7241" w:rsidRPr="009233D6"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9233D6">
        <w:rPr>
          <w:rFonts w:eastAsiaTheme="minorEastAsia"/>
        </w:rPr>
        <w:t>определения сторон горизонта с помощью компаса, Полярной звезды и местных призна</w:t>
      </w:r>
      <w:r w:rsidRPr="009233D6">
        <w:rPr>
          <w:rFonts w:eastAsiaTheme="minorEastAsia"/>
        </w:rPr>
        <w:softHyphen/>
        <w:t>ков;</w:t>
      </w:r>
    </w:p>
    <w:p w:rsidR="003D7241" w:rsidRPr="009233D6" w:rsidRDefault="003D7241" w:rsidP="001712AB">
      <w:pPr>
        <w:widowControl w:val="0"/>
        <w:numPr>
          <w:ilvl w:val="0"/>
          <w:numId w:val="9"/>
        </w:numPr>
        <w:tabs>
          <w:tab w:val="left" w:pos="566"/>
        </w:tabs>
        <w:autoSpaceDE w:val="0"/>
        <w:autoSpaceDN w:val="0"/>
        <w:adjustRightInd w:val="0"/>
        <w:ind w:left="566" w:firstLine="680"/>
        <w:jc w:val="both"/>
        <w:rPr>
          <w:rFonts w:eastAsiaTheme="minorEastAsia"/>
        </w:rPr>
      </w:pPr>
      <w:r w:rsidRPr="009233D6">
        <w:rPr>
          <w:rFonts w:eastAsiaTheme="minorEastAsia"/>
        </w:rPr>
        <w:t>измерения роста, температуры и массы тела, сравнения показателей своего развития с возрастными нормами;</w:t>
      </w:r>
    </w:p>
    <w:p w:rsidR="003D7241" w:rsidRPr="009233D6"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9233D6">
        <w:rPr>
          <w:rFonts w:eastAsiaTheme="minorEastAsia"/>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rsidRPr="009233D6">
        <w:rPr>
          <w:rFonts w:eastAsiaTheme="minorEastAsia"/>
        </w:rPr>
        <w:softHyphen/>
        <w:t>родной среде;</w:t>
      </w:r>
    </w:p>
    <w:p w:rsidR="003D7241" w:rsidRPr="009233D6" w:rsidRDefault="003D7241" w:rsidP="001712AB">
      <w:pPr>
        <w:widowControl w:val="0"/>
        <w:numPr>
          <w:ilvl w:val="0"/>
          <w:numId w:val="9"/>
        </w:numPr>
        <w:tabs>
          <w:tab w:val="left" w:pos="566"/>
        </w:tabs>
        <w:autoSpaceDE w:val="0"/>
        <w:autoSpaceDN w:val="0"/>
        <w:adjustRightInd w:val="0"/>
        <w:ind w:left="566" w:right="5" w:firstLine="680"/>
        <w:jc w:val="both"/>
        <w:rPr>
          <w:rFonts w:eastAsiaTheme="minorEastAsia"/>
        </w:rPr>
      </w:pPr>
      <w:r w:rsidRPr="009233D6">
        <w:rPr>
          <w:rFonts w:eastAsiaTheme="minorEastAsia"/>
        </w:rPr>
        <w:t>составления простейших рекомендаций по содержанию и уходу за комнатными и другими культурными растениями, домашними животными;</w:t>
      </w:r>
    </w:p>
    <w:p w:rsidR="003D7241" w:rsidRPr="009233D6"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9233D6">
        <w:rPr>
          <w:rFonts w:eastAsiaTheme="minorEastAsia"/>
        </w:rPr>
        <w:t>оказания первой помощи при капиллярных кровотечениях, несложных травмах.</w:t>
      </w:r>
    </w:p>
    <w:p w:rsidR="003D7241" w:rsidRPr="009233D6" w:rsidRDefault="003D7241" w:rsidP="00106BA3">
      <w:pPr>
        <w:ind w:firstLine="680"/>
        <w:jc w:val="both"/>
        <w:rPr>
          <w:b/>
        </w:rPr>
      </w:pPr>
    </w:p>
    <w:p w:rsidR="00CC0B68" w:rsidRPr="009233D6" w:rsidRDefault="00CC0B68" w:rsidP="00CC0B68">
      <w:pPr>
        <w:ind w:firstLine="680"/>
        <w:rPr>
          <w:color w:val="000000"/>
        </w:rPr>
      </w:pPr>
      <w:r w:rsidRPr="009233D6">
        <w:rPr>
          <w:b/>
          <w:bCs/>
        </w:rPr>
        <w:t>Критерии оценивания учебной деятельности обучающихся основной школы</w:t>
      </w:r>
      <w:r w:rsidR="00F4293C" w:rsidRPr="009233D6">
        <w:rPr>
          <w:b/>
          <w:bCs/>
          <w:color w:val="000000"/>
          <w:shd w:val="clear" w:color="auto" w:fill="FFFFFF"/>
        </w:rPr>
        <w:t xml:space="preserve"> по природоведению.</w:t>
      </w:r>
      <w:r w:rsidR="00F4293C" w:rsidRPr="009233D6">
        <w:rPr>
          <w:b/>
          <w:color w:val="000000"/>
        </w:rPr>
        <w:br/>
      </w:r>
      <w:r w:rsidRPr="009233D6">
        <w:rPr>
          <w:color w:val="000000"/>
          <w:shd w:val="clear" w:color="auto" w:fill="FFFFFF"/>
        </w:rPr>
        <w:t xml:space="preserve">               </w:t>
      </w:r>
      <w:r w:rsidR="00F4293C" w:rsidRPr="009233D6">
        <w:rPr>
          <w:color w:val="000000"/>
          <w:shd w:val="clear" w:color="auto" w:fill="FFFFFF"/>
        </w:rPr>
        <w:t>Результатом проверки уровня усвоения учебного материала является отметка.</w:t>
      </w:r>
      <w:r w:rsidR="00F4293C" w:rsidRPr="009233D6">
        <w:rPr>
          <w:color w:val="000000"/>
        </w:rPr>
        <w:br/>
      </w:r>
      <w:r w:rsidR="00F4293C" w:rsidRPr="009233D6">
        <w:rPr>
          <w:color w:val="000000"/>
          <w:shd w:val="clear" w:color="auto" w:fill="FFFFFF"/>
        </w:rPr>
        <w:t>При оценке знаний учащихся предполагается обращать внимание на правильность, осознанность, логичность и доказательность в изложении материала, точность использования терминологии, самостоятельность ответа.</w:t>
      </w:r>
      <w:r w:rsidR="00F4293C" w:rsidRPr="009233D6">
        <w:rPr>
          <w:color w:val="000000"/>
        </w:rPr>
        <w:br/>
      </w:r>
      <w:r w:rsidR="00F4293C" w:rsidRPr="009233D6">
        <w:rPr>
          <w:b/>
          <w:bCs/>
          <w:color w:val="000000"/>
          <w:shd w:val="clear" w:color="auto" w:fill="FFFFFF"/>
        </w:rPr>
        <w:t> Устный ответ.</w:t>
      </w:r>
      <w:r w:rsidR="00F4293C" w:rsidRPr="009233D6">
        <w:rPr>
          <w:color w:val="000000"/>
        </w:rPr>
        <w:br/>
      </w:r>
      <w:r w:rsidR="00F4293C" w:rsidRPr="009233D6">
        <w:rPr>
          <w:b/>
          <w:color w:val="000000"/>
          <w:shd w:val="clear" w:color="auto" w:fill="FFFFFF"/>
        </w:rPr>
        <w:t>Оценка "5" ставится, если ученик:</w:t>
      </w:r>
      <w:r w:rsidR="00F4293C" w:rsidRPr="009233D6">
        <w:rPr>
          <w:color w:val="000000"/>
          <w:shd w:val="clear" w:color="auto" w:fill="FFFFFF"/>
        </w:rPr>
        <w:t> </w:t>
      </w:r>
      <w:r w:rsidR="00F4293C" w:rsidRPr="009233D6">
        <w:rPr>
          <w:color w:val="000000"/>
        </w:rPr>
        <w:br/>
      </w:r>
      <w:r w:rsidRPr="009233D6">
        <w:rPr>
          <w:color w:val="000000"/>
        </w:rPr>
        <w:t>1.</w:t>
      </w:r>
      <w:r w:rsidR="00F4293C" w:rsidRPr="009233D6">
        <w:rPr>
          <w:color w:val="000000"/>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CC0B68" w:rsidRPr="009233D6" w:rsidRDefault="00CC0B68" w:rsidP="00CC0B68">
      <w:pPr>
        <w:rPr>
          <w:color w:val="000000"/>
        </w:rPr>
      </w:pPr>
      <w:r w:rsidRPr="009233D6">
        <w:rPr>
          <w:color w:val="000000"/>
        </w:rPr>
        <w:t>2.</w:t>
      </w:r>
      <w:r w:rsidR="00F4293C" w:rsidRPr="009233D6">
        <w:rPr>
          <w:color w:val="000000"/>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00F4293C" w:rsidRPr="009233D6">
        <w:rPr>
          <w:color w:val="000000"/>
        </w:rPr>
        <w:t>межпредметные</w:t>
      </w:r>
      <w:proofErr w:type="spellEnd"/>
      <w:r w:rsidR="00F4293C" w:rsidRPr="009233D6">
        <w:rPr>
          <w:color w:val="000000"/>
        </w:rPr>
        <w:t xml:space="preserve"> (на основе ранее приобретенных знаний) и </w:t>
      </w:r>
      <w:proofErr w:type="spellStart"/>
      <w:r w:rsidR="00F4293C" w:rsidRPr="009233D6">
        <w:rPr>
          <w:color w:val="000000"/>
        </w:rPr>
        <w:t>внутрипредметные</w:t>
      </w:r>
      <w:proofErr w:type="spellEnd"/>
      <w:r w:rsidR="00F4293C" w:rsidRPr="009233D6">
        <w:rPr>
          <w:color w:val="000000"/>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F4293C" w:rsidRPr="009233D6" w:rsidRDefault="00CC0B68" w:rsidP="00CC0B68">
      <w:pPr>
        <w:rPr>
          <w:color w:val="000000"/>
        </w:rPr>
      </w:pPr>
      <w:r w:rsidRPr="009233D6">
        <w:rPr>
          <w:color w:val="000000"/>
        </w:rPr>
        <w:t>3.</w:t>
      </w:r>
      <w:r w:rsidR="00F4293C" w:rsidRPr="009233D6">
        <w:rPr>
          <w:color w:val="000000"/>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записи, сопровождающие ответ, соответствуют требованиям.</w:t>
      </w:r>
    </w:p>
    <w:p w:rsidR="00CC0B68" w:rsidRPr="009233D6" w:rsidRDefault="00F4293C" w:rsidP="00CC0B68">
      <w:pPr>
        <w:ind w:firstLine="680"/>
        <w:rPr>
          <w:color w:val="000000"/>
        </w:rPr>
      </w:pPr>
      <w:r w:rsidRPr="009233D6">
        <w:rPr>
          <w:color w:val="000000"/>
        </w:rPr>
        <w:lastRenderedPageBreak/>
        <w:br/>
      </w:r>
      <w:r w:rsidRPr="009233D6">
        <w:rPr>
          <w:b/>
          <w:color w:val="000000"/>
          <w:shd w:val="clear" w:color="auto" w:fill="FFFFFF"/>
        </w:rPr>
        <w:t>Оценка "4" ставится, если ученик: </w:t>
      </w:r>
      <w:r w:rsidRPr="009233D6">
        <w:rPr>
          <w:b/>
          <w:color w:val="000000"/>
        </w:rPr>
        <w:br/>
      </w:r>
      <w:r w:rsidR="00CC0B68" w:rsidRPr="009233D6">
        <w:rPr>
          <w:color w:val="000000"/>
        </w:rPr>
        <w:t>1.</w:t>
      </w:r>
      <w:r w:rsidRPr="009233D6">
        <w:rPr>
          <w:color w:val="000000"/>
        </w:rPr>
        <w:t>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CC0B68" w:rsidRPr="009233D6" w:rsidRDefault="00CC0B68" w:rsidP="00CC0B68">
      <w:pPr>
        <w:rPr>
          <w:color w:val="000000"/>
        </w:rPr>
      </w:pPr>
      <w:r w:rsidRPr="009233D6">
        <w:rPr>
          <w:color w:val="000000"/>
        </w:rPr>
        <w:t>2.</w:t>
      </w:r>
      <w:r w:rsidR="00F4293C" w:rsidRPr="009233D6">
        <w:rPr>
          <w:color w:val="000000"/>
        </w:rPr>
        <w:t xml:space="preserve">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00F4293C" w:rsidRPr="009233D6">
        <w:rPr>
          <w:color w:val="000000"/>
        </w:rPr>
        <w:t>внутрипредметные</w:t>
      </w:r>
      <w:proofErr w:type="spellEnd"/>
      <w:r w:rsidR="00F4293C" w:rsidRPr="009233D6">
        <w:rPr>
          <w:color w:val="000000"/>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CC0B68" w:rsidRPr="009233D6" w:rsidRDefault="00CC0B68" w:rsidP="00CC0B68">
      <w:pPr>
        <w:rPr>
          <w:color w:val="000000"/>
        </w:rPr>
      </w:pPr>
      <w:r w:rsidRPr="009233D6">
        <w:rPr>
          <w:color w:val="000000"/>
        </w:rPr>
        <w:t>3.</w:t>
      </w:r>
      <w:r w:rsidR="00F4293C" w:rsidRPr="009233D6">
        <w:rPr>
          <w:color w:val="000000"/>
        </w:rPr>
        <w:t>В основном правильно даны определения понятий и использованы научные термины; </w:t>
      </w:r>
    </w:p>
    <w:p w:rsidR="00CC0B68" w:rsidRPr="009233D6" w:rsidRDefault="00CC0B68" w:rsidP="00CC0B68">
      <w:pPr>
        <w:rPr>
          <w:color w:val="000000"/>
        </w:rPr>
      </w:pPr>
      <w:r w:rsidRPr="009233D6">
        <w:rPr>
          <w:color w:val="000000"/>
        </w:rPr>
        <w:t>4.</w:t>
      </w:r>
      <w:r w:rsidR="00F4293C" w:rsidRPr="009233D6">
        <w:rPr>
          <w:color w:val="000000"/>
        </w:rPr>
        <w:t>Ответ самостоятельный; </w:t>
      </w:r>
    </w:p>
    <w:p w:rsidR="00E051DC" w:rsidRPr="009233D6" w:rsidRDefault="00CC0B68" w:rsidP="00E051DC">
      <w:pPr>
        <w:rPr>
          <w:color w:val="000000"/>
        </w:rPr>
      </w:pPr>
      <w:r w:rsidRPr="009233D6">
        <w:rPr>
          <w:color w:val="000000"/>
        </w:rPr>
        <w:t>5.</w:t>
      </w:r>
      <w:r w:rsidR="00F4293C" w:rsidRPr="009233D6">
        <w:rPr>
          <w:color w:val="000000"/>
        </w:rPr>
        <w:t>Наличие неточностей в изложении материала; </w:t>
      </w:r>
    </w:p>
    <w:p w:rsidR="00E051DC" w:rsidRPr="009233D6" w:rsidRDefault="00E051DC" w:rsidP="00E051DC">
      <w:pPr>
        <w:rPr>
          <w:color w:val="000000"/>
        </w:rPr>
      </w:pPr>
      <w:r w:rsidRPr="009233D6">
        <w:rPr>
          <w:color w:val="000000"/>
        </w:rPr>
        <w:t>6.</w:t>
      </w:r>
      <w:r w:rsidR="00F4293C" w:rsidRPr="009233D6">
        <w:rPr>
          <w:color w:val="000000"/>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E051DC" w:rsidRPr="009233D6" w:rsidRDefault="00E051DC" w:rsidP="00E051DC">
      <w:pPr>
        <w:rPr>
          <w:color w:val="000000"/>
        </w:rPr>
      </w:pPr>
      <w:r w:rsidRPr="009233D6">
        <w:rPr>
          <w:color w:val="000000"/>
        </w:rPr>
        <w:t>7.</w:t>
      </w:r>
      <w:r w:rsidR="00F4293C" w:rsidRPr="009233D6">
        <w:rPr>
          <w:color w:val="000000"/>
        </w:rPr>
        <w:t>Связное и последовательное изложение; при помощи наводящих вопросов учителя восполняются сделанные пропуски;</w:t>
      </w:r>
      <w:r w:rsidRPr="009233D6">
        <w:rPr>
          <w:color w:val="000000"/>
        </w:rPr>
        <w:t xml:space="preserve"> </w:t>
      </w:r>
    </w:p>
    <w:p w:rsidR="00F4293C" w:rsidRPr="009233D6" w:rsidRDefault="00E051DC" w:rsidP="00E051DC">
      <w:pPr>
        <w:rPr>
          <w:color w:val="000000"/>
        </w:rPr>
      </w:pPr>
      <w:r w:rsidRPr="009233D6">
        <w:rPr>
          <w:color w:val="000000"/>
        </w:rPr>
        <w:t>8.</w:t>
      </w:r>
      <w:r w:rsidR="00F4293C" w:rsidRPr="009233D6">
        <w:rPr>
          <w:color w:val="000000"/>
        </w:rPr>
        <w:t>Наличие конкретных представлений и элементарных реальных понятий изучаемых явлений.</w:t>
      </w:r>
    </w:p>
    <w:p w:rsidR="00E051DC" w:rsidRPr="009233D6" w:rsidRDefault="00F4293C" w:rsidP="00E051DC">
      <w:pPr>
        <w:ind w:firstLine="680"/>
        <w:rPr>
          <w:color w:val="000000"/>
        </w:rPr>
      </w:pPr>
      <w:r w:rsidRPr="009233D6">
        <w:rPr>
          <w:color w:val="000000"/>
        </w:rPr>
        <w:br/>
      </w:r>
      <w:r w:rsidRPr="009233D6">
        <w:rPr>
          <w:b/>
          <w:color w:val="000000"/>
          <w:shd w:val="clear" w:color="auto" w:fill="FFFFFF"/>
        </w:rPr>
        <w:t>Оценка "3" ставится, если ученик: </w:t>
      </w:r>
      <w:r w:rsidRPr="009233D6">
        <w:rPr>
          <w:b/>
          <w:color w:val="000000"/>
        </w:rPr>
        <w:br/>
      </w:r>
      <w:r w:rsidR="00E051DC" w:rsidRPr="009233D6">
        <w:rPr>
          <w:color w:val="000000"/>
        </w:rPr>
        <w:t>1.</w:t>
      </w:r>
      <w:r w:rsidRPr="009233D6">
        <w:rPr>
          <w:color w:val="000000"/>
        </w:rPr>
        <w:t>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F4293C" w:rsidRPr="009233D6" w:rsidRDefault="00E051DC" w:rsidP="00E051DC">
      <w:pPr>
        <w:rPr>
          <w:color w:val="000000"/>
        </w:rPr>
      </w:pPr>
      <w:r w:rsidRPr="009233D6">
        <w:rPr>
          <w:color w:val="000000"/>
        </w:rPr>
        <w:t>2.</w:t>
      </w:r>
      <w:r w:rsidR="00F4293C" w:rsidRPr="009233D6">
        <w:rPr>
          <w:color w:val="000000"/>
        </w:rPr>
        <w:t xml:space="preserve">Материал излагает </w:t>
      </w:r>
      <w:proofErr w:type="spellStart"/>
      <w:r w:rsidR="00F4293C" w:rsidRPr="009233D6">
        <w:rPr>
          <w:color w:val="000000"/>
        </w:rPr>
        <w:t>несистематизированно</w:t>
      </w:r>
      <w:proofErr w:type="spellEnd"/>
      <w:r w:rsidR="00F4293C" w:rsidRPr="009233D6">
        <w:rPr>
          <w:color w:val="000000"/>
        </w:rPr>
        <w:t>, фрагментарно, не всегда последовательно; </w:t>
      </w:r>
    </w:p>
    <w:p w:rsidR="00F4293C" w:rsidRPr="009233D6" w:rsidRDefault="00E051DC" w:rsidP="00E051DC">
      <w:pPr>
        <w:shd w:val="clear" w:color="auto" w:fill="FFFFFF"/>
        <w:jc w:val="both"/>
        <w:rPr>
          <w:color w:val="000000"/>
        </w:rPr>
      </w:pPr>
      <w:r w:rsidRPr="009233D6">
        <w:rPr>
          <w:color w:val="000000"/>
        </w:rPr>
        <w:t>3.</w:t>
      </w:r>
      <w:r w:rsidR="00F4293C" w:rsidRPr="009233D6">
        <w:rPr>
          <w:color w:val="000000"/>
        </w:rPr>
        <w:t>Показывает недостаточную</w:t>
      </w:r>
      <w:r w:rsidR="008A0EC1" w:rsidRPr="009233D6">
        <w:rPr>
          <w:color w:val="000000"/>
        </w:rPr>
        <w:t xml:space="preserve"> </w:t>
      </w:r>
      <w:proofErr w:type="spellStart"/>
      <w:r w:rsidR="00F4293C" w:rsidRPr="009233D6">
        <w:rPr>
          <w:color w:val="000000"/>
        </w:rPr>
        <w:t>сформированность</w:t>
      </w:r>
      <w:proofErr w:type="spellEnd"/>
      <w:r w:rsidR="00F4293C" w:rsidRPr="009233D6">
        <w:rPr>
          <w:color w:val="000000"/>
        </w:rPr>
        <w:t xml:space="preserve"> отдельных знаний и умений; выводы и обобщения аргументирует слабо, допускает в них ошибки. </w:t>
      </w:r>
    </w:p>
    <w:p w:rsidR="00F4293C" w:rsidRPr="009233D6" w:rsidRDefault="00E051DC" w:rsidP="00E051DC">
      <w:pPr>
        <w:shd w:val="clear" w:color="auto" w:fill="FFFFFF"/>
        <w:jc w:val="both"/>
        <w:rPr>
          <w:color w:val="000000"/>
        </w:rPr>
      </w:pPr>
      <w:r w:rsidRPr="009233D6">
        <w:rPr>
          <w:color w:val="000000"/>
        </w:rPr>
        <w:t>4.</w:t>
      </w:r>
      <w:r w:rsidR="00F4293C" w:rsidRPr="009233D6">
        <w:rPr>
          <w:color w:val="000000"/>
        </w:rPr>
        <w:t>Допустил ошибки и неточности в использовании научной терминологии, определения понятий дал недостаточно четкие; </w:t>
      </w:r>
    </w:p>
    <w:p w:rsidR="00F4293C" w:rsidRPr="009233D6" w:rsidRDefault="00E051DC" w:rsidP="00E051DC">
      <w:pPr>
        <w:shd w:val="clear" w:color="auto" w:fill="FFFFFF"/>
        <w:jc w:val="both"/>
        <w:rPr>
          <w:color w:val="000000"/>
        </w:rPr>
      </w:pPr>
      <w:r w:rsidRPr="009233D6">
        <w:rPr>
          <w:color w:val="000000"/>
        </w:rPr>
        <w:t>5.</w:t>
      </w:r>
      <w:r w:rsidR="00F4293C" w:rsidRPr="009233D6">
        <w:rPr>
          <w:color w:val="000000"/>
        </w:rPr>
        <w:t>Не использовал в качестве доказательства выводы и обобщения из наблюдений, фактов, опытов или допустил ошибки при их изложении; </w:t>
      </w:r>
    </w:p>
    <w:p w:rsidR="00F4293C" w:rsidRPr="009233D6" w:rsidRDefault="00E051DC" w:rsidP="00E051DC">
      <w:pPr>
        <w:shd w:val="clear" w:color="auto" w:fill="FFFFFF"/>
        <w:jc w:val="both"/>
        <w:rPr>
          <w:color w:val="000000"/>
        </w:rPr>
      </w:pPr>
      <w:r w:rsidRPr="009233D6">
        <w:rPr>
          <w:color w:val="000000"/>
        </w:rPr>
        <w:t>6.</w:t>
      </w:r>
      <w:r w:rsidR="00F4293C" w:rsidRPr="009233D6">
        <w:rPr>
          <w:color w:val="000000"/>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F4293C" w:rsidRPr="009233D6" w:rsidRDefault="00E051DC" w:rsidP="00E051DC">
      <w:pPr>
        <w:shd w:val="clear" w:color="auto" w:fill="FFFFFF"/>
        <w:jc w:val="both"/>
        <w:rPr>
          <w:color w:val="000000"/>
        </w:rPr>
      </w:pPr>
      <w:r w:rsidRPr="009233D6">
        <w:rPr>
          <w:color w:val="000000"/>
        </w:rPr>
        <w:t>7.</w:t>
      </w:r>
      <w:r w:rsidR="00F4293C" w:rsidRPr="009233D6">
        <w:rPr>
          <w:color w:val="000000"/>
        </w:rPr>
        <w:t>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F4293C" w:rsidRPr="009233D6" w:rsidRDefault="00E051DC" w:rsidP="00E051DC">
      <w:pPr>
        <w:shd w:val="clear" w:color="auto" w:fill="FFFFFF"/>
        <w:jc w:val="both"/>
        <w:rPr>
          <w:color w:val="000000"/>
        </w:rPr>
      </w:pPr>
      <w:r w:rsidRPr="009233D6">
        <w:rPr>
          <w:color w:val="000000"/>
        </w:rPr>
        <w:t>8.</w:t>
      </w:r>
      <w:r w:rsidR="00F4293C" w:rsidRPr="009233D6">
        <w:rPr>
          <w:color w:val="000000"/>
        </w:rPr>
        <w:t>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F4293C" w:rsidRPr="009233D6" w:rsidRDefault="00F4293C" w:rsidP="00E051DC">
      <w:pPr>
        <w:rPr>
          <w:color w:val="000000"/>
        </w:rPr>
      </w:pPr>
      <w:r w:rsidRPr="009233D6">
        <w:rPr>
          <w:color w:val="000000"/>
        </w:rPr>
        <w:br/>
      </w:r>
      <w:r w:rsidRPr="009233D6">
        <w:rPr>
          <w:b/>
          <w:color w:val="000000"/>
          <w:shd w:val="clear" w:color="auto" w:fill="FFFFFF"/>
        </w:rPr>
        <w:t>Оценка "2" ставится, если ученик: </w:t>
      </w:r>
      <w:r w:rsidRPr="009233D6">
        <w:rPr>
          <w:b/>
          <w:color w:val="000000"/>
        </w:rPr>
        <w:br/>
      </w:r>
      <w:r w:rsidRPr="009233D6">
        <w:rPr>
          <w:color w:val="000000"/>
        </w:rPr>
        <w:t>Не усвоил и не раскрыл основное содержание материала; </w:t>
      </w:r>
    </w:p>
    <w:p w:rsidR="00F4293C" w:rsidRPr="009233D6" w:rsidRDefault="00F4293C" w:rsidP="00E051DC">
      <w:pPr>
        <w:shd w:val="clear" w:color="auto" w:fill="FFFFFF"/>
        <w:jc w:val="both"/>
        <w:rPr>
          <w:color w:val="000000"/>
        </w:rPr>
      </w:pPr>
      <w:r w:rsidRPr="009233D6">
        <w:rPr>
          <w:color w:val="000000"/>
        </w:rPr>
        <w:t>Не делает выводов и обобщений. </w:t>
      </w:r>
    </w:p>
    <w:p w:rsidR="00F4293C" w:rsidRPr="009233D6" w:rsidRDefault="00F4293C" w:rsidP="00E051DC">
      <w:pPr>
        <w:shd w:val="clear" w:color="auto" w:fill="FFFFFF"/>
        <w:jc w:val="both"/>
        <w:rPr>
          <w:color w:val="000000"/>
        </w:rPr>
      </w:pPr>
      <w:r w:rsidRPr="009233D6">
        <w:rPr>
          <w:color w:val="000000"/>
        </w:rPr>
        <w:lastRenderedPageBreak/>
        <w:t>Не знает и не понимает значительную или основную часть программного материала в пределах поставленных вопросов; </w:t>
      </w:r>
    </w:p>
    <w:p w:rsidR="00F4293C" w:rsidRPr="009233D6" w:rsidRDefault="00F4293C" w:rsidP="00E051DC">
      <w:pPr>
        <w:shd w:val="clear" w:color="auto" w:fill="FFFFFF"/>
        <w:jc w:val="both"/>
        <w:rPr>
          <w:color w:val="000000"/>
        </w:rPr>
      </w:pPr>
      <w:r w:rsidRPr="009233D6">
        <w:rPr>
          <w:color w:val="000000"/>
        </w:rPr>
        <w:t>Имеет слабо сформированные и неполные знания и не умеет применять их к решению конкретных вопросов и задач по образцу; </w:t>
      </w:r>
    </w:p>
    <w:p w:rsidR="00F4293C" w:rsidRPr="009233D6" w:rsidRDefault="00F4293C" w:rsidP="00E051DC">
      <w:pPr>
        <w:shd w:val="clear" w:color="auto" w:fill="FFFFFF"/>
        <w:jc w:val="both"/>
        <w:rPr>
          <w:color w:val="000000"/>
        </w:rPr>
      </w:pPr>
      <w:r w:rsidRPr="009233D6">
        <w:rPr>
          <w:color w:val="000000"/>
        </w:rPr>
        <w:t>При ответе (на один вопрос) допускает более двух грубых ошибок, которые не может исправить даже при помощи учителя. </w:t>
      </w:r>
    </w:p>
    <w:p w:rsidR="00F4293C" w:rsidRPr="009233D6" w:rsidRDefault="00F4293C" w:rsidP="009233D6">
      <w:r w:rsidRPr="009233D6">
        <w:rPr>
          <w:color w:val="000000"/>
        </w:rPr>
        <w:br/>
      </w:r>
      <w:r w:rsidRPr="009233D6">
        <w:rPr>
          <w:color w:val="000000"/>
          <w:shd w:val="clear" w:color="auto" w:fill="FFFFFF"/>
        </w:rPr>
        <w:t>  </w:t>
      </w:r>
      <w:r w:rsidRPr="009233D6">
        <w:rPr>
          <w:b/>
          <w:bCs/>
          <w:color w:val="000000"/>
          <w:shd w:val="clear" w:color="auto" w:fill="FFFFFF"/>
        </w:rPr>
        <w:t> Оценка самостоятельных письменных и контрольных работ.</w:t>
      </w:r>
      <w:r w:rsidRPr="009233D6">
        <w:rPr>
          <w:b/>
          <w:color w:val="000000"/>
        </w:rPr>
        <w:br/>
      </w:r>
      <w:r w:rsidRPr="009233D6">
        <w:rPr>
          <w:b/>
          <w:color w:val="000000"/>
          <w:shd w:val="clear" w:color="auto" w:fill="FFFFFF"/>
        </w:rPr>
        <w:t>Оценка "5" ставится, если ученик:</w:t>
      </w:r>
      <w:r w:rsidRPr="009233D6">
        <w:rPr>
          <w:color w:val="000000"/>
          <w:shd w:val="clear" w:color="auto" w:fill="FFFFFF"/>
        </w:rPr>
        <w:t> </w:t>
      </w:r>
      <w:r w:rsidRPr="009233D6">
        <w:rPr>
          <w:color w:val="000000"/>
        </w:rPr>
        <w:br/>
      </w:r>
    </w:p>
    <w:p w:rsidR="00F4293C" w:rsidRPr="009233D6" w:rsidRDefault="00F4293C" w:rsidP="001712AB">
      <w:pPr>
        <w:numPr>
          <w:ilvl w:val="0"/>
          <w:numId w:val="12"/>
        </w:numPr>
        <w:shd w:val="clear" w:color="auto" w:fill="FFFFFF"/>
        <w:ind w:firstLine="680"/>
        <w:jc w:val="both"/>
        <w:rPr>
          <w:color w:val="000000"/>
        </w:rPr>
      </w:pPr>
      <w:r w:rsidRPr="009233D6">
        <w:rPr>
          <w:color w:val="000000"/>
        </w:rPr>
        <w:t>выполнил работу без ошибок и недочетов; </w:t>
      </w:r>
    </w:p>
    <w:p w:rsidR="00F4293C" w:rsidRPr="009233D6" w:rsidRDefault="00F4293C" w:rsidP="001712AB">
      <w:pPr>
        <w:numPr>
          <w:ilvl w:val="0"/>
          <w:numId w:val="12"/>
        </w:numPr>
        <w:shd w:val="clear" w:color="auto" w:fill="FFFFFF"/>
        <w:ind w:firstLine="680"/>
        <w:jc w:val="both"/>
        <w:rPr>
          <w:color w:val="000000"/>
        </w:rPr>
      </w:pPr>
      <w:r w:rsidRPr="009233D6">
        <w:rPr>
          <w:color w:val="000000"/>
        </w:rPr>
        <w:t>допустил не более одного недочета. </w:t>
      </w:r>
    </w:p>
    <w:p w:rsidR="00F4293C" w:rsidRPr="009233D6" w:rsidRDefault="00F4293C" w:rsidP="00106BA3">
      <w:pPr>
        <w:ind w:firstLine="680"/>
        <w:jc w:val="both"/>
      </w:pPr>
      <w:r w:rsidRPr="009233D6">
        <w:rPr>
          <w:color w:val="000000"/>
        </w:rPr>
        <w:br/>
      </w:r>
      <w:r w:rsidRPr="009233D6">
        <w:rPr>
          <w:b/>
          <w:color w:val="000000"/>
          <w:shd w:val="clear" w:color="auto" w:fill="FFFFFF"/>
        </w:rPr>
        <w:t>Оценка "4" ставится</w:t>
      </w:r>
      <w:r w:rsidRPr="009233D6">
        <w:rPr>
          <w:color w:val="000000"/>
          <w:shd w:val="clear" w:color="auto" w:fill="FFFFFF"/>
        </w:rPr>
        <w:t>, если ученик выполнил работу полностью, но допустил в ней: </w:t>
      </w:r>
      <w:r w:rsidRPr="009233D6">
        <w:rPr>
          <w:color w:val="000000"/>
        </w:rPr>
        <w:br/>
      </w:r>
    </w:p>
    <w:p w:rsidR="00F4293C" w:rsidRPr="009233D6" w:rsidRDefault="00F4293C" w:rsidP="001712AB">
      <w:pPr>
        <w:numPr>
          <w:ilvl w:val="0"/>
          <w:numId w:val="13"/>
        </w:numPr>
        <w:shd w:val="clear" w:color="auto" w:fill="FFFFFF"/>
        <w:ind w:firstLine="680"/>
        <w:jc w:val="both"/>
        <w:rPr>
          <w:color w:val="000000"/>
        </w:rPr>
      </w:pPr>
      <w:r w:rsidRPr="009233D6">
        <w:rPr>
          <w:color w:val="000000"/>
        </w:rPr>
        <w:t>не более одной негрубой ошибки и одного недочета; </w:t>
      </w:r>
    </w:p>
    <w:p w:rsidR="00F4293C" w:rsidRPr="009233D6" w:rsidRDefault="00F4293C" w:rsidP="001712AB">
      <w:pPr>
        <w:numPr>
          <w:ilvl w:val="0"/>
          <w:numId w:val="13"/>
        </w:numPr>
        <w:shd w:val="clear" w:color="auto" w:fill="FFFFFF"/>
        <w:ind w:firstLine="680"/>
        <w:jc w:val="both"/>
        <w:rPr>
          <w:color w:val="000000"/>
        </w:rPr>
      </w:pPr>
      <w:r w:rsidRPr="009233D6">
        <w:rPr>
          <w:color w:val="000000"/>
        </w:rPr>
        <w:t>или не более двух недочетов. </w:t>
      </w:r>
    </w:p>
    <w:p w:rsidR="00F4293C" w:rsidRPr="009233D6" w:rsidRDefault="00F4293C" w:rsidP="00106BA3">
      <w:pPr>
        <w:ind w:firstLine="680"/>
        <w:jc w:val="both"/>
      </w:pPr>
      <w:r w:rsidRPr="009233D6">
        <w:rPr>
          <w:color w:val="000000"/>
        </w:rPr>
        <w:br/>
      </w:r>
      <w:r w:rsidRPr="009233D6">
        <w:rPr>
          <w:b/>
          <w:color w:val="000000"/>
          <w:shd w:val="clear" w:color="auto" w:fill="FFFFFF"/>
        </w:rPr>
        <w:t>Оценка "3" ставится</w:t>
      </w:r>
      <w:r w:rsidRPr="009233D6">
        <w:rPr>
          <w:color w:val="000000"/>
          <w:shd w:val="clear" w:color="auto" w:fill="FFFFFF"/>
        </w:rPr>
        <w:t>, если ученик правильно выполнил не менее половины работы или допустил: </w:t>
      </w:r>
      <w:r w:rsidRPr="009233D6">
        <w:rPr>
          <w:color w:val="000000"/>
        </w:rPr>
        <w:br/>
      </w:r>
    </w:p>
    <w:p w:rsidR="00F4293C" w:rsidRPr="009233D6" w:rsidRDefault="00F4293C" w:rsidP="001712AB">
      <w:pPr>
        <w:numPr>
          <w:ilvl w:val="0"/>
          <w:numId w:val="14"/>
        </w:numPr>
        <w:shd w:val="clear" w:color="auto" w:fill="FFFFFF"/>
        <w:ind w:firstLine="680"/>
        <w:jc w:val="both"/>
        <w:rPr>
          <w:color w:val="000000"/>
        </w:rPr>
      </w:pPr>
      <w:r w:rsidRPr="009233D6">
        <w:rPr>
          <w:color w:val="000000"/>
        </w:rPr>
        <w:t>не более двух грубых ошибок; </w:t>
      </w:r>
    </w:p>
    <w:p w:rsidR="00F4293C" w:rsidRPr="009233D6" w:rsidRDefault="00F4293C" w:rsidP="001712AB">
      <w:pPr>
        <w:numPr>
          <w:ilvl w:val="0"/>
          <w:numId w:val="14"/>
        </w:numPr>
        <w:shd w:val="clear" w:color="auto" w:fill="FFFFFF"/>
        <w:ind w:firstLine="680"/>
        <w:jc w:val="both"/>
        <w:rPr>
          <w:color w:val="000000"/>
        </w:rPr>
      </w:pPr>
      <w:r w:rsidRPr="009233D6">
        <w:rPr>
          <w:color w:val="000000"/>
        </w:rPr>
        <w:t>или не более одной грубой и одной негрубой ошибки и одного недочета; </w:t>
      </w:r>
    </w:p>
    <w:p w:rsidR="00F4293C" w:rsidRPr="009233D6" w:rsidRDefault="00F4293C" w:rsidP="001712AB">
      <w:pPr>
        <w:numPr>
          <w:ilvl w:val="0"/>
          <w:numId w:val="14"/>
        </w:numPr>
        <w:shd w:val="clear" w:color="auto" w:fill="FFFFFF"/>
        <w:ind w:firstLine="680"/>
        <w:jc w:val="both"/>
        <w:rPr>
          <w:color w:val="000000"/>
        </w:rPr>
      </w:pPr>
      <w:r w:rsidRPr="009233D6">
        <w:rPr>
          <w:color w:val="000000"/>
        </w:rPr>
        <w:t>или не более двух-трех негрубых ошибок; </w:t>
      </w:r>
    </w:p>
    <w:p w:rsidR="00F4293C" w:rsidRPr="009233D6" w:rsidRDefault="00F4293C" w:rsidP="001712AB">
      <w:pPr>
        <w:numPr>
          <w:ilvl w:val="0"/>
          <w:numId w:val="14"/>
        </w:numPr>
        <w:shd w:val="clear" w:color="auto" w:fill="FFFFFF"/>
        <w:ind w:firstLine="680"/>
        <w:jc w:val="both"/>
        <w:rPr>
          <w:color w:val="000000"/>
        </w:rPr>
      </w:pPr>
      <w:r w:rsidRPr="009233D6">
        <w:rPr>
          <w:color w:val="000000"/>
        </w:rPr>
        <w:t>или одной негрубой ошибки и трех недочетов; </w:t>
      </w:r>
    </w:p>
    <w:p w:rsidR="00F4293C" w:rsidRPr="009233D6" w:rsidRDefault="00F4293C" w:rsidP="001712AB">
      <w:pPr>
        <w:numPr>
          <w:ilvl w:val="0"/>
          <w:numId w:val="14"/>
        </w:numPr>
        <w:shd w:val="clear" w:color="auto" w:fill="FFFFFF"/>
        <w:ind w:firstLine="680"/>
        <w:jc w:val="both"/>
        <w:rPr>
          <w:color w:val="000000"/>
        </w:rPr>
      </w:pPr>
      <w:r w:rsidRPr="009233D6">
        <w:rPr>
          <w:color w:val="000000"/>
        </w:rPr>
        <w:t>или при отсутствии ошибок, но при наличии четырех-пяти недочетов. </w:t>
      </w:r>
    </w:p>
    <w:p w:rsidR="00F4293C" w:rsidRPr="009233D6" w:rsidRDefault="00F4293C" w:rsidP="00E051DC">
      <w:pPr>
        <w:ind w:firstLine="680"/>
      </w:pPr>
      <w:r w:rsidRPr="009233D6">
        <w:rPr>
          <w:color w:val="000000"/>
        </w:rPr>
        <w:br/>
      </w:r>
      <w:r w:rsidRPr="009233D6">
        <w:rPr>
          <w:b/>
          <w:color w:val="000000"/>
          <w:shd w:val="clear" w:color="auto" w:fill="FFFFFF"/>
        </w:rPr>
        <w:t>Оценка "2" ставится</w:t>
      </w:r>
      <w:r w:rsidRPr="009233D6">
        <w:rPr>
          <w:color w:val="000000"/>
          <w:shd w:val="clear" w:color="auto" w:fill="FFFFFF"/>
        </w:rPr>
        <w:t>, если ученик: </w:t>
      </w:r>
      <w:r w:rsidRPr="009233D6">
        <w:rPr>
          <w:color w:val="000000"/>
        </w:rPr>
        <w:br/>
      </w:r>
    </w:p>
    <w:p w:rsidR="00F4293C" w:rsidRPr="009233D6" w:rsidRDefault="00F4293C" w:rsidP="001712AB">
      <w:pPr>
        <w:numPr>
          <w:ilvl w:val="0"/>
          <w:numId w:val="15"/>
        </w:numPr>
        <w:shd w:val="clear" w:color="auto" w:fill="FFFFFF"/>
        <w:ind w:firstLine="680"/>
        <w:jc w:val="both"/>
        <w:rPr>
          <w:color w:val="000000"/>
        </w:rPr>
      </w:pPr>
      <w:r w:rsidRPr="009233D6">
        <w:rPr>
          <w:color w:val="000000"/>
        </w:rPr>
        <w:t>допустил число ошибок и недочетов превосходящее норму, при которой может быть выставлена оценка "3"; </w:t>
      </w:r>
    </w:p>
    <w:p w:rsidR="00F4293C" w:rsidRPr="009233D6" w:rsidRDefault="00F4293C" w:rsidP="001712AB">
      <w:pPr>
        <w:numPr>
          <w:ilvl w:val="0"/>
          <w:numId w:val="15"/>
        </w:numPr>
        <w:shd w:val="clear" w:color="auto" w:fill="FFFFFF"/>
        <w:ind w:firstLine="680"/>
        <w:jc w:val="both"/>
        <w:rPr>
          <w:color w:val="000000"/>
        </w:rPr>
      </w:pPr>
      <w:r w:rsidRPr="009233D6">
        <w:rPr>
          <w:color w:val="000000"/>
        </w:rPr>
        <w:t>или если правильно выполнил менее половины работы. </w:t>
      </w:r>
    </w:p>
    <w:p w:rsidR="00F4293C" w:rsidRPr="009233D6" w:rsidRDefault="00F4293C" w:rsidP="009233D6">
      <w:pPr>
        <w:rPr>
          <w:color w:val="000000"/>
        </w:rPr>
      </w:pPr>
    </w:p>
    <w:p w:rsidR="00F4293C" w:rsidRPr="009233D6" w:rsidRDefault="00F4293C" w:rsidP="00106BA3">
      <w:pPr>
        <w:ind w:firstLine="680"/>
        <w:jc w:val="both"/>
        <w:rPr>
          <w:color w:val="000000"/>
        </w:rPr>
      </w:pPr>
      <w:r w:rsidRPr="009233D6">
        <w:rPr>
          <w:color w:val="000000"/>
        </w:rPr>
        <w:br/>
      </w:r>
      <w:r w:rsidRPr="009233D6">
        <w:rPr>
          <w:color w:val="000000"/>
          <w:shd w:val="clear" w:color="auto" w:fill="FFFFFF"/>
        </w:rPr>
        <w:t>  </w:t>
      </w:r>
      <w:r w:rsidRPr="009233D6">
        <w:rPr>
          <w:b/>
          <w:bCs/>
          <w:color w:val="000000"/>
          <w:shd w:val="clear" w:color="auto" w:fill="FFFFFF"/>
        </w:rPr>
        <w:t>Критерии выставления оценок за проверочные тесты.</w:t>
      </w:r>
      <w:r w:rsidRPr="009233D6">
        <w:rPr>
          <w:color w:val="000000"/>
        </w:rPr>
        <w:br/>
        <w:t>1. Критерии выставления оценок за тест, состоящий из 10 вопросов.</w:t>
      </w:r>
    </w:p>
    <w:p w:rsidR="00F4293C" w:rsidRPr="009233D6" w:rsidRDefault="00F4293C" w:rsidP="001712AB">
      <w:pPr>
        <w:numPr>
          <w:ilvl w:val="0"/>
          <w:numId w:val="18"/>
        </w:numPr>
        <w:shd w:val="clear" w:color="auto" w:fill="FFFFFF"/>
        <w:ind w:firstLine="680"/>
        <w:jc w:val="both"/>
        <w:rPr>
          <w:color w:val="000000"/>
        </w:rPr>
      </w:pPr>
      <w:r w:rsidRPr="009233D6">
        <w:rPr>
          <w:color w:val="000000"/>
        </w:rPr>
        <w:t>Время выполнения работы: 10-15 мин.</w:t>
      </w:r>
    </w:p>
    <w:p w:rsidR="00F4293C" w:rsidRPr="009233D6" w:rsidRDefault="00F4293C" w:rsidP="001712AB">
      <w:pPr>
        <w:numPr>
          <w:ilvl w:val="0"/>
          <w:numId w:val="18"/>
        </w:numPr>
        <w:shd w:val="clear" w:color="auto" w:fill="FFFFFF"/>
        <w:ind w:firstLine="680"/>
        <w:jc w:val="both"/>
        <w:rPr>
          <w:color w:val="000000"/>
        </w:rPr>
      </w:pPr>
      <w:r w:rsidRPr="009233D6">
        <w:rPr>
          <w:color w:val="000000"/>
        </w:rPr>
        <w:t>Оценка «5» - 10 правильных ответов, «4» - 7-9, «3» - 5-6, «2» - менее 5 правильных ответов.</w:t>
      </w:r>
    </w:p>
    <w:p w:rsidR="00F4293C" w:rsidRPr="009233D6" w:rsidRDefault="00F4293C" w:rsidP="001712AB">
      <w:pPr>
        <w:numPr>
          <w:ilvl w:val="0"/>
          <w:numId w:val="19"/>
        </w:numPr>
        <w:shd w:val="clear" w:color="auto" w:fill="FFFFFF"/>
        <w:ind w:firstLine="680"/>
        <w:jc w:val="both"/>
        <w:rPr>
          <w:color w:val="000000"/>
        </w:rPr>
      </w:pPr>
      <w:r w:rsidRPr="009233D6">
        <w:rPr>
          <w:color w:val="000000"/>
        </w:rPr>
        <w:t>Критерии выставления оценок за тест, состоящий из 20 вопросов.</w:t>
      </w:r>
    </w:p>
    <w:p w:rsidR="00F4293C" w:rsidRPr="009233D6" w:rsidRDefault="00F4293C" w:rsidP="001712AB">
      <w:pPr>
        <w:numPr>
          <w:ilvl w:val="0"/>
          <w:numId w:val="20"/>
        </w:numPr>
        <w:shd w:val="clear" w:color="auto" w:fill="FFFFFF"/>
        <w:ind w:firstLine="680"/>
        <w:jc w:val="both"/>
        <w:rPr>
          <w:color w:val="000000"/>
        </w:rPr>
      </w:pPr>
      <w:r w:rsidRPr="009233D6">
        <w:rPr>
          <w:color w:val="000000"/>
        </w:rPr>
        <w:t>Время выполнения работы: 30-40 мин.</w:t>
      </w:r>
    </w:p>
    <w:p w:rsidR="00F4293C" w:rsidRPr="009233D6" w:rsidRDefault="00F4293C" w:rsidP="001712AB">
      <w:pPr>
        <w:numPr>
          <w:ilvl w:val="0"/>
          <w:numId w:val="20"/>
        </w:numPr>
        <w:shd w:val="clear" w:color="auto" w:fill="FFFFFF"/>
        <w:ind w:firstLine="680"/>
        <w:jc w:val="both"/>
        <w:rPr>
          <w:color w:val="000000"/>
        </w:rPr>
      </w:pPr>
      <w:r w:rsidRPr="009233D6">
        <w:rPr>
          <w:color w:val="000000"/>
        </w:rPr>
        <w:t>Оценка «5» - 18-20 правильных ответов, «4» - 14-17, «3» - 10-13, «2» - менее 10 правильных ответов.</w:t>
      </w:r>
    </w:p>
    <w:p w:rsidR="00E051DC" w:rsidRPr="009233D6" w:rsidRDefault="00E051DC" w:rsidP="00E051DC">
      <w:pPr>
        <w:shd w:val="clear" w:color="auto" w:fill="FFFFFF"/>
        <w:ind w:left="1400"/>
        <w:jc w:val="both"/>
        <w:rPr>
          <w:color w:val="000000"/>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9233D6" w:rsidRDefault="009233D6" w:rsidP="00106BA3">
      <w:pPr>
        <w:ind w:firstLine="680"/>
        <w:jc w:val="both"/>
        <w:rPr>
          <w:b/>
        </w:rPr>
      </w:pPr>
    </w:p>
    <w:p w:rsidR="00B4147A" w:rsidRPr="009233D6" w:rsidRDefault="000C4F8F" w:rsidP="009233D6">
      <w:pPr>
        <w:ind w:firstLine="680"/>
        <w:jc w:val="center"/>
        <w:rPr>
          <w:b/>
        </w:rPr>
      </w:pPr>
      <w:r w:rsidRPr="009233D6">
        <w:rPr>
          <w:b/>
        </w:rPr>
        <w:lastRenderedPageBreak/>
        <w:t>2.</w:t>
      </w:r>
      <w:r w:rsidR="00E051DC" w:rsidRPr="009233D6">
        <w:rPr>
          <w:b/>
        </w:rPr>
        <w:t>1.</w:t>
      </w:r>
      <w:r w:rsidRPr="009233D6">
        <w:rPr>
          <w:b/>
        </w:rPr>
        <w:t>11.</w:t>
      </w:r>
      <w:r w:rsidR="00B4147A" w:rsidRPr="009233D6">
        <w:rPr>
          <w:b/>
        </w:rPr>
        <w:t>Биология</w:t>
      </w:r>
    </w:p>
    <w:p w:rsidR="00740AC8" w:rsidRPr="009233D6" w:rsidRDefault="00740AC8" w:rsidP="00106BA3">
      <w:pPr>
        <w:ind w:left="147" w:right="147" w:firstLine="680"/>
        <w:jc w:val="both"/>
        <w:rPr>
          <w:color w:val="000000"/>
        </w:rPr>
      </w:pPr>
      <w:r w:rsidRPr="009233D6">
        <w:rPr>
          <w:color w:val="000000"/>
        </w:rPr>
        <w:t>Изучение биологии на ступени основного общего образования направлено на достижение следующих целей:</w:t>
      </w:r>
    </w:p>
    <w:p w:rsidR="00740AC8" w:rsidRPr="009233D6" w:rsidRDefault="00740AC8" w:rsidP="00106BA3">
      <w:pPr>
        <w:ind w:left="147" w:right="147" w:firstLine="680"/>
        <w:jc w:val="both"/>
        <w:rPr>
          <w:color w:val="000000"/>
        </w:rPr>
      </w:pPr>
      <w:r w:rsidRPr="009233D6">
        <w:rPr>
          <w:color w:val="000000"/>
        </w:rPr>
        <w:t xml:space="preserve">- освоение знаний о живой природе и присущих ей закономерностях; строении, жизнедеятельности и </w:t>
      </w:r>
      <w:proofErr w:type="spellStart"/>
      <w:r w:rsidRPr="009233D6">
        <w:rPr>
          <w:color w:val="000000"/>
        </w:rPr>
        <w:t>средообразующей</w:t>
      </w:r>
      <w:proofErr w:type="spellEnd"/>
      <w:r w:rsidRPr="009233D6">
        <w:rPr>
          <w:color w:val="000000"/>
        </w:rPr>
        <w:t xml:space="preserve">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740AC8" w:rsidRPr="009233D6" w:rsidRDefault="00740AC8" w:rsidP="00106BA3">
      <w:pPr>
        <w:ind w:left="147" w:right="147" w:firstLine="680"/>
        <w:jc w:val="both"/>
        <w:rPr>
          <w:color w:val="000000"/>
        </w:rPr>
      </w:pPr>
      <w:r w:rsidRPr="009233D6">
        <w:rPr>
          <w:color w:val="000000"/>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740AC8" w:rsidRPr="009233D6" w:rsidRDefault="00740AC8" w:rsidP="00106BA3">
      <w:pPr>
        <w:ind w:left="147" w:right="147" w:firstLine="680"/>
        <w:jc w:val="both"/>
        <w:rPr>
          <w:color w:val="000000"/>
        </w:rPr>
      </w:pPr>
      <w:r w:rsidRPr="009233D6">
        <w:rPr>
          <w:color w:val="000000"/>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740AC8" w:rsidRPr="009233D6" w:rsidRDefault="00740AC8" w:rsidP="00106BA3">
      <w:pPr>
        <w:ind w:left="147" w:right="147" w:firstLine="680"/>
        <w:jc w:val="both"/>
        <w:rPr>
          <w:color w:val="000000"/>
        </w:rPr>
      </w:pPr>
      <w:r w:rsidRPr="009233D6">
        <w:rPr>
          <w:color w:val="000000"/>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740AC8" w:rsidRPr="009233D6" w:rsidRDefault="00740AC8" w:rsidP="00106BA3">
      <w:pPr>
        <w:ind w:left="147" w:right="147" w:firstLine="680"/>
        <w:jc w:val="both"/>
        <w:rPr>
          <w:color w:val="000000"/>
        </w:rPr>
      </w:pPr>
      <w:r w:rsidRPr="009233D6">
        <w:rPr>
          <w:color w:val="000000"/>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740AC8" w:rsidRPr="009233D6" w:rsidRDefault="00740AC8" w:rsidP="00106BA3">
      <w:pPr>
        <w:ind w:firstLine="680"/>
        <w:jc w:val="both"/>
        <w:rPr>
          <w:rFonts w:eastAsia="@Arial Unicode MS"/>
          <w:b/>
          <w:iCs/>
        </w:rPr>
      </w:pPr>
      <w:r w:rsidRPr="009233D6">
        <w:rPr>
          <w:rFonts w:eastAsia="@Arial Unicode MS"/>
          <w:b/>
          <w:iCs/>
        </w:rPr>
        <w:t>Содержание основной образовательной программы по биологии</w:t>
      </w:r>
    </w:p>
    <w:p w:rsidR="00B4147A" w:rsidRPr="009233D6" w:rsidRDefault="00B4147A" w:rsidP="00106BA3">
      <w:pPr>
        <w:ind w:firstLine="680"/>
        <w:jc w:val="both"/>
        <w:rPr>
          <w:b/>
        </w:rPr>
      </w:pPr>
      <w:r w:rsidRPr="009233D6">
        <w:rPr>
          <w:b/>
        </w:rPr>
        <w:t>Живые организмы</w:t>
      </w:r>
    </w:p>
    <w:p w:rsidR="00B4147A" w:rsidRPr="009233D6" w:rsidRDefault="00B4147A" w:rsidP="00106BA3">
      <w:pPr>
        <w:ind w:firstLine="680"/>
        <w:jc w:val="both"/>
      </w:pPr>
      <w:r w:rsidRPr="009233D6">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4147A" w:rsidRPr="009233D6" w:rsidRDefault="00B4147A" w:rsidP="00106BA3">
      <w:pPr>
        <w:ind w:firstLine="680"/>
        <w:jc w:val="both"/>
      </w:pPr>
      <w:r w:rsidRPr="009233D6">
        <w:t>Правила работы в кабинете биологии, с биологическими приборами и инструментами.</w:t>
      </w:r>
    </w:p>
    <w:p w:rsidR="00B4147A" w:rsidRPr="009233D6" w:rsidRDefault="00B4147A" w:rsidP="00106BA3">
      <w:pPr>
        <w:ind w:firstLine="680"/>
        <w:jc w:val="both"/>
      </w:pPr>
      <w:r w:rsidRPr="009233D6">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4147A" w:rsidRPr="00B4147A" w:rsidRDefault="00B4147A" w:rsidP="00106BA3">
      <w:pPr>
        <w:ind w:firstLine="680"/>
        <w:jc w:val="both"/>
      </w:pPr>
      <w:r w:rsidRPr="009233D6">
        <w:t>Грибы. Многообразие грибов, их роль в природе и жизни</w:t>
      </w:r>
      <w:r w:rsidRPr="00B4147A">
        <w:t xml:space="preserve"> человека. Съедобные и ядовитые грибы. Оказание приёмов первой помощи при отравлении грибами.</w:t>
      </w:r>
    </w:p>
    <w:p w:rsidR="00B4147A" w:rsidRPr="00B4147A" w:rsidRDefault="00B4147A" w:rsidP="00106BA3">
      <w:pPr>
        <w:ind w:firstLine="680"/>
        <w:jc w:val="both"/>
      </w:pPr>
      <w:r w:rsidRPr="00B4147A">
        <w:t>Лишайники. Роль лишайников в природе и жизни человека.</w:t>
      </w:r>
    </w:p>
    <w:p w:rsidR="00B4147A" w:rsidRPr="00B4147A" w:rsidRDefault="00B4147A" w:rsidP="00106BA3">
      <w:pPr>
        <w:ind w:firstLine="680"/>
        <w:jc w:val="both"/>
      </w:pPr>
      <w:r w:rsidRPr="00B4147A">
        <w:t>Вирусы — неклеточные формы. Заболевания, вызываемые вирусами. Меры профилактики заболеваний.</w:t>
      </w:r>
    </w:p>
    <w:p w:rsidR="00B4147A" w:rsidRPr="00B4147A" w:rsidRDefault="00B4147A" w:rsidP="00106BA3">
      <w:pPr>
        <w:ind w:firstLine="680"/>
        <w:jc w:val="both"/>
      </w:pPr>
      <w:r w:rsidRPr="00B4147A">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4147A" w:rsidRPr="00B4147A" w:rsidRDefault="00B4147A" w:rsidP="00106BA3">
      <w:pPr>
        <w:ind w:firstLine="680"/>
        <w:jc w:val="both"/>
      </w:pPr>
      <w:r w:rsidRPr="00B4147A">
        <w:t xml:space="preserve">Животные. Строение животных. Процессы жизнедеятельности и их регуляция у животных. Размножение, рост и развитие. Поведение. Раздражимость. Рефлексы. </w:t>
      </w:r>
      <w:r w:rsidRPr="00B4147A">
        <w:lastRenderedPageBreak/>
        <w:t>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4147A" w:rsidRPr="00B4147A" w:rsidRDefault="00B4147A" w:rsidP="00106BA3">
      <w:pPr>
        <w:ind w:firstLine="680"/>
        <w:jc w:val="both"/>
        <w:rPr>
          <w:b/>
        </w:rPr>
      </w:pPr>
      <w:r w:rsidRPr="00B4147A">
        <w:rPr>
          <w:b/>
        </w:rPr>
        <w:t>Человек и его здоровье</w:t>
      </w:r>
    </w:p>
    <w:p w:rsidR="00B4147A" w:rsidRPr="00B4147A" w:rsidRDefault="00B4147A" w:rsidP="00106BA3">
      <w:pPr>
        <w:ind w:firstLine="680"/>
        <w:jc w:val="both"/>
      </w:pPr>
      <w:r w:rsidRPr="00B4147A">
        <w:t>Человек и окружающая среда. Природная и социальная среда обитания человека. Защита среды обитания человека.</w:t>
      </w:r>
    </w:p>
    <w:p w:rsidR="00B4147A" w:rsidRPr="00B4147A" w:rsidRDefault="00B4147A" w:rsidP="00106BA3">
      <w:pPr>
        <w:ind w:firstLine="680"/>
        <w:jc w:val="both"/>
      </w:pPr>
      <w:r w:rsidRPr="00B4147A">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4147A" w:rsidRPr="00B4147A" w:rsidRDefault="00B4147A" w:rsidP="00106BA3">
      <w:pPr>
        <w:ind w:firstLine="680"/>
        <w:jc w:val="both"/>
      </w:pPr>
      <w:r w:rsidRPr="00B4147A">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4147A" w:rsidRPr="00B4147A" w:rsidRDefault="00B4147A" w:rsidP="00106BA3">
      <w:pPr>
        <w:ind w:firstLine="680"/>
        <w:jc w:val="both"/>
      </w:pPr>
      <w:r w:rsidRPr="00B4147A">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4147A" w:rsidRPr="00B4147A" w:rsidRDefault="00B4147A" w:rsidP="00106BA3">
      <w:pPr>
        <w:ind w:firstLine="680"/>
        <w:jc w:val="both"/>
      </w:pPr>
      <w:r w:rsidRPr="00B4147A">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B4147A">
        <w:t>табакокурения</w:t>
      </w:r>
      <w:proofErr w:type="spellEnd"/>
      <w:r w:rsidRPr="00B4147A">
        <w:t>.</w:t>
      </w:r>
    </w:p>
    <w:p w:rsidR="00B4147A" w:rsidRPr="00B4147A" w:rsidRDefault="00B4147A" w:rsidP="00106BA3">
      <w:pPr>
        <w:ind w:firstLine="680"/>
        <w:jc w:val="both"/>
      </w:pPr>
      <w:r w:rsidRPr="00B4147A">
        <w:t>Питание. Пищеварение. Пищеварительная система. Нарушения работы пищеварительной системы и их профилактика.</w:t>
      </w:r>
    </w:p>
    <w:p w:rsidR="00B4147A" w:rsidRPr="00B4147A" w:rsidRDefault="00B4147A" w:rsidP="00106BA3">
      <w:pPr>
        <w:ind w:firstLine="680"/>
        <w:jc w:val="both"/>
      </w:pPr>
      <w:r w:rsidRPr="00B4147A">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4147A" w:rsidRPr="00B4147A" w:rsidRDefault="00B4147A" w:rsidP="00106BA3">
      <w:pPr>
        <w:ind w:firstLine="680"/>
        <w:jc w:val="both"/>
      </w:pPr>
      <w:r w:rsidRPr="00B4147A">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4147A" w:rsidRPr="00B4147A" w:rsidRDefault="00B4147A" w:rsidP="00106BA3">
      <w:pPr>
        <w:ind w:firstLine="680"/>
        <w:jc w:val="both"/>
      </w:pPr>
      <w:r w:rsidRPr="00B4147A">
        <w:t>Выделение. Строение и функции выделительной системы. Заболевания органов мочевыделительной системы и их предупреждение.</w:t>
      </w:r>
    </w:p>
    <w:p w:rsidR="00B4147A" w:rsidRPr="00B4147A" w:rsidRDefault="00B4147A" w:rsidP="00106BA3">
      <w:pPr>
        <w:ind w:firstLine="680"/>
        <w:jc w:val="both"/>
      </w:pPr>
      <w:r w:rsidRPr="00B4147A">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B4147A">
        <w:t>Медикогенетическое</w:t>
      </w:r>
      <w:proofErr w:type="spellEnd"/>
      <w:r w:rsidRPr="00B4147A">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4147A" w:rsidRPr="00B4147A" w:rsidRDefault="00B4147A" w:rsidP="00106BA3">
      <w:pPr>
        <w:ind w:firstLine="680"/>
        <w:jc w:val="both"/>
      </w:pPr>
      <w:r w:rsidRPr="00B4147A">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4147A" w:rsidRPr="00B4147A" w:rsidRDefault="00B4147A" w:rsidP="00106BA3">
      <w:pPr>
        <w:ind w:firstLine="680"/>
        <w:jc w:val="both"/>
      </w:pPr>
      <w:r w:rsidRPr="00B4147A">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4147A" w:rsidRPr="00B4147A" w:rsidRDefault="00B4147A" w:rsidP="00106BA3">
      <w:pPr>
        <w:ind w:firstLine="680"/>
        <w:jc w:val="both"/>
      </w:pPr>
      <w:r w:rsidRPr="00B4147A">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4147A" w:rsidRPr="00B4147A" w:rsidRDefault="00B4147A" w:rsidP="00106BA3">
      <w:pPr>
        <w:ind w:firstLine="680"/>
        <w:jc w:val="both"/>
      </w:pPr>
      <w:r w:rsidRPr="00B4147A">
        <w:lastRenderedPageBreak/>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4147A" w:rsidRPr="00B4147A" w:rsidRDefault="00B4147A" w:rsidP="00106BA3">
      <w:pPr>
        <w:ind w:firstLine="680"/>
        <w:jc w:val="both"/>
        <w:rPr>
          <w:b/>
        </w:rPr>
      </w:pPr>
      <w:r w:rsidRPr="00B4147A">
        <w:rPr>
          <w:b/>
        </w:rPr>
        <w:t>Общие биологические закономерности</w:t>
      </w:r>
    </w:p>
    <w:p w:rsidR="00B4147A" w:rsidRPr="00B4147A" w:rsidRDefault="00B4147A" w:rsidP="00106BA3">
      <w:pPr>
        <w:ind w:firstLine="680"/>
        <w:jc w:val="both"/>
      </w:pPr>
      <w:r w:rsidRPr="00B4147A">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4147A" w:rsidRPr="00B4147A" w:rsidRDefault="00B4147A" w:rsidP="00106BA3">
      <w:pPr>
        <w:ind w:firstLine="680"/>
        <w:jc w:val="both"/>
      </w:pPr>
      <w:r w:rsidRPr="00B4147A">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4147A" w:rsidRPr="00B4147A" w:rsidRDefault="00B4147A" w:rsidP="00106BA3">
      <w:pPr>
        <w:ind w:firstLine="680"/>
        <w:jc w:val="both"/>
      </w:pPr>
      <w:r w:rsidRPr="00B4147A">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4147A" w:rsidRPr="00B4147A" w:rsidRDefault="00B4147A" w:rsidP="00106BA3">
      <w:pPr>
        <w:ind w:firstLine="680"/>
        <w:jc w:val="both"/>
      </w:pPr>
      <w:r w:rsidRPr="00B4147A">
        <w:t>Рост и развитие организмов. Размножение. Бесполое и половое размножение. Половые клетки. Оплодотворение.</w:t>
      </w:r>
    </w:p>
    <w:p w:rsidR="00B4147A" w:rsidRPr="00B4147A" w:rsidRDefault="00B4147A" w:rsidP="00106BA3">
      <w:pPr>
        <w:ind w:firstLine="680"/>
        <w:jc w:val="both"/>
      </w:pPr>
      <w:r w:rsidRPr="00B4147A">
        <w:t>Наследственность и изменчивость — свойства организмов. Наследственная и ненаследственная изменчивость.</w:t>
      </w:r>
    </w:p>
    <w:p w:rsidR="00B4147A" w:rsidRPr="00B4147A" w:rsidRDefault="00B4147A" w:rsidP="00106BA3">
      <w:pPr>
        <w:ind w:firstLine="680"/>
        <w:jc w:val="both"/>
      </w:pPr>
      <w:r w:rsidRPr="00B4147A">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4147A" w:rsidRPr="00B4147A" w:rsidRDefault="00B4147A" w:rsidP="00106BA3">
      <w:pPr>
        <w:ind w:firstLine="680"/>
        <w:jc w:val="both"/>
      </w:pPr>
      <w:r w:rsidRPr="00B4147A">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B4147A">
        <w:t>Экосистемная</w:t>
      </w:r>
      <w:proofErr w:type="spellEnd"/>
      <w:r w:rsidRPr="00B4147A">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051DC" w:rsidRPr="00E051DC" w:rsidRDefault="00E051DC" w:rsidP="00E051DC">
      <w:pPr>
        <w:ind w:left="150" w:right="150" w:firstLine="680"/>
        <w:jc w:val="center"/>
        <w:outlineLvl w:val="1"/>
        <w:rPr>
          <w:b/>
          <w:bCs/>
          <w:sz w:val="28"/>
          <w:szCs w:val="28"/>
        </w:rPr>
      </w:pPr>
      <w:r w:rsidRPr="00E051DC">
        <w:rPr>
          <w:b/>
          <w:bCs/>
          <w:sz w:val="28"/>
          <w:szCs w:val="28"/>
        </w:rPr>
        <w:t>Требования к уровню подготовки выпускников основной школы по биологии</w:t>
      </w:r>
    </w:p>
    <w:p w:rsidR="00B36EF4" w:rsidRPr="00B36EF4" w:rsidRDefault="00B36EF4" w:rsidP="00106BA3">
      <w:pPr>
        <w:ind w:firstLine="680"/>
        <w:jc w:val="both"/>
        <w:rPr>
          <w:b/>
          <w:bCs/>
          <w:i/>
          <w:iCs/>
          <w:sz w:val="22"/>
        </w:rPr>
      </w:pPr>
      <w:r w:rsidRPr="00B36EF4">
        <w:rPr>
          <w:b/>
          <w:bCs/>
          <w:i/>
          <w:iCs/>
          <w:sz w:val="22"/>
        </w:rPr>
        <w:t>В результате изучения биолог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 xml:space="preserve">признаки биологических объектов: живых организмов; генов и хромосом; клеток и организмов растений, животных, грибов и бактерий; популяций; экосистем и </w:t>
      </w:r>
      <w:proofErr w:type="spellStart"/>
      <w:r w:rsidRPr="00B36EF4">
        <w:rPr>
          <w:sz w:val="22"/>
          <w:szCs w:val="22"/>
        </w:rPr>
        <w:t>агроэкосистем</w:t>
      </w:r>
      <w:proofErr w:type="spellEnd"/>
      <w:r w:rsidRPr="00B36EF4">
        <w:rPr>
          <w:sz w:val="22"/>
          <w:szCs w:val="22"/>
        </w:rPr>
        <w:t>; биосферы; растений, животных и грибов своего региона;</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proofErr w:type="gramStart"/>
      <w:r w:rsidRPr="00B36EF4">
        <w:rPr>
          <w:sz w:val="22"/>
          <w:szCs w:val="22"/>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roofErr w:type="gramEnd"/>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особенности строения, жизнедеятельности, высшей нервной деятельности и поведения человек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06BA3">
      <w:pPr>
        <w:ind w:firstLine="680"/>
        <w:jc w:val="both"/>
        <w:rPr>
          <w:b/>
          <w:bCs/>
          <w:i/>
          <w:sz w:val="22"/>
        </w:rPr>
      </w:pPr>
      <w:r w:rsidRPr="00B36EF4">
        <w:rPr>
          <w:b/>
          <w:bCs/>
          <w:i/>
          <w:sz w:val="22"/>
        </w:rPr>
        <w:t>находи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тексте учебника отличительные признаки основных систематических групп;</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биологических словарях и справочниках значения биологических терминов;</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B36EF4" w:rsidRPr="00B36EF4" w:rsidRDefault="00B36EF4" w:rsidP="00106BA3">
      <w:pPr>
        <w:ind w:firstLine="680"/>
        <w:jc w:val="both"/>
        <w:rPr>
          <w:b/>
          <w:bCs/>
          <w:i/>
          <w:sz w:val="22"/>
        </w:rPr>
      </w:pPr>
      <w:r w:rsidRPr="00B36EF4">
        <w:rPr>
          <w:b/>
          <w:bCs/>
          <w:i/>
          <w:sz w:val="22"/>
        </w:rPr>
        <w:lastRenderedPageBreak/>
        <w:t>объясня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оль биологии в формировании современной естественнонаучной картины мира, в практической деятельности людей и самого ученика;</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B36EF4" w:rsidRPr="00B36EF4" w:rsidRDefault="00B36EF4" w:rsidP="001712AB">
      <w:pPr>
        <w:numPr>
          <w:ilvl w:val="0"/>
          <w:numId w:val="7"/>
        </w:numPr>
        <w:overflowPunct w:val="0"/>
        <w:autoSpaceDE w:val="0"/>
        <w:autoSpaceDN w:val="0"/>
        <w:adjustRightInd w:val="0"/>
        <w:ind w:firstLine="680"/>
        <w:jc w:val="both"/>
        <w:textAlignment w:val="baseline"/>
        <w:rPr>
          <w:b/>
          <w:sz w:val="22"/>
          <w:szCs w:val="22"/>
        </w:rPr>
      </w:pPr>
      <w:r w:rsidRPr="00B36EF4">
        <w:rPr>
          <w:sz w:val="22"/>
          <w:szCs w:val="22"/>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B36EF4" w:rsidRPr="00B36EF4" w:rsidRDefault="00B36EF4" w:rsidP="00106BA3">
      <w:pPr>
        <w:ind w:firstLine="680"/>
        <w:jc w:val="both"/>
        <w:rPr>
          <w:b/>
          <w:bCs/>
          <w:i/>
          <w:sz w:val="22"/>
        </w:rPr>
      </w:pPr>
      <w:r w:rsidRPr="00B36EF4">
        <w:rPr>
          <w:b/>
          <w:bCs/>
          <w:i/>
          <w:sz w:val="22"/>
        </w:rPr>
        <w:t>проводить простые биологические исследован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B36EF4" w:rsidRPr="00B36EF4" w:rsidRDefault="00B36EF4" w:rsidP="00106BA3">
      <w:pPr>
        <w:ind w:left="567" w:firstLine="680"/>
        <w:jc w:val="both"/>
        <w:rPr>
          <w:b/>
          <w:bCs/>
          <w:sz w:val="22"/>
        </w:rPr>
      </w:pPr>
      <w:r w:rsidRPr="00B36EF4">
        <w:rPr>
          <w:b/>
          <w:bCs/>
          <w:sz w:val="22"/>
        </w:rPr>
        <w:t xml:space="preserve">использовать приобретенные знания и умения в практической деятельности и повседневной жизни </w:t>
      </w:r>
      <w:proofErr w:type="gramStart"/>
      <w:r w:rsidRPr="00B36EF4">
        <w:rPr>
          <w:b/>
          <w:bCs/>
          <w:sz w:val="22"/>
        </w:rPr>
        <w:t>для</w:t>
      </w:r>
      <w:proofErr w:type="gramEnd"/>
      <w:r w:rsidRPr="00B36EF4">
        <w:rPr>
          <w:b/>
          <w:bCs/>
          <w:sz w:val="22"/>
        </w:rPr>
        <w:t>:</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proofErr w:type="gramStart"/>
      <w:r w:rsidRPr="00B36EF4">
        <w:rPr>
          <w:sz w:val="22"/>
          <w:szCs w:val="22"/>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roofErr w:type="gramEnd"/>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ациональной организации труда и отдыха, соблюдения правил поведения в окружающей сред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ыращивания и размножения культурных растений и домашних животных, ухода за ними;</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роведения наблюдений за состоянием собственного организма.</w:t>
      </w:r>
    </w:p>
    <w:p w:rsidR="00B36EF4" w:rsidRPr="00B36EF4" w:rsidRDefault="00B36EF4" w:rsidP="00106BA3">
      <w:pPr>
        <w:overflowPunct w:val="0"/>
        <w:autoSpaceDE w:val="0"/>
        <w:autoSpaceDN w:val="0"/>
        <w:adjustRightInd w:val="0"/>
        <w:ind w:firstLine="680"/>
        <w:jc w:val="both"/>
        <w:textAlignment w:val="baseline"/>
        <w:rPr>
          <w:sz w:val="22"/>
          <w:szCs w:val="22"/>
        </w:rPr>
      </w:pPr>
    </w:p>
    <w:p w:rsidR="00B36EF4" w:rsidRPr="00B36EF4" w:rsidRDefault="00B36EF4" w:rsidP="00106BA3">
      <w:pPr>
        <w:overflowPunct w:val="0"/>
        <w:autoSpaceDE w:val="0"/>
        <w:autoSpaceDN w:val="0"/>
        <w:adjustRightInd w:val="0"/>
        <w:ind w:firstLine="680"/>
        <w:jc w:val="both"/>
        <w:textAlignment w:val="baseline"/>
        <w:rPr>
          <w:sz w:val="22"/>
          <w:szCs w:val="22"/>
        </w:rPr>
      </w:pPr>
    </w:p>
    <w:p w:rsidR="00F4293C" w:rsidRPr="00E051DC" w:rsidRDefault="00E051DC" w:rsidP="00106BA3">
      <w:pPr>
        <w:ind w:firstLine="680"/>
        <w:jc w:val="both"/>
        <w:rPr>
          <w:b/>
          <w:sz w:val="28"/>
          <w:szCs w:val="28"/>
        </w:rPr>
      </w:pPr>
      <w:r w:rsidRPr="00E051DC">
        <w:rPr>
          <w:b/>
          <w:bCs/>
          <w:sz w:val="28"/>
          <w:szCs w:val="28"/>
        </w:rPr>
        <w:t xml:space="preserve">Критерии оценивания учебной деятельности обучающихся основной школы </w:t>
      </w:r>
      <w:r w:rsidR="00D80133" w:rsidRPr="00E051DC">
        <w:rPr>
          <w:b/>
          <w:sz w:val="28"/>
          <w:szCs w:val="28"/>
        </w:rPr>
        <w:t>по биологии</w:t>
      </w:r>
    </w:p>
    <w:p w:rsidR="00F4293C" w:rsidRPr="00F4293C" w:rsidRDefault="00F4293C" w:rsidP="00106BA3">
      <w:pPr>
        <w:ind w:firstLine="680"/>
        <w:jc w:val="both"/>
        <w:rPr>
          <w:b/>
          <w:i/>
          <w:u w:val="single"/>
        </w:rPr>
      </w:pPr>
      <w:r w:rsidRPr="00F4293C">
        <w:rPr>
          <w:b/>
          <w:i/>
          <w:u w:val="single"/>
        </w:rPr>
        <w:t>Оценка устного  ответа учащихся</w:t>
      </w:r>
    </w:p>
    <w:p w:rsidR="00F4293C" w:rsidRPr="00F4293C" w:rsidRDefault="004B4EB9" w:rsidP="00106BA3">
      <w:pPr>
        <w:ind w:firstLine="680"/>
        <w:jc w:val="both"/>
      </w:pPr>
      <w:r>
        <w:rPr>
          <w:b/>
        </w:rPr>
        <w:t>Оценка</w:t>
      </w:r>
      <w:r w:rsidR="00F4293C" w:rsidRPr="00F4293C">
        <w:rPr>
          <w:b/>
        </w:rPr>
        <w:t xml:space="preserve"> "5"</w:t>
      </w:r>
      <w:r w:rsidR="00F4293C" w:rsidRPr="00F4293C">
        <w:t xml:space="preserve"> ставится в случае: </w:t>
      </w:r>
    </w:p>
    <w:p w:rsidR="00F4293C" w:rsidRPr="00F4293C" w:rsidRDefault="00F4293C" w:rsidP="00106BA3">
      <w:pPr>
        <w:ind w:firstLine="680"/>
        <w:jc w:val="both"/>
        <w:rPr>
          <w:b/>
        </w:rPr>
      </w:pPr>
      <w:r w:rsidRPr="00F4293C">
        <w:lastRenderedPageBreak/>
        <w:t xml:space="preserve">1. Знания, понимания, глубины усвоения обучающимся всего объёма программного материала. </w:t>
      </w:r>
      <w:r w:rsidRPr="00F4293C">
        <w:b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F4293C">
        <w:t>межпредметные</w:t>
      </w:r>
      <w:proofErr w:type="spellEnd"/>
      <w:r w:rsidRPr="00F4293C">
        <w:t xml:space="preserve"> и </w:t>
      </w:r>
      <w:proofErr w:type="spellStart"/>
      <w:r w:rsidRPr="00F4293C">
        <w:t>внутрипредметные</w:t>
      </w:r>
      <w:proofErr w:type="spellEnd"/>
      <w:r w:rsidRPr="00F4293C">
        <w:t xml:space="preserve"> связи, творчески применяет полученные знания в незнакомой ситуации. </w:t>
      </w:r>
      <w:r w:rsidRPr="00F4293C">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F4293C">
        <w:br/>
      </w:r>
      <w:r w:rsidR="004B4EB9">
        <w:rPr>
          <w:b/>
        </w:rPr>
        <w:t>Оценка</w:t>
      </w:r>
      <w:r w:rsidRPr="00F4293C">
        <w:rPr>
          <w:b/>
        </w:rPr>
        <w:t xml:space="preserve"> "4":</w:t>
      </w:r>
    </w:p>
    <w:p w:rsidR="00F4293C" w:rsidRPr="00F4293C" w:rsidRDefault="00F4293C" w:rsidP="00106BA3">
      <w:pPr>
        <w:ind w:firstLine="680"/>
        <w:jc w:val="both"/>
      </w:pPr>
      <w:r w:rsidRPr="00F4293C">
        <w:t xml:space="preserve">1. Знание всего изученного программного материала. </w:t>
      </w:r>
      <w:r w:rsidRPr="00F4293C">
        <w:b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F4293C">
        <w:t>внутрипредметные</w:t>
      </w:r>
      <w:proofErr w:type="spellEnd"/>
      <w:r w:rsidRPr="00F4293C">
        <w:t xml:space="preserve"> связи, применять полученные знания на практике. </w:t>
      </w:r>
      <w:r w:rsidRPr="00F4293C">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F4293C">
        <w:br/>
      </w:r>
      <w:r w:rsidR="004B4EB9">
        <w:rPr>
          <w:b/>
        </w:rPr>
        <w:t>Оценка</w:t>
      </w:r>
      <w:r w:rsidRPr="00F4293C">
        <w:rPr>
          <w:b/>
        </w:rPr>
        <w:t xml:space="preserve"> "3"</w:t>
      </w:r>
      <w:r w:rsidRPr="00F4293C">
        <w:t xml:space="preserve"> (уровень представлений, сочетающихся с элементами научных понятий): </w:t>
      </w:r>
      <w:r w:rsidRPr="00F4293C">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F4293C">
        <w:br/>
        <w:t xml:space="preserve">2. Умение работать на уровне воспроизведения, затруднения при ответах на видоизменённые вопросы. </w:t>
      </w:r>
      <w:r w:rsidRPr="00F4293C">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F4293C" w:rsidRPr="00F4293C" w:rsidRDefault="004B4EB9" w:rsidP="004B4EB9">
      <w:pPr>
        <w:jc w:val="both"/>
      </w:pPr>
      <w:r>
        <w:rPr>
          <w:b/>
        </w:rPr>
        <w:t>Оценка</w:t>
      </w:r>
      <w:r w:rsidR="00F4293C" w:rsidRPr="00F4293C">
        <w:rPr>
          <w:b/>
        </w:rPr>
        <w:t>"2"</w:t>
      </w:r>
      <w:r w:rsidR="00F4293C" w:rsidRPr="00F4293C">
        <w:t xml:space="preserve">: </w:t>
      </w:r>
      <w:r w:rsidR="00F4293C" w:rsidRPr="00F4293C">
        <w:br/>
        <w:t xml:space="preserve">1. Знание и усвоение материала на уровне ниже минимальных требований программы, отдельные представления об изученном материале. </w:t>
      </w:r>
      <w:r w:rsidR="00F4293C" w:rsidRPr="00F4293C">
        <w:br/>
        <w:t xml:space="preserve">2. Отсутствие умений работать на уровне воспроизведения, затруднения при ответах на стандартные вопросы. </w:t>
      </w:r>
      <w:r w:rsidR="00F4293C" w:rsidRPr="00F4293C">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F4293C" w:rsidRPr="00F4293C" w:rsidRDefault="00F4293C" w:rsidP="00106BA3">
      <w:pPr>
        <w:ind w:firstLine="680"/>
        <w:jc w:val="both"/>
        <w:rPr>
          <w:b/>
        </w:rPr>
      </w:pPr>
    </w:p>
    <w:p w:rsidR="00F4293C" w:rsidRPr="00F4293C" w:rsidRDefault="00F4293C" w:rsidP="00106BA3">
      <w:pPr>
        <w:ind w:firstLine="680"/>
        <w:jc w:val="both"/>
        <w:rPr>
          <w:i/>
          <w:u w:val="single"/>
        </w:rPr>
      </w:pPr>
      <w:r w:rsidRPr="00F4293C">
        <w:rPr>
          <w:b/>
          <w:i/>
          <w:u w:val="single"/>
        </w:rPr>
        <w:t>Оценка выполнения практических (лабораторных) работ</w:t>
      </w:r>
    </w:p>
    <w:p w:rsidR="004B4EB9" w:rsidRDefault="004B4EB9" w:rsidP="00106BA3">
      <w:pPr>
        <w:ind w:firstLine="680"/>
        <w:jc w:val="both"/>
      </w:pPr>
      <w:r>
        <w:rPr>
          <w:b/>
        </w:rPr>
        <w:t>Оцен</w:t>
      </w:r>
      <w:r w:rsidR="00F4293C" w:rsidRPr="00F4293C">
        <w:rPr>
          <w:b/>
        </w:rPr>
        <w:t>ка "5"</w:t>
      </w:r>
      <w:r w:rsidR="00F4293C" w:rsidRPr="00F4293C">
        <w:t xml:space="preserve"> ставится, если ученик: </w:t>
      </w:r>
      <w:r w:rsidR="00F4293C" w:rsidRPr="00F4293C">
        <w:br/>
        <w:t xml:space="preserve">1. Правильно определил цель опыта. </w:t>
      </w:r>
      <w:r w:rsidR="00F4293C" w:rsidRPr="00F4293C">
        <w:br/>
        <w:t xml:space="preserve">2. Выполнил работу в полном объеме с соблюдением необходимой последовательности проведения опытов и измерений. </w:t>
      </w:r>
      <w:r w:rsidR="00F4293C" w:rsidRPr="00F4293C">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r w:rsidR="00F4293C" w:rsidRPr="00F4293C">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rsidR="00F4293C" w:rsidRPr="00F4293C">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00F4293C" w:rsidRPr="00F4293C">
        <w:br/>
        <w:t xml:space="preserve">6. Эксперимент осуществляет по плану с учетом техники безопасности и правил работы с материалами и оборудованием. </w:t>
      </w:r>
      <w:r w:rsidR="00F4293C" w:rsidRPr="00F4293C">
        <w:br/>
      </w:r>
      <w:r w:rsidR="00F4293C" w:rsidRPr="00F4293C">
        <w:rPr>
          <w:b/>
        </w:rPr>
        <w:t>О</w:t>
      </w:r>
      <w:r>
        <w:rPr>
          <w:b/>
        </w:rPr>
        <w:t>цен</w:t>
      </w:r>
      <w:r w:rsidR="00F4293C" w:rsidRPr="00F4293C">
        <w:rPr>
          <w:b/>
        </w:rPr>
        <w:t>ка "4"</w:t>
      </w:r>
      <w:r w:rsidR="00F4293C" w:rsidRPr="00F4293C">
        <w:t xml:space="preserve"> ставится,</w:t>
      </w:r>
    </w:p>
    <w:p w:rsidR="00F4293C" w:rsidRPr="00F4293C" w:rsidRDefault="00F4293C" w:rsidP="00106BA3">
      <w:pPr>
        <w:ind w:firstLine="680"/>
        <w:jc w:val="both"/>
        <w:rPr>
          <w:b/>
        </w:rPr>
      </w:pPr>
      <w:r w:rsidRPr="00F4293C">
        <w:t xml:space="preserve"> если ученик: </w:t>
      </w:r>
      <w:r w:rsidRPr="00F4293C">
        <w:br/>
        <w:t xml:space="preserve">1. Опыт проводил в условиях, не обеспечивающих достаточной точности измерений. </w:t>
      </w:r>
      <w:r w:rsidRPr="00F4293C">
        <w:br/>
        <w:t xml:space="preserve">2. Или было допущено два-три недочета. </w:t>
      </w:r>
      <w:r w:rsidRPr="00F4293C">
        <w:br/>
      </w:r>
      <w:r w:rsidRPr="00F4293C">
        <w:lastRenderedPageBreak/>
        <w:t xml:space="preserve">3. Или не более одной негрубой ошибки и одного недочета. </w:t>
      </w:r>
      <w:r w:rsidRPr="00F4293C">
        <w:br/>
        <w:t xml:space="preserve">4. Или эксперимент проведен не полностью. </w:t>
      </w:r>
      <w:r w:rsidRPr="00F4293C">
        <w:br/>
        <w:t>5. Или в описании наблюдений из опыта допустил неточности, выводы сделал неполные.</w:t>
      </w:r>
      <w:r w:rsidRPr="00F4293C">
        <w:br/>
      </w:r>
      <w:r w:rsidRPr="00F4293C">
        <w:rPr>
          <w:b/>
        </w:rPr>
        <w:t>О</w:t>
      </w:r>
      <w:r w:rsidR="004B4EB9">
        <w:rPr>
          <w:b/>
        </w:rPr>
        <w:t>цен</w:t>
      </w:r>
      <w:r w:rsidRPr="00F4293C">
        <w:rPr>
          <w:b/>
        </w:rPr>
        <w:t>ка "3"</w:t>
      </w:r>
      <w:r w:rsidRPr="00F4293C">
        <w:t xml:space="preserve"> ставится, если ученик: </w:t>
      </w:r>
      <w:r w:rsidRPr="00F4293C">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F4293C">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Pr="00F4293C">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F4293C">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rsidRPr="00F4293C">
        <w:br/>
      </w:r>
      <w:r w:rsidR="004B4EB9">
        <w:rPr>
          <w:b/>
        </w:rPr>
        <w:t>Оцен</w:t>
      </w:r>
      <w:r w:rsidRPr="00F4293C">
        <w:rPr>
          <w:b/>
        </w:rPr>
        <w:t>ка "2"</w:t>
      </w:r>
      <w:r w:rsidRPr="00F4293C">
        <w:t xml:space="preserve"> ставится, если ученик: </w:t>
      </w:r>
      <w:r w:rsidRPr="00F4293C">
        <w:br/>
        <w:t xml:space="preserve">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 </w:t>
      </w:r>
      <w:r w:rsidRPr="00F4293C">
        <w:br/>
        <w:t xml:space="preserve">2. Или опыты, измерения, вычисления, наблюдения производились неправильно. </w:t>
      </w:r>
      <w:r w:rsidRPr="00F4293C">
        <w:br/>
        <w:t xml:space="preserve">3. Или в ходе работы и в отчете обнаружились в совокупности все недостатки, отмеченные в требованиях к оценке "3". </w:t>
      </w:r>
      <w:r w:rsidRPr="00F4293C">
        <w:b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F4293C" w:rsidRPr="00F4293C" w:rsidRDefault="00F4293C" w:rsidP="00106BA3">
      <w:pPr>
        <w:ind w:firstLine="680"/>
        <w:jc w:val="both"/>
        <w:rPr>
          <w:b/>
        </w:rPr>
      </w:pPr>
    </w:p>
    <w:p w:rsidR="00F4293C" w:rsidRPr="00F4293C" w:rsidRDefault="00F4293C" w:rsidP="00106BA3">
      <w:pPr>
        <w:ind w:firstLine="680"/>
        <w:jc w:val="both"/>
      </w:pPr>
      <w:r w:rsidRPr="00F4293C">
        <w:rPr>
          <w:b/>
        </w:rPr>
        <w:t>Оценка самостоятельных письменных и контрольных работ.</w:t>
      </w:r>
    </w:p>
    <w:p w:rsidR="00B36EF4" w:rsidRDefault="00F4293C" w:rsidP="00E051DC">
      <w:pPr>
        <w:overflowPunct w:val="0"/>
        <w:autoSpaceDE w:val="0"/>
        <w:autoSpaceDN w:val="0"/>
        <w:adjustRightInd w:val="0"/>
        <w:ind w:firstLine="680"/>
        <w:textAlignment w:val="baseline"/>
        <w:rPr>
          <w:sz w:val="22"/>
          <w:szCs w:val="22"/>
        </w:rPr>
      </w:pPr>
      <w:r w:rsidRPr="00F4293C">
        <w:rPr>
          <w:b/>
        </w:rPr>
        <w:t>О</w:t>
      </w:r>
      <w:r w:rsidR="004B4EB9">
        <w:rPr>
          <w:b/>
        </w:rPr>
        <w:t>цен</w:t>
      </w:r>
      <w:r w:rsidRPr="00F4293C">
        <w:rPr>
          <w:b/>
        </w:rPr>
        <w:t>ка "5"</w:t>
      </w:r>
      <w:r w:rsidRPr="00F4293C">
        <w:t xml:space="preserve"> ставится, если ученик: </w:t>
      </w:r>
      <w:r w:rsidRPr="00F4293C">
        <w:br/>
        <w:t xml:space="preserve">1. Выполнил работу без ошибок и недочетов. </w:t>
      </w:r>
      <w:r w:rsidRPr="00F4293C">
        <w:br/>
        <w:t xml:space="preserve">2. Допустил не более одного недочета. </w:t>
      </w:r>
      <w:r w:rsidRPr="00F4293C">
        <w:br/>
      </w:r>
      <w:r w:rsidRPr="00F4293C">
        <w:rPr>
          <w:b/>
        </w:rPr>
        <w:t>О</w:t>
      </w:r>
      <w:r w:rsidR="004B4EB9">
        <w:rPr>
          <w:b/>
        </w:rPr>
        <w:t>цен</w:t>
      </w:r>
      <w:r w:rsidRPr="00F4293C">
        <w:rPr>
          <w:b/>
        </w:rPr>
        <w:t>ка "4"</w:t>
      </w:r>
      <w:r w:rsidRPr="00F4293C">
        <w:t xml:space="preserve"> ставится, если ученик выполнил работу полностью, но допустил в ней: </w:t>
      </w:r>
      <w:r w:rsidRPr="00F4293C">
        <w:br/>
        <w:t xml:space="preserve">1. Не более одной негрубой ошибки и одного недочета. </w:t>
      </w:r>
      <w:r w:rsidRPr="00F4293C">
        <w:br/>
        <w:t xml:space="preserve">2. Или не более двух недочетов. </w:t>
      </w:r>
      <w:r w:rsidRPr="00F4293C">
        <w:br/>
      </w:r>
      <w:r w:rsidR="004B4EB9">
        <w:rPr>
          <w:b/>
        </w:rPr>
        <w:t>Оцен</w:t>
      </w:r>
      <w:r w:rsidRPr="00F4293C">
        <w:rPr>
          <w:b/>
        </w:rPr>
        <w:t>ка "3"</w:t>
      </w:r>
      <w:r w:rsidRPr="00F4293C">
        <w:t xml:space="preserve"> ставится, если ученик правильно выполнил не менее 2/3 работы или допустил: </w:t>
      </w:r>
      <w:r w:rsidRPr="00F4293C">
        <w:br/>
        <w:t xml:space="preserve">1. Не более двух грубых ошибок. </w:t>
      </w:r>
      <w:r w:rsidRPr="00F4293C">
        <w:br/>
        <w:t xml:space="preserve">2. Или не более одной грубой и одной негрубой ошибки и одного недочета. </w:t>
      </w:r>
      <w:r w:rsidRPr="00F4293C">
        <w:br/>
        <w:t xml:space="preserve">3. Или не более двух-трех негрубых ошибок. </w:t>
      </w:r>
      <w:r w:rsidRPr="00F4293C">
        <w:br/>
        <w:t xml:space="preserve">4. Или одной негрубой ошибки и трех недочетов. </w:t>
      </w:r>
      <w:r w:rsidRPr="00F4293C">
        <w:br/>
        <w:t xml:space="preserve">5. Или при отсутствии ошибок, но при наличии четырех-пяти недочетов. </w:t>
      </w:r>
      <w:r w:rsidRPr="00F4293C">
        <w:br/>
      </w:r>
      <w:r w:rsidR="004B4EB9">
        <w:rPr>
          <w:b/>
        </w:rPr>
        <w:t>Оцен</w:t>
      </w:r>
      <w:r w:rsidRPr="00F4293C">
        <w:rPr>
          <w:b/>
        </w:rPr>
        <w:t>ка "2"</w:t>
      </w:r>
      <w:r w:rsidRPr="00F4293C">
        <w:t xml:space="preserve"> ставится, если ученик: </w:t>
      </w:r>
      <w:r w:rsidRPr="00F4293C">
        <w:br/>
        <w:t xml:space="preserve">1. Допустил число ошибок и недочетов превосходящее норму, при которой может быть выставлена оценка "3". </w:t>
      </w:r>
      <w:r w:rsidRPr="00F4293C">
        <w:br/>
        <w:t xml:space="preserve">2. Или если правильно выполнил менее половины работы. </w:t>
      </w:r>
      <w:r w:rsidRPr="00F4293C">
        <w:br/>
      </w:r>
    </w:p>
    <w:p w:rsidR="009233D6" w:rsidRDefault="009233D6" w:rsidP="00E051DC">
      <w:pPr>
        <w:overflowPunct w:val="0"/>
        <w:autoSpaceDE w:val="0"/>
        <w:autoSpaceDN w:val="0"/>
        <w:adjustRightInd w:val="0"/>
        <w:ind w:firstLine="680"/>
        <w:textAlignment w:val="baseline"/>
        <w:rPr>
          <w:sz w:val="22"/>
          <w:szCs w:val="22"/>
        </w:rPr>
      </w:pPr>
    </w:p>
    <w:p w:rsidR="009233D6" w:rsidRDefault="009233D6" w:rsidP="00E051DC">
      <w:pPr>
        <w:overflowPunct w:val="0"/>
        <w:autoSpaceDE w:val="0"/>
        <w:autoSpaceDN w:val="0"/>
        <w:adjustRightInd w:val="0"/>
        <w:ind w:firstLine="680"/>
        <w:textAlignment w:val="baseline"/>
        <w:rPr>
          <w:sz w:val="22"/>
          <w:szCs w:val="22"/>
        </w:rPr>
      </w:pPr>
    </w:p>
    <w:p w:rsidR="009233D6" w:rsidRDefault="009233D6" w:rsidP="00E051DC">
      <w:pPr>
        <w:overflowPunct w:val="0"/>
        <w:autoSpaceDE w:val="0"/>
        <w:autoSpaceDN w:val="0"/>
        <w:adjustRightInd w:val="0"/>
        <w:ind w:firstLine="680"/>
        <w:textAlignment w:val="baseline"/>
        <w:rPr>
          <w:sz w:val="22"/>
          <w:szCs w:val="22"/>
        </w:rPr>
      </w:pPr>
    </w:p>
    <w:p w:rsidR="009233D6" w:rsidRPr="00B36EF4" w:rsidRDefault="009233D6" w:rsidP="00E051DC">
      <w:pPr>
        <w:overflowPunct w:val="0"/>
        <w:autoSpaceDE w:val="0"/>
        <w:autoSpaceDN w:val="0"/>
        <w:adjustRightInd w:val="0"/>
        <w:ind w:firstLine="680"/>
        <w:textAlignment w:val="baseline"/>
        <w:rPr>
          <w:sz w:val="22"/>
          <w:szCs w:val="22"/>
        </w:rPr>
      </w:pPr>
    </w:p>
    <w:p w:rsidR="00B4147A" w:rsidRPr="00E051DC" w:rsidRDefault="000C4F8F" w:rsidP="00106BA3">
      <w:pPr>
        <w:ind w:firstLine="680"/>
        <w:jc w:val="both"/>
        <w:rPr>
          <w:b/>
          <w:sz w:val="28"/>
          <w:szCs w:val="28"/>
        </w:rPr>
      </w:pPr>
      <w:r w:rsidRPr="00E051DC">
        <w:rPr>
          <w:b/>
          <w:sz w:val="28"/>
          <w:szCs w:val="28"/>
        </w:rPr>
        <w:t>2.</w:t>
      </w:r>
      <w:r w:rsidR="00E051DC">
        <w:rPr>
          <w:b/>
          <w:sz w:val="28"/>
          <w:szCs w:val="28"/>
        </w:rPr>
        <w:t>1.</w:t>
      </w:r>
      <w:r w:rsidRPr="00E051DC">
        <w:rPr>
          <w:b/>
          <w:sz w:val="28"/>
          <w:szCs w:val="28"/>
        </w:rPr>
        <w:t>12.</w:t>
      </w:r>
      <w:r w:rsidR="00B4147A" w:rsidRPr="00E051DC">
        <w:rPr>
          <w:b/>
          <w:sz w:val="28"/>
          <w:szCs w:val="28"/>
        </w:rPr>
        <w:t>Химия</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Изучение химии на ступени основного общего образования направлено на достижение следующих целей:</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освоение важнейших знаний об основных понятиях и законах химии, химической символике;</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воспитание отношения к химии как к одному из фундаментальных компонентов естествознания и элементу общечеловеческой культуры;</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8C012B" w:rsidRPr="009233D6" w:rsidRDefault="008C012B" w:rsidP="00106BA3">
      <w:pPr>
        <w:ind w:firstLine="680"/>
        <w:jc w:val="both"/>
        <w:rPr>
          <w:rFonts w:eastAsia="@Arial Unicode MS"/>
          <w:b/>
          <w:iCs/>
        </w:rPr>
      </w:pPr>
      <w:r w:rsidRPr="009233D6">
        <w:rPr>
          <w:rFonts w:eastAsia="@Arial Unicode MS"/>
          <w:b/>
          <w:iCs/>
        </w:rPr>
        <w:t>Содержание основной образовательной программы по химии</w:t>
      </w:r>
    </w:p>
    <w:p w:rsidR="00B4147A" w:rsidRPr="009233D6" w:rsidRDefault="00B4147A" w:rsidP="00106BA3">
      <w:pPr>
        <w:ind w:firstLine="680"/>
        <w:jc w:val="both"/>
      </w:pPr>
      <w:r w:rsidRPr="009233D6">
        <w:rPr>
          <w:b/>
        </w:rPr>
        <w:t>Основные понятия химии (уровень атомно-молекулярных представлений)</w:t>
      </w:r>
    </w:p>
    <w:p w:rsidR="00B4147A" w:rsidRPr="009233D6" w:rsidRDefault="00B4147A" w:rsidP="00106BA3">
      <w:pPr>
        <w:shd w:val="clear" w:color="auto" w:fill="FFFFFF"/>
        <w:ind w:firstLine="680"/>
        <w:jc w:val="both"/>
      </w:pPr>
      <w:r w:rsidRPr="009233D6">
        <w:t>Предмет химии. Методы познания в химии: наблюдение, эксперимент, измерение. Источники химической информации: химическая литература, Интернет.</w:t>
      </w:r>
    </w:p>
    <w:p w:rsidR="00B4147A" w:rsidRPr="009233D6" w:rsidRDefault="00B4147A" w:rsidP="00106BA3">
      <w:pPr>
        <w:shd w:val="clear" w:color="auto" w:fill="FFFFFF"/>
        <w:ind w:firstLine="680"/>
        <w:jc w:val="both"/>
      </w:pPr>
      <w:r w:rsidRPr="009233D6">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4147A" w:rsidRPr="009233D6" w:rsidRDefault="00B4147A" w:rsidP="00106BA3">
      <w:pPr>
        <w:shd w:val="clear" w:color="auto" w:fill="FFFFFF"/>
        <w:ind w:firstLine="680"/>
        <w:jc w:val="both"/>
      </w:pPr>
      <w:r w:rsidRPr="009233D6">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4147A" w:rsidRPr="009233D6" w:rsidRDefault="00B4147A" w:rsidP="00106BA3">
      <w:pPr>
        <w:shd w:val="clear" w:color="auto" w:fill="FFFFFF"/>
        <w:ind w:firstLine="680"/>
        <w:jc w:val="both"/>
      </w:pPr>
      <w:r w:rsidRPr="009233D6">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4147A" w:rsidRPr="009233D6" w:rsidRDefault="00B4147A" w:rsidP="00106BA3">
      <w:pPr>
        <w:ind w:firstLine="680"/>
        <w:jc w:val="both"/>
      </w:pPr>
      <w:r w:rsidRPr="009233D6">
        <w:t>Первоначальные представления о естественных семействах (группах) химических элементов: щелочные металлы, галогены.</w:t>
      </w:r>
    </w:p>
    <w:p w:rsidR="00B4147A" w:rsidRPr="009233D6" w:rsidRDefault="00B4147A" w:rsidP="00106BA3">
      <w:pPr>
        <w:ind w:firstLine="680"/>
        <w:jc w:val="both"/>
      </w:pPr>
      <w:r w:rsidRPr="009233D6">
        <w:rPr>
          <w:b/>
        </w:rPr>
        <w:t>Периодический закон и периодическая система химических элементов Д. И. Менделеева. Строение вещества</w:t>
      </w:r>
    </w:p>
    <w:p w:rsidR="00B4147A" w:rsidRPr="009233D6" w:rsidRDefault="00B4147A" w:rsidP="00106BA3">
      <w:pPr>
        <w:shd w:val="clear" w:color="auto" w:fill="FFFFFF"/>
        <w:ind w:firstLine="680"/>
        <w:jc w:val="both"/>
      </w:pPr>
      <w:r w:rsidRPr="009233D6">
        <w:t>Периодический закон. История открытия периодического закона. Значение периодического закона для развития науки.</w:t>
      </w:r>
    </w:p>
    <w:p w:rsidR="00B4147A" w:rsidRPr="009233D6" w:rsidRDefault="00B4147A" w:rsidP="00106BA3">
      <w:pPr>
        <w:shd w:val="clear" w:color="auto" w:fill="FFFFFF"/>
        <w:ind w:firstLine="680"/>
        <w:jc w:val="both"/>
      </w:pPr>
      <w:r w:rsidRPr="009233D6">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4147A" w:rsidRPr="009233D6" w:rsidRDefault="00B4147A" w:rsidP="00106BA3">
      <w:pPr>
        <w:shd w:val="clear" w:color="auto" w:fill="FFFFFF"/>
        <w:ind w:firstLine="680"/>
        <w:jc w:val="both"/>
      </w:pPr>
      <w:r w:rsidRPr="009233D6">
        <w:lastRenderedPageBreak/>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4147A" w:rsidRPr="009233D6" w:rsidRDefault="00B4147A" w:rsidP="00106BA3">
      <w:pPr>
        <w:ind w:firstLine="680"/>
        <w:jc w:val="both"/>
      </w:pPr>
      <w:r w:rsidRPr="009233D6">
        <w:t xml:space="preserve">Химическая связь. </w:t>
      </w:r>
      <w:proofErr w:type="spellStart"/>
      <w:r w:rsidRPr="009233D6">
        <w:t>Электроотрицательность</w:t>
      </w:r>
      <w:proofErr w:type="spellEnd"/>
      <w:r w:rsidRPr="009233D6">
        <w:t xml:space="preserve"> атомов. Ковалентная неполярная и полярная связь. Ионная связь. Валентность, степень окисления, заряд иона.</w:t>
      </w:r>
    </w:p>
    <w:p w:rsidR="00B4147A" w:rsidRPr="009233D6" w:rsidRDefault="00B4147A" w:rsidP="00106BA3">
      <w:pPr>
        <w:ind w:firstLine="680"/>
        <w:jc w:val="both"/>
        <w:rPr>
          <w:b/>
        </w:rPr>
      </w:pPr>
      <w:r w:rsidRPr="009233D6">
        <w:rPr>
          <w:b/>
        </w:rPr>
        <w:t>Многообразие химических реакций</w:t>
      </w:r>
    </w:p>
    <w:p w:rsidR="00B4147A" w:rsidRPr="009233D6" w:rsidRDefault="00B4147A" w:rsidP="00106BA3">
      <w:pPr>
        <w:shd w:val="clear" w:color="auto" w:fill="FFFFFF"/>
        <w:ind w:firstLine="680"/>
        <w:jc w:val="both"/>
      </w:pPr>
      <w:r w:rsidRPr="009233D6">
        <w:t xml:space="preserve">Классификация химических реакций: реакции соединения, разложения, замещения, обмена, экзотермические, эндотермические, </w:t>
      </w:r>
      <w:proofErr w:type="spellStart"/>
      <w:r w:rsidRPr="009233D6">
        <w:t>окислительно</w:t>
      </w:r>
      <w:proofErr w:type="spellEnd"/>
      <w:r w:rsidRPr="009233D6">
        <w:t>-восстановительные, необратимые, обратимые.</w:t>
      </w:r>
    </w:p>
    <w:p w:rsidR="00B4147A" w:rsidRPr="009233D6" w:rsidRDefault="00B4147A" w:rsidP="00106BA3">
      <w:pPr>
        <w:shd w:val="clear" w:color="auto" w:fill="FFFFFF"/>
        <w:ind w:firstLine="680"/>
        <w:jc w:val="both"/>
      </w:pPr>
      <w:r w:rsidRPr="009233D6">
        <w:t>Скорость химических реакций. Факторы, влияющие на скорость химических реакций.</w:t>
      </w:r>
    </w:p>
    <w:p w:rsidR="00B4147A" w:rsidRPr="009233D6" w:rsidRDefault="00B4147A" w:rsidP="00106BA3">
      <w:pPr>
        <w:ind w:firstLine="680"/>
        <w:jc w:val="both"/>
      </w:pPr>
      <w:r w:rsidRPr="009233D6">
        <w:t xml:space="preserve">Растворы. Электролитическая диссоциация. Электролиты и </w:t>
      </w:r>
      <w:proofErr w:type="spellStart"/>
      <w:r w:rsidRPr="009233D6">
        <w:t>неэлектролиты</w:t>
      </w:r>
      <w:proofErr w:type="spellEnd"/>
      <w:r w:rsidRPr="009233D6">
        <w:t>. Катионы и анионы. Диссоциация солей, кислот и оснований в водных растворах. Реакции ионного обмена в растворах электролитов.</w:t>
      </w:r>
    </w:p>
    <w:p w:rsidR="00B4147A" w:rsidRPr="009233D6" w:rsidRDefault="00B4147A" w:rsidP="00106BA3">
      <w:pPr>
        <w:ind w:firstLine="680"/>
        <w:jc w:val="both"/>
        <w:rPr>
          <w:b/>
        </w:rPr>
      </w:pPr>
      <w:r w:rsidRPr="009233D6">
        <w:rPr>
          <w:b/>
        </w:rPr>
        <w:t>Многообразие веществ</w:t>
      </w:r>
    </w:p>
    <w:p w:rsidR="00B4147A" w:rsidRPr="009233D6" w:rsidRDefault="00B4147A" w:rsidP="00106BA3">
      <w:pPr>
        <w:shd w:val="clear" w:color="auto" w:fill="FFFFFF"/>
        <w:ind w:firstLine="680"/>
        <w:jc w:val="both"/>
      </w:pPr>
      <w:r w:rsidRPr="009233D6">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4147A" w:rsidRPr="009233D6" w:rsidRDefault="00B4147A" w:rsidP="00106BA3">
      <w:pPr>
        <w:ind w:firstLine="680"/>
        <w:jc w:val="both"/>
      </w:pPr>
      <w:r w:rsidRPr="009233D6">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4147A" w:rsidRPr="009233D6" w:rsidRDefault="00B4147A" w:rsidP="00106BA3">
      <w:pPr>
        <w:ind w:firstLine="680"/>
        <w:jc w:val="both"/>
      </w:pPr>
      <w:r w:rsidRPr="009233D6">
        <w:rPr>
          <w:b/>
        </w:rPr>
        <w:t>Экспериментальная химия</w:t>
      </w:r>
    </w:p>
    <w:p w:rsidR="00B4147A" w:rsidRPr="009233D6" w:rsidRDefault="00B4147A" w:rsidP="00106BA3">
      <w:pPr>
        <w:ind w:firstLine="680"/>
        <w:jc w:val="both"/>
      </w:pPr>
      <w:r w:rsidRPr="009233D6">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C012B" w:rsidRPr="009233D6" w:rsidRDefault="00E051DC" w:rsidP="00E051DC">
      <w:pPr>
        <w:ind w:left="150" w:right="150" w:firstLine="680"/>
        <w:jc w:val="center"/>
        <w:outlineLvl w:val="1"/>
        <w:rPr>
          <w:b/>
        </w:rPr>
      </w:pPr>
      <w:r w:rsidRPr="009233D6">
        <w:rPr>
          <w:b/>
          <w:bCs/>
        </w:rPr>
        <w:t>Требования к уровню подготовки выпускников основной школы по химии</w:t>
      </w:r>
    </w:p>
    <w:p w:rsidR="003D7241" w:rsidRPr="009233D6" w:rsidRDefault="008C012B" w:rsidP="00106BA3">
      <w:pPr>
        <w:ind w:firstLine="680"/>
        <w:jc w:val="both"/>
        <w:rPr>
          <w:b/>
          <w:bCs/>
          <w:i/>
          <w:iCs/>
        </w:rPr>
      </w:pPr>
      <w:r w:rsidRPr="009233D6">
        <w:rPr>
          <w:b/>
          <w:bCs/>
          <w:i/>
          <w:iCs/>
        </w:rPr>
        <w:t xml:space="preserve">В </w:t>
      </w:r>
      <w:r w:rsidR="003D7241" w:rsidRPr="009233D6">
        <w:rPr>
          <w:b/>
          <w:bCs/>
          <w:i/>
          <w:iCs/>
        </w:rPr>
        <w:t>результате изучения химии ученик должен</w:t>
      </w:r>
    </w:p>
    <w:p w:rsidR="003D7241" w:rsidRPr="009233D6" w:rsidRDefault="003D7241" w:rsidP="00106BA3">
      <w:pPr>
        <w:ind w:firstLine="680"/>
        <w:jc w:val="both"/>
        <w:rPr>
          <w:b/>
        </w:rPr>
      </w:pPr>
      <w:r w:rsidRPr="009233D6">
        <w:rPr>
          <w:b/>
        </w:rPr>
        <w:t>знать</w:t>
      </w:r>
    </w:p>
    <w:p w:rsidR="003D7241" w:rsidRPr="009233D6" w:rsidRDefault="003D7241" w:rsidP="001712AB">
      <w:pPr>
        <w:widowControl w:val="0"/>
        <w:numPr>
          <w:ilvl w:val="0"/>
          <w:numId w:val="7"/>
        </w:numPr>
        <w:ind w:firstLine="680"/>
        <w:jc w:val="both"/>
      </w:pPr>
      <w:r w:rsidRPr="009233D6">
        <w:rPr>
          <w:b/>
          <w:i/>
        </w:rPr>
        <w:t>химическую символику</w:t>
      </w:r>
      <w:r w:rsidRPr="009233D6">
        <w:t>: знаки химических элементов, формулы химических веществ и уравнения химических реакций;</w:t>
      </w:r>
    </w:p>
    <w:p w:rsidR="003D7241" w:rsidRPr="009233D6" w:rsidRDefault="003D7241" w:rsidP="001712AB">
      <w:pPr>
        <w:widowControl w:val="0"/>
        <w:numPr>
          <w:ilvl w:val="0"/>
          <w:numId w:val="7"/>
        </w:numPr>
        <w:ind w:firstLine="680"/>
        <w:jc w:val="both"/>
      </w:pPr>
      <w:r w:rsidRPr="009233D6">
        <w:rPr>
          <w:b/>
          <w:i/>
        </w:rPr>
        <w:t>важнейшие химические понятия</w:t>
      </w:r>
      <w:r w:rsidRPr="009233D6">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3D7241" w:rsidRPr="009233D6" w:rsidRDefault="003D7241" w:rsidP="001712AB">
      <w:pPr>
        <w:widowControl w:val="0"/>
        <w:numPr>
          <w:ilvl w:val="0"/>
          <w:numId w:val="7"/>
        </w:numPr>
        <w:ind w:firstLine="680"/>
        <w:jc w:val="both"/>
      </w:pPr>
      <w:r w:rsidRPr="009233D6">
        <w:rPr>
          <w:b/>
          <w:i/>
        </w:rPr>
        <w:t>основные законы химии</w:t>
      </w:r>
      <w:r w:rsidRPr="009233D6">
        <w:t>: сохранения массы веществ, постоянства состава, периодический закон;</w:t>
      </w:r>
    </w:p>
    <w:p w:rsidR="003D7241" w:rsidRPr="009233D6" w:rsidRDefault="003D7241" w:rsidP="00106BA3">
      <w:pPr>
        <w:ind w:firstLine="680"/>
        <w:jc w:val="both"/>
      </w:pPr>
      <w:r w:rsidRPr="009233D6">
        <w:rPr>
          <w:b/>
          <w:bCs/>
        </w:rPr>
        <w:t>уметь</w:t>
      </w:r>
    </w:p>
    <w:p w:rsidR="003D7241" w:rsidRPr="009233D6" w:rsidRDefault="003D7241" w:rsidP="001712AB">
      <w:pPr>
        <w:widowControl w:val="0"/>
        <w:numPr>
          <w:ilvl w:val="0"/>
          <w:numId w:val="7"/>
        </w:numPr>
        <w:ind w:firstLine="680"/>
        <w:jc w:val="both"/>
      </w:pPr>
      <w:r w:rsidRPr="009233D6">
        <w:rPr>
          <w:b/>
          <w:i/>
        </w:rPr>
        <w:t>называть:</w:t>
      </w:r>
      <w:r w:rsidRPr="009233D6">
        <w:t xml:space="preserve"> знаки химических элементов, соединения изученных классов, типы химических реакций;</w:t>
      </w:r>
    </w:p>
    <w:p w:rsidR="003D7241" w:rsidRPr="009233D6" w:rsidRDefault="003D7241" w:rsidP="001712AB">
      <w:pPr>
        <w:widowControl w:val="0"/>
        <w:numPr>
          <w:ilvl w:val="0"/>
          <w:numId w:val="7"/>
        </w:numPr>
        <w:ind w:firstLine="680"/>
        <w:jc w:val="both"/>
      </w:pPr>
      <w:r w:rsidRPr="009233D6">
        <w:rPr>
          <w:b/>
          <w:i/>
        </w:rPr>
        <w:t>объяснять:</w:t>
      </w:r>
      <w:r w:rsidRPr="009233D6">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3D7241" w:rsidRPr="009233D6" w:rsidRDefault="003D7241" w:rsidP="001712AB">
      <w:pPr>
        <w:widowControl w:val="0"/>
        <w:numPr>
          <w:ilvl w:val="0"/>
          <w:numId w:val="7"/>
        </w:numPr>
        <w:ind w:firstLine="680"/>
        <w:jc w:val="both"/>
      </w:pPr>
      <w:r w:rsidRPr="009233D6">
        <w:rPr>
          <w:b/>
          <w:i/>
        </w:rPr>
        <w:t>характеризовать:</w:t>
      </w:r>
      <w:r w:rsidRPr="009233D6">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3D7241" w:rsidRPr="009233D6" w:rsidRDefault="003D7241" w:rsidP="001712AB">
      <w:pPr>
        <w:widowControl w:val="0"/>
        <w:numPr>
          <w:ilvl w:val="0"/>
          <w:numId w:val="7"/>
        </w:numPr>
        <w:ind w:firstLine="680"/>
        <w:jc w:val="both"/>
      </w:pPr>
      <w:r w:rsidRPr="009233D6">
        <w:rPr>
          <w:b/>
          <w:i/>
        </w:rPr>
        <w:lastRenderedPageBreak/>
        <w:t>определять:</w:t>
      </w:r>
      <w:r w:rsidRPr="009233D6">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3D7241" w:rsidRPr="009233D6" w:rsidRDefault="003D7241" w:rsidP="001712AB">
      <w:pPr>
        <w:widowControl w:val="0"/>
        <w:numPr>
          <w:ilvl w:val="0"/>
          <w:numId w:val="7"/>
        </w:numPr>
        <w:ind w:firstLine="680"/>
        <w:jc w:val="both"/>
      </w:pPr>
      <w:r w:rsidRPr="009233D6">
        <w:rPr>
          <w:b/>
          <w:i/>
        </w:rPr>
        <w:t>составлять</w:t>
      </w:r>
      <w:r w:rsidRPr="009233D6">
        <w:rPr>
          <w:i/>
        </w:rPr>
        <w:t>:</w:t>
      </w:r>
      <w:r w:rsidRPr="009233D6">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3D7241" w:rsidRPr="009233D6" w:rsidRDefault="003D7241" w:rsidP="001712AB">
      <w:pPr>
        <w:widowControl w:val="0"/>
        <w:numPr>
          <w:ilvl w:val="0"/>
          <w:numId w:val="7"/>
        </w:numPr>
        <w:ind w:firstLine="680"/>
        <w:jc w:val="both"/>
      </w:pPr>
      <w:r w:rsidRPr="009233D6">
        <w:rPr>
          <w:b/>
          <w:i/>
        </w:rPr>
        <w:t>обращаться</w:t>
      </w:r>
      <w:r w:rsidR="004B4EB9" w:rsidRPr="009233D6">
        <w:rPr>
          <w:b/>
          <w:i/>
        </w:rPr>
        <w:t xml:space="preserve"> </w:t>
      </w:r>
      <w:r w:rsidRPr="009233D6">
        <w:t>с химической посудой и лабораторным оборудованием;</w:t>
      </w:r>
    </w:p>
    <w:p w:rsidR="003D7241" w:rsidRPr="009233D6" w:rsidRDefault="003D7241" w:rsidP="001712AB">
      <w:pPr>
        <w:widowControl w:val="0"/>
        <w:numPr>
          <w:ilvl w:val="0"/>
          <w:numId w:val="7"/>
        </w:numPr>
        <w:ind w:firstLine="680"/>
        <w:jc w:val="both"/>
      </w:pPr>
      <w:r w:rsidRPr="009233D6">
        <w:rPr>
          <w:b/>
          <w:i/>
        </w:rPr>
        <w:t>распознавать опытным путем:</w:t>
      </w:r>
      <w:r w:rsidRPr="009233D6">
        <w:t xml:space="preserve"> кислород, водород, углекислый газ, аммиак; растворы кислот и щелочей, хлори</w:t>
      </w:r>
      <w:proofErr w:type="gramStart"/>
      <w:r w:rsidRPr="009233D6">
        <w:t>д-</w:t>
      </w:r>
      <w:proofErr w:type="gramEnd"/>
      <w:r w:rsidRPr="009233D6">
        <w:t>, сульфат-, карбонат-ионы, ионы аммония;</w:t>
      </w:r>
    </w:p>
    <w:p w:rsidR="003D7241" w:rsidRPr="009233D6" w:rsidRDefault="003D7241" w:rsidP="001712AB">
      <w:pPr>
        <w:widowControl w:val="0"/>
        <w:numPr>
          <w:ilvl w:val="0"/>
          <w:numId w:val="7"/>
        </w:numPr>
        <w:ind w:firstLine="680"/>
        <w:jc w:val="both"/>
      </w:pPr>
      <w:r w:rsidRPr="009233D6">
        <w:rPr>
          <w:b/>
          <w:i/>
        </w:rPr>
        <w:t>вычислять:</w:t>
      </w:r>
      <w:r w:rsidRPr="009233D6">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3D7241" w:rsidRPr="009233D6" w:rsidRDefault="003D7241" w:rsidP="00106BA3">
      <w:pPr>
        <w:ind w:left="567" w:firstLine="680"/>
        <w:jc w:val="both"/>
        <w:rPr>
          <w:b/>
          <w:bCs/>
        </w:rPr>
      </w:pPr>
      <w:r w:rsidRPr="009233D6">
        <w:rPr>
          <w:b/>
          <w:bCs/>
        </w:rPr>
        <w:t xml:space="preserve">использовать приобретенные знания и умения в практической деятельности и повседневной жизни </w:t>
      </w:r>
      <w:proofErr w:type="gramStart"/>
      <w:r w:rsidRPr="009233D6">
        <w:rPr>
          <w:b/>
          <w:bCs/>
        </w:rPr>
        <w:t>для</w:t>
      </w:r>
      <w:proofErr w:type="gramEnd"/>
      <w:r w:rsidRPr="009233D6">
        <w:rPr>
          <w:b/>
          <w:bCs/>
        </w:rPr>
        <w:t>:</w:t>
      </w:r>
    </w:p>
    <w:p w:rsidR="003D7241" w:rsidRPr="009233D6" w:rsidRDefault="003D7241" w:rsidP="001712AB">
      <w:pPr>
        <w:widowControl w:val="0"/>
        <w:numPr>
          <w:ilvl w:val="0"/>
          <w:numId w:val="7"/>
        </w:numPr>
        <w:ind w:firstLine="680"/>
        <w:jc w:val="both"/>
      </w:pPr>
      <w:r w:rsidRPr="009233D6">
        <w:t>безопасного обращения с веществами и материалами;</w:t>
      </w:r>
    </w:p>
    <w:p w:rsidR="003D7241" w:rsidRPr="009233D6" w:rsidRDefault="003D7241" w:rsidP="001712AB">
      <w:pPr>
        <w:widowControl w:val="0"/>
        <w:numPr>
          <w:ilvl w:val="0"/>
          <w:numId w:val="7"/>
        </w:numPr>
        <w:ind w:firstLine="680"/>
        <w:jc w:val="both"/>
      </w:pPr>
      <w:r w:rsidRPr="009233D6">
        <w:t>экологически грамотного поведения в окружающей среде, школьной лаборатории и в быту.</w:t>
      </w:r>
    </w:p>
    <w:p w:rsidR="003D7241" w:rsidRPr="009233D6" w:rsidRDefault="003D7241" w:rsidP="00106BA3">
      <w:pPr>
        <w:ind w:firstLine="680"/>
        <w:jc w:val="both"/>
        <w:rPr>
          <w:b/>
        </w:rPr>
      </w:pPr>
    </w:p>
    <w:p w:rsidR="00E051DC" w:rsidRPr="009233D6" w:rsidRDefault="00E051DC" w:rsidP="00E051DC">
      <w:pPr>
        <w:ind w:firstLine="680"/>
        <w:jc w:val="center"/>
        <w:rPr>
          <w:b/>
          <w:bCs/>
        </w:rPr>
      </w:pPr>
      <w:r w:rsidRPr="009233D6">
        <w:rPr>
          <w:b/>
          <w:bCs/>
        </w:rPr>
        <w:t>Критерии оценивания учебной деятельности обучающихся основной школы по химии</w:t>
      </w:r>
    </w:p>
    <w:p w:rsidR="00D80133" w:rsidRPr="009233D6" w:rsidRDefault="00D80133" w:rsidP="00106BA3">
      <w:pPr>
        <w:ind w:firstLine="680"/>
        <w:jc w:val="both"/>
        <w:rPr>
          <w:rFonts w:eastAsiaTheme="minorHAnsi"/>
          <w:lang w:eastAsia="en-US"/>
        </w:rPr>
      </w:pPr>
      <w:r w:rsidRPr="009233D6">
        <w:rPr>
          <w:rFonts w:eastAsiaTheme="minorHAnsi"/>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D80133" w:rsidRPr="009233D6" w:rsidRDefault="00D80133" w:rsidP="00106BA3">
      <w:pPr>
        <w:ind w:firstLine="680"/>
        <w:jc w:val="both"/>
        <w:rPr>
          <w:rFonts w:eastAsiaTheme="minorHAnsi"/>
          <w:lang w:eastAsia="en-US"/>
        </w:rPr>
      </w:pPr>
    </w:p>
    <w:p w:rsidR="00D80133" w:rsidRPr="009233D6" w:rsidRDefault="00D80133" w:rsidP="00106BA3">
      <w:pPr>
        <w:ind w:firstLine="680"/>
        <w:jc w:val="both"/>
        <w:rPr>
          <w:rFonts w:eastAsiaTheme="minorHAnsi"/>
          <w:lang w:eastAsia="en-US"/>
        </w:rPr>
      </w:pPr>
      <w:r w:rsidRPr="009233D6">
        <w:rPr>
          <w:rFonts w:eastAsiaTheme="minorHAnsi"/>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D80133" w:rsidRPr="009233D6" w:rsidRDefault="00D80133" w:rsidP="00106BA3">
      <w:pPr>
        <w:ind w:firstLine="680"/>
        <w:jc w:val="both"/>
        <w:rPr>
          <w:rFonts w:eastAsiaTheme="minorHAnsi"/>
          <w:lang w:eastAsia="en-US"/>
        </w:rPr>
      </w:pPr>
      <w:r w:rsidRPr="009233D6">
        <w:rPr>
          <w:rFonts w:eastAsiaTheme="minorHAnsi"/>
          <w:lang w:eastAsia="en-US"/>
        </w:rPr>
        <w:t>- знание названий отдельных химических элементов, веществ и реакций;</w:t>
      </w:r>
    </w:p>
    <w:p w:rsidR="00D80133" w:rsidRPr="009233D6" w:rsidRDefault="00D80133" w:rsidP="00106BA3">
      <w:pPr>
        <w:ind w:firstLine="680"/>
        <w:jc w:val="both"/>
        <w:rPr>
          <w:rFonts w:eastAsiaTheme="minorHAnsi"/>
          <w:lang w:eastAsia="en-US"/>
        </w:rPr>
      </w:pPr>
      <w:r w:rsidRPr="009233D6">
        <w:rPr>
          <w:rFonts w:eastAsiaTheme="minorHAnsi"/>
          <w:lang w:eastAsia="en-US"/>
        </w:rPr>
        <w:t>- умение устно или письменно описывать химические факты, понятия или явления (реакции);</w:t>
      </w:r>
    </w:p>
    <w:p w:rsidR="00D80133" w:rsidRPr="009233D6" w:rsidRDefault="00D80133" w:rsidP="00106BA3">
      <w:pPr>
        <w:ind w:firstLine="680"/>
        <w:jc w:val="both"/>
        <w:rPr>
          <w:rFonts w:eastAsiaTheme="minorHAnsi"/>
          <w:lang w:eastAsia="en-US"/>
        </w:rPr>
      </w:pPr>
      <w:r w:rsidRPr="009233D6">
        <w:rPr>
          <w:rFonts w:eastAsiaTheme="minorHAnsi"/>
          <w:lang w:eastAsia="en-US"/>
        </w:rPr>
        <w:t>- понимание роли, значения или применения отдельных химических веществ или реакций;</w:t>
      </w:r>
    </w:p>
    <w:p w:rsidR="00D80133" w:rsidRPr="009233D6" w:rsidRDefault="00D80133" w:rsidP="00106BA3">
      <w:pPr>
        <w:ind w:firstLine="680"/>
        <w:jc w:val="both"/>
        <w:rPr>
          <w:rFonts w:eastAsiaTheme="minorHAnsi"/>
          <w:lang w:eastAsia="en-US"/>
        </w:rPr>
      </w:pPr>
      <w:r w:rsidRPr="009233D6">
        <w:rPr>
          <w:rFonts w:eastAsiaTheme="minorHAnsi"/>
          <w:lang w:eastAsia="en-US"/>
        </w:rPr>
        <w:t>- применение химической символики - химических знаков, формул и уравнений;</w:t>
      </w:r>
    </w:p>
    <w:p w:rsidR="00D80133" w:rsidRPr="009233D6" w:rsidRDefault="00D80133" w:rsidP="00106BA3">
      <w:pPr>
        <w:ind w:firstLine="680"/>
        <w:jc w:val="both"/>
        <w:rPr>
          <w:rFonts w:eastAsiaTheme="minorHAnsi"/>
          <w:lang w:eastAsia="en-US"/>
        </w:rPr>
      </w:pPr>
      <w:r w:rsidRPr="009233D6">
        <w:rPr>
          <w:rFonts w:eastAsiaTheme="minorHAnsi"/>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D80133" w:rsidRPr="009233D6" w:rsidRDefault="00D80133" w:rsidP="00106BA3">
      <w:pPr>
        <w:ind w:firstLine="680"/>
        <w:jc w:val="both"/>
        <w:rPr>
          <w:rFonts w:eastAsiaTheme="minorHAnsi"/>
          <w:lang w:eastAsia="en-US"/>
        </w:rPr>
      </w:pPr>
    </w:p>
    <w:p w:rsidR="00D80133" w:rsidRPr="009233D6" w:rsidRDefault="00D80133" w:rsidP="00106BA3">
      <w:pPr>
        <w:ind w:firstLine="680"/>
        <w:jc w:val="both"/>
        <w:rPr>
          <w:rFonts w:eastAsiaTheme="minorHAnsi"/>
          <w:lang w:eastAsia="en-US"/>
        </w:rPr>
      </w:pPr>
      <w:r w:rsidRPr="009233D6">
        <w:rPr>
          <w:rFonts w:eastAsiaTheme="minorHAnsi"/>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D80133" w:rsidRPr="009233D6" w:rsidRDefault="00D80133" w:rsidP="00106BA3">
      <w:pPr>
        <w:ind w:firstLine="680"/>
        <w:jc w:val="both"/>
        <w:rPr>
          <w:rFonts w:eastAsiaTheme="minorHAnsi"/>
          <w:lang w:eastAsia="en-US"/>
        </w:rPr>
      </w:pPr>
    </w:p>
    <w:p w:rsidR="00D80133" w:rsidRPr="009233D6" w:rsidRDefault="00D80133" w:rsidP="00106BA3">
      <w:pPr>
        <w:ind w:firstLine="680"/>
        <w:jc w:val="both"/>
        <w:rPr>
          <w:rFonts w:eastAsiaTheme="minorHAnsi"/>
          <w:lang w:eastAsia="en-US"/>
        </w:rPr>
      </w:pPr>
      <w:r w:rsidRPr="009233D6">
        <w:rPr>
          <w:rFonts w:eastAsiaTheme="minorHAnsi"/>
          <w:lang w:eastAsia="en-US"/>
        </w:rPr>
        <w:t>Второй уровень - продуктивный. Достижение этого уровня предполагает у учащихся:</w:t>
      </w:r>
    </w:p>
    <w:p w:rsidR="00D80133" w:rsidRPr="009233D6" w:rsidRDefault="00D80133" w:rsidP="00106BA3">
      <w:pPr>
        <w:ind w:firstLine="680"/>
        <w:jc w:val="both"/>
        <w:rPr>
          <w:rFonts w:eastAsiaTheme="minorHAnsi"/>
          <w:lang w:eastAsia="en-US"/>
        </w:rPr>
      </w:pPr>
      <w:r w:rsidRPr="009233D6">
        <w:rPr>
          <w:rFonts w:eastAsiaTheme="minorHAnsi"/>
          <w:lang w:eastAsia="en-US"/>
        </w:rPr>
        <w:t>- понимание формулировок важнейших химических понятий, законов, теорий и применение их в аналогичных ситуациях;</w:t>
      </w:r>
    </w:p>
    <w:p w:rsidR="00D80133" w:rsidRPr="009233D6" w:rsidRDefault="00D80133" w:rsidP="00106BA3">
      <w:pPr>
        <w:ind w:firstLine="680"/>
        <w:jc w:val="both"/>
        <w:rPr>
          <w:rFonts w:eastAsiaTheme="minorHAnsi"/>
          <w:lang w:eastAsia="en-US"/>
        </w:rPr>
      </w:pPr>
      <w:r w:rsidRPr="009233D6">
        <w:rPr>
          <w:rFonts w:eastAsiaTheme="minorHAnsi"/>
          <w:lang w:eastAsia="en-US"/>
        </w:rPr>
        <w:t>- умение устанавливать взаимосвязь между составом, строением и свойствами химических веществ;</w:t>
      </w:r>
    </w:p>
    <w:p w:rsidR="00D80133" w:rsidRPr="009233D6" w:rsidRDefault="00D80133" w:rsidP="00106BA3">
      <w:pPr>
        <w:ind w:firstLine="680"/>
        <w:jc w:val="both"/>
        <w:rPr>
          <w:rFonts w:eastAsiaTheme="minorHAnsi"/>
          <w:lang w:eastAsia="en-US"/>
        </w:rPr>
      </w:pPr>
      <w:r w:rsidRPr="009233D6">
        <w:rPr>
          <w:rFonts w:eastAsiaTheme="minorHAnsi"/>
          <w:lang w:eastAsia="en-US"/>
        </w:rPr>
        <w:t>- умение проводить расчеты по химическим формулам и уравнениям;</w:t>
      </w:r>
    </w:p>
    <w:p w:rsidR="00D80133" w:rsidRPr="009233D6" w:rsidRDefault="00D80133" w:rsidP="00106BA3">
      <w:pPr>
        <w:ind w:firstLine="680"/>
        <w:jc w:val="both"/>
        <w:rPr>
          <w:rFonts w:eastAsiaTheme="minorHAnsi"/>
          <w:lang w:eastAsia="en-US"/>
        </w:rPr>
      </w:pPr>
      <w:r w:rsidRPr="009233D6">
        <w:rPr>
          <w:rFonts w:eastAsiaTheme="minorHAnsi"/>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D80133" w:rsidRPr="009233D6" w:rsidRDefault="00D80133" w:rsidP="00106BA3">
      <w:pPr>
        <w:ind w:firstLine="680"/>
        <w:jc w:val="both"/>
        <w:rPr>
          <w:rFonts w:eastAsiaTheme="minorHAnsi"/>
          <w:lang w:eastAsia="en-US"/>
        </w:rPr>
      </w:pPr>
      <w:r w:rsidRPr="009233D6">
        <w:rPr>
          <w:rFonts w:eastAsiaTheme="minorHAnsi"/>
          <w:lang w:eastAsia="en-US"/>
        </w:rPr>
        <w:lastRenderedPageBreak/>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D80133" w:rsidRPr="009233D6" w:rsidRDefault="00D80133" w:rsidP="00106BA3">
      <w:pPr>
        <w:ind w:firstLine="680"/>
        <w:jc w:val="both"/>
        <w:rPr>
          <w:rFonts w:eastAsiaTheme="minorHAnsi"/>
          <w:lang w:eastAsia="en-US"/>
        </w:rPr>
      </w:pPr>
    </w:p>
    <w:p w:rsidR="00D80133" w:rsidRPr="009233D6" w:rsidRDefault="00D80133" w:rsidP="00106BA3">
      <w:pPr>
        <w:ind w:firstLine="680"/>
        <w:jc w:val="both"/>
        <w:rPr>
          <w:rFonts w:eastAsiaTheme="minorHAnsi"/>
          <w:lang w:eastAsia="en-US"/>
        </w:rPr>
      </w:pPr>
      <w:r w:rsidRPr="009233D6">
        <w:rPr>
          <w:rFonts w:eastAsiaTheme="minorHAnsi"/>
          <w:lang w:eastAsia="en-US"/>
        </w:rPr>
        <w:t>Третий уровень - творческий. Достижение этого уровня предполагает у учащихся:</w:t>
      </w:r>
    </w:p>
    <w:p w:rsidR="00D80133" w:rsidRPr="009233D6" w:rsidRDefault="00D80133" w:rsidP="00106BA3">
      <w:pPr>
        <w:ind w:firstLine="680"/>
        <w:jc w:val="both"/>
        <w:rPr>
          <w:rFonts w:eastAsiaTheme="minorHAnsi"/>
          <w:lang w:eastAsia="en-US"/>
        </w:rPr>
      </w:pPr>
      <w:r w:rsidRPr="009233D6">
        <w:rPr>
          <w:rFonts w:eastAsiaTheme="minorHAnsi"/>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D80133" w:rsidRPr="009233D6" w:rsidRDefault="00D80133" w:rsidP="00106BA3">
      <w:pPr>
        <w:ind w:firstLine="680"/>
        <w:jc w:val="both"/>
        <w:rPr>
          <w:rFonts w:eastAsiaTheme="minorHAnsi"/>
          <w:lang w:eastAsia="en-US"/>
        </w:rPr>
      </w:pPr>
      <w:r w:rsidRPr="009233D6">
        <w:rPr>
          <w:rFonts w:eastAsiaTheme="minorHAnsi"/>
          <w:lang w:eastAsia="en-US"/>
        </w:rPr>
        <w:t>- понимание факторов, позволяющих управлять химическими реакциями (скоростью, направлением, выходом продукта);</w:t>
      </w:r>
    </w:p>
    <w:p w:rsidR="00D80133" w:rsidRPr="009233D6" w:rsidRDefault="00D80133" w:rsidP="00106BA3">
      <w:pPr>
        <w:ind w:firstLine="680"/>
        <w:jc w:val="both"/>
        <w:rPr>
          <w:rFonts w:eastAsiaTheme="minorHAnsi"/>
          <w:lang w:eastAsia="en-US"/>
        </w:rPr>
      </w:pPr>
      <w:r w:rsidRPr="009233D6">
        <w:rPr>
          <w:rFonts w:eastAsiaTheme="minorHAnsi"/>
          <w:lang w:eastAsia="en-US"/>
        </w:rPr>
        <w:t>- умение проектировать, осуществлять химический эксперимент, а также фиксировать и анализировать его результаты;</w:t>
      </w:r>
    </w:p>
    <w:p w:rsidR="00D80133" w:rsidRPr="009233D6" w:rsidRDefault="00D80133" w:rsidP="00106BA3">
      <w:pPr>
        <w:ind w:firstLine="680"/>
        <w:jc w:val="both"/>
        <w:rPr>
          <w:rFonts w:eastAsiaTheme="minorHAnsi"/>
          <w:lang w:eastAsia="en-US"/>
        </w:rPr>
      </w:pPr>
      <w:r w:rsidRPr="009233D6">
        <w:rPr>
          <w:rFonts w:eastAsiaTheme="minorHAnsi"/>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D80133" w:rsidRPr="009233D6" w:rsidRDefault="00D80133" w:rsidP="00106BA3">
      <w:pPr>
        <w:ind w:firstLine="680"/>
        <w:jc w:val="both"/>
        <w:rPr>
          <w:rFonts w:eastAsiaTheme="minorHAnsi"/>
          <w:lang w:eastAsia="en-US"/>
        </w:rPr>
      </w:pPr>
      <w:r w:rsidRPr="009233D6">
        <w:rPr>
          <w:rFonts w:eastAsiaTheme="minorHAnsi"/>
          <w:lang w:eastAsia="en-US"/>
        </w:rPr>
        <w:t>- умение осознавать вклад химии в формирование целостной естественно-научной картины мира.</w:t>
      </w:r>
    </w:p>
    <w:p w:rsidR="00D80133" w:rsidRPr="009233D6" w:rsidRDefault="00D80133" w:rsidP="00106BA3">
      <w:pPr>
        <w:ind w:firstLine="680"/>
        <w:jc w:val="both"/>
        <w:rPr>
          <w:rFonts w:eastAsiaTheme="minorHAnsi"/>
          <w:lang w:eastAsia="en-US"/>
        </w:rPr>
      </w:pPr>
    </w:p>
    <w:p w:rsidR="00D80133" w:rsidRPr="009233D6" w:rsidRDefault="00D80133" w:rsidP="00106BA3">
      <w:pPr>
        <w:ind w:firstLine="680"/>
        <w:jc w:val="both"/>
        <w:rPr>
          <w:rFonts w:eastAsiaTheme="minorHAnsi"/>
          <w:lang w:eastAsia="en-US"/>
        </w:rPr>
      </w:pPr>
      <w:r w:rsidRPr="009233D6">
        <w:rPr>
          <w:rFonts w:eastAsiaTheme="minorHAnsi"/>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D80133" w:rsidRPr="009233D6" w:rsidRDefault="00D80133" w:rsidP="00106BA3">
      <w:pPr>
        <w:ind w:firstLine="680"/>
        <w:jc w:val="both"/>
        <w:rPr>
          <w:rFonts w:eastAsiaTheme="minorHAnsi"/>
          <w:lang w:eastAsia="en-US"/>
        </w:rPr>
      </w:pP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5"</w:t>
      </w:r>
      <w:r w:rsidRPr="009233D6">
        <w:rPr>
          <w:rFonts w:eastAsiaTheme="minorHAnsi"/>
          <w:lang w:eastAsia="en-US"/>
        </w:rPr>
        <w:t xml:space="preserve"> ставится в случае: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1. Знания, понимания, глубины усвоения обучающимся всего объёма программного материала.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9233D6">
        <w:rPr>
          <w:rFonts w:eastAsiaTheme="minorHAnsi"/>
          <w:lang w:eastAsia="en-US"/>
        </w:rPr>
        <w:t>межпредметные</w:t>
      </w:r>
      <w:proofErr w:type="spellEnd"/>
      <w:r w:rsidRPr="009233D6">
        <w:rPr>
          <w:rFonts w:eastAsiaTheme="minorHAnsi"/>
          <w:lang w:eastAsia="en-US"/>
        </w:rPr>
        <w:t xml:space="preserve"> и </w:t>
      </w:r>
      <w:proofErr w:type="spellStart"/>
      <w:r w:rsidRPr="009233D6">
        <w:rPr>
          <w:rFonts w:eastAsiaTheme="minorHAnsi"/>
          <w:lang w:eastAsia="en-US"/>
        </w:rPr>
        <w:t>внутрипредметные</w:t>
      </w:r>
      <w:proofErr w:type="spellEnd"/>
      <w:r w:rsidRPr="009233D6">
        <w:rPr>
          <w:rFonts w:eastAsiaTheme="minorHAnsi"/>
          <w:lang w:eastAsia="en-US"/>
        </w:rPr>
        <w:t xml:space="preserve"> связи, творчески применяет полученные знания в незнакомой ситуации.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D80133" w:rsidRPr="009233D6" w:rsidRDefault="00D80133" w:rsidP="00106BA3">
      <w:pPr>
        <w:ind w:firstLine="680"/>
        <w:jc w:val="both"/>
        <w:rPr>
          <w:rFonts w:eastAsiaTheme="minorHAnsi"/>
          <w:b/>
          <w:lang w:eastAsia="en-US"/>
        </w:rPr>
      </w:pPr>
      <w:r w:rsidRPr="009233D6">
        <w:rPr>
          <w:rFonts w:eastAsiaTheme="minorHAnsi"/>
          <w:b/>
          <w:lang w:eastAsia="en-US"/>
        </w:rPr>
        <w:t xml:space="preserve">Оценка "4":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1. Знание всего изученного программного материала.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9233D6">
        <w:rPr>
          <w:rFonts w:eastAsiaTheme="minorHAnsi"/>
          <w:lang w:eastAsia="en-US"/>
        </w:rPr>
        <w:t>внутрипредметные</w:t>
      </w:r>
      <w:proofErr w:type="spellEnd"/>
      <w:r w:rsidRPr="009233D6">
        <w:rPr>
          <w:rFonts w:eastAsiaTheme="minorHAnsi"/>
          <w:lang w:eastAsia="en-US"/>
        </w:rPr>
        <w:t xml:space="preserve"> связи, применять полученные знания на практике. </w:t>
      </w:r>
    </w:p>
    <w:p w:rsidR="00D80133" w:rsidRPr="009233D6" w:rsidRDefault="00D80133" w:rsidP="00106BA3">
      <w:pPr>
        <w:ind w:firstLine="680"/>
        <w:jc w:val="both"/>
        <w:rPr>
          <w:rFonts w:eastAsiaTheme="minorHAnsi"/>
          <w:lang w:eastAsia="en-US"/>
        </w:rPr>
      </w:pPr>
      <w:r w:rsidRPr="009233D6">
        <w:rPr>
          <w:rFonts w:eastAsiaTheme="minorHAnsi"/>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3"</w:t>
      </w:r>
      <w:r w:rsidRPr="009233D6">
        <w:rPr>
          <w:rFonts w:eastAsiaTheme="minorHAnsi"/>
          <w:lang w:eastAsia="en-US"/>
        </w:rPr>
        <w:t xml:space="preserve"> (уровень представлений, сочетающихся с элементами научных понятий):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D80133" w:rsidRPr="009233D6" w:rsidRDefault="00D80133" w:rsidP="00106BA3">
      <w:pPr>
        <w:ind w:firstLine="680"/>
        <w:jc w:val="both"/>
        <w:rPr>
          <w:rFonts w:eastAsiaTheme="minorHAnsi"/>
          <w:lang w:eastAsia="en-US"/>
        </w:rPr>
      </w:pPr>
      <w:r w:rsidRPr="009233D6">
        <w:rPr>
          <w:rFonts w:eastAsiaTheme="minorHAnsi"/>
          <w:lang w:eastAsia="en-US"/>
        </w:rPr>
        <w:lastRenderedPageBreak/>
        <w:t xml:space="preserve">2. Умение работать на уровне воспроизведения, затруднения при ответах на видоизменённые вопросы.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D80133" w:rsidRPr="009233D6" w:rsidRDefault="00D80133" w:rsidP="00106BA3">
      <w:pPr>
        <w:ind w:firstLine="680"/>
        <w:jc w:val="both"/>
        <w:rPr>
          <w:rFonts w:eastAsiaTheme="minorHAnsi"/>
          <w:b/>
          <w:lang w:eastAsia="en-US"/>
        </w:rPr>
      </w:pPr>
      <w:r w:rsidRPr="009233D6">
        <w:rPr>
          <w:rFonts w:eastAsiaTheme="minorHAnsi"/>
          <w:b/>
          <w:lang w:eastAsia="en-US"/>
        </w:rPr>
        <w:t xml:space="preserve">Оценка "2":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2. Отсутствие умений работать на уровне воспроизведения, затруднения при ответах на стандартные вопросы.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D80133" w:rsidRPr="009233D6" w:rsidRDefault="00D80133" w:rsidP="00106BA3">
      <w:pPr>
        <w:ind w:firstLine="680"/>
        <w:jc w:val="both"/>
        <w:rPr>
          <w:rFonts w:eastAsiaTheme="minorHAnsi"/>
          <w:lang w:eastAsia="en-US"/>
        </w:rPr>
      </w:pPr>
    </w:p>
    <w:p w:rsidR="00D80133" w:rsidRPr="009233D6" w:rsidRDefault="00D80133" w:rsidP="00106BA3">
      <w:pPr>
        <w:ind w:firstLine="680"/>
        <w:jc w:val="both"/>
        <w:rPr>
          <w:rFonts w:eastAsiaTheme="minorHAnsi"/>
          <w:lang w:eastAsia="en-US"/>
        </w:rPr>
      </w:pPr>
      <w:r w:rsidRPr="009233D6">
        <w:rPr>
          <w:rFonts w:eastAsiaTheme="minorHAnsi"/>
          <w:b/>
          <w:lang w:eastAsia="en-US"/>
        </w:rPr>
        <w:t>Устный ответ</w:t>
      </w:r>
      <w:r w:rsidRPr="009233D6">
        <w:rPr>
          <w:rFonts w:eastAsiaTheme="minorHAnsi"/>
          <w:lang w:eastAsia="en-US"/>
        </w:rPr>
        <w:t xml:space="preserve">. </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5"</w:t>
      </w:r>
      <w:r w:rsidRPr="009233D6">
        <w:rPr>
          <w:rFonts w:eastAsiaTheme="minorHAnsi"/>
          <w:lang w:eastAsia="en-US"/>
        </w:rPr>
        <w:t xml:space="preserve"> ставится, если ученик: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9233D6">
        <w:rPr>
          <w:rFonts w:eastAsiaTheme="minorHAnsi"/>
          <w:lang w:eastAsia="en-US"/>
        </w:rPr>
        <w:t>межпредметные</w:t>
      </w:r>
      <w:proofErr w:type="spellEnd"/>
      <w:r w:rsidRPr="009233D6">
        <w:rPr>
          <w:rFonts w:eastAsiaTheme="minorHAnsi"/>
          <w:lang w:eastAsia="en-US"/>
        </w:rPr>
        <w:t xml:space="preserve"> (на основе ранее приобретенных знаний) и </w:t>
      </w:r>
      <w:proofErr w:type="spellStart"/>
      <w:r w:rsidRPr="009233D6">
        <w:rPr>
          <w:rFonts w:eastAsiaTheme="minorHAnsi"/>
          <w:lang w:eastAsia="en-US"/>
        </w:rPr>
        <w:t>внутрипредметные</w:t>
      </w:r>
      <w:proofErr w:type="spellEnd"/>
      <w:r w:rsidRPr="009233D6">
        <w:rPr>
          <w:rFonts w:eastAsiaTheme="minorHAnsi"/>
          <w:lang w:eastAsia="en-US"/>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D80133" w:rsidRPr="009233D6" w:rsidRDefault="00D80133" w:rsidP="00106BA3">
      <w:pPr>
        <w:ind w:firstLine="680"/>
        <w:jc w:val="both"/>
        <w:rPr>
          <w:rFonts w:eastAsiaTheme="minorHAnsi"/>
          <w:lang w:eastAsia="en-US"/>
        </w:rPr>
      </w:pP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4"</w:t>
      </w:r>
      <w:r w:rsidRPr="009233D6">
        <w:rPr>
          <w:rFonts w:eastAsiaTheme="minorHAnsi"/>
          <w:lang w:eastAsia="en-US"/>
        </w:rPr>
        <w:t xml:space="preserve"> ставится, если ученик: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D80133" w:rsidRPr="009233D6" w:rsidRDefault="00D80133" w:rsidP="00106BA3">
      <w:pPr>
        <w:ind w:firstLine="680"/>
        <w:jc w:val="both"/>
        <w:rPr>
          <w:rFonts w:eastAsiaTheme="minorHAnsi"/>
          <w:lang w:eastAsia="en-US"/>
        </w:rPr>
      </w:pPr>
      <w:r w:rsidRPr="009233D6">
        <w:rPr>
          <w:rFonts w:eastAsiaTheme="minorHAnsi"/>
          <w:lang w:eastAsia="en-US"/>
        </w:rPr>
        <w:lastRenderedPageBreak/>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9233D6">
        <w:rPr>
          <w:rFonts w:eastAsiaTheme="minorHAnsi"/>
          <w:lang w:eastAsia="en-US"/>
        </w:rPr>
        <w:t>внутрипредметные</w:t>
      </w:r>
      <w:proofErr w:type="spellEnd"/>
      <w:r w:rsidRPr="009233D6">
        <w:rPr>
          <w:rFonts w:eastAsiaTheme="minorHAnsi"/>
          <w:lang w:eastAsia="en-US"/>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D80133" w:rsidRPr="009233D6" w:rsidRDefault="00D80133" w:rsidP="00106BA3">
      <w:pPr>
        <w:ind w:firstLine="680"/>
        <w:jc w:val="both"/>
        <w:rPr>
          <w:rFonts w:eastAsiaTheme="minorHAnsi"/>
          <w:lang w:eastAsia="en-US"/>
        </w:rPr>
      </w:pP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3"</w:t>
      </w:r>
      <w:r w:rsidRPr="009233D6">
        <w:rPr>
          <w:rFonts w:eastAsiaTheme="minorHAnsi"/>
          <w:lang w:eastAsia="en-US"/>
        </w:rPr>
        <w:t xml:space="preserve"> ставится, если ученик:</w:t>
      </w:r>
    </w:p>
    <w:p w:rsidR="00D80133" w:rsidRPr="009233D6" w:rsidRDefault="00D80133" w:rsidP="00106BA3">
      <w:pPr>
        <w:ind w:firstLine="680"/>
        <w:jc w:val="both"/>
        <w:rPr>
          <w:rFonts w:eastAsiaTheme="minorHAnsi"/>
          <w:lang w:eastAsia="en-US"/>
        </w:rPr>
      </w:pPr>
      <w:r w:rsidRPr="009233D6">
        <w:rPr>
          <w:rFonts w:eastAsiaTheme="minorHAnsi"/>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2. материал излагает </w:t>
      </w:r>
      <w:proofErr w:type="spellStart"/>
      <w:r w:rsidRPr="009233D6">
        <w:rPr>
          <w:rFonts w:eastAsiaTheme="minorHAnsi"/>
          <w:lang w:eastAsia="en-US"/>
        </w:rPr>
        <w:t>несистематизированно</w:t>
      </w:r>
      <w:proofErr w:type="spellEnd"/>
      <w:r w:rsidRPr="009233D6">
        <w:rPr>
          <w:rFonts w:eastAsiaTheme="minorHAnsi"/>
          <w:lang w:eastAsia="en-US"/>
        </w:rPr>
        <w:t>, фрагментарно, не всегда последовательно;</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3. показывает </w:t>
      </w:r>
      <w:proofErr w:type="spellStart"/>
      <w:r w:rsidRPr="009233D6">
        <w:rPr>
          <w:rFonts w:eastAsiaTheme="minorHAnsi"/>
          <w:lang w:eastAsia="en-US"/>
        </w:rPr>
        <w:t>недостаточнуюсформированность</w:t>
      </w:r>
      <w:proofErr w:type="spellEnd"/>
      <w:r w:rsidRPr="009233D6">
        <w:rPr>
          <w:rFonts w:eastAsiaTheme="minorHAnsi"/>
          <w:lang w:eastAsia="en-US"/>
        </w:rPr>
        <w:t xml:space="preserve"> отдельных знаний и умений; выводы и обобщения аргументирует слабо, допускает в них ошибки.</w:t>
      </w:r>
    </w:p>
    <w:p w:rsidR="00D80133" w:rsidRPr="009233D6" w:rsidRDefault="00D80133" w:rsidP="00106BA3">
      <w:pPr>
        <w:ind w:firstLine="680"/>
        <w:jc w:val="both"/>
        <w:rPr>
          <w:rFonts w:eastAsiaTheme="minorHAnsi"/>
          <w:lang w:eastAsia="en-US"/>
        </w:rPr>
      </w:pPr>
      <w:r w:rsidRPr="009233D6">
        <w:rPr>
          <w:rFonts w:eastAsiaTheme="minorHAnsi"/>
          <w:lang w:eastAsia="en-US"/>
        </w:rPr>
        <w:t>4. допустил ошибки и неточности в использовании научной терминологии, определения понятий дал недостаточно четкие;</w:t>
      </w:r>
    </w:p>
    <w:p w:rsidR="00D80133" w:rsidRPr="009233D6" w:rsidRDefault="00D80133" w:rsidP="00106BA3">
      <w:pPr>
        <w:ind w:firstLine="680"/>
        <w:jc w:val="both"/>
        <w:rPr>
          <w:rFonts w:eastAsiaTheme="minorHAnsi"/>
          <w:lang w:eastAsia="en-US"/>
        </w:rPr>
      </w:pPr>
      <w:r w:rsidRPr="009233D6">
        <w:rPr>
          <w:rFonts w:eastAsiaTheme="minorHAnsi"/>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D80133" w:rsidRPr="009233D6" w:rsidRDefault="00D80133" w:rsidP="00106BA3">
      <w:pPr>
        <w:ind w:firstLine="680"/>
        <w:jc w:val="both"/>
        <w:rPr>
          <w:rFonts w:eastAsiaTheme="minorHAnsi"/>
          <w:lang w:eastAsia="en-US"/>
        </w:rPr>
      </w:pPr>
      <w:r w:rsidRPr="009233D6">
        <w:rPr>
          <w:rFonts w:eastAsiaTheme="minorHAnsi"/>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D80133" w:rsidRPr="009233D6" w:rsidRDefault="00D80133" w:rsidP="00106BA3">
      <w:pPr>
        <w:ind w:firstLine="680"/>
        <w:jc w:val="both"/>
        <w:rPr>
          <w:rFonts w:eastAsiaTheme="minorHAnsi"/>
          <w:lang w:eastAsia="en-US"/>
        </w:rPr>
      </w:pPr>
      <w:r w:rsidRPr="009233D6">
        <w:rPr>
          <w:rFonts w:eastAsiaTheme="minorHAnsi"/>
          <w:lang w:eastAsia="en-US"/>
        </w:rPr>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80133" w:rsidRPr="009233D6" w:rsidRDefault="00D80133" w:rsidP="00106BA3">
      <w:pPr>
        <w:ind w:firstLine="680"/>
        <w:jc w:val="both"/>
        <w:rPr>
          <w:rFonts w:eastAsiaTheme="minorHAnsi"/>
          <w:lang w:eastAsia="en-US"/>
        </w:rPr>
      </w:pPr>
      <w:r w:rsidRPr="009233D6">
        <w:rPr>
          <w:rFonts w:eastAsiaTheme="minorHAnsi"/>
          <w:lang w:eastAsia="en-US"/>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D80133" w:rsidRPr="009233D6" w:rsidRDefault="00D80133" w:rsidP="00106BA3">
      <w:pPr>
        <w:ind w:firstLine="680"/>
        <w:jc w:val="both"/>
        <w:rPr>
          <w:rFonts w:eastAsiaTheme="minorHAnsi"/>
          <w:lang w:eastAsia="en-US"/>
        </w:rPr>
      </w:pP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2"</w:t>
      </w:r>
      <w:r w:rsidRPr="009233D6">
        <w:rPr>
          <w:rFonts w:eastAsiaTheme="minorHAnsi"/>
          <w:lang w:eastAsia="en-US"/>
        </w:rPr>
        <w:t xml:space="preserve"> ставится, если ученик:</w:t>
      </w:r>
    </w:p>
    <w:p w:rsidR="00D80133" w:rsidRPr="009233D6" w:rsidRDefault="00D80133" w:rsidP="00106BA3">
      <w:pPr>
        <w:ind w:firstLine="680"/>
        <w:jc w:val="both"/>
        <w:rPr>
          <w:rFonts w:eastAsiaTheme="minorHAnsi"/>
          <w:lang w:eastAsia="en-US"/>
        </w:rPr>
      </w:pPr>
      <w:r w:rsidRPr="009233D6">
        <w:rPr>
          <w:rFonts w:eastAsiaTheme="minorHAnsi"/>
          <w:lang w:eastAsia="en-US"/>
        </w:rPr>
        <w:t>1. не усвоил и не раскрыл основное содержание материала;</w:t>
      </w:r>
    </w:p>
    <w:p w:rsidR="00D80133" w:rsidRPr="009233D6" w:rsidRDefault="00D80133" w:rsidP="00106BA3">
      <w:pPr>
        <w:ind w:firstLine="680"/>
        <w:jc w:val="both"/>
        <w:rPr>
          <w:rFonts w:eastAsiaTheme="minorHAnsi"/>
          <w:lang w:eastAsia="en-US"/>
        </w:rPr>
      </w:pPr>
      <w:r w:rsidRPr="009233D6">
        <w:rPr>
          <w:rFonts w:eastAsiaTheme="minorHAnsi"/>
          <w:lang w:eastAsia="en-US"/>
        </w:rPr>
        <w:t>2. не делает выводов и обобщений.</w:t>
      </w:r>
    </w:p>
    <w:p w:rsidR="00D80133" w:rsidRPr="009233D6" w:rsidRDefault="00D80133" w:rsidP="00106BA3">
      <w:pPr>
        <w:ind w:firstLine="680"/>
        <w:jc w:val="both"/>
        <w:rPr>
          <w:rFonts w:eastAsiaTheme="minorHAnsi"/>
          <w:lang w:eastAsia="en-US"/>
        </w:rPr>
      </w:pPr>
      <w:r w:rsidRPr="009233D6">
        <w:rPr>
          <w:rFonts w:eastAsiaTheme="minorHAnsi"/>
          <w:lang w:eastAsia="en-US"/>
        </w:rPr>
        <w:t>3. не знает и не понимает значительную или основную часть программного материала в пределах поставленных вопросов;</w:t>
      </w:r>
    </w:p>
    <w:p w:rsidR="00D80133" w:rsidRPr="009233D6" w:rsidRDefault="00D80133" w:rsidP="00106BA3">
      <w:pPr>
        <w:ind w:firstLine="680"/>
        <w:jc w:val="both"/>
        <w:rPr>
          <w:rFonts w:eastAsiaTheme="minorHAnsi"/>
          <w:lang w:eastAsia="en-US"/>
        </w:rPr>
      </w:pPr>
      <w:r w:rsidRPr="009233D6">
        <w:rPr>
          <w:rFonts w:eastAsiaTheme="minorHAnsi"/>
          <w:lang w:eastAsia="en-US"/>
        </w:rPr>
        <w:t>4. или имеет слабо сформированные и неполные знания и не умеет применять их к решению конкретных вопросов и задач по образцу;</w:t>
      </w:r>
    </w:p>
    <w:p w:rsidR="00D80133" w:rsidRPr="009233D6" w:rsidRDefault="00D80133" w:rsidP="00106BA3">
      <w:pPr>
        <w:ind w:firstLine="680"/>
        <w:jc w:val="both"/>
        <w:rPr>
          <w:rFonts w:eastAsiaTheme="minorHAnsi"/>
          <w:lang w:eastAsia="en-US"/>
        </w:rPr>
      </w:pPr>
      <w:r w:rsidRPr="009233D6">
        <w:rPr>
          <w:rFonts w:eastAsiaTheme="minorHAnsi"/>
          <w:lang w:eastAsia="en-US"/>
        </w:rPr>
        <w:t>5) или при ответе (на один вопрос) допускает более двух грубых ошибок, которые не может исправить даже при помощи учителя.</w:t>
      </w:r>
    </w:p>
    <w:p w:rsidR="00D80133" w:rsidRPr="009233D6" w:rsidRDefault="00D80133" w:rsidP="00106BA3">
      <w:pPr>
        <w:ind w:firstLine="680"/>
        <w:jc w:val="both"/>
        <w:rPr>
          <w:rFonts w:eastAsiaTheme="minorHAnsi"/>
          <w:lang w:eastAsia="en-US"/>
        </w:rPr>
      </w:pPr>
    </w:p>
    <w:p w:rsidR="00D80133" w:rsidRPr="009233D6" w:rsidRDefault="00D80133" w:rsidP="008A0EC1">
      <w:pPr>
        <w:jc w:val="both"/>
        <w:rPr>
          <w:rFonts w:eastAsiaTheme="minorHAnsi"/>
          <w:lang w:eastAsia="en-US"/>
        </w:rPr>
      </w:pPr>
    </w:p>
    <w:p w:rsidR="00D80133" w:rsidRPr="009233D6" w:rsidRDefault="00D80133" w:rsidP="00106BA3">
      <w:pPr>
        <w:ind w:firstLine="680"/>
        <w:jc w:val="both"/>
        <w:rPr>
          <w:rFonts w:eastAsiaTheme="minorHAnsi"/>
          <w:b/>
          <w:lang w:eastAsia="en-US"/>
        </w:rPr>
      </w:pPr>
      <w:r w:rsidRPr="009233D6">
        <w:rPr>
          <w:rFonts w:eastAsiaTheme="minorHAnsi"/>
          <w:b/>
          <w:lang w:eastAsia="en-US"/>
        </w:rPr>
        <w:t>Оценка самостоятельных письменных и контрольных работ.</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5"</w:t>
      </w:r>
      <w:r w:rsidRPr="009233D6">
        <w:rPr>
          <w:rFonts w:eastAsiaTheme="minorHAnsi"/>
          <w:lang w:eastAsia="en-US"/>
        </w:rPr>
        <w:t xml:space="preserve"> ставится, если ученик:</w:t>
      </w:r>
    </w:p>
    <w:p w:rsidR="00D80133" w:rsidRPr="009233D6" w:rsidRDefault="00D80133" w:rsidP="00106BA3">
      <w:pPr>
        <w:ind w:firstLine="680"/>
        <w:jc w:val="both"/>
        <w:rPr>
          <w:rFonts w:eastAsiaTheme="minorHAnsi"/>
          <w:lang w:eastAsia="en-US"/>
        </w:rPr>
      </w:pPr>
      <w:r w:rsidRPr="009233D6">
        <w:rPr>
          <w:rFonts w:eastAsiaTheme="minorHAnsi"/>
          <w:lang w:eastAsia="en-US"/>
        </w:rPr>
        <w:t>1. выполнил работу без ошибок и недочетов;</w:t>
      </w:r>
    </w:p>
    <w:p w:rsidR="00D80133" w:rsidRPr="009233D6" w:rsidRDefault="00D80133" w:rsidP="00106BA3">
      <w:pPr>
        <w:ind w:firstLine="680"/>
        <w:jc w:val="both"/>
        <w:rPr>
          <w:rFonts w:eastAsiaTheme="minorHAnsi"/>
          <w:lang w:eastAsia="en-US"/>
        </w:rPr>
      </w:pPr>
      <w:r w:rsidRPr="009233D6">
        <w:rPr>
          <w:rFonts w:eastAsiaTheme="minorHAnsi"/>
          <w:lang w:eastAsia="en-US"/>
        </w:rPr>
        <w:t>2) допустил не более одного недочета.</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4"</w:t>
      </w:r>
      <w:r w:rsidRPr="009233D6">
        <w:rPr>
          <w:rFonts w:eastAsiaTheme="minorHAnsi"/>
          <w:lang w:eastAsia="en-US"/>
        </w:rPr>
        <w:t xml:space="preserve"> ставится, если ученик выполнил работу полностью, но допустил в ней:</w:t>
      </w:r>
    </w:p>
    <w:p w:rsidR="00D80133" w:rsidRPr="009233D6" w:rsidRDefault="00D80133" w:rsidP="00106BA3">
      <w:pPr>
        <w:ind w:firstLine="680"/>
        <w:jc w:val="both"/>
        <w:rPr>
          <w:rFonts w:eastAsiaTheme="minorHAnsi"/>
          <w:lang w:eastAsia="en-US"/>
        </w:rPr>
      </w:pPr>
      <w:r w:rsidRPr="009233D6">
        <w:rPr>
          <w:rFonts w:eastAsiaTheme="minorHAnsi"/>
          <w:lang w:eastAsia="en-US"/>
        </w:rPr>
        <w:t>1. не более одной негрубой ошибки и одного недочета;</w:t>
      </w:r>
    </w:p>
    <w:p w:rsidR="00D80133" w:rsidRPr="009233D6" w:rsidRDefault="00D80133" w:rsidP="00106BA3">
      <w:pPr>
        <w:ind w:firstLine="680"/>
        <w:jc w:val="both"/>
        <w:rPr>
          <w:rFonts w:eastAsiaTheme="minorHAnsi"/>
          <w:lang w:eastAsia="en-US"/>
        </w:rPr>
      </w:pPr>
      <w:r w:rsidRPr="009233D6">
        <w:rPr>
          <w:rFonts w:eastAsiaTheme="minorHAnsi"/>
          <w:lang w:eastAsia="en-US"/>
        </w:rPr>
        <w:t>2. или не более двух недочетов.</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3"</w:t>
      </w:r>
      <w:r w:rsidRPr="009233D6">
        <w:rPr>
          <w:rFonts w:eastAsiaTheme="minorHAnsi"/>
          <w:lang w:eastAsia="en-US"/>
        </w:rPr>
        <w:t xml:space="preserve"> ставится, если ученик правильно выполнил не менее половины работы или допустил:</w:t>
      </w:r>
    </w:p>
    <w:p w:rsidR="00D80133" w:rsidRPr="009233D6" w:rsidRDefault="00D80133" w:rsidP="00106BA3">
      <w:pPr>
        <w:ind w:firstLine="680"/>
        <w:jc w:val="both"/>
        <w:rPr>
          <w:rFonts w:eastAsiaTheme="minorHAnsi"/>
          <w:lang w:eastAsia="en-US"/>
        </w:rPr>
      </w:pPr>
      <w:r w:rsidRPr="009233D6">
        <w:rPr>
          <w:rFonts w:eastAsiaTheme="minorHAnsi"/>
          <w:lang w:eastAsia="en-US"/>
        </w:rPr>
        <w:t>1. не более двух грубых ошибок;</w:t>
      </w:r>
    </w:p>
    <w:p w:rsidR="00D80133" w:rsidRPr="009233D6" w:rsidRDefault="00D80133" w:rsidP="00106BA3">
      <w:pPr>
        <w:ind w:firstLine="680"/>
        <w:jc w:val="both"/>
        <w:rPr>
          <w:rFonts w:eastAsiaTheme="minorHAnsi"/>
          <w:lang w:eastAsia="en-US"/>
        </w:rPr>
      </w:pPr>
      <w:r w:rsidRPr="009233D6">
        <w:rPr>
          <w:rFonts w:eastAsiaTheme="minorHAnsi"/>
          <w:lang w:eastAsia="en-US"/>
        </w:rPr>
        <w:lastRenderedPageBreak/>
        <w:t>2. или не более одной грубой и одной негрубой ошибки и одного недочета;</w:t>
      </w:r>
    </w:p>
    <w:p w:rsidR="00D80133" w:rsidRPr="009233D6" w:rsidRDefault="00D80133" w:rsidP="00106BA3">
      <w:pPr>
        <w:ind w:firstLine="680"/>
        <w:jc w:val="both"/>
        <w:rPr>
          <w:rFonts w:eastAsiaTheme="minorHAnsi"/>
          <w:lang w:eastAsia="en-US"/>
        </w:rPr>
      </w:pPr>
      <w:r w:rsidRPr="009233D6">
        <w:rPr>
          <w:rFonts w:eastAsiaTheme="minorHAnsi"/>
          <w:lang w:eastAsia="en-US"/>
        </w:rPr>
        <w:t>3. или не более двух-трех негрубых ошибок;</w:t>
      </w:r>
    </w:p>
    <w:p w:rsidR="00D80133" w:rsidRPr="009233D6" w:rsidRDefault="00D80133" w:rsidP="00106BA3">
      <w:pPr>
        <w:ind w:firstLine="680"/>
        <w:jc w:val="both"/>
        <w:rPr>
          <w:rFonts w:eastAsiaTheme="minorHAnsi"/>
          <w:lang w:eastAsia="en-US"/>
        </w:rPr>
      </w:pPr>
      <w:r w:rsidRPr="009233D6">
        <w:rPr>
          <w:rFonts w:eastAsiaTheme="minorHAnsi"/>
          <w:lang w:eastAsia="en-US"/>
        </w:rPr>
        <w:t>4. или одной негрубой ошибки и трех недочетов;</w:t>
      </w:r>
    </w:p>
    <w:p w:rsidR="00D80133" w:rsidRPr="009233D6" w:rsidRDefault="00D80133" w:rsidP="00106BA3">
      <w:pPr>
        <w:ind w:firstLine="680"/>
        <w:jc w:val="both"/>
        <w:rPr>
          <w:rFonts w:eastAsiaTheme="minorHAnsi"/>
          <w:lang w:eastAsia="en-US"/>
        </w:rPr>
      </w:pPr>
      <w:r w:rsidRPr="009233D6">
        <w:rPr>
          <w:rFonts w:eastAsiaTheme="minorHAnsi"/>
          <w:lang w:eastAsia="en-US"/>
        </w:rPr>
        <w:t>5) или при отсутствии ошибок, но при наличии четырех-пяти недочетов.</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2"</w:t>
      </w:r>
      <w:r w:rsidRPr="009233D6">
        <w:rPr>
          <w:rFonts w:eastAsiaTheme="minorHAnsi"/>
          <w:lang w:eastAsia="en-US"/>
        </w:rPr>
        <w:t xml:space="preserve"> ставится, если ученик:</w:t>
      </w:r>
    </w:p>
    <w:p w:rsidR="00D80133" w:rsidRPr="009233D6" w:rsidRDefault="00D80133" w:rsidP="00106BA3">
      <w:pPr>
        <w:ind w:firstLine="680"/>
        <w:jc w:val="both"/>
        <w:rPr>
          <w:rFonts w:eastAsiaTheme="minorHAnsi"/>
          <w:lang w:eastAsia="en-US"/>
        </w:rPr>
      </w:pPr>
      <w:r w:rsidRPr="009233D6">
        <w:rPr>
          <w:rFonts w:eastAsiaTheme="minorHAnsi"/>
          <w:lang w:eastAsia="en-US"/>
        </w:rPr>
        <w:t>1. допустил число ошибок и недочетов превосходящее норму, при которой может быть выставлена оценка "3";</w:t>
      </w:r>
    </w:p>
    <w:p w:rsidR="00D80133" w:rsidRPr="009233D6" w:rsidRDefault="00D80133" w:rsidP="00106BA3">
      <w:pPr>
        <w:ind w:firstLine="680"/>
        <w:jc w:val="both"/>
        <w:rPr>
          <w:rFonts w:eastAsiaTheme="minorHAnsi"/>
          <w:lang w:eastAsia="en-US"/>
        </w:rPr>
      </w:pPr>
      <w:r w:rsidRPr="009233D6">
        <w:rPr>
          <w:rFonts w:eastAsiaTheme="minorHAnsi"/>
          <w:lang w:eastAsia="en-US"/>
        </w:rPr>
        <w:t>2. или если правильно выполнил менее половины работы.</w:t>
      </w:r>
    </w:p>
    <w:p w:rsidR="00D80133" w:rsidRPr="009233D6" w:rsidRDefault="00D80133" w:rsidP="00106BA3">
      <w:pPr>
        <w:ind w:firstLine="680"/>
        <w:jc w:val="both"/>
        <w:rPr>
          <w:rFonts w:eastAsiaTheme="minorHAnsi"/>
          <w:lang w:eastAsia="en-US"/>
        </w:rPr>
      </w:pPr>
    </w:p>
    <w:p w:rsidR="00D80133" w:rsidRPr="009233D6" w:rsidRDefault="00D80133" w:rsidP="00106BA3">
      <w:pPr>
        <w:ind w:firstLine="680"/>
        <w:jc w:val="both"/>
        <w:rPr>
          <w:rFonts w:eastAsiaTheme="minorHAnsi"/>
          <w:b/>
          <w:lang w:eastAsia="en-US"/>
        </w:rPr>
      </w:pPr>
      <w:r w:rsidRPr="009233D6">
        <w:rPr>
          <w:rFonts w:eastAsiaTheme="minorHAnsi"/>
          <w:b/>
          <w:lang w:eastAsia="en-US"/>
        </w:rPr>
        <w:t>Оценка выполнения практических (лабораторных) работ, опытов по предметам.</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5"</w:t>
      </w:r>
      <w:r w:rsidRPr="009233D6">
        <w:rPr>
          <w:rFonts w:eastAsiaTheme="minorHAnsi"/>
          <w:lang w:eastAsia="en-US"/>
        </w:rPr>
        <w:t xml:space="preserve"> ставится, если ученик:</w:t>
      </w:r>
    </w:p>
    <w:p w:rsidR="00D80133" w:rsidRPr="009233D6" w:rsidRDefault="00D80133" w:rsidP="00106BA3">
      <w:pPr>
        <w:ind w:firstLine="680"/>
        <w:jc w:val="both"/>
        <w:rPr>
          <w:rFonts w:eastAsiaTheme="minorHAnsi"/>
          <w:lang w:eastAsia="en-US"/>
        </w:rPr>
      </w:pPr>
      <w:r w:rsidRPr="009233D6">
        <w:rPr>
          <w:rFonts w:eastAsiaTheme="minorHAnsi"/>
          <w:lang w:eastAsia="en-US"/>
        </w:rPr>
        <w:t>1) правильно определил цель опыта;</w:t>
      </w:r>
    </w:p>
    <w:p w:rsidR="00D80133" w:rsidRPr="009233D6" w:rsidRDefault="00D80133" w:rsidP="00106BA3">
      <w:pPr>
        <w:ind w:firstLine="680"/>
        <w:jc w:val="both"/>
        <w:rPr>
          <w:rFonts w:eastAsiaTheme="minorHAnsi"/>
          <w:lang w:eastAsia="en-US"/>
        </w:rPr>
      </w:pPr>
      <w:r w:rsidRPr="009233D6">
        <w:rPr>
          <w:rFonts w:eastAsiaTheme="minorHAnsi"/>
          <w:lang w:eastAsia="en-US"/>
        </w:rPr>
        <w:t>2) выполнил работу в полном объеме с соблюдением необходимой последовательности проведения опытов и измерений;</w:t>
      </w:r>
    </w:p>
    <w:p w:rsidR="00D80133" w:rsidRPr="009233D6" w:rsidRDefault="00D80133" w:rsidP="00106BA3">
      <w:pPr>
        <w:ind w:firstLine="680"/>
        <w:jc w:val="both"/>
        <w:rPr>
          <w:rFonts w:eastAsiaTheme="minorHAnsi"/>
          <w:lang w:eastAsia="en-US"/>
        </w:rPr>
      </w:pPr>
      <w:r w:rsidRPr="009233D6">
        <w:rPr>
          <w:rFonts w:eastAsiaTheme="minorHAnsi"/>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D80133" w:rsidRPr="009233D6" w:rsidRDefault="00D80133" w:rsidP="00106BA3">
      <w:pPr>
        <w:ind w:firstLine="680"/>
        <w:jc w:val="both"/>
        <w:rPr>
          <w:rFonts w:eastAsiaTheme="minorHAnsi"/>
          <w:lang w:eastAsia="en-US"/>
        </w:rPr>
      </w:pPr>
      <w:r w:rsidRPr="009233D6">
        <w:rPr>
          <w:rFonts w:eastAsiaTheme="minorHAnsi"/>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D80133" w:rsidRPr="009233D6" w:rsidRDefault="00D80133" w:rsidP="00106BA3">
      <w:pPr>
        <w:ind w:firstLine="680"/>
        <w:jc w:val="both"/>
        <w:rPr>
          <w:rFonts w:eastAsiaTheme="minorHAnsi"/>
          <w:lang w:eastAsia="en-US"/>
        </w:rPr>
      </w:pPr>
      <w:r w:rsidRPr="009233D6">
        <w:rPr>
          <w:rFonts w:eastAsiaTheme="minorHAnsi"/>
          <w:lang w:eastAsia="en-US"/>
        </w:rPr>
        <w:t>5) правильно выполнил анализ погрешностей (9-11 классы).</w:t>
      </w:r>
    </w:p>
    <w:p w:rsidR="00D80133" w:rsidRPr="009233D6" w:rsidRDefault="00D80133" w:rsidP="00106BA3">
      <w:pPr>
        <w:ind w:firstLine="680"/>
        <w:jc w:val="both"/>
        <w:rPr>
          <w:rFonts w:eastAsiaTheme="minorHAnsi"/>
          <w:lang w:eastAsia="en-US"/>
        </w:rPr>
      </w:pPr>
      <w:r w:rsidRPr="009233D6">
        <w:rPr>
          <w:rFonts w:eastAsiaTheme="minorHAnsi"/>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D80133" w:rsidRPr="009233D6" w:rsidRDefault="00D80133" w:rsidP="00106BA3">
      <w:pPr>
        <w:ind w:firstLine="680"/>
        <w:jc w:val="both"/>
        <w:rPr>
          <w:rFonts w:eastAsiaTheme="minorHAnsi"/>
          <w:lang w:eastAsia="en-US"/>
        </w:rPr>
      </w:pPr>
      <w:r w:rsidRPr="009233D6">
        <w:rPr>
          <w:rFonts w:eastAsiaTheme="minorHAnsi"/>
          <w:lang w:eastAsia="en-US"/>
        </w:rPr>
        <w:t>7) эксперимент осуществляет по плану с учетом техники безопасности и правил работы с материалами и оборудованием.</w:t>
      </w:r>
    </w:p>
    <w:p w:rsidR="00D80133" w:rsidRPr="009233D6" w:rsidRDefault="00D80133" w:rsidP="00106BA3">
      <w:pPr>
        <w:ind w:firstLine="680"/>
        <w:jc w:val="both"/>
        <w:rPr>
          <w:rFonts w:eastAsiaTheme="minorHAnsi"/>
          <w:lang w:eastAsia="en-US"/>
        </w:rPr>
      </w:pPr>
      <w:r w:rsidRPr="009233D6">
        <w:rPr>
          <w:rFonts w:eastAsiaTheme="minorHAnsi"/>
          <w:b/>
          <w:lang w:eastAsia="en-US"/>
        </w:rPr>
        <w:t xml:space="preserve">Оценка "4" </w:t>
      </w:r>
      <w:r w:rsidRPr="009233D6">
        <w:rPr>
          <w:rFonts w:eastAsiaTheme="minorHAnsi"/>
          <w:lang w:eastAsia="en-US"/>
        </w:rPr>
        <w:t>ставится, если ученик выполнил требования к оценке "5", но:</w:t>
      </w:r>
    </w:p>
    <w:p w:rsidR="00D80133" w:rsidRPr="009233D6" w:rsidRDefault="00D80133" w:rsidP="00106BA3">
      <w:pPr>
        <w:ind w:firstLine="680"/>
        <w:jc w:val="both"/>
        <w:rPr>
          <w:rFonts w:eastAsiaTheme="minorHAnsi"/>
          <w:lang w:eastAsia="en-US"/>
        </w:rPr>
      </w:pPr>
      <w:r w:rsidRPr="009233D6">
        <w:rPr>
          <w:rFonts w:eastAsiaTheme="minorHAnsi"/>
          <w:lang w:eastAsia="en-US"/>
        </w:rPr>
        <w:t>1. опыт проводил в условиях, не обеспечивающих достаточной точности измерений;</w:t>
      </w:r>
    </w:p>
    <w:p w:rsidR="00D80133" w:rsidRPr="009233D6" w:rsidRDefault="00D80133" w:rsidP="00106BA3">
      <w:pPr>
        <w:ind w:firstLine="680"/>
        <w:jc w:val="both"/>
        <w:rPr>
          <w:rFonts w:eastAsiaTheme="minorHAnsi"/>
          <w:lang w:eastAsia="en-US"/>
        </w:rPr>
      </w:pPr>
      <w:r w:rsidRPr="009233D6">
        <w:rPr>
          <w:rFonts w:eastAsiaTheme="minorHAnsi"/>
          <w:lang w:eastAsia="en-US"/>
        </w:rPr>
        <w:t>2. или было допущено два-три недочета;</w:t>
      </w:r>
    </w:p>
    <w:p w:rsidR="00D80133" w:rsidRPr="009233D6" w:rsidRDefault="00D80133" w:rsidP="00106BA3">
      <w:pPr>
        <w:ind w:firstLine="680"/>
        <w:jc w:val="both"/>
        <w:rPr>
          <w:rFonts w:eastAsiaTheme="minorHAnsi"/>
          <w:lang w:eastAsia="en-US"/>
        </w:rPr>
      </w:pPr>
      <w:r w:rsidRPr="009233D6">
        <w:rPr>
          <w:rFonts w:eastAsiaTheme="minorHAnsi"/>
          <w:lang w:eastAsia="en-US"/>
        </w:rPr>
        <w:t>3. или не более одной негрубой ошибки и одного недочета,</w:t>
      </w:r>
    </w:p>
    <w:p w:rsidR="00D80133" w:rsidRPr="009233D6" w:rsidRDefault="00D80133" w:rsidP="00106BA3">
      <w:pPr>
        <w:ind w:firstLine="680"/>
        <w:jc w:val="both"/>
        <w:rPr>
          <w:rFonts w:eastAsiaTheme="minorHAnsi"/>
          <w:lang w:eastAsia="en-US"/>
        </w:rPr>
      </w:pPr>
      <w:r w:rsidRPr="009233D6">
        <w:rPr>
          <w:rFonts w:eastAsiaTheme="minorHAnsi"/>
          <w:lang w:eastAsia="en-US"/>
        </w:rPr>
        <w:t>4. или эксперимент проведен не полностью;</w:t>
      </w:r>
    </w:p>
    <w:p w:rsidR="00D80133" w:rsidRPr="009233D6" w:rsidRDefault="00D80133" w:rsidP="00106BA3">
      <w:pPr>
        <w:ind w:firstLine="680"/>
        <w:jc w:val="both"/>
        <w:rPr>
          <w:rFonts w:eastAsiaTheme="minorHAnsi"/>
          <w:lang w:eastAsia="en-US"/>
        </w:rPr>
      </w:pPr>
      <w:r w:rsidRPr="009233D6">
        <w:rPr>
          <w:rFonts w:eastAsiaTheme="minorHAnsi"/>
          <w:lang w:eastAsia="en-US"/>
        </w:rPr>
        <w:t>5. или в описании наблюдений из опыта допустил неточности, выводы сделал неполные.</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3"</w:t>
      </w:r>
      <w:r w:rsidRPr="009233D6">
        <w:rPr>
          <w:rFonts w:eastAsiaTheme="minorHAnsi"/>
          <w:lang w:eastAsia="en-US"/>
        </w:rPr>
        <w:t xml:space="preserve"> ставится, если ученик:</w:t>
      </w:r>
    </w:p>
    <w:p w:rsidR="00D80133" w:rsidRPr="009233D6" w:rsidRDefault="00D80133" w:rsidP="00106BA3">
      <w:pPr>
        <w:ind w:firstLine="680"/>
        <w:jc w:val="both"/>
        <w:rPr>
          <w:rFonts w:eastAsiaTheme="minorHAnsi"/>
          <w:lang w:eastAsia="en-US"/>
        </w:rPr>
      </w:pPr>
      <w:r w:rsidRPr="009233D6">
        <w:rPr>
          <w:rFonts w:eastAsiaTheme="minorHAnsi"/>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D80133" w:rsidRPr="009233D6" w:rsidRDefault="00D80133" w:rsidP="00106BA3">
      <w:pPr>
        <w:ind w:firstLine="680"/>
        <w:jc w:val="both"/>
        <w:rPr>
          <w:rFonts w:eastAsiaTheme="minorHAnsi"/>
          <w:lang w:eastAsia="en-US"/>
        </w:rPr>
      </w:pPr>
      <w:r w:rsidRPr="009233D6">
        <w:rPr>
          <w:rFonts w:eastAsiaTheme="minorHAnsi"/>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D80133" w:rsidRPr="009233D6" w:rsidRDefault="00D80133" w:rsidP="00106BA3">
      <w:pPr>
        <w:ind w:firstLine="680"/>
        <w:jc w:val="both"/>
        <w:rPr>
          <w:rFonts w:eastAsiaTheme="minorHAnsi"/>
          <w:lang w:eastAsia="en-US"/>
        </w:rPr>
      </w:pPr>
      <w:r w:rsidRPr="009233D6">
        <w:rPr>
          <w:rFonts w:eastAsiaTheme="minorHAnsi"/>
          <w:lang w:eastAsia="en-US"/>
        </w:rP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w:t>
      </w:r>
    </w:p>
    <w:p w:rsidR="00D80133" w:rsidRPr="009233D6" w:rsidRDefault="00D80133" w:rsidP="00106BA3">
      <w:pPr>
        <w:ind w:firstLine="680"/>
        <w:jc w:val="both"/>
        <w:rPr>
          <w:rFonts w:eastAsiaTheme="minorHAnsi"/>
          <w:lang w:eastAsia="en-US"/>
        </w:rPr>
      </w:pPr>
      <w:r w:rsidRPr="009233D6">
        <w:rPr>
          <w:rFonts w:eastAsiaTheme="minorHAnsi"/>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2"</w:t>
      </w:r>
      <w:r w:rsidRPr="009233D6">
        <w:rPr>
          <w:rFonts w:eastAsiaTheme="minorHAnsi"/>
          <w:lang w:eastAsia="en-US"/>
        </w:rPr>
        <w:t xml:space="preserve"> ставится, если ученик:</w:t>
      </w:r>
    </w:p>
    <w:p w:rsidR="00D80133" w:rsidRPr="009233D6" w:rsidRDefault="00D80133" w:rsidP="00106BA3">
      <w:pPr>
        <w:ind w:firstLine="680"/>
        <w:jc w:val="both"/>
        <w:rPr>
          <w:rFonts w:eastAsiaTheme="minorHAnsi"/>
          <w:lang w:eastAsia="en-US"/>
        </w:rPr>
      </w:pPr>
      <w:r w:rsidRPr="009233D6">
        <w:rPr>
          <w:rFonts w:eastAsiaTheme="minorHAnsi"/>
          <w:lang w:eastAsia="en-US"/>
        </w:rPr>
        <w:lastRenderedPageBreak/>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D80133" w:rsidRPr="009233D6" w:rsidRDefault="00D80133" w:rsidP="00106BA3">
      <w:pPr>
        <w:ind w:firstLine="680"/>
        <w:jc w:val="both"/>
        <w:rPr>
          <w:rFonts w:eastAsiaTheme="minorHAnsi"/>
          <w:lang w:eastAsia="en-US"/>
        </w:rPr>
      </w:pPr>
      <w:r w:rsidRPr="009233D6">
        <w:rPr>
          <w:rFonts w:eastAsiaTheme="minorHAnsi"/>
          <w:lang w:eastAsia="en-US"/>
        </w:rPr>
        <w:t>2. или опыты, измерения, вычисления, наблюдения производились неправильно;</w:t>
      </w:r>
    </w:p>
    <w:p w:rsidR="00D80133" w:rsidRPr="009233D6" w:rsidRDefault="00D80133" w:rsidP="00106BA3">
      <w:pPr>
        <w:ind w:firstLine="680"/>
        <w:jc w:val="both"/>
        <w:rPr>
          <w:rFonts w:eastAsiaTheme="minorHAnsi"/>
          <w:lang w:eastAsia="en-US"/>
        </w:rPr>
      </w:pPr>
      <w:r w:rsidRPr="009233D6">
        <w:rPr>
          <w:rFonts w:eastAsiaTheme="minorHAnsi"/>
          <w:lang w:eastAsia="en-US"/>
        </w:rPr>
        <w:t>3. или в ходе работы и в отчете обнаружились в совокупности все недостатки, отмеченные в требованиях к оценке "3";</w:t>
      </w:r>
    </w:p>
    <w:p w:rsidR="00D80133" w:rsidRPr="009233D6" w:rsidRDefault="00D80133" w:rsidP="00106BA3">
      <w:pPr>
        <w:ind w:firstLine="680"/>
        <w:jc w:val="both"/>
        <w:rPr>
          <w:rFonts w:eastAsiaTheme="minorHAnsi"/>
          <w:lang w:eastAsia="en-US"/>
        </w:rPr>
      </w:pPr>
      <w:r w:rsidRPr="009233D6">
        <w:rPr>
          <w:rFonts w:eastAsiaTheme="minorHAnsi"/>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E051DC" w:rsidRPr="009233D6" w:rsidRDefault="00E051DC" w:rsidP="00106BA3">
      <w:pPr>
        <w:ind w:firstLine="680"/>
        <w:jc w:val="both"/>
        <w:rPr>
          <w:rFonts w:eastAsiaTheme="minorHAnsi"/>
          <w:b/>
          <w:lang w:eastAsia="en-US"/>
        </w:rPr>
      </w:pPr>
    </w:p>
    <w:p w:rsidR="00D80133" w:rsidRPr="009233D6" w:rsidRDefault="00D80133" w:rsidP="00106BA3">
      <w:pPr>
        <w:ind w:firstLine="680"/>
        <w:jc w:val="both"/>
        <w:rPr>
          <w:rFonts w:eastAsiaTheme="minorHAnsi"/>
          <w:b/>
          <w:lang w:eastAsia="en-US"/>
        </w:rPr>
      </w:pPr>
      <w:r w:rsidRPr="009233D6">
        <w:rPr>
          <w:rFonts w:eastAsiaTheme="minorHAnsi"/>
          <w:b/>
          <w:lang w:eastAsia="en-US"/>
        </w:rPr>
        <w:t>Оценка умений проводить наблюдения.</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5"</w:t>
      </w:r>
      <w:r w:rsidRPr="009233D6">
        <w:rPr>
          <w:rFonts w:eastAsiaTheme="minorHAnsi"/>
          <w:lang w:eastAsia="en-US"/>
        </w:rPr>
        <w:t xml:space="preserve"> ставится, если ученик:</w:t>
      </w:r>
    </w:p>
    <w:p w:rsidR="00D80133" w:rsidRPr="009233D6" w:rsidRDefault="00D80133" w:rsidP="00106BA3">
      <w:pPr>
        <w:ind w:firstLine="680"/>
        <w:jc w:val="both"/>
        <w:rPr>
          <w:rFonts w:eastAsiaTheme="minorHAnsi"/>
          <w:lang w:eastAsia="en-US"/>
        </w:rPr>
      </w:pPr>
      <w:r w:rsidRPr="009233D6">
        <w:rPr>
          <w:rFonts w:eastAsiaTheme="minorHAnsi"/>
          <w:lang w:eastAsia="en-US"/>
        </w:rPr>
        <w:t>1. правильно по заданию учителя провел наблюдение;</w:t>
      </w:r>
    </w:p>
    <w:p w:rsidR="00D80133" w:rsidRPr="009233D6" w:rsidRDefault="00D80133" w:rsidP="00106BA3">
      <w:pPr>
        <w:ind w:firstLine="680"/>
        <w:jc w:val="both"/>
        <w:rPr>
          <w:rFonts w:eastAsiaTheme="minorHAnsi"/>
          <w:lang w:eastAsia="en-US"/>
        </w:rPr>
      </w:pPr>
      <w:r w:rsidRPr="009233D6">
        <w:rPr>
          <w:rFonts w:eastAsiaTheme="minorHAnsi"/>
          <w:lang w:eastAsia="en-US"/>
        </w:rPr>
        <w:t>2. выделил существенные признаки у наблюдаемого объекта (процесса);</w:t>
      </w:r>
    </w:p>
    <w:p w:rsidR="00D80133" w:rsidRPr="009233D6" w:rsidRDefault="00D80133" w:rsidP="00106BA3">
      <w:pPr>
        <w:ind w:firstLine="680"/>
        <w:jc w:val="both"/>
        <w:rPr>
          <w:rFonts w:eastAsiaTheme="minorHAnsi"/>
          <w:lang w:eastAsia="en-US"/>
        </w:rPr>
      </w:pPr>
      <w:r w:rsidRPr="009233D6">
        <w:rPr>
          <w:rFonts w:eastAsiaTheme="minorHAnsi"/>
          <w:lang w:eastAsia="en-US"/>
        </w:rPr>
        <w:t>3. логично, научно грамотно оформил результаты наблюдений и выводы.</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4"</w:t>
      </w:r>
      <w:r w:rsidRPr="009233D6">
        <w:rPr>
          <w:rFonts w:eastAsiaTheme="minorHAnsi"/>
          <w:lang w:eastAsia="en-US"/>
        </w:rPr>
        <w:t xml:space="preserve"> ставится, если ученик:</w:t>
      </w:r>
    </w:p>
    <w:p w:rsidR="00D80133" w:rsidRPr="009233D6" w:rsidRDefault="00D80133" w:rsidP="00106BA3">
      <w:pPr>
        <w:ind w:firstLine="680"/>
        <w:jc w:val="both"/>
        <w:rPr>
          <w:rFonts w:eastAsiaTheme="minorHAnsi"/>
          <w:lang w:eastAsia="en-US"/>
        </w:rPr>
      </w:pPr>
      <w:r w:rsidRPr="009233D6">
        <w:rPr>
          <w:rFonts w:eastAsiaTheme="minorHAnsi"/>
          <w:lang w:eastAsia="en-US"/>
        </w:rPr>
        <w:t>1. правильно по заданию учителя провел наблюдение;</w:t>
      </w:r>
    </w:p>
    <w:p w:rsidR="00D80133" w:rsidRPr="009233D6" w:rsidRDefault="00D80133" w:rsidP="00106BA3">
      <w:pPr>
        <w:ind w:firstLine="680"/>
        <w:jc w:val="both"/>
        <w:rPr>
          <w:rFonts w:eastAsiaTheme="minorHAnsi"/>
          <w:lang w:eastAsia="en-US"/>
        </w:rPr>
      </w:pPr>
      <w:r w:rsidRPr="009233D6">
        <w:rPr>
          <w:rFonts w:eastAsiaTheme="minorHAnsi"/>
          <w:lang w:eastAsia="en-US"/>
        </w:rPr>
        <w:t>2. при выделении существенных признаков у наблюдаемого объекта (процесса) назвал второстепенные;</w:t>
      </w:r>
    </w:p>
    <w:p w:rsidR="00D80133" w:rsidRPr="009233D6" w:rsidRDefault="00D80133" w:rsidP="00106BA3">
      <w:pPr>
        <w:ind w:firstLine="680"/>
        <w:jc w:val="both"/>
        <w:rPr>
          <w:rFonts w:eastAsiaTheme="minorHAnsi"/>
          <w:lang w:eastAsia="en-US"/>
        </w:rPr>
      </w:pPr>
      <w:r w:rsidRPr="009233D6">
        <w:rPr>
          <w:rFonts w:eastAsiaTheme="minorHAnsi"/>
          <w:lang w:eastAsia="en-US"/>
        </w:rPr>
        <w:t>3) допустил небрежность в оформлении наблюдений и выводов.</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3"</w:t>
      </w:r>
      <w:r w:rsidRPr="009233D6">
        <w:rPr>
          <w:rFonts w:eastAsiaTheme="minorHAnsi"/>
          <w:lang w:eastAsia="en-US"/>
        </w:rPr>
        <w:t xml:space="preserve"> ставится, если ученик:</w:t>
      </w:r>
    </w:p>
    <w:p w:rsidR="00D80133" w:rsidRPr="009233D6" w:rsidRDefault="00D80133" w:rsidP="00106BA3">
      <w:pPr>
        <w:ind w:firstLine="680"/>
        <w:jc w:val="both"/>
        <w:rPr>
          <w:rFonts w:eastAsiaTheme="minorHAnsi"/>
          <w:lang w:eastAsia="en-US"/>
        </w:rPr>
      </w:pPr>
      <w:r w:rsidRPr="009233D6">
        <w:rPr>
          <w:rFonts w:eastAsiaTheme="minorHAnsi"/>
          <w:lang w:eastAsia="en-US"/>
        </w:rPr>
        <w:t>1. допустил неточности и 1-2 ошибки в проведении наблюдений по заданию учителя;</w:t>
      </w:r>
    </w:p>
    <w:p w:rsidR="00D80133" w:rsidRPr="009233D6" w:rsidRDefault="00D80133" w:rsidP="00106BA3">
      <w:pPr>
        <w:ind w:firstLine="680"/>
        <w:jc w:val="both"/>
        <w:rPr>
          <w:rFonts w:eastAsiaTheme="minorHAnsi"/>
          <w:lang w:eastAsia="en-US"/>
        </w:rPr>
      </w:pPr>
      <w:r w:rsidRPr="009233D6">
        <w:rPr>
          <w:rFonts w:eastAsiaTheme="minorHAnsi"/>
          <w:lang w:eastAsia="en-US"/>
        </w:rPr>
        <w:t>2. при выделении существенных признаков у наблюдаемого объекта (процесса) выделил лишь некоторые;</w:t>
      </w:r>
    </w:p>
    <w:p w:rsidR="00D80133" w:rsidRPr="009233D6" w:rsidRDefault="00D80133" w:rsidP="00106BA3">
      <w:pPr>
        <w:ind w:firstLine="680"/>
        <w:jc w:val="both"/>
        <w:rPr>
          <w:rFonts w:eastAsiaTheme="minorHAnsi"/>
          <w:lang w:eastAsia="en-US"/>
        </w:rPr>
      </w:pPr>
      <w:r w:rsidRPr="009233D6">
        <w:rPr>
          <w:rFonts w:eastAsiaTheme="minorHAnsi"/>
          <w:lang w:eastAsia="en-US"/>
        </w:rPr>
        <w:t>3) допустил 1-2 ошибки в оформлении наблюдений и выводов.</w:t>
      </w:r>
    </w:p>
    <w:p w:rsidR="00D80133" w:rsidRPr="009233D6" w:rsidRDefault="00D80133" w:rsidP="00106BA3">
      <w:pPr>
        <w:ind w:firstLine="680"/>
        <w:jc w:val="both"/>
        <w:rPr>
          <w:rFonts w:eastAsiaTheme="minorHAnsi"/>
          <w:lang w:eastAsia="en-US"/>
        </w:rPr>
      </w:pPr>
      <w:r w:rsidRPr="009233D6">
        <w:rPr>
          <w:rFonts w:eastAsiaTheme="minorHAnsi"/>
          <w:b/>
          <w:lang w:eastAsia="en-US"/>
        </w:rPr>
        <w:t>Оценка "2"</w:t>
      </w:r>
      <w:r w:rsidRPr="009233D6">
        <w:rPr>
          <w:rFonts w:eastAsiaTheme="minorHAnsi"/>
          <w:lang w:eastAsia="en-US"/>
        </w:rPr>
        <w:t xml:space="preserve"> ставится, если ученик:</w:t>
      </w:r>
    </w:p>
    <w:p w:rsidR="00D80133" w:rsidRPr="009233D6" w:rsidRDefault="00D80133" w:rsidP="00106BA3">
      <w:pPr>
        <w:ind w:firstLine="680"/>
        <w:jc w:val="both"/>
        <w:rPr>
          <w:rFonts w:eastAsiaTheme="minorHAnsi"/>
          <w:lang w:eastAsia="en-US"/>
        </w:rPr>
      </w:pPr>
      <w:r w:rsidRPr="009233D6">
        <w:rPr>
          <w:rFonts w:eastAsiaTheme="minorHAnsi"/>
          <w:lang w:eastAsia="en-US"/>
        </w:rPr>
        <w:t>1. допустил 3 - 4 ошибки в проведении наблюдений по заданию учителя;</w:t>
      </w:r>
    </w:p>
    <w:p w:rsidR="00D80133" w:rsidRPr="009233D6" w:rsidRDefault="00D80133" w:rsidP="00106BA3">
      <w:pPr>
        <w:ind w:firstLine="680"/>
        <w:jc w:val="both"/>
        <w:rPr>
          <w:rFonts w:eastAsiaTheme="minorHAnsi"/>
          <w:lang w:eastAsia="en-US"/>
        </w:rPr>
      </w:pPr>
      <w:r w:rsidRPr="009233D6">
        <w:rPr>
          <w:rFonts w:eastAsiaTheme="minorHAnsi"/>
          <w:lang w:eastAsia="en-US"/>
        </w:rPr>
        <w:t>2. неправильно выделил признаки наблюдаемого объекта (процесса);</w:t>
      </w:r>
    </w:p>
    <w:p w:rsidR="00D80133" w:rsidRPr="009233D6" w:rsidRDefault="00D80133" w:rsidP="00106BA3">
      <w:pPr>
        <w:ind w:firstLine="680"/>
        <w:jc w:val="both"/>
        <w:rPr>
          <w:rFonts w:eastAsiaTheme="minorHAnsi"/>
          <w:lang w:eastAsia="en-US"/>
        </w:rPr>
      </w:pPr>
      <w:r w:rsidRPr="009233D6">
        <w:rPr>
          <w:rFonts w:eastAsiaTheme="minorHAnsi"/>
          <w:lang w:eastAsia="en-US"/>
        </w:rPr>
        <w:t>3. опустил 3 - 4 ошибки в оформлении наблюдений и выводов.</w:t>
      </w:r>
    </w:p>
    <w:p w:rsidR="00B4147A" w:rsidRPr="009233D6" w:rsidRDefault="00B4147A" w:rsidP="00106BA3">
      <w:pPr>
        <w:shd w:val="clear" w:color="auto" w:fill="FFFFFF"/>
        <w:ind w:firstLine="680"/>
        <w:jc w:val="both"/>
        <w:rPr>
          <w:b/>
        </w:rPr>
      </w:pPr>
    </w:p>
    <w:p w:rsidR="00B4147A" w:rsidRPr="009233D6" w:rsidRDefault="000C4F8F" w:rsidP="009233D6">
      <w:pPr>
        <w:shd w:val="clear" w:color="auto" w:fill="FFFFFF"/>
        <w:ind w:firstLine="680"/>
        <w:jc w:val="center"/>
        <w:rPr>
          <w:b/>
          <w:sz w:val="28"/>
          <w:szCs w:val="28"/>
        </w:rPr>
      </w:pPr>
      <w:r w:rsidRPr="009233D6">
        <w:rPr>
          <w:b/>
          <w:sz w:val="28"/>
          <w:szCs w:val="28"/>
        </w:rPr>
        <w:t>2.</w:t>
      </w:r>
      <w:r w:rsidR="00E051DC" w:rsidRPr="009233D6">
        <w:rPr>
          <w:b/>
          <w:sz w:val="28"/>
          <w:szCs w:val="28"/>
        </w:rPr>
        <w:t>1.</w:t>
      </w:r>
      <w:r w:rsidRPr="009233D6">
        <w:rPr>
          <w:b/>
          <w:sz w:val="28"/>
          <w:szCs w:val="28"/>
        </w:rPr>
        <w:t>13.</w:t>
      </w:r>
      <w:r w:rsidR="00B4147A" w:rsidRPr="009233D6">
        <w:rPr>
          <w:b/>
          <w:sz w:val="28"/>
          <w:szCs w:val="28"/>
        </w:rPr>
        <w:t>Изобразительное искусство</w:t>
      </w:r>
    </w:p>
    <w:p w:rsidR="008C012B" w:rsidRPr="009233D6" w:rsidRDefault="008C012B" w:rsidP="00106BA3">
      <w:pPr>
        <w:shd w:val="clear" w:color="auto" w:fill="FFFFFF"/>
        <w:ind w:firstLine="680"/>
        <w:jc w:val="both"/>
        <w:rPr>
          <w:color w:val="000000"/>
        </w:rPr>
      </w:pPr>
      <w:r w:rsidRPr="009233D6">
        <w:rPr>
          <w:color w:val="000000"/>
        </w:rPr>
        <w:t>Изучение изобразительного искусства направлено на достижение следующих целей:</w:t>
      </w:r>
    </w:p>
    <w:p w:rsidR="008C012B" w:rsidRPr="009233D6" w:rsidRDefault="008C012B" w:rsidP="00106BA3">
      <w:pPr>
        <w:shd w:val="clear" w:color="auto" w:fill="FFFFFF"/>
        <w:ind w:firstLine="680"/>
        <w:jc w:val="both"/>
        <w:rPr>
          <w:color w:val="000000"/>
        </w:rPr>
      </w:pPr>
      <w:r w:rsidRPr="009233D6">
        <w:rPr>
          <w:color w:val="000000"/>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8C012B" w:rsidRPr="009233D6" w:rsidRDefault="008C012B" w:rsidP="00106BA3">
      <w:pPr>
        <w:shd w:val="clear" w:color="auto" w:fill="FFFFFF"/>
        <w:ind w:firstLine="680"/>
        <w:jc w:val="both"/>
        <w:rPr>
          <w:color w:val="000000"/>
        </w:rPr>
      </w:pPr>
      <w:r w:rsidRPr="009233D6">
        <w:rPr>
          <w:color w:val="000000"/>
        </w:rPr>
        <w:t>- воспитание культуры восприятия произведений изобразительного, декоративно-прикладного искусства, архитектуры и дизайна;</w:t>
      </w:r>
    </w:p>
    <w:p w:rsidR="008C012B" w:rsidRPr="009233D6" w:rsidRDefault="008C012B" w:rsidP="00106BA3">
      <w:pPr>
        <w:shd w:val="clear" w:color="auto" w:fill="FFFFFF"/>
        <w:ind w:firstLine="680"/>
        <w:jc w:val="both"/>
        <w:rPr>
          <w:color w:val="000000"/>
        </w:rPr>
      </w:pPr>
      <w:r w:rsidRPr="009233D6">
        <w:rPr>
          <w:color w:val="000000"/>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8C012B" w:rsidRPr="009233D6" w:rsidRDefault="008C012B" w:rsidP="00106BA3">
      <w:pPr>
        <w:shd w:val="clear" w:color="auto" w:fill="FFFFFF"/>
        <w:ind w:firstLine="680"/>
        <w:jc w:val="both"/>
        <w:rPr>
          <w:color w:val="000000"/>
        </w:rPr>
      </w:pPr>
      <w:r w:rsidRPr="009233D6">
        <w:rPr>
          <w:color w:val="000000"/>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8C012B" w:rsidRPr="009233D6" w:rsidRDefault="008C012B" w:rsidP="00106BA3">
      <w:pPr>
        <w:shd w:val="clear" w:color="auto" w:fill="FFFFFF"/>
        <w:ind w:firstLine="680"/>
        <w:jc w:val="both"/>
        <w:rPr>
          <w:color w:val="000000"/>
        </w:rPr>
      </w:pPr>
      <w:r w:rsidRPr="009233D6">
        <w:rPr>
          <w:color w:val="000000"/>
        </w:rPr>
        <w:t>- формирование устойчивого интереса к изобразительному искусству, способности воспринимать его исторические и национальные особенности.</w:t>
      </w:r>
    </w:p>
    <w:p w:rsidR="008C012B" w:rsidRPr="009233D6" w:rsidRDefault="008C012B" w:rsidP="00106BA3">
      <w:pPr>
        <w:shd w:val="clear" w:color="auto" w:fill="FFFFFF"/>
        <w:ind w:firstLine="680"/>
        <w:jc w:val="both"/>
        <w:rPr>
          <w:rFonts w:eastAsia="@Arial Unicode MS"/>
          <w:b/>
          <w:iCs/>
        </w:rPr>
      </w:pPr>
      <w:r w:rsidRPr="009233D6">
        <w:rPr>
          <w:rFonts w:eastAsia="@Arial Unicode MS"/>
          <w:b/>
          <w:iCs/>
        </w:rPr>
        <w:t>Содержание основной образовательной программы по  изобразительному искусству</w:t>
      </w:r>
    </w:p>
    <w:p w:rsidR="00B4147A" w:rsidRPr="009233D6" w:rsidRDefault="00B4147A" w:rsidP="00106BA3">
      <w:pPr>
        <w:shd w:val="clear" w:color="auto" w:fill="FFFFFF"/>
        <w:ind w:firstLine="680"/>
        <w:jc w:val="both"/>
      </w:pPr>
      <w:r w:rsidRPr="009233D6">
        <w:rPr>
          <w:b/>
          <w:bCs/>
        </w:rPr>
        <w:lastRenderedPageBreak/>
        <w:t xml:space="preserve">Роль искусства и художественной деятельности человека в развитии культуры. </w:t>
      </w:r>
      <w:r w:rsidRPr="009233D6">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4147A" w:rsidRPr="00B4147A" w:rsidRDefault="00B4147A" w:rsidP="00106BA3">
      <w:pPr>
        <w:shd w:val="clear" w:color="auto" w:fill="FFFFFF"/>
        <w:ind w:firstLine="680"/>
        <w:jc w:val="both"/>
      </w:pPr>
      <w:r w:rsidRPr="009233D6">
        <w:rPr>
          <w:b/>
          <w:bCs/>
        </w:rPr>
        <w:t xml:space="preserve">Роль художественной деятельности человека в освоении мира. </w:t>
      </w:r>
      <w:r w:rsidRPr="009233D6">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r w:rsidRPr="00B4147A">
        <w:t>.</w:t>
      </w:r>
    </w:p>
    <w:p w:rsidR="00B4147A" w:rsidRPr="00B4147A" w:rsidRDefault="00B4147A" w:rsidP="00106BA3">
      <w:pPr>
        <w:shd w:val="clear" w:color="auto" w:fill="FFFFFF"/>
        <w:ind w:firstLine="680"/>
        <w:jc w:val="both"/>
      </w:pPr>
      <w:r w:rsidRPr="00B4147A">
        <w:rPr>
          <w:b/>
          <w:bCs/>
        </w:rPr>
        <w:t xml:space="preserve">Художественный диалог культур. </w:t>
      </w:r>
      <w:r w:rsidRPr="00B4147A">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4147A" w:rsidRPr="00B4147A" w:rsidRDefault="00B4147A" w:rsidP="00106BA3">
      <w:pPr>
        <w:shd w:val="clear" w:color="auto" w:fill="FFFFFF"/>
        <w:ind w:firstLine="680"/>
        <w:jc w:val="both"/>
      </w:pPr>
      <w:r w:rsidRPr="00B4147A">
        <w:rPr>
          <w:b/>
          <w:bCs/>
        </w:rPr>
        <w:t xml:space="preserve">Роль искусства в создании материальной среды жизни человека. </w:t>
      </w:r>
      <w:r w:rsidRPr="00B4147A">
        <w:t>Роль искусства в организации предметно-пространственной среды жизни человека.</w:t>
      </w:r>
    </w:p>
    <w:p w:rsidR="00B4147A" w:rsidRPr="00B4147A" w:rsidRDefault="00B4147A" w:rsidP="00106BA3">
      <w:pPr>
        <w:shd w:val="clear" w:color="auto" w:fill="FFFFFF"/>
        <w:ind w:firstLine="680"/>
        <w:jc w:val="both"/>
      </w:pPr>
      <w:r w:rsidRPr="00B4147A">
        <w:rPr>
          <w:b/>
          <w:bCs/>
        </w:rPr>
        <w:t xml:space="preserve">Искусство в современном мире. </w:t>
      </w:r>
      <w:r w:rsidRPr="00B4147A">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4147A" w:rsidRPr="00B4147A" w:rsidRDefault="00B4147A" w:rsidP="00106BA3">
      <w:pPr>
        <w:shd w:val="clear" w:color="auto" w:fill="FFFFFF"/>
        <w:ind w:firstLine="680"/>
        <w:jc w:val="both"/>
      </w:pPr>
      <w:r w:rsidRPr="00B4147A">
        <w:rPr>
          <w:b/>
          <w:bCs/>
        </w:rPr>
        <w:t xml:space="preserve">Духовно-нравственные проблемы жизни и искусства. </w:t>
      </w:r>
      <w:r w:rsidRPr="00B4147A">
        <w:t>Выражение в образах искусства нравственного поиска человечества, нравственного выбора отдельного человека.</w:t>
      </w:r>
    </w:p>
    <w:p w:rsidR="00B4147A" w:rsidRPr="00B4147A" w:rsidRDefault="00B4147A" w:rsidP="00106BA3">
      <w:pPr>
        <w:shd w:val="clear" w:color="auto" w:fill="FFFFFF"/>
        <w:ind w:firstLine="680"/>
        <w:jc w:val="both"/>
      </w:pPr>
      <w:r w:rsidRPr="00B4147A">
        <w:t>Традиционный и современный уклад семейной жизни, отражённый в искусстве. Образы мира, защиты Отечества в жизни и в искусстве.</w:t>
      </w:r>
    </w:p>
    <w:p w:rsidR="00B4147A" w:rsidRPr="00B4147A" w:rsidRDefault="00B4147A" w:rsidP="00106BA3">
      <w:pPr>
        <w:shd w:val="clear" w:color="auto" w:fill="FFFFFF"/>
        <w:ind w:firstLine="680"/>
        <w:jc w:val="both"/>
      </w:pPr>
      <w:r w:rsidRPr="00B4147A">
        <w:t>Народные праздники, обряды в искусстве и в современной жизни.</w:t>
      </w:r>
    </w:p>
    <w:p w:rsidR="00B4147A" w:rsidRPr="00B4147A" w:rsidRDefault="00B4147A" w:rsidP="00106BA3">
      <w:pPr>
        <w:shd w:val="clear" w:color="auto" w:fill="FFFFFF"/>
        <w:ind w:firstLine="680"/>
        <w:jc w:val="both"/>
      </w:pPr>
      <w:r w:rsidRPr="00B4147A">
        <w:t>Взаимоотношения между народами, между людьми разных поколений в жизни и в искусстве.</w:t>
      </w:r>
    </w:p>
    <w:p w:rsidR="00B4147A" w:rsidRPr="00B4147A" w:rsidRDefault="00B4147A" w:rsidP="00106BA3">
      <w:pPr>
        <w:shd w:val="clear" w:color="auto" w:fill="FFFFFF"/>
        <w:ind w:firstLine="680"/>
        <w:jc w:val="both"/>
      </w:pPr>
      <w:r w:rsidRPr="00B4147A">
        <w:rPr>
          <w:b/>
          <w:bCs/>
        </w:rPr>
        <w:t xml:space="preserve">Специфика художественного изображения. </w:t>
      </w:r>
      <w:r w:rsidRPr="00B4147A">
        <w:t>Художественный образ — основа и цель любого искусства. Условность художественного изображения. Реальность и фантазия в искусстве.</w:t>
      </w:r>
    </w:p>
    <w:p w:rsidR="00B4147A" w:rsidRPr="00B4147A" w:rsidRDefault="00B4147A" w:rsidP="00106BA3">
      <w:pPr>
        <w:shd w:val="clear" w:color="auto" w:fill="FFFFFF"/>
        <w:ind w:firstLine="680"/>
        <w:jc w:val="both"/>
      </w:pPr>
      <w:r w:rsidRPr="00B4147A">
        <w:rPr>
          <w:b/>
          <w:bCs/>
        </w:rPr>
        <w:t>Средства художественной выразительности</w:t>
      </w:r>
    </w:p>
    <w:p w:rsidR="00B4147A" w:rsidRPr="00B4147A" w:rsidRDefault="00B4147A" w:rsidP="00106BA3">
      <w:pPr>
        <w:shd w:val="clear" w:color="auto" w:fill="FFFFFF"/>
        <w:ind w:firstLine="680"/>
        <w:jc w:val="both"/>
      </w:pPr>
      <w:r w:rsidRPr="00B4147A">
        <w:rPr>
          <w:b/>
          <w:bCs/>
          <w:i/>
          <w:iCs/>
        </w:rPr>
        <w:t xml:space="preserve">Художественные материалы и художественные техники. </w:t>
      </w:r>
      <w:r w:rsidRPr="00B4147A">
        <w:t>Материалы живописи, графики, скульптуры. Художественные техники.</w:t>
      </w:r>
    </w:p>
    <w:p w:rsidR="00B4147A" w:rsidRPr="00B4147A" w:rsidRDefault="00B4147A" w:rsidP="00106BA3">
      <w:pPr>
        <w:shd w:val="clear" w:color="auto" w:fill="FFFFFF"/>
        <w:ind w:firstLine="680"/>
        <w:jc w:val="both"/>
      </w:pPr>
      <w:r w:rsidRPr="00B4147A">
        <w:rPr>
          <w:b/>
          <w:bCs/>
          <w:i/>
          <w:iCs/>
        </w:rPr>
        <w:t xml:space="preserve">Композиция. </w:t>
      </w:r>
      <w:r w:rsidRPr="00B4147A">
        <w:t>Композиция — главное средство выразительности художественного произведения. Раскрытие в композиции сущности произведения.</w:t>
      </w:r>
    </w:p>
    <w:p w:rsidR="00B4147A" w:rsidRPr="00B4147A" w:rsidRDefault="00B4147A" w:rsidP="00106BA3">
      <w:pPr>
        <w:shd w:val="clear" w:color="auto" w:fill="FFFFFF"/>
        <w:ind w:firstLine="680"/>
        <w:jc w:val="both"/>
      </w:pPr>
      <w:r w:rsidRPr="00B4147A">
        <w:rPr>
          <w:b/>
          <w:bCs/>
          <w:i/>
          <w:iCs/>
        </w:rPr>
        <w:t xml:space="preserve">Пропорции. </w:t>
      </w:r>
      <w:r w:rsidRPr="00B4147A">
        <w:t>Линейная и воздушная перспектива. Контраст в композиции.</w:t>
      </w:r>
    </w:p>
    <w:p w:rsidR="00B4147A" w:rsidRPr="00B4147A" w:rsidRDefault="00B4147A" w:rsidP="00106BA3">
      <w:pPr>
        <w:shd w:val="clear" w:color="auto" w:fill="FFFFFF"/>
        <w:ind w:firstLine="680"/>
        <w:jc w:val="both"/>
      </w:pPr>
      <w:r w:rsidRPr="00B4147A">
        <w:rPr>
          <w:b/>
          <w:bCs/>
          <w:i/>
          <w:iCs/>
        </w:rPr>
        <w:t xml:space="preserve">Цвет. </w:t>
      </w:r>
      <w:r w:rsidRPr="00B4147A">
        <w:t>Цветовые отношения. Колорит картины. Напряжённость и насыщенность цвета. Свет и цвет. Характер мазка.</w:t>
      </w:r>
    </w:p>
    <w:p w:rsidR="00B4147A" w:rsidRPr="00B4147A" w:rsidRDefault="00B4147A" w:rsidP="00106BA3">
      <w:pPr>
        <w:shd w:val="clear" w:color="auto" w:fill="FFFFFF"/>
        <w:ind w:firstLine="680"/>
        <w:jc w:val="both"/>
      </w:pPr>
      <w:r w:rsidRPr="00B4147A">
        <w:rPr>
          <w:b/>
          <w:bCs/>
          <w:i/>
          <w:iCs/>
        </w:rPr>
        <w:t xml:space="preserve">Линия, штрих, пятно. </w:t>
      </w:r>
      <w:r w:rsidRPr="00B4147A">
        <w:t>Линия, штрих, пятно и художественный образ. Передача графическими средствами эмоционального состояния природы, человека, животного.</w:t>
      </w:r>
    </w:p>
    <w:p w:rsidR="00B4147A" w:rsidRPr="00B4147A" w:rsidRDefault="00B4147A" w:rsidP="00106BA3">
      <w:pPr>
        <w:shd w:val="clear" w:color="auto" w:fill="FFFFFF"/>
        <w:ind w:firstLine="680"/>
        <w:jc w:val="both"/>
      </w:pPr>
      <w:r w:rsidRPr="00B4147A">
        <w:rPr>
          <w:b/>
          <w:bCs/>
          <w:i/>
          <w:iCs/>
        </w:rPr>
        <w:t xml:space="preserve">Объём и форма. </w:t>
      </w:r>
      <w:r w:rsidRPr="00B4147A">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4147A" w:rsidRPr="00B4147A" w:rsidRDefault="00B4147A" w:rsidP="00106BA3">
      <w:pPr>
        <w:shd w:val="clear" w:color="auto" w:fill="FFFFFF"/>
        <w:ind w:firstLine="680"/>
        <w:jc w:val="both"/>
      </w:pPr>
      <w:r w:rsidRPr="00B4147A">
        <w:rPr>
          <w:b/>
          <w:bCs/>
          <w:i/>
          <w:iCs/>
        </w:rPr>
        <w:t xml:space="preserve">Ритм. </w:t>
      </w:r>
      <w:r w:rsidRPr="00B4147A">
        <w:t>Роль ритма в построении композиции в живописи и рисунке, архитектуре, декоративно-прикладном искусстве.</w:t>
      </w:r>
    </w:p>
    <w:p w:rsidR="00B4147A" w:rsidRPr="00B4147A" w:rsidRDefault="00B4147A" w:rsidP="00106BA3">
      <w:pPr>
        <w:shd w:val="clear" w:color="auto" w:fill="FFFFFF"/>
        <w:ind w:firstLine="680"/>
        <w:jc w:val="both"/>
      </w:pPr>
      <w:r w:rsidRPr="00B4147A">
        <w:rPr>
          <w:b/>
          <w:bCs/>
        </w:rPr>
        <w:t xml:space="preserve">Изобразительные виды искусства. </w:t>
      </w:r>
      <w:r w:rsidRPr="00B4147A">
        <w:t xml:space="preserve">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w:t>
      </w:r>
      <w:r w:rsidRPr="00B4147A">
        <w:lastRenderedPageBreak/>
        <w:t>мифологические и библейские темы в изобразительном искусстве. Опыт художественного творчества.</w:t>
      </w:r>
    </w:p>
    <w:p w:rsidR="00B4147A" w:rsidRPr="00B4147A" w:rsidRDefault="00B4147A" w:rsidP="00106BA3">
      <w:pPr>
        <w:shd w:val="clear" w:color="auto" w:fill="FFFFFF"/>
        <w:ind w:firstLine="680"/>
        <w:jc w:val="both"/>
      </w:pPr>
      <w:r w:rsidRPr="00B4147A">
        <w:rPr>
          <w:b/>
          <w:bCs/>
        </w:rPr>
        <w:t xml:space="preserve">Конструктивные виды искусства. </w:t>
      </w:r>
      <w:r w:rsidRPr="00B4147A">
        <w:t xml:space="preserve">Архитектура </w:t>
      </w:r>
      <w:proofErr w:type="spellStart"/>
      <w:r w:rsidRPr="00B4147A">
        <w:rPr>
          <w:bCs/>
        </w:rPr>
        <w:t>и</w:t>
      </w:r>
      <w:r w:rsidRPr="00B4147A">
        <w:t>дизайн</w:t>
      </w:r>
      <w:proofErr w:type="spellEnd"/>
      <w:r w:rsidRPr="00B4147A">
        <w:t>.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B4147A" w:rsidRPr="00B4147A" w:rsidRDefault="00B4147A" w:rsidP="00106BA3">
      <w:pPr>
        <w:shd w:val="clear" w:color="auto" w:fill="FFFFFF"/>
        <w:ind w:firstLine="680"/>
        <w:jc w:val="both"/>
      </w:pPr>
      <w:r w:rsidRPr="00B4147A">
        <w:t>Архитектурный образ. Архитектура — летопись времён.</w:t>
      </w:r>
    </w:p>
    <w:p w:rsidR="00B4147A" w:rsidRPr="00B4147A" w:rsidRDefault="00B4147A" w:rsidP="00106BA3">
      <w:pPr>
        <w:shd w:val="clear" w:color="auto" w:fill="FFFFFF"/>
        <w:ind w:firstLine="680"/>
        <w:jc w:val="both"/>
      </w:pPr>
      <w:r w:rsidRPr="00B4147A">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4147A" w:rsidRPr="00B4147A" w:rsidRDefault="00B4147A" w:rsidP="00106BA3">
      <w:pPr>
        <w:shd w:val="clear" w:color="auto" w:fill="FFFFFF"/>
        <w:ind w:firstLine="680"/>
        <w:jc w:val="both"/>
      </w:pPr>
      <w:r w:rsidRPr="00B4147A">
        <w:rPr>
          <w:b/>
          <w:bCs/>
        </w:rPr>
        <w:t xml:space="preserve">Декоративно-прикладные виды искусства. </w:t>
      </w:r>
      <w:r w:rsidRPr="00B4147A">
        <w:t xml:space="preserve">Народное искусство. Истоки декоративно-прикладного искусства. Семантика образа в народном искусстве. Орнамент </w:t>
      </w:r>
      <w:r w:rsidRPr="00B4147A">
        <w:rPr>
          <w:bCs/>
        </w:rPr>
        <w:t>и его</w:t>
      </w:r>
      <w:r w:rsidR="008A0EC1">
        <w:rPr>
          <w:bCs/>
        </w:rPr>
        <w:t xml:space="preserve"> </w:t>
      </w:r>
      <w:r w:rsidRPr="00B4147A">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4147A" w:rsidRPr="00B4147A" w:rsidRDefault="00B4147A" w:rsidP="00106BA3">
      <w:pPr>
        <w:shd w:val="clear" w:color="auto" w:fill="FFFFFF"/>
        <w:ind w:firstLine="680"/>
        <w:jc w:val="both"/>
      </w:pPr>
      <w:r w:rsidRPr="00B4147A">
        <w:rPr>
          <w:b/>
          <w:bCs/>
        </w:rPr>
        <w:t xml:space="preserve">Изображение в синтетических и экранных видах искусства и художественная фотография. </w:t>
      </w:r>
      <w:r w:rsidRPr="00B4147A">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4147A">
        <w:rPr>
          <w:bCs/>
        </w:rPr>
        <w:t xml:space="preserve">и </w:t>
      </w:r>
      <w:r w:rsidRPr="00B4147A">
        <w:t>возможности. Создание художественного образа в искусстве фотографии.</w:t>
      </w: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изобразите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изобразите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 xml:space="preserve">основные виды и жанры изобразительных (пластических) искусств; </w:t>
      </w:r>
    </w:p>
    <w:p w:rsidR="003D7241" w:rsidRPr="003D7241" w:rsidRDefault="003D7241" w:rsidP="001712AB">
      <w:pPr>
        <w:numPr>
          <w:ilvl w:val="0"/>
          <w:numId w:val="7"/>
        </w:numPr>
        <w:ind w:firstLine="680"/>
        <w:jc w:val="both"/>
        <w:rPr>
          <w:sz w:val="22"/>
        </w:rPr>
      </w:pPr>
      <w:proofErr w:type="gramStart"/>
      <w:r w:rsidRPr="003D7241">
        <w:rPr>
          <w:sz w:val="22"/>
        </w:rPr>
        <w:t>основы изобразительной грамоты (цвет, тон, колорит, пропорции, светотень, перспектива, пространство, объем, ритм, композиция);</w:t>
      </w:r>
      <w:proofErr w:type="gramEnd"/>
    </w:p>
    <w:p w:rsidR="003D7241" w:rsidRPr="003D7241" w:rsidRDefault="003D7241" w:rsidP="001712AB">
      <w:pPr>
        <w:numPr>
          <w:ilvl w:val="0"/>
          <w:numId w:val="7"/>
        </w:numPr>
        <w:ind w:firstLine="680"/>
        <w:jc w:val="both"/>
        <w:rPr>
          <w:sz w:val="22"/>
        </w:rPr>
      </w:pPr>
      <w:r w:rsidRPr="003D7241">
        <w:rPr>
          <w:sz w:val="22"/>
        </w:rPr>
        <w:t>выдающихся представителей русского и зарубежного искусства и их основные произведения;</w:t>
      </w:r>
    </w:p>
    <w:p w:rsidR="003D7241" w:rsidRPr="003D7241" w:rsidRDefault="003D7241" w:rsidP="001712AB">
      <w:pPr>
        <w:numPr>
          <w:ilvl w:val="0"/>
          <w:numId w:val="7"/>
        </w:numPr>
        <w:ind w:firstLine="680"/>
        <w:jc w:val="both"/>
        <w:rPr>
          <w:sz w:val="22"/>
        </w:rPr>
      </w:pPr>
      <w:r w:rsidRPr="003D7241">
        <w:rPr>
          <w:sz w:val="22"/>
        </w:rPr>
        <w:t>наиболее крупные художественные музеи России и мир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r w:rsidRPr="003D7241">
        <w:rPr>
          <w:sz w:val="22"/>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3D7241" w:rsidRPr="003D7241" w:rsidRDefault="003D7241" w:rsidP="001712AB">
      <w:pPr>
        <w:numPr>
          <w:ilvl w:val="0"/>
          <w:numId w:val="7"/>
        </w:numPr>
        <w:ind w:firstLine="680"/>
        <w:jc w:val="both"/>
        <w:rPr>
          <w:sz w:val="22"/>
        </w:rPr>
      </w:pPr>
      <w:r w:rsidRPr="003D7241">
        <w:rPr>
          <w:sz w:val="22"/>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3D7241" w:rsidRPr="003D7241" w:rsidRDefault="003D7241" w:rsidP="001712AB">
      <w:pPr>
        <w:numPr>
          <w:ilvl w:val="0"/>
          <w:numId w:val="7"/>
        </w:numPr>
        <w:ind w:firstLine="680"/>
        <w:jc w:val="both"/>
        <w:rPr>
          <w:sz w:val="22"/>
        </w:rPr>
      </w:pPr>
      <w:r w:rsidRPr="003D7241">
        <w:rPr>
          <w:sz w:val="22"/>
        </w:rPr>
        <w:t xml:space="preserve">ориентироваться в основных явлениях русского и мирового искусства, узнавать изученные произведения; </w:t>
      </w:r>
    </w:p>
    <w:p w:rsidR="003D7241" w:rsidRPr="003D7241" w:rsidRDefault="003D7241" w:rsidP="001712AB">
      <w:pPr>
        <w:numPr>
          <w:ilvl w:val="0"/>
          <w:numId w:val="7"/>
        </w:numPr>
        <w:ind w:firstLine="680"/>
        <w:jc w:val="both"/>
        <w:rPr>
          <w:sz w:val="22"/>
        </w:rPr>
      </w:pPr>
      <w:r w:rsidRPr="003D7241">
        <w:rPr>
          <w:sz w:val="22"/>
        </w:rPr>
        <w:t>объяснять роль и значение изобразительного искусства в синтетических видах творчества;</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для эстетической оценки явлений окружающего мира;</w:t>
      </w:r>
    </w:p>
    <w:p w:rsidR="003D7241" w:rsidRPr="003D7241" w:rsidRDefault="003D7241" w:rsidP="001712AB">
      <w:pPr>
        <w:numPr>
          <w:ilvl w:val="0"/>
          <w:numId w:val="7"/>
        </w:numPr>
        <w:ind w:firstLine="680"/>
        <w:jc w:val="both"/>
        <w:rPr>
          <w:sz w:val="22"/>
        </w:rPr>
      </w:pPr>
      <w:r w:rsidRPr="003D7241">
        <w:rPr>
          <w:sz w:val="22"/>
        </w:rPr>
        <w:t>при восприятии произведений искусства и высказывании суждений о них;</w:t>
      </w:r>
    </w:p>
    <w:p w:rsidR="003D7241" w:rsidRPr="003D7241" w:rsidRDefault="003D7241" w:rsidP="001712AB">
      <w:pPr>
        <w:numPr>
          <w:ilvl w:val="0"/>
          <w:numId w:val="7"/>
        </w:numPr>
        <w:ind w:firstLine="680"/>
        <w:jc w:val="both"/>
        <w:rPr>
          <w:sz w:val="22"/>
        </w:rPr>
      </w:pPr>
      <w:r w:rsidRPr="003D7241">
        <w:rPr>
          <w:sz w:val="22"/>
        </w:rPr>
        <w:t>художественные материалы в своем творчестве (гуашь, акварель, тушь, природные и подручные материалы);</w:t>
      </w:r>
    </w:p>
    <w:p w:rsidR="003D7241" w:rsidRPr="003D7241" w:rsidRDefault="003D7241" w:rsidP="001712AB">
      <w:pPr>
        <w:numPr>
          <w:ilvl w:val="0"/>
          <w:numId w:val="7"/>
        </w:numPr>
        <w:ind w:firstLine="680"/>
        <w:jc w:val="both"/>
        <w:rPr>
          <w:sz w:val="22"/>
        </w:rPr>
      </w:pPr>
      <w:proofErr w:type="gramStart"/>
      <w:r w:rsidRPr="003D7241">
        <w:rPr>
          <w:sz w:val="22"/>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roofErr w:type="gramEnd"/>
    </w:p>
    <w:p w:rsidR="00D80133" w:rsidRPr="00E051DC" w:rsidRDefault="00E051DC" w:rsidP="00E051DC">
      <w:pPr>
        <w:shd w:val="clear" w:color="auto" w:fill="FFFFFF"/>
        <w:ind w:firstLine="680"/>
        <w:jc w:val="center"/>
        <w:rPr>
          <w:b/>
        </w:rPr>
      </w:pPr>
      <w:r w:rsidRPr="00E051DC">
        <w:rPr>
          <w:b/>
          <w:bCs/>
          <w:sz w:val="28"/>
          <w:szCs w:val="28"/>
        </w:rPr>
        <w:lastRenderedPageBreak/>
        <w:t>Критерии оценивания учебной деятельности обучающихся основной школы по изобразительному искусству</w:t>
      </w:r>
    </w:p>
    <w:p w:rsidR="00D80133" w:rsidRPr="00D80133" w:rsidRDefault="00D80133" w:rsidP="00106BA3">
      <w:pPr>
        <w:shd w:val="clear" w:color="auto" w:fill="FFFFFF"/>
        <w:ind w:firstLine="680"/>
        <w:jc w:val="both"/>
      </w:pPr>
      <w:r w:rsidRPr="00D80133">
        <w:rPr>
          <w:b/>
          <w:bCs/>
        </w:rPr>
        <w:t>Оценка "5"</w:t>
      </w:r>
    </w:p>
    <w:p w:rsidR="00D80133" w:rsidRPr="00D80133" w:rsidRDefault="00D80133" w:rsidP="001712AB">
      <w:pPr>
        <w:numPr>
          <w:ilvl w:val="0"/>
          <w:numId w:val="21"/>
        </w:numPr>
        <w:shd w:val="clear" w:color="auto" w:fill="FFFFFF"/>
        <w:ind w:left="0" w:firstLine="680"/>
        <w:contextualSpacing/>
        <w:jc w:val="both"/>
      </w:pPr>
      <w:r w:rsidRPr="00D80133">
        <w:t>учащийся  полностью справляется с поставленной целью урока;</w:t>
      </w:r>
    </w:p>
    <w:p w:rsidR="00D80133" w:rsidRPr="00D80133" w:rsidRDefault="00D80133" w:rsidP="001712AB">
      <w:pPr>
        <w:numPr>
          <w:ilvl w:val="0"/>
          <w:numId w:val="21"/>
        </w:numPr>
        <w:shd w:val="clear" w:color="auto" w:fill="FFFFFF"/>
        <w:ind w:left="0" w:firstLine="680"/>
        <w:contextualSpacing/>
        <w:jc w:val="both"/>
      </w:pPr>
      <w:r w:rsidRPr="00D80133">
        <w:t>правильно излагает изученный материал и умеет применить полученные  знания на практике;</w:t>
      </w:r>
    </w:p>
    <w:p w:rsidR="00D80133" w:rsidRPr="00D80133" w:rsidRDefault="00D80133" w:rsidP="001712AB">
      <w:pPr>
        <w:numPr>
          <w:ilvl w:val="0"/>
          <w:numId w:val="21"/>
        </w:numPr>
        <w:shd w:val="clear" w:color="auto" w:fill="FFFFFF"/>
        <w:ind w:left="0" w:firstLine="680"/>
        <w:contextualSpacing/>
        <w:jc w:val="both"/>
      </w:pPr>
      <w:proofErr w:type="gramStart"/>
      <w:r w:rsidRPr="00D80133">
        <w:t>верно</w:t>
      </w:r>
      <w:proofErr w:type="gramEnd"/>
      <w:r w:rsidRPr="00D80133">
        <w:t xml:space="preserve"> решает композицию рисунка, т.е. гармонично согласовывает между  собой все компоненты изображения;</w:t>
      </w:r>
    </w:p>
    <w:p w:rsidR="00D80133" w:rsidRPr="00D80133" w:rsidRDefault="00D80133" w:rsidP="001712AB">
      <w:pPr>
        <w:numPr>
          <w:ilvl w:val="0"/>
          <w:numId w:val="21"/>
        </w:numPr>
        <w:shd w:val="clear" w:color="auto" w:fill="FFFFFF"/>
        <w:ind w:left="0" w:firstLine="680"/>
        <w:contextualSpacing/>
        <w:jc w:val="both"/>
      </w:pPr>
      <w:r w:rsidRPr="00D80133">
        <w:t xml:space="preserve">умеет подметить и передать в изображении наиболее </w:t>
      </w:r>
      <w:proofErr w:type="gramStart"/>
      <w:r w:rsidRPr="00D80133">
        <w:t>характерное</w:t>
      </w:r>
      <w:proofErr w:type="gramEnd"/>
      <w:r w:rsidRPr="00D80133">
        <w:t>.</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4"</w:t>
      </w:r>
    </w:p>
    <w:p w:rsidR="00D80133" w:rsidRPr="00D80133" w:rsidRDefault="00D80133" w:rsidP="001712AB">
      <w:pPr>
        <w:numPr>
          <w:ilvl w:val="0"/>
          <w:numId w:val="22"/>
        </w:numPr>
        <w:shd w:val="clear" w:color="auto" w:fill="FFFFFF"/>
        <w:ind w:left="0" w:firstLine="680"/>
        <w:contextualSpacing/>
        <w:jc w:val="both"/>
      </w:pPr>
      <w:r w:rsidRPr="00D80133">
        <w:t>учащийся полностью овладел программным материалом, но при изложении его допускает неточности второстепенного характера;</w:t>
      </w:r>
    </w:p>
    <w:p w:rsidR="00D80133" w:rsidRPr="00D80133" w:rsidRDefault="00D80133" w:rsidP="001712AB">
      <w:pPr>
        <w:numPr>
          <w:ilvl w:val="0"/>
          <w:numId w:val="22"/>
        </w:numPr>
        <w:shd w:val="clear" w:color="auto" w:fill="FFFFFF"/>
        <w:ind w:left="0" w:firstLine="680"/>
        <w:contextualSpacing/>
        <w:jc w:val="both"/>
      </w:pPr>
      <w:r w:rsidRPr="00D80133">
        <w:t>гармонично согласовывает между собой все компоненты изображения;</w:t>
      </w:r>
    </w:p>
    <w:p w:rsidR="00D80133" w:rsidRPr="00D80133" w:rsidRDefault="00D80133" w:rsidP="001712AB">
      <w:pPr>
        <w:numPr>
          <w:ilvl w:val="0"/>
          <w:numId w:val="22"/>
        </w:numPr>
        <w:shd w:val="clear" w:color="auto" w:fill="FFFFFF"/>
        <w:ind w:left="0" w:firstLine="680"/>
        <w:contextualSpacing/>
        <w:jc w:val="both"/>
      </w:pPr>
      <w:r w:rsidRPr="00D80133">
        <w:t>умеет подметить, но не совсем точно передаёт в изображении наиболее</w:t>
      </w:r>
      <w:r w:rsidRPr="00D80133">
        <w:br/>
      </w:r>
      <w:proofErr w:type="gramStart"/>
      <w:r w:rsidRPr="00D80133">
        <w:t>характерное</w:t>
      </w:r>
      <w:proofErr w:type="gramEnd"/>
      <w:r w:rsidRPr="00D80133">
        <w:t>.</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3"</w:t>
      </w:r>
    </w:p>
    <w:p w:rsidR="00D80133" w:rsidRPr="00D80133" w:rsidRDefault="00D80133" w:rsidP="001712AB">
      <w:pPr>
        <w:numPr>
          <w:ilvl w:val="0"/>
          <w:numId w:val="23"/>
        </w:numPr>
        <w:shd w:val="clear" w:color="auto" w:fill="FFFFFF"/>
        <w:ind w:left="0" w:firstLine="680"/>
        <w:contextualSpacing/>
        <w:jc w:val="both"/>
      </w:pPr>
      <w:r w:rsidRPr="00D80133">
        <w:t>учащийся слабо справляется с поставленной целью урока;</w:t>
      </w:r>
    </w:p>
    <w:p w:rsidR="00D80133" w:rsidRPr="00D80133" w:rsidRDefault="00D80133" w:rsidP="001712AB">
      <w:pPr>
        <w:numPr>
          <w:ilvl w:val="0"/>
          <w:numId w:val="23"/>
        </w:numPr>
        <w:shd w:val="clear" w:color="auto" w:fill="FFFFFF"/>
        <w:ind w:left="0" w:firstLine="680"/>
        <w:contextualSpacing/>
        <w:jc w:val="both"/>
      </w:pPr>
      <w:r w:rsidRPr="00D80133">
        <w:t>допускает неточность в изложении изученного материал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2"</w:t>
      </w:r>
    </w:p>
    <w:p w:rsidR="00D80133" w:rsidRPr="00D80133" w:rsidRDefault="00D80133" w:rsidP="001712AB">
      <w:pPr>
        <w:numPr>
          <w:ilvl w:val="0"/>
          <w:numId w:val="24"/>
        </w:numPr>
        <w:shd w:val="clear" w:color="auto" w:fill="FFFFFF"/>
        <w:ind w:left="0" w:firstLine="680"/>
        <w:contextualSpacing/>
        <w:jc w:val="both"/>
      </w:pPr>
      <w:r w:rsidRPr="00D80133">
        <w:t>учащийся допускает грубые ошибки в ответе;</w:t>
      </w:r>
    </w:p>
    <w:p w:rsidR="00D80133" w:rsidRPr="00D80133" w:rsidRDefault="00D80133" w:rsidP="008A0EC1">
      <w:pPr>
        <w:numPr>
          <w:ilvl w:val="0"/>
          <w:numId w:val="24"/>
        </w:numPr>
        <w:shd w:val="clear" w:color="auto" w:fill="FFFFFF"/>
        <w:ind w:left="0" w:firstLine="680"/>
        <w:contextualSpacing/>
        <w:jc w:val="both"/>
      </w:pPr>
      <w:r w:rsidRPr="00D80133">
        <w:t>не справляется с поставленной целью урока.</w:t>
      </w:r>
    </w:p>
    <w:p w:rsidR="003D7241" w:rsidRPr="003D7241" w:rsidRDefault="003D7241" w:rsidP="00106BA3">
      <w:pPr>
        <w:ind w:firstLine="680"/>
        <w:jc w:val="both"/>
        <w:rPr>
          <w:sz w:val="22"/>
        </w:rPr>
      </w:pPr>
    </w:p>
    <w:p w:rsidR="00B4147A" w:rsidRPr="00E051DC" w:rsidRDefault="000C4F8F" w:rsidP="00106BA3">
      <w:pPr>
        <w:shd w:val="clear" w:color="auto" w:fill="FFFFFF"/>
        <w:ind w:firstLine="680"/>
        <w:jc w:val="both"/>
        <w:rPr>
          <w:b/>
          <w:sz w:val="28"/>
          <w:szCs w:val="28"/>
        </w:rPr>
      </w:pPr>
      <w:r w:rsidRPr="00E051DC">
        <w:rPr>
          <w:b/>
          <w:sz w:val="28"/>
          <w:szCs w:val="28"/>
        </w:rPr>
        <w:t>2.</w:t>
      </w:r>
      <w:r w:rsidR="00E051DC" w:rsidRPr="00E051DC">
        <w:rPr>
          <w:b/>
          <w:sz w:val="28"/>
          <w:szCs w:val="28"/>
        </w:rPr>
        <w:t>1.</w:t>
      </w:r>
      <w:r w:rsidRPr="00E051DC">
        <w:rPr>
          <w:b/>
          <w:sz w:val="28"/>
          <w:szCs w:val="28"/>
        </w:rPr>
        <w:t>14.</w:t>
      </w:r>
      <w:r w:rsidR="00B4147A" w:rsidRPr="00E051DC">
        <w:rPr>
          <w:b/>
          <w:sz w:val="28"/>
          <w:szCs w:val="28"/>
        </w:rPr>
        <w:t>Музыка</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Изучение музыки направлено на достижение следующих целей:</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становление музыкальной культуры как неотъемлемой части духовной культуры;</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xml:space="preserve">-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w:t>
      </w:r>
      <w:proofErr w:type="spellStart"/>
      <w:r w:rsidRPr="009233D6">
        <w:rPr>
          <w:color w:val="000000"/>
        </w:rPr>
        <w:t>музицировании</w:t>
      </w:r>
      <w:proofErr w:type="spellEnd"/>
      <w:r w:rsidRPr="009233D6">
        <w:rPr>
          <w:color w:val="000000"/>
        </w:rPr>
        <w:t>, музыкально-пластическом движении, импровизации, драматизации исполняемых произведений;</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xml:space="preserve">-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w:t>
      </w:r>
      <w:proofErr w:type="spellStart"/>
      <w:r w:rsidRPr="009233D6">
        <w:rPr>
          <w:color w:val="000000"/>
        </w:rPr>
        <w:t>слушательской</w:t>
      </w:r>
      <w:proofErr w:type="spellEnd"/>
      <w:r w:rsidRPr="009233D6">
        <w:rPr>
          <w:color w:val="000000"/>
        </w:rPr>
        <w:t xml:space="preserve"> и исполнительской культуры учащихся.</w:t>
      </w:r>
    </w:p>
    <w:p w:rsidR="008C012B" w:rsidRPr="009233D6" w:rsidRDefault="008C012B" w:rsidP="00106BA3">
      <w:pPr>
        <w:shd w:val="clear" w:color="auto" w:fill="FFFFFF"/>
        <w:ind w:firstLine="680"/>
        <w:jc w:val="both"/>
        <w:rPr>
          <w:rFonts w:eastAsia="@Arial Unicode MS"/>
          <w:b/>
          <w:iCs/>
        </w:rPr>
      </w:pPr>
      <w:r w:rsidRPr="009233D6">
        <w:rPr>
          <w:rFonts w:eastAsia="@Arial Unicode MS"/>
          <w:b/>
          <w:iCs/>
        </w:rPr>
        <w:t>Содержание основной образовательной программы по музыке</w:t>
      </w:r>
    </w:p>
    <w:p w:rsidR="00B4147A" w:rsidRPr="009233D6" w:rsidRDefault="00B4147A" w:rsidP="00106BA3">
      <w:pPr>
        <w:shd w:val="clear" w:color="auto" w:fill="FFFFFF"/>
        <w:ind w:firstLine="680"/>
        <w:jc w:val="both"/>
      </w:pPr>
      <w:r w:rsidRPr="009233D6">
        <w:rPr>
          <w:b/>
          <w:bCs/>
        </w:rPr>
        <w:t xml:space="preserve">Музыка как вид искусства. </w:t>
      </w:r>
      <w:r w:rsidRPr="009233D6">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w:t>
      </w:r>
      <w:r w:rsidRPr="009233D6">
        <w:lastRenderedPageBreak/>
        <w:t>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4147A" w:rsidRPr="009233D6" w:rsidRDefault="00B4147A" w:rsidP="00106BA3">
      <w:pPr>
        <w:shd w:val="clear" w:color="auto" w:fill="FFFFFF"/>
        <w:ind w:firstLine="680"/>
        <w:jc w:val="both"/>
      </w:pPr>
      <w:r w:rsidRPr="009233D6">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4147A" w:rsidRPr="009233D6" w:rsidRDefault="00B4147A" w:rsidP="00106BA3">
      <w:pPr>
        <w:shd w:val="clear" w:color="auto" w:fill="FFFFFF"/>
        <w:ind w:firstLine="680"/>
        <w:jc w:val="both"/>
      </w:pPr>
      <w:r w:rsidRPr="009233D6">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4147A" w:rsidRPr="009233D6" w:rsidRDefault="00B4147A" w:rsidP="00106BA3">
      <w:pPr>
        <w:ind w:firstLine="680"/>
        <w:jc w:val="both"/>
      </w:pPr>
      <w:r w:rsidRPr="009233D6">
        <w:rPr>
          <w:b/>
          <w:bCs/>
        </w:rPr>
        <w:t xml:space="preserve">Музыкальный образ и музыкальная драматургия. </w:t>
      </w:r>
      <w:r w:rsidRPr="009233D6">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4147A" w:rsidRPr="009233D6" w:rsidRDefault="00B4147A" w:rsidP="00106BA3">
      <w:pPr>
        <w:shd w:val="clear" w:color="auto" w:fill="FFFFFF"/>
        <w:ind w:firstLine="680"/>
        <w:jc w:val="both"/>
      </w:pPr>
      <w:r w:rsidRPr="009233D6">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4147A" w:rsidRPr="009233D6" w:rsidRDefault="00B4147A" w:rsidP="00106BA3">
      <w:pPr>
        <w:shd w:val="clear" w:color="auto" w:fill="FFFFFF"/>
        <w:ind w:firstLine="680"/>
        <w:jc w:val="both"/>
      </w:pPr>
      <w:r w:rsidRPr="009233D6">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B4147A" w:rsidRPr="009233D6" w:rsidRDefault="00B4147A" w:rsidP="00106BA3">
      <w:pPr>
        <w:shd w:val="clear" w:color="auto" w:fill="FFFFFF"/>
        <w:ind w:firstLine="680"/>
        <w:jc w:val="both"/>
      </w:pPr>
      <w:r w:rsidRPr="009233D6">
        <w:rPr>
          <w:b/>
          <w:bCs/>
        </w:rPr>
        <w:t xml:space="preserve">Музыка в современном мире: традиции и инновации. </w:t>
      </w:r>
      <w:r w:rsidRPr="009233D6">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4147A" w:rsidRPr="009233D6" w:rsidRDefault="00B4147A" w:rsidP="00106BA3">
      <w:pPr>
        <w:shd w:val="clear" w:color="auto" w:fill="FFFFFF"/>
        <w:ind w:firstLine="680"/>
        <w:jc w:val="both"/>
      </w:pPr>
      <w:r w:rsidRPr="009233D6">
        <w:t xml:space="preserve">Отечественная и зарубежная музыка композиторов XX в., её стилевое многообразие (импрессионизм, </w:t>
      </w:r>
      <w:proofErr w:type="spellStart"/>
      <w:r w:rsidRPr="009233D6">
        <w:t>неофольклоризм</w:t>
      </w:r>
      <w:proofErr w:type="spellEnd"/>
      <w:r w:rsidRPr="009233D6">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B4147A" w:rsidRPr="009233D6" w:rsidRDefault="00B4147A" w:rsidP="00106BA3">
      <w:pPr>
        <w:ind w:firstLine="680"/>
        <w:jc w:val="both"/>
      </w:pPr>
      <w:r w:rsidRPr="009233D6">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9233D6">
        <w:t>capella</w:t>
      </w:r>
      <w:proofErr w:type="spellEnd"/>
      <w:r w:rsidRPr="009233D6">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9233D6">
        <w:t>эстрадно</w:t>
      </w:r>
      <w:proofErr w:type="spellEnd"/>
      <w:r w:rsidRPr="009233D6">
        <w:t>-джазовый оркестр.</w:t>
      </w:r>
    </w:p>
    <w:p w:rsidR="00E051DC" w:rsidRPr="009233D6" w:rsidRDefault="00E051DC" w:rsidP="00E051DC">
      <w:pPr>
        <w:ind w:firstLine="680"/>
        <w:jc w:val="center"/>
        <w:rPr>
          <w:b/>
          <w:bCs/>
        </w:rPr>
      </w:pPr>
      <w:r w:rsidRPr="009233D6">
        <w:rPr>
          <w:b/>
          <w:bCs/>
        </w:rPr>
        <w:t>Требования к уровню подготовки выпускников основной школы по музыкальному искусству</w:t>
      </w:r>
    </w:p>
    <w:p w:rsidR="003D7241" w:rsidRPr="009233D6" w:rsidRDefault="00E051DC" w:rsidP="00106BA3">
      <w:pPr>
        <w:ind w:firstLine="680"/>
        <w:jc w:val="both"/>
        <w:rPr>
          <w:b/>
          <w:bCs/>
          <w:i/>
          <w:iCs/>
        </w:rPr>
      </w:pPr>
      <w:r w:rsidRPr="009233D6">
        <w:rPr>
          <w:bCs/>
        </w:rPr>
        <w:t xml:space="preserve"> </w:t>
      </w:r>
      <w:r w:rsidR="003D7241" w:rsidRPr="009233D6">
        <w:rPr>
          <w:b/>
          <w:bCs/>
          <w:i/>
          <w:iCs/>
        </w:rPr>
        <w:t>В результате изучения музыкального искусства ученик должен</w:t>
      </w:r>
    </w:p>
    <w:p w:rsidR="003D7241" w:rsidRPr="009233D6" w:rsidRDefault="003D7241" w:rsidP="00106BA3">
      <w:pPr>
        <w:ind w:firstLine="680"/>
        <w:jc w:val="both"/>
        <w:rPr>
          <w:b/>
        </w:rPr>
      </w:pPr>
      <w:r w:rsidRPr="009233D6">
        <w:rPr>
          <w:b/>
        </w:rPr>
        <w:t>знать</w:t>
      </w:r>
    </w:p>
    <w:p w:rsidR="003D7241" w:rsidRPr="009233D6" w:rsidRDefault="003D7241" w:rsidP="001712AB">
      <w:pPr>
        <w:numPr>
          <w:ilvl w:val="0"/>
          <w:numId w:val="7"/>
        </w:numPr>
        <w:ind w:firstLine="680"/>
        <w:jc w:val="both"/>
      </w:pPr>
      <w:r w:rsidRPr="009233D6">
        <w:t>особенности музыкального языка и образности, определяющие специфику музыки как вида искусства;</w:t>
      </w:r>
    </w:p>
    <w:p w:rsidR="003D7241" w:rsidRPr="009233D6" w:rsidRDefault="003D7241" w:rsidP="001712AB">
      <w:pPr>
        <w:numPr>
          <w:ilvl w:val="0"/>
          <w:numId w:val="7"/>
        </w:numPr>
        <w:ind w:firstLine="680"/>
        <w:jc w:val="both"/>
      </w:pPr>
      <w:r w:rsidRPr="009233D6">
        <w:t>основные жанры народной и профессиональной музыки;</w:t>
      </w:r>
    </w:p>
    <w:p w:rsidR="003D7241" w:rsidRPr="009233D6" w:rsidRDefault="003D7241" w:rsidP="001712AB">
      <w:pPr>
        <w:numPr>
          <w:ilvl w:val="0"/>
          <w:numId w:val="7"/>
        </w:numPr>
        <w:ind w:firstLine="680"/>
        <w:jc w:val="both"/>
      </w:pPr>
      <w:r w:rsidRPr="009233D6">
        <w:t>основные музыкальные инструменты;</w:t>
      </w:r>
    </w:p>
    <w:p w:rsidR="003D7241" w:rsidRPr="009233D6" w:rsidRDefault="003D7241" w:rsidP="001712AB">
      <w:pPr>
        <w:numPr>
          <w:ilvl w:val="0"/>
          <w:numId w:val="7"/>
        </w:numPr>
        <w:ind w:firstLine="680"/>
        <w:jc w:val="both"/>
      </w:pPr>
      <w:r w:rsidRPr="009233D6">
        <w:lastRenderedPageBreak/>
        <w:t>имена крупнейших русских и зарубежных композиторов и их основные произведения;</w:t>
      </w:r>
    </w:p>
    <w:p w:rsidR="003D7241" w:rsidRPr="009233D6" w:rsidRDefault="003D7241" w:rsidP="001712AB">
      <w:pPr>
        <w:numPr>
          <w:ilvl w:val="0"/>
          <w:numId w:val="7"/>
        </w:numPr>
        <w:ind w:firstLine="680"/>
        <w:jc w:val="both"/>
      </w:pPr>
      <w:r w:rsidRPr="009233D6">
        <w:t>роль и значение музыки в синтетических видах творчества;</w:t>
      </w:r>
    </w:p>
    <w:p w:rsidR="003D7241" w:rsidRPr="009233D6" w:rsidRDefault="003D7241" w:rsidP="00106BA3">
      <w:pPr>
        <w:ind w:firstLine="680"/>
        <w:jc w:val="both"/>
      </w:pPr>
      <w:r w:rsidRPr="009233D6">
        <w:rPr>
          <w:b/>
          <w:bCs/>
        </w:rPr>
        <w:t>уметь</w:t>
      </w:r>
    </w:p>
    <w:p w:rsidR="003D7241" w:rsidRPr="009233D6" w:rsidRDefault="003D7241" w:rsidP="001712AB">
      <w:pPr>
        <w:numPr>
          <w:ilvl w:val="0"/>
          <w:numId w:val="7"/>
        </w:numPr>
        <w:ind w:firstLine="680"/>
        <w:jc w:val="both"/>
      </w:pPr>
      <w:proofErr w:type="gramStart"/>
      <w:r w:rsidRPr="009233D6">
        <w:t>эмоционально-образно</w:t>
      </w:r>
      <w:proofErr w:type="gramEnd"/>
      <w:r w:rsidRPr="009233D6">
        <w:t xml:space="preserve"> воспринимать содержание музыкальных произведений;</w:t>
      </w:r>
    </w:p>
    <w:p w:rsidR="003D7241" w:rsidRPr="009233D6" w:rsidRDefault="003D7241" w:rsidP="001712AB">
      <w:pPr>
        <w:numPr>
          <w:ilvl w:val="0"/>
          <w:numId w:val="7"/>
        </w:numPr>
        <w:ind w:firstLine="680"/>
        <w:jc w:val="both"/>
      </w:pPr>
      <w:r w:rsidRPr="009233D6">
        <w:t>узнавать изученные произведения русских и зарубежных композиторов;</w:t>
      </w:r>
    </w:p>
    <w:p w:rsidR="003D7241" w:rsidRPr="009233D6" w:rsidRDefault="003D7241" w:rsidP="001712AB">
      <w:pPr>
        <w:numPr>
          <w:ilvl w:val="0"/>
          <w:numId w:val="7"/>
        </w:numPr>
        <w:ind w:firstLine="680"/>
        <w:jc w:val="both"/>
      </w:pPr>
      <w:r w:rsidRPr="009233D6">
        <w:t>определять основные средства музыкальной выразительности;</w:t>
      </w:r>
    </w:p>
    <w:p w:rsidR="003D7241" w:rsidRPr="009233D6" w:rsidRDefault="003D7241" w:rsidP="001712AB">
      <w:pPr>
        <w:numPr>
          <w:ilvl w:val="0"/>
          <w:numId w:val="7"/>
        </w:numPr>
        <w:ind w:firstLine="680"/>
        <w:jc w:val="both"/>
      </w:pPr>
      <w:r w:rsidRPr="009233D6">
        <w:t>различать звучание отдельных музыкальных инструментов, виды хора и оркестра;</w:t>
      </w:r>
    </w:p>
    <w:p w:rsidR="003D7241" w:rsidRPr="009233D6" w:rsidRDefault="003D7241" w:rsidP="001712AB">
      <w:pPr>
        <w:numPr>
          <w:ilvl w:val="0"/>
          <w:numId w:val="7"/>
        </w:numPr>
        <w:ind w:firstLine="680"/>
        <w:jc w:val="both"/>
      </w:pPr>
      <w:r w:rsidRPr="009233D6">
        <w:t>исполнять народные и современные песни самостоятельно, в ансамбле и в хоре;</w:t>
      </w:r>
    </w:p>
    <w:p w:rsidR="003D7241" w:rsidRPr="009233D6" w:rsidRDefault="003D7241" w:rsidP="00106BA3">
      <w:pPr>
        <w:ind w:left="567" w:firstLine="680"/>
        <w:jc w:val="both"/>
        <w:rPr>
          <w:b/>
          <w:bCs/>
        </w:rPr>
      </w:pPr>
      <w:r w:rsidRPr="009233D6">
        <w:rPr>
          <w:b/>
          <w:bCs/>
        </w:rPr>
        <w:t>использовать приобретенные знания и умения в практической деятельности и повседневной жизни:</w:t>
      </w:r>
    </w:p>
    <w:p w:rsidR="003D7241" w:rsidRPr="009233D6" w:rsidRDefault="003D7241" w:rsidP="001712AB">
      <w:pPr>
        <w:numPr>
          <w:ilvl w:val="0"/>
          <w:numId w:val="7"/>
        </w:numPr>
        <w:ind w:firstLine="680"/>
        <w:jc w:val="both"/>
      </w:pPr>
      <w:r w:rsidRPr="009233D6">
        <w:t xml:space="preserve">высказывать собственные суждения о музыкальных произведениях; </w:t>
      </w:r>
    </w:p>
    <w:p w:rsidR="003D7241" w:rsidRPr="009233D6" w:rsidRDefault="003D7241" w:rsidP="001712AB">
      <w:pPr>
        <w:numPr>
          <w:ilvl w:val="0"/>
          <w:numId w:val="7"/>
        </w:numPr>
        <w:ind w:firstLine="680"/>
        <w:jc w:val="both"/>
      </w:pPr>
      <w:r w:rsidRPr="009233D6">
        <w:t>петь и распознавать на слух знакомые мелодии изученных произведений инструментальных и вокальных жанров;</w:t>
      </w:r>
    </w:p>
    <w:p w:rsidR="003D7241" w:rsidRPr="009233D6" w:rsidRDefault="003D7241" w:rsidP="001712AB">
      <w:pPr>
        <w:numPr>
          <w:ilvl w:val="0"/>
          <w:numId w:val="7"/>
        </w:numPr>
        <w:ind w:firstLine="680"/>
        <w:jc w:val="both"/>
      </w:pPr>
      <w:r w:rsidRPr="009233D6">
        <w:t>выражать свои впечатления от прослушанных произведений в пении, в пластическом и танцевальном движении, цветовом и графическом изображении;</w:t>
      </w:r>
    </w:p>
    <w:p w:rsidR="003D7241" w:rsidRPr="009233D6" w:rsidRDefault="003D7241" w:rsidP="001712AB">
      <w:pPr>
        <w:numPr>
          <w:ilvl w:val="0"/>
          <w:numId w:val="7"/>
        </w:numPr>
        <w:ind w:firstLine="680"/>
        <w:jc w:val="both"/>
      </w:pPr>
      <w:r w:rsidRPr="009233D6">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974293" w:rsidRPr="009233D6" w:rsidRDefault="00974293" w:rsidP="00106BA3">
      <w:pPr>
        <w:pStyle w:val="Standard"/>
        <w:ind w:firstLine="680"/>
        <w:jc w:val="both"/>
        <w:rPr>
          <w:rFonts w:cs="Times New Roman"/>
          <w:b/>
          <w:i/>
          <w:iCs/>
          <w:lang w:val="ru-RU"/>
        </w:rPr>
      </w:pPr>
    </w:p>
    <w:p w:rsidR="00E051DC" w:rsidRPr="009233D6" w:rsidRDefault="00E051DC" w:rsidP="00E051DC">
      <w:pPr>
        <w:pStyle w:val="Standard"/>
        <w:ind w:firstLine="680"/>
        <w:jc w:val="center"/>
        <w:rPr>
          <w:b/>
          <w:bCs/>
          <w:lang w:val="ru-RU"/>
        </w:rPr>
      </w:pPr>
      <w:proofErr w:type="spellStart"/>
      <w:r w:rsidRPr="009233D6">
        <w:rPr>
          <w:b/>
          <w:bCs/>
        </w:rPr>
        <w:t>Критерии</w:t>
      </w:r>
      <w:proofErr w:type="spellEnd"/>
      <w:r w:rsidRPr="009233D6">
        <w:rPr>
          <w:b/>
          <w:bCs/>
        </w:rPr>
        <w:t xml:space="preserve"> </w:t>
      </w:r>
      <w:proofErr w:type="spellStart"/>
      <w:r w:rsidRPr="009233D6">
        <w:rPr>
          <w:b/>
          <w:bCs/>
        </w:rPr>
        <w:t>оценивания</w:t>
      </w:r>
      <w:proofErr w:type="spellEnd"/>
      <w:r w:rsidRPr="009233D6">
        <w:rPr>
          <w:b/>
          <w:bCs/>
        </w:rPr>
        <w:t xml:space="preserve"> </w:t>
      </w:r>
      <w:proofErr w:type="spellStart"/>
      <w:r w:rsidRPr="009233D6">
        <w:rPr>
          <w:b/>
          <w:bCs/>
        </w:rPr>
        <w:t>учебной</w:t>
      </w:r>
      <w:proofErr w:type="spellEnd"/>
      <w:r w:rsidRPr="009233D6">
        <w:rPr>
          <w:b/>
          <w:bCs/>
        </w:rPr>
        <w:t xml:space="preserve"> </w:t>
      </w:r>
      <w:proofErr w:type="spellStart"/>
      <w:r w:rsidRPr="009233D6">
        <w:rPr>
          <w:b/>
          <w:bCs/>
        </w:rPr>
        <w:t>деятельности</w:t>
      </w:r>
      <w:proofErr w:type="spellEnd"/>
      <w:r w:rsidRPr="009233D6">
        <w:rPr>
          <w:b/>
          <w:bCs/>
        </w:rPr>
        <w:t xml:space="preserve"> </w:t>
      </w:r>
      <w:proofErr w:type="spellStart"/>
      <w:r w:rsidRPr="009233D6">
        <w:rPr>
          <w:b/>
          <w:bCs/>
        </w:rPr>
        <w:t>обучающихся</w:t>
      </w:r>
      <w:proofErr w:type="spellEnd"/>
      <w:r w:rsidRPr="009233D6">
        <w:rPr>
          <w:b/>
          <w:bCs/>
        </w:rPr>
        <w:t xml:space="preserve"> </w:t>
      </w:r>
      <w:proofErr w:type="spellStart"/>
      <w:r w:rsidRPr="009233D6">
        <w:rPr>
          <w:b/>
          <w:bCs/>
        </w:rPr>
        <w:t>основной</w:t>
      </w:r>
      <w:proofErr w:type="spellEnd"/>
      <w:r w:rsidRPr="009233D6">
        <w:rPr>
          <w:b/>
          <w:bCs/>
        </w:rPr>
        <w:t xml:space="preserve"> </w:t>
      </w:r>
      <w:proofErr w:type="spellStart"/>
      <w:r w:rsidRPr="009233D6">
        <w:rPr>
          <w:b/>
          <w:bCs/>
        </w:rPr>
        <w:t>школы</w:t>
      </w:r>
      <w:proofErr w:type="spellEnd"/>
      <w:r w:rsidRPr="009233D6">
        <w:rPr>
          <w:b/>
          <w:bCs/>
          <w:lang w:val="ru-RU"/>
        </w:rPr>
        <w:t xml:space="preserve"> по музыкальному искусству</w:t>
      </w:r>
    </w:p>
    <w:p w:rsidR="00974293" w:rsidRPr="009233D6" w:rsidRDefault="00974293" w:rsidP="00106BA3">
      <w:pPr>
        <w:pStyle w:val="Standard"/>
        <w:ind w:firstLine="680"/>
        <w:jc w:val="both"/>
        <w:rPr>
          <w:rFonts w:cs="Times New Roman"/>
          <w:b/>
        </w:rPr>
      </w:pPr>
      <w:r w:rsidRPr="009233D6">
        <w:rPr>
          <w:rFonts w:cs="Times New Roman"/>
          <w:b/>
          <w:i/>
          <w:iCs/>
          <w:lang w:val="ru-RU"/>
        </w:rPr>
        <w:t>Критерии оценки.</w:t>
      </w:r>
    </w:p>
    <w:p w:rsidR="00974293" w:rsidRPr="009233D6" w:rsidRDefault="00974293" w:rsidP="00106BA3">
      <w:pPr>
        <w:pStyle w:val="Standard"/>
        <w:ind w:firstLine="680"/>
        <w:jc w:val="both"/>
        <w:rPr>
          <w:rFonts w:cs="Times New Roman"/>
        </w:rPr>
      </w:pPr>
      <w:r w:rsidRPr="009233D6">
        <w:rPr>
          <w:rFonts w:cs="Times New Roman"/>
          <w:lang w:val="ru-RU"/>
        </w:rPr>
        <w:t>1.Проявление интереса к музыке,</w:t>
      </w:r>
      <w:r w:rsidR="00FC20B1" w:rsidRPr="009233D6">
        <w:rPr>
          <w:rFonts w:cs="Times New Roman"/>
          <w:lang w:val="ru-RU"/>
        </w:rPr>
        <w:t xml:space="preserve"> </w:t>
      </w:r>
      <w:r w:rsidRPr="009233D6">
        <w:rPr>
          <w:rFonts w:cs="Times New Roman"/>
          <w:lang w:val="ru-RU"/>
        </w:rPr>
        <w:t>непосредственный эмоциональный отклик на неё.</w:t>
      </w:r>
    </w:p>
    <w:p w:rsidR="00974293" w:rsidRPr="009233D6" w:rsidRDefault="00974293" w:rsidP="00106BA3">
      <w:pPr>
        <w:pStyle w:val="Standard"/>
        <w:ind w:firstLine="680"/>
        <w:jc w:val="both"/>
        <w:rPr>
          <w:rFonts w:cs="Times New Roman"/>
        </w:rPr>
      </w:pPr>
      <w:r w:rsidRPr="009233D6">
        <w:rPr>
          <w:rFonts w:cs="Times New Roman"/>
          <w:lang w:val="ru-RU"/>
        </w:rPr>
        <w:t>2.Высказывание о прослушанном или исполненном произведении,</w:t>
      </w:r>
      <w:r w:rsidR="004B4EB9" w:rsidRPr="009233D6">
        <w:rPr>
          <w:rFonts w:cs="Times New Roman"/>
          <w:lang w:val="ru-RU"/>
        </w:rPr>
        <w:t xml:space="preserve"> </w:t>
      </w:r>
      <w:r w:rsidRPr="009233D6">
        <w:rPr>
          <w:rFonts w:cs="Times New Roman"/>
          <w:lang w:val="ru-RU"/>
        </w:rPr>
        <w:t>умение пользоваться прежде всего ключевыми знаниями в процессе живого восприятия музыки.</w:t>
      </w:r>
    </w:p>
    <w:p w:rsidR="00974293" w:rsidRPr="009233D6" w:rsidRDefault="00974293" w:rsidP="00106BA3">
      <w:pPr>
        <w:pStyle w:val="Standard"/>
        <w:ind w:firstLine="680"/>
        <w:jc w:val="both"/>
        <w:rPr>
          <w:rFonts w:cs="Times New Roman"/>
        </w:rPr>
      </w:pPr>
      <w:r w:rsidRPr="009233D6">
        <w:rPr>
          <w:rFonts w:cs="Times New Roman"/>
          <w:lang w:val="ru-RU"/>
        </w:rPr>
        <w:t>3.Рост исполнительских навыков,</w:t>
      </w:r>
      <w:r w:rsidR="004B4EB9" w:rsidRPr="009233D6">
        <w:rPr>
          <w:rFonts w:cs="Times New Roman"/>
          <w:lang w:val="ru-RU"/>
        </w:rPr>
        <w:t xml:space="preserve"> </w:t>
      </w:r>
      <w:r w:rsidRPr="009233D6">
        <w:rPr>
          <w:rFonts w:cs="Times New Roman"/>
          <w:lang w:val="ru-RU"/>
        </w:rPr>
        <w:t>которые оцениваются с учётом исходного уровня подготовки ученика и его активности в занятиях.</w:t>
      </w:r>
    </w:p>
    <w:p w:rsidR="00974293" w:rsidRPr="009233D6" w:rsidRDefault="00974293" w:rsidP="00106BA3">
      <w:pPr>
        <w:pStyle w:val="Standard"/>
        <w:ind w:firstLine="680"/>
        <w:jc w:val="both"/>
        <w:rPr>
          <w:rFonts w:cs="Times New Roman"/>
        </w:rPr>
      </w:pPr>
    </w:p>
    <w:p w:rsidR="00974293" w:rsidRPr="009233D6" w:rsidRDefault="00974293" w:rsidP="00106BA3">
      <w:pPr>
        <w:pStyle w:val="Standard"/>
        <w:ind w:firstLine="680"/>
        <w:jc w:val="both"/>
        <w:rPr>
          <w:rFonts w:cs="Times New Roman"/>
          <w:b/>
        </w:rPr>
      </w:pPr>
      <w:r w:rsidRPr="009233D6">
        <w:rPr>
          <w:rFonts w:cs="Times New Roman"/>
          <w:b/>
          <w:i/>
          <w:iCs/>
          <w:lang w:val="ru-RU"/>
        </w:rPr>
        <w:t xml:space="preserve">       Примерные нормы оценки знаний и умений учащихся.</w:t>
      </w:r>
    </w:p>
    <w:p w:rsidR="00974293" w:rsidRPr="009233D6" w:rsidRDefault="00974293" w:rsidP="00106BA3">
      <w:pPr>
        <w:pStyle w:val="Standard"/>
        <w:ind w:firstLine="680"/>
        <w:jc w:val="both"/>
        <w:rPr>
          <w:rFonts w:cs="Times New Roman"/>
        </w:rPr>
      </w:pPr>
      <w:r w:rsidRPr="009233D6">
        <w:rPr>
          <w:rFonts w:cs="Times New Roman"/>
          <w:lang w:val="ru-RU"/>
        </w:rPr>
        <w:t>На уроках музыки проверяется и оценивается качество усвоения учащимися программного материала.</w:t>
      </w:r>
      <w:r w:rsidR="004B4EB9" w:rsidRPr="009233D6">
        <w:rPr>
          <w:rFonts w:cs="Times New Roman"/>
          <w:lang w:val="ru-RU"/>
        </w:rPr>
        <w:t xml:space="preserve"> </w:t>
      </w:r>
      <w:r w:rsidRPr="009233D6">
        <w:rPr>
          <w:rFonts w:cs="Times New Roman"/>
          <w:lang w:val="ru-RU"/>
        </w:rPr>
        <w:t>При оценивании успеваемости ориентирами для учителя являются конкретные требования к учащимся,</w:t>
      </w:r>
      <w:r w:rsidR="004B4EB9" w:rsidRPr="009233D6">
        <w:rPr>
          <w:rFonts w:cs="Times New Roman"/>
          <w:lang w:val="ru-RU"/>
        </w:rPr>
        <w:t xml:space="preserve"> </w:t>
      </w:r>
      <w:r w:rsidRPr="009233D6">
        <w:rPr>
          <w:rFonts w:cs="Times New Roman"/>
          <w:lang w:val="ru-RU"/>
        </w:rPr>
        <w:t>представленные в программе каждого класса и примерные нормы оценки знаний и умений.</w:t>
      </w:r>
      <w:r w:rsidR="004B4EB9" w:rsidRPr="009233D6">
        <w:rPr>
          <w:rFonts w:cs="Times New Roman"/>
          <w:lang w:val="ru-RU"/>
        </w:rPr>
        <w:t xml:space="preserve"> </w:t>
      </w:r>
      <w:r w:rsidRPr="009233D6">
        <w:rPr>
          <w:rFonts w:cs="Times New Roman"/>
          <w:lang w:val="ru-RU"/>
        </w:rPr>
        <w:t>Результаты обучения оцениваются по пятибалльной системе и дополняются устной характеристикой ответа.</w:t>
      </w:r>
      <w:r w:rsidR="004B4EB9" w:rsidRPr="009233D6">
        <w:rPr>
          <w:rFonts w:cs="Times New Roman"/>
          <w:lang w:val="ru-RU"/>
        </w:rPr>
        <w:t xml:space="preserve"> </w:t>
      </w:r>
      <w:r w:rsidRPr="009233D6">
        <w:rPr>
          <w:rFonts w:cs="Times New Roman"/>
          <w:lang w:val="ru-RU"/>
        </w:rPr>
        <w:t>Учебная программа предполагает освоение учащимися различных видов музыкальной деятельности: хорового пения,</w:t>
      </w:r>
      <w:r w:rsidR="00E051DC" w:rsidRPr="009233D6">
        <w:rPr>
          <w:rFonts w:cs="Times New Roman"/>
          <w:lang w:val="ru-RU"/>
        </w:rPr>
        <w:t xml:space="preserve"> </w:t>
      </w:r>
      <w:r w:rsidRPr="009233D6">
        <w:rPr>
          <w:rFonts w:cs="Times New Roman"/>
          <w:lang w:val="ru-RU"/>
        </w:rPr>
        <w:t>слушания музыкальных произведений,</w:t>
      </w:r>
      <w:r w:rsidR="00E051DC" w:rsidRPr="009233D6">
        <w:rPr>
          <w:rFonts w:cs="Times New Roman"/>
          <w:lang w:val="ru-RU"/>
        </w:rPr>
        <w:t xml:space="preserve"> </w:t>
      </w:r>
      <w:r w:rsidRPr="009233D6">
        <w:rPr>
          <w:rFonts w:cs="Times New Roman"/>
          <w:lang w:val="ru-RU"/>
        </w:rPr>
        <w:t>импровизацию,</w:t>
      </w:r>
      <w:r w:rsidR="00E051DC" w:rsidRPr="009233D6">
        <w:rPr>
          <w:rFonts w:cs="Times New Roman"/>
          <w:lang w:val="ru-RU"/>
        </w:rPr>
        <w:t xml:space="preserve"> </w:t>
      </w:r>
      <w:r w:rsidRPr="009233D6">
        <w:rPr>
          <w:rFonts w:cs="Times New Roman"/>
          <w:lang w:val="ru-RU"/>
        </w:rPr>
        <w:t xml:space="preserve">коллективное </w:t>
      </w:r>
      <w:proofErr w:type="spellStart"/>
      <w:r w:rsidRPr="009233D6">
        <w:rPr>
          <w:rFonts w:cs="Times New Roman"/>
          <w:lang w:val="ru-RU"/>
        </w:rPr>
        <w:t>музицирование</w:t>
      </w:r>
      <w:proofErr w:type="spellEnd"/>
      <w:r w:rsidRPr="009233D6">
        <w:rPr>
          <w:rFonts w:cs="Times New Roman"/>
          <w:lang w:val="ru-RU"/>
        </w:rPr>
        <w:t>.</w:t>
      </w:r>
    </w:p>
    <w:p w:rsidR="00974293" w:rsidRPr="009233D6" w:rsidRDefault="00974293" w:rsidP="00106BA3">
      <w:pPr>
        <w:pStyle w:val="Standard"/>
        <w:ind w:firstLine="680"/>
        <w:jc w:val="both"/>
        <w:rPr>
          <w:rFonts w:cs="Times New Roman"/>
        </w:rPr>
      </w:pPr>
    </w:p>
    <w:p w:rsidR="00974293" w:rsidRPr="009233D6" w:rsidRDefault="00974293" w:rsidP="00106BA3">
      <w:pPr>
        <w:pStyle w:val="Standard"/>
        <w:ind w:firstLine="680"/>
        <w:jc w:val="both"/>
        <w:rPr>
          <w:rFonts w:cs="Times New Roman"/>
          <w:b/>
          <w:i/>
          <w:iCs/>
        </w:rPr>
      </w:pPr>
      <w:r w:rsidRPr="009233D6">
        <w:rPr>
          <w:rFonts w:cs="Times New Roman"/>
          <w:b/>
          <w:i/>
          <w:iCs/>
          <w:lang w:val="ru-RU"/>
        </w:rPr>
        <w:t xml:space="preserve">                                 Слушание музыки.</w:t>
      </w:r>
    </w:p>
    <w:p w:rsidR="00974293" w:rsidRPr="009233D6" w:rsidRDefault="00974293" w:rsidP="00106BA3">
      <w:pPr>
        <w:pStyle w:val="Standard"/>
        <w:ind w:firstLine="680"/>
        <w:jc w:val="both"/>
        <w:rPr>
          <w:rFonts w:cs="Times New Roman"/>
        </w:rPr>
      </w:pPr>
      <w:r w:rsidRPr="009233D6">
        <w:rPr>
          <w:rFonts w:cs="Times New Roman"/>
          <w:lang w:val="ru-RU"/>
        </w:rPr>
        <w:t>На уроках проверяется и оценивается умение учащихся слушать музыкальные произведения,</w:t>
      </w:r>
      <w:r w:rsidR="004B4EB9" w:rsidRPr="009233D6">
        <w:rPr>
          <w:rFonts w:cs="Times New Roman"/>
          <w:lang w:val="ru-RU"/>
        </w:rPr>
        <w:t xml:space="preserve"> </w:t>
      </w:r>
      <w:r w:rsidRPr="009233D6">
        <w:rPr>
          <w:rFonts w:cs="Times New Roman"/>
          <w:lang w:val="ru-RU"/>
        </w:rPr>
        <w:t>давать словесную характеристику их содержанию и средствам музыкальной выразительности,</w:t>
      </w:r>
      <w:r w:rsidR="004B4EB9" w:rsidRPr="009233D6">
        <w:rPr>
          <w:rFonts w:cs="Times New Roman"/>
          <w:lang w:val="ru-RU"/>
        </w:rPr>
        <w:t xml:space="preserve"> </w:t>
      </w:r>
      <w:r w:rsidRPr="009233D6">
        <w:rPr>
          <w:rFonts w:cs="Times New Roman"/>
          <w:lang w:val="ru-RU"/>
        </w:rPr>
        <w:t>умение сравнивать,</w:t>
      </w:r>
      <w:r w:rsidR="004B4EB9" w:rsidRPr="009233D6">
        <w:rPr>
          <w:rFonts w:cs="Times New Roman"/>
          <w:lang w:val="ru-RU"/>
        </w:rPr>
        <w:t xml:space="preserve"> </w:t>
      </w:r>
      <w:r w:rsidRPr="009233D6">
        <w:rPr>
          <w:rFonts w:cs="Times New Roman"/>
          <w:lang w:val="ru-RU"/>
        </w:rPr>
        <w:t>обобщать; знание музыкальной литературы.</w:t>
      </w:r>
    </w:p>
    <w:p w:rsidR="00974293" w:rsidRPr="009233D6" w:rsidRDefault="00974293" w:rsidP="00106BA3">
      <w:pPr>
        <w:pStyle w:val="Standard"/>
        <w:ind w:firstLine="680"/>
        <w:jc w:val="both"/>
        <w:rPr>
          <w:rFonts w:cs="Times New Roman"/>
        </w:rPr>
      </w:pPr>
      <w:r w:rsidRPr="009233D6">
        <w:rPr>
          <w:rFonts w:cs="Times New Roman"/>
          <w:lang w:val="ru-RU"/>
        </w:rPr>
        <w:t>Учитывается:</w:t>
      </w:r>
    </w:p>
    <w:p w:rsidR="00974293" w:rsidRPr="009233D6" w:rsidRDefault="00974293" w:rsidP="00106BA3">
      <w:pPr>
        <w:pStyle w:val="Standard"/>
        <w:ind w:firstLine="680"/>
        <w:jc w:val="both"/>
        <w:rPr>
          <w:rFonts w:cs="Times New Roman"/>
        </w:rPr>
      </w:pPr>
      <w:r w:rsidRPr="009233D6">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974293" w:rsidRPr="009233D6" w:rsidRDefault="00974293" w:rsidP="00106BA3">
      <w:pPr>
        <w:pStyle w:val="Standard"/>
        <w:ind w:firstLine="680"/>
        <w:jc w:val="both"/>
        <w:rPr>
          <w:rFonts w:cs="Times New Roman"/>
        </w:rPr>
      </w:pPr>
      <w:r w:rsidRPr="009233D6">
        <w:rPr>
          <w:rFonts w:cs="Times New Roman"/>
          <w:lang w:val="ru-RU"/>
        </w:rPr>
        <w:t>-самостоятельность в разборе музыкального произведения;</w:t>
      </w:r>
    </w:p>
    <w:p w:rsidR="00974293" w:rsidRPr="009233D6" w:rsidRDefault="00974293" w:rsidP="00106BA3">
      <w:pPr>
        <w:pStyle w:val="Standard"/>
        <w:ind w:firstLine="680"/>
        <w:jc w:val="both"/>
        <w:rPr>
          <w:rFonts w:cs="Times New Roman"/>
        </w:rPr>
      </w:pPr>
      <w:r w:rsidRPr="009233D6">
        <w:rPr>
          <w:rFonts w:cs="Times New Roman"/>
          <w:lang w:val="ru-RU"/>
        </w:rPr>
        <w:t xml:space="preserve">-умение учащегося сравнивать произведения и делать самостоятельные обобщения </w:t>
      </w:r>
      <w:r w:rsidRPr="009233D6">
        <w:rPr>
          <w:rFonts w:cs="Times New Roman"/>
          <w:lang w:val="ru-RU"/>
        </w:rPr>
        <w:lastRenderedPageBreak/>
        <w:t>на основе полученных знаний.</w:t>
      </w:r>
    </w:p>
    <w:p w:rsidR="00974293" w:rsidRPr="009233D6" w:rsidRDefault="00974293" w:rsidP="00106BA3">
      <w:pPr>
        <w:pStyle w:val="Standard"/>
        <w:ind w:firstLine="680"/>
        <w:jc w:val="both"/>
        <w:rPr>
          <w:rFonts w:cs="Times New Roman"/>
        </w:rPr>
      </w:pPr>
      <w:r w:rsidRPr="009233D6">
        <w:rPr>
          <w:rFonts w:cs="Times New Roman"/>
          <w:i/>
          <w:iCs/>
          <w:lang w:val="ru-RU"/>
        </w:rPr>
        <w:t>Нормы оценок.</w:t>
      </w:r>
    </w:p>
    <w:p w:rsidR="00974293" w:rsidRPr="009233D6" w:rsidRDefault="00974293" w:rsidP="00106BA3">
      <w:pPr>
        <w:pStyle w:val="Standard"/>
        <w:ind w:firstLine="680"/>
        <w:jc w:val="both"/>
        <w:rPr>
          <w:rFonts w:cs="Times New Roman"/>
          <w:b/>
        </w:rPr>
      </w:pPr>
      <w:r w:rsidRPr="009233D6">
        <w:rPr>
          <w:rFonts w:cs="Times New Roman"/>
          <w:b/>
          <w:lang w:val="ru-RU"/>
        </w:rPr>
        <w:t>Оценка «пять»:</w:t>
      </w:r>
    </w:p>
    <w:p w:rsidR="00974293" w:rsidRPr="009233D6" w:rsidRDefault="00974293" w:rsidP="00106BA3">
      <w:pPr>
        <w:pStyle w:val="Standard"/>
        <w:ind w:firstLine="680"/>
        <w:jc w:val="both"/>
        <w:rPr>
          <w:rFonts w:cs="Times New Roman"/>
        </w:rPr>
      </w:pPr>
      <w:r w:rsidRPr="009233D6">
        <w:rPr>
          <w:rFonts w:cs="Times New Roman"/>
          <w:lang w:val="ru-RU"/>
        </w:rPr>
        <w:t>дан правильный и полный ответ,</w:t>
      </w:r>
      <w:r w:rsidR="004B4EB9" w:rsidRPr="009233D6">
        <w:rPr>
          <w:rFonts w:cs="Times New Roman"/>
          <w:lang w:val="ru-RU"/>
        </w:rPr>
        <w:t xml:space="preserve"> </w:t>
      </w:r>
      <w:r w:rsidRPr="009233D6">
        <w:rPr>
          <w:rFonts w:cs="Times New Roman"/>
          <w:lang w:val="ru-RU"/>
        </w:rPr>
        <w:t>включающий характеристику содержания музыкального произведения,</w:t>
      </w:r>
      <w:r w:rsidR="004B4EB9" w:rsidRPr="009233D6">
        <w:rPr>
          <w:rFonts w:cs="Times New Roman"/>
          <w:lang w:val="ru-RU"/>
        </w:rPr>
        <w:t xml:space="preserve"> </w:t>
      </w:r>
      <w:r w:rsidRPr="009233D6">
        <w:rPr>
          <w:rFonts w:cs="Times New Roman"/>
          <w:lang w:val="ru-RU"/>
        </w:rPr>
        <w:t>средств музыкальной выразительности,</w:t>
      </w:r>
      <w:r w:rsidR="004B4EB9" w:rsidRPr="009233D6">
        <w:rPr>
          <w:rFonts w:cs="Times New Roman"/>
          <w:lang w:val="ru-RU"/>
        </w:rPr>
        <w:t xml:space="preserve"> </w:t>
      </w:r>
      <w:r w:rsidRPr="009233D6">
        <w:rPr>
          <w:rFonts w:cs="Times New Roman"/>
          <w:lang w:val="ru-RU"/>
        </w:rPr>
        <w:t>ответ самостоятельный.</w:t>
      </w:r>
    </w:p>
    <w:p w:rsidR="00974293" w:rsidRPr="009233D6" w:rsidRDefault="00974293" w:rsidP="00106BA3">
      <w:pPr>
        <w:pStyle w:val="Standard"/>
        <w:ind w:firstLine="680"/>
        <w:jc w:val="both"/>
        <w:rPr>
          <w:rFonts w:cs="Times New Roman"/>
          <w:b/>
        </w:rPr>
      </w:pPr>
      <w:r w:rsidRPr="009233D6">
        <w:rPr>
          <w:rFonts w:cs="Times New Roman"/>
          <w:b/>
          <w:lang w:val="ru-RU"/>
        </w:rPr>
        <w:t>Оценка «четыре»:</w:t>
      </w:r>
    </w:p>
    <w:p w:rsidR="00974293" w:rsidRPr="009233D6" w:rsidRDefault="00974293" w:rsidP="00106BA3">
      <w:pPr>
        <w:pStyle w:val="Standard"/>
        <w:ind w:firstLine="680"/>
        <w:jc w:val="both"/>
        <w:rPr>
          <w:rFonts w:cs="Times New Roman"/>
        </w:rPr>
      </w:pPr>
      <w:r w:rsidRPr="009233D6">
        <w:rPr>
          <w:rFonts w:cs="Times New Roman"/>
          <w:lang w:val="ru-RU"/>
        </w:rPr>
        <w:t>ответ правильный,</w:t>
      </w:r>
      <w:r w:rsidR="004B4EB9" w:rsidRPr="009233D6">
        <w:rPr>
          <w:rFonts w:cs="Times New Roman"/>
          <w:lang w:val="ru-RU"/>
        </w:rPr>
        <w:t xml:space="preserve"> </w:t>
      </w:r>
      <w:r w:rsidRPr="009233D6">
        <w:rPr>
          <w:rFonts w:cs="Times New Roman"/>
          <w:lang w:val="ru-RU"/>
        </w:rPr>
        <w:t>но неполный:</w:t>
      </w:r>
      <w:r w:rsidR="004B4EB9" w:rsidRPr="009233D6">
        <w:rPr>
          <w:rFonts w:cs="Times New Roman"/>
          <w:lang w:val="ru-RU"/>
        </w:rPr>
        <w:t xml:space="preserve"> </w:t>
      </w:r>
      <w:r w:rsidRPr="009233D6">
        <w:rPr>
          <w:rFonts w:cs="Times New Roman"/>
          <w:lang w:val="ru-RU"/>
        </w:rPr>
        <w:t>дана характеристика содержания музыкального произведения,</w:t>
      </w:r>
      <w:r w:rsidR="004B4EB9" w:rsidRPr="009233D6">
        <w:rPr>
          <w:rFonts w:cs="Times New Roman"/>
          <w:lang w:val="ru-RU"/>
        </w:rPr>
        <w:t xml:space="preserve"> </w:t>
      </w:r>
      <w:r w:rsidRPr="009233D6">
        <w:rPr>
          <w:rFonts w:cs="Times New Roman"/>
          <w:lang w:val="ru-RU"/>
        </w:rPr>
        <w:t>средств музыкальной выразительности с наводящими(1-2) вопросами учителя.</w:t>
      </w:r>
    </w:p>
    <w:p w:rsidR="00974293" w:rsidRPr="009233D6" w:rsidRDefault="00974293" w:rsidP="00106BA3">
      <w:pPr>
        <w:pStyle w:val="Standard"/>
        <w:ind w:firstLine="680"/>
        <w:jc w:val="both"/>
        <w:rPr>
          <w:rFonts w:cs="Times New Roman"/>
          <w:b/>
        </w:rPr>
      </w:pPr>
      <w:r w:rsidRPr="009233D6">
        <w:rPr>
          <w:rFonts w:cs="Times New Roman"/>
          <w:b/>
          <w:lang w:val="ru-RU"/>
        </w:rPr>
        <w:t>Оценка «три»:</w:t>
      </w:r>
    </w:p>
    <w:p w:rsidR="00974293" w:rsidRPr="009233D6" w:rsidRDefault="00974293" w:rsidP="00106BA3">
      <w:pPr>
        <w:pStyle w:val="Standard"/>
        <w:ind w:firstLine="680"/>
        <w:jc w:val="both"/>
        <w:rPr>
          <w:rFonts w:cs="Times New Roman"/>
        </w:rPr>
      </w:pPr>
      <w:r w:rsidRPr="009233D6">
        <w:rPr>
          <w:rFonts w:cs="Times New Roman"/>
          <w:lang w:val="ru-RU"/>
        </w:rPr>
        <w:t>ответ правильный,</w:t>
      </w:r>
      <w:r w:rsidR="004B4EB9" w:rsidRPr="009233D6">
        <w:rPr>
          <w:rFonts w:cs="Times New Roman"/>
          <w:lang w:val="ru-RU"/>
        </w:rPr>
        <w:t xml:space="preserve"> </w:t>
      </w:r>
      <w:r w:rsidRPr="009233D6">
        <w:rPr>
          <w:rFonts w:cs="Times New Roman"/>
          <w:lang w:val="ru-RU"/>
        </w:rPr>
        <w:t>но неполный,</w:t>
      </w:r>
      <w:r w:rsidR="004B4EB9" w:rsidRPr="009233D6">
        <w:rPr>
          <w:rFonts w:cs="Times New Roman"/>
          <w:lang w:val="ru-RU"/>
        </w:rPr>
        <w:t xml:space="preserve"> </w:t>
      </w:r>
      <w:r w:rsidRPr="009233D6">
        <w:rPr>
          <w:rFonts w:cs="Times New Roman"/>
          <w:lang w:val="ru-RU"/>
        </w:rPr>
        <w:t>средства музыкальной выразительности раскрыты недостаточно,</w:t>
      </w:r>
      <w:r w:rsidR="004B4EB9" w:rsidRPr="009233D6">
        <w:rPr>
          <w:rFonts w:cs="Times New Roman"/>
          <w:lang w:val="ru-RU"/>
        </w:rPr>
        <w:t xml:space="preserve"> </w:t>
      </w:r>
      <w:r w:rsidRPr="009233D6">
        <w:rPr>
          <w:rFonts w:cs="Times New Roman"/>
          <w:lang w:val="ru-RU"/>
        </w:rPr>
        <w:t>допустимы несколько наводящих вопросов учителя.</w:t>
      </w:r>
    </w:p>
    <w:p w:rsidR="00974293" w:rsidRPr="009233D6" w:rsidRDefault="00974293" w:rsidP="00106BA3">
      <w:pPr>
        <w:pStyle w:val="Standard"/>
        <w:ind w:firstLine="680"/>
        <w:jc w:val="both"/>
        <w:rPr>
          <w:rFonts w:cs="Times New Roman"/>
          <w:b/>
        </w:rPr>
      </w:pPr>
      <w:r w:rsidRPr="009233D6">
        <w:rPr>
          <w:rFonts w:cs="Times New Roman"/>
          <w:b/>
          <w:lang w:val="ru-RU"/>
        </w:rPr>
        <w:t>Оценка «два»:</w:t>
      </w:r>
    </w:p>
    <w:p w:rsidR="00974293" w:rsidRPr="009233D6" w:rsidRDefault="00974293" w:rsidP="00106BA3">
      <w:pPr>
        <w:pStyle w:val="Standard"/>
        <w:ind w:firstLine="680"/>
        <w:jc w:val="both"/>
        <w:rPr>
          <w:rFonts w:cs="Times New Roman"/>
        </w:rPr>
      </w:pPr>
      <w:r w:rsidRPr="009233D6">
        <w:rPr>
          <w:rFonts w:cs="Times New Roman"/>
          <w:lang w:val="ru-RU"/>
        </w:rPr>
        <w:t>ответ обнаруживает незнание и непонимание учебного материала.</w:t>
      </w:r>
    </w:p>
    <w:p w:rsidR="00974293" w:rsidRPr="009233D6" w:rsidRDefault="00974293" w:rsidP="00106BA3">
      <w:pPr>
        <w:pStyle w:val="Standard"/>
        <w:ind w:firstLine="680"/>
        <w:jc w:val="both"/>
        <w:rPr>
          <w:rFonts w:cs="Times New Roman"/>
        </w:rPr>
      </w:pPr>
    </w:p>
    <w:p w:rsidR="00974293" w:rsidRPr="009233D6" w:rsidRDefault="00974293" w:rsidP="00106BA3">
      <w:pPr>
        <w:pStyle w:val="Standard"/>
        <w:ind w:firstLine="680"/>
        <w:jc w:val="both"/>
        <w:rPr>
          <w:rFonts w:cs="Times New Roman"/>
        </w:rPr>
      </w:pPr>
      <w:r w:rsidRPr="009233D6">
        <w:rPr>
          <w:rFonts w:cs="Times New Roman"/>
          <w:i/>
          <w:iCs/>
          <w:lang w:val="ru-RU"/>
        </w:rPr>
        <w:t xml:space="preserve">                                    Хоровое пение.</w:t>
      </w:r>
    </w:p>
    <w:p w:rsidR="00974293" w:rsidRPr="009233D6" w:rsidRDefault="00974293" w:rsidP="00106BA3">
      <w:pPr>
        <w:pStyle w:val="Standard"/>
        <w:ind w:firstLine="680"/>
        <w:jc w:val="both"/>
        <w:rPr>
          <w:rFonts w:cs="Times New Roman"/>
        </w:rPr>
      </w:pPr>
    </w:p>
    <w:p w:rsidR="00974293" w:rsidRPr="009233D6" w:rsidRDefault="00974293" w:rsidP="00106BA3">
      <w:pPr>
        <w:pStyle w:val="Standard"/>
        <w:ind w:firstLine="680"/>
        <w:jc w:val="both"/>
        <w:rPr>
          <w:rFonts w:cs="Times New Roman"/>
        </w:rPr>
      </w:pPr>
      <w:r w:rsidRPr="009233D6">
        <w:rPr>
          <w:rFonts w:cs="Times New Roman"/>
          <w:lang w:val="ru-RU"/>
        </w:rPr>
        <w:t>Для оценивания качества выполнения учениками певческих заданий необходимо предварительно провести индивидуальное прослушивание каждого ребёнка,</w:t>
      </w:r>
      <w:r w:rsidR="004B4EB9" w:rsidRPr="009233D6">
        <w:rPr>
          <w:rFonts w:cs="Times New Roman"/>
          <w:lang w:val="ru-RU"/>
        </w:rPr>
        <w:t xml:space="preserve"> </w:t>
      </w:r>
      <w:r w:rsidRPr="009233D6">
        <w:rPr>
          <w:rFonts w:cs="Times New Roman"/>
          <w:lang w:val="ru-RU"/>
        </w:rPr>
        <w:t>чтобы иметь данные о диапазоне его певческого голоса.</w:t>
      </w:r>
    </w:p>
    <w:p w:rsidR="00974293" w:rsidRPr="009233D6" w:rsidRDefault="00974293" w:rsidP="00106BA3">
      <w:pPr>
        <w:pStyle w:val="Standard"/>
        <w:ind w:firstLine="680"/>
        <w:jc w:val="both"/>
        <w:rPr>
          <w:rFonts w:cs="Times New Roman"/>
        </w:rPr>
      </w:pPr>
      <w:r w:rsidRPr="009233D6">
        <w:rPr>
          <w:rFonts w:cs="Times New Roman"/>
          <w:lang w:val="ru-RU"/>
        </w:rPr>
        <w:t>Учёт полученных данных,</w:t>
      </w:r>
      <w:r w:rsidR="004B4EB9" w:rsidRPr="009233D6">
        <w:rPr>
          <w:rFonts w:cs="Times New Roman"/>
          <w:lang w:val="ru-RU"/>
        </w:rPr>
        <w:t xml:space="preserve"> </w:t>
      </w:r>
      <w:r w:rsidRPr="009233D6">
        <w:rPr>
          <w:rFonts w:cs="Times New Roman"/>
          <w:lang w:val="ru-RU"/>
        </w:rPr>
        <w:t>с одной стороны, позволит дать более объективную оценку качества выполнения учеником певческого задания,</w:t>
      </w:r>
      <w:r w:rsidR="004B4EB9" w:rsidRPr="009233D6">
        <w:rPr>
          <w:rFonts w:cs="Times New Roman"/>
          <w:lang w:val="ru-RU"/>
        </w:rPr>
        <w:t xml:space="preserve"> </w:t>
      </w:r>
      <w:r w:rsidRPr="009233D6">
        <w:rPr>
          <w:rFonts w:cs="Times New Roman"/>
          <w:lang w:val="ru-RU"/>
        </w:rPr>
        <w:t>с другой стороны-учесть при выборе задания индивидуальные особенности его музыкального развития и,</w:t>
      </w:r>
      <w:r w:rsidR="004B4EB9" w:rsidRPr="009233D6">
        <w:rPr>
          <w:rFonts w:cs="Times New Roman"/>
          <w:lang w:val="ru-RU"/>
        </w:rPr>
        <w:t xml:space="preserve"> </w:t>
      </w:r>
      <w:r w:rsidRPr="009233D6">
        <w:rPr>
          <w:rFonts w:cs="Times New Roman"/>
          <w:lang w:val="ru-RU"/>
        </w:rPr>
        <w:t>таким образом,</w:t>
      </w:r>
      <w:r w:rsidR="004B4EB9" w:rsidRPr="009233D6">
        <w:rPr>
          <w:rFonts w:cs="Times New Roman"/>
          <w:lang w:val="ru-RU"/>
        </w:rPr>
        <w:t xml:space="preserve"> </w:t>
      </w:r>
      <w:r w:rsidRPr="009233D6">
        <w:rPr>
          <w:rFonts w:cs="Times New Roman"/>
          <w:lang w:val="ru-RU"/>
        </w:rPr>
        <w:t>создать наиболее благоприятные условия опроса. Так,</w:t>
      </w:r>
      <w:r w:rsidR="004B4EB9" w:rsidRPr="009233D6">
        <w:rPr>
          <w:rFonts w:cs="Times New Roman"/>
          <w:lang w:val="ru-RU"/>
        </w:rPr>
        <w:t xml:space="preserve"> </w:t>
      </w:r>
      <w:r w:rsidRPr="009233D6">
        <w:rPr>
          <w:rFonts w:cs="Times New Roman"/>
          <w:lang w:val="ru-RU"/>
        </w:rPr>
        <w:t>например,</w:t>
      </w:r>
      <w:r w:rsidR="004B4EB9" w:rsidRPr="009233D6">
        <w:rPr>
          <w:rFonts w:cs="Times New Roman"/>
          <w:lang w:val="ru-RU"/>
        </w:rPr>
        <w:t xml:space="preserve"> </w:t>
      </w:r>
      <w:r w:rsidRPr="009233D6">
        <w:rPr>
          <w:rFonts w:cs="Times New Roman"/>
          <w:lang w:val="ru-RU"/>
        </w:rPr>
        <w:t>предлагая ученику исполнить песню,</w:t>
      </w:r>
      <w:r w:rsidR="004B4EB9" w:rsidRPr="009233D6">
        <w:rPr>
          <w:rFonts w:cs="Times New Roman"/>
          <w:lang w:val="ru-RU"/>
        </w:rPr>
        <w:t xml:space="preserve"> </w:t>
      </w:r>
      <w:r w:rsidRPr="009233D6">
        <w:rPr>
          <w:rFonts w:cs="Times New Roman"/>
          <w:lang w:val="ru-RU"/>
        </w:rPr>
        <w:t>нужно знать рабочий диапазон его голоса и,</w:t>
      </w:r>
      <w:r w:rsidR="004B4EB9" w:rsidRPr="009233D6">
        <w:rPr>
          <w:rFonts w:cs="Times New Roman"/>
          <w:lang w:val="ru-RU"/>
        </w:rPr>
        <w:t xml:space="preserve"> </w:t>
      </w:r>
      <w:r w:rsidRPr="009233D6">
        <w:rPr>
          <w:rFonts w:cs="Times New Roman"/>
          <w:lang w:val="ru-RU"/>
        </w:rPr>
        <w:t>если он не соответствует диапазону песни,</w:t>
      </w:r>
      <w:r w:rsidR="004B4EB9" w:rsidRPr="009233D6">
        <w:rPr>
          <w:rFonts w:cs="Times New Roman"/>
          <w:lang w:val="ru-RU"/>
        </w:rPr>
        <w:t xml:space="preserve"> </w:t>
      </w:r>
      <w:r w:rsidRPr="009233D6">
        <w:rPr>
          <w:rFonts w:cs="Times New Roman"/>
          <w:lang w:val="ru-RU"/>
        </w:rPr>
        <w:t>предложить ученику исполнить его в другой,</w:t>
      </w:r>
      <w:r w:rsidR="004B4EB9" w:rsidRPr="009233D6">
        <w:rPr>
          <w:rFonts w:cs="Times New Roman"/>
          <w:lang w:val="ru-RU"/>
        </w:rPr>
        <w:t xml:space="preserve"> </w:t>
      </w:r>
      <w:r w:rsidRPr="009233D6">
        <w:rPr>
          <w:rFonts w:cs="Times New Roman"/>
          <w:lang w:val="ru-RU"/>
        </w:rPr>
        <w:t>более удобной для него тональности или исполнить только фрагмент песни:</w:t>
      </w:r>
      <w:r w:rsidR="004B4EB9" w:rsidRPr="009233D6">
        <w:rPr>
          <w:rFonts w:cs="Times New Roman"/>
          <w:lang w:val="ru-RU"/>
        </w:rPr>
        <w:t xml:space="preserve"> </w:t>
      </w:r>
      <w:r w:rsidRPr="009233D6">
        <w:rPr>
          <w:rFonts w:cs="Times New Roman"/>
          <w:lang w:val="ru-RU"/>
        </w:rPr>
        <w:t>куплет,</w:t>
      </w:r>
      <w:r w:rsidR="004B4EB9" w:rsidRPr="009233D6">
        <w:rPr>
          <w:rFonts w:cs="Times New Roman"/>
          <w:lang w:val="ru-RU"/>
        </w:rPr>
        <w:t xml:space="preserve"> </w:t>
      </w:r>
      <w:r w:rsidRPr="009233D6">
        <w:rPr>
          <w:rFonts w:cs="Times New Roman"/>
          <w:lang w:val="ru-RU"/>
        </w:rPr>
        <w:t>припев,</w:t>
      </w:r>
      <w:r w:rsidR="004B4EB9" w:rsidRPr="009233D6">
        <w:rPr>
          <w:rFonts w:cs="Times New Roman"/>
          <w:lang w:val="ru-RU"/>
        </w:rPr>
        <w:t xml:space="preserve"> </w:t>
      </w:r>
      <w:r w:rsidRPr="009233D6">
        <w:rPr>
          <w:rFonts w:cs="Times New Roman"/>
          <w:lang w:val="ru-RU"/>
        </w:rPr>
        <w:t>фразу.</w:t>
      </w:r>
    </w:p>
    <w:p w:rsidR="00974293" w:rsidRPr="009233D6" w:rsidRDefault="00974293" w:rsidP="00106BA3">
      <w:pPr>
        <w:pStyle w:val="Standard"/>
        <w:ind w:firstLine="680"/>
        <w:jc w:val="both"/>
        <w:rPr>
          <w:rFonts w:cs="Times New Roman"/>
        </w:rPr>
      </w:pPr>
    </w:p>
    <w:p w:rsidR="00974293" w:rsidRPr="009233D6" w:rsidRDefault="00974293" w:rsidP="00106BA3">
      <w:pPr>
        <w:pStyle w:val="Standard"/>
        <w:ind w:firstLine="680"/>
        <w:jc w:val="both"/>
        <w:rPr>
          <w:rFonts w:cs="Times New Roman"/>
          <w:i/>
          <w:iCs/>
        </w:rPr>
      </w:pPr>
      <w:r w:rsidRPr="009233D6">
        <w:rPr>
          <w:rFonts w:cs="Times New Roman"/>
          <w:i/>
          <w:iCs/>
          <w:lang w:val="ru-RU"/>
        </w:rPr>
        <w:t xml:space="preserve">                          Нормы оценок.</w:t>
      </w:r>
    </w:p>
    <w:p w:rsidR="00974293" w:rsidRPr="009233D6" w:rsidRDefault="00974293" w:rsidP="00106BA3">
      <w:pPr>
        <w:pStyle w:val="Standard"/>
        <w:ind w:firstLine="680"/>
        <w:jc w:val="both"/>
        <w:rPr>
          <w:rFonts w:cs="Times New Roman"/>
          <w:b/>
        </w:rPr>
      </w:pPr>
      <w:r w:rsidRPr="009233D6">
        <w:rPr>
          <w:rFonts w:cs="Times New Roman"/>
          <w:b/>
          <w:lang w:val="ru-RU"/>
        </w:rPr>
        <w:t>«пять»:</w:t>
      </w:r>
    </w:p>
    <w:p w:rsidR="00974293" w:rsidRPr="009233D6" w:rsidRDefault="00974293" w:rsidP="00106BA3">
      <w:pPr>
        <w:pStyle w:val="Standard"/>
        <w:ind w:firstLine="680"/>
        <w:jc w:val="both"/>
        <w:rPr>
          <w:rFonts w:cs="Times New Roman"/>
        </w:rPr>
      </w:pPr>
      <w:r w:rsidRPr="009233D6">
        <w:rPr>
          <w:rFonts w:cs="Times New Roman"/>
          <w:lang w:val="ru-RU"/>
        </w:rPr>
        <w:t>-знание мелодической линии и текста песни;</w:t>
      </w:r>
    </w:p>
    <w:p w:rsidR="00974293" w:rsidRPr="009233D6" w:rsidRDefault="00974293" w:rsidP="00106BA3">
      <w:pPr>
        <w:pStyle w:val="Standard"/>
        <w:ind w:firstLine="680"/>
        <w:jc w:val="both"/>
        <w:rPr>
          <w:rFonts w:cs="Times New Roman"/>
        </w:rPr>
      </w:pPr>
      <w:r w:rsidRPr="009233D6">
        <w:rPr>
          <w:rFonts w:cs="Times New Roman"/>
          <w:lang w:val="ru-RU"/>
        </w:rPr>
        <w:t>-чистое интонирование и ритмически точное исполнение;</w:t>
      </w:r>
    </w:p>
    <w:p w:rsidR="00974293" w:rsidRPr="009233D6" w:rsidRDefault="00974293" w:rsidP="00106BA3">
      <w:pPr>
        <w:pStyle w:val="Standard"/>
        <w:ind w:firstLine="680"/>
        <w:jc w:val="both"/>
        <w:rPr>
          <w:rFonts w:cs="Times New Roman"/>
        </w:rPr>
      </w:pPr>
      <w:r w:rsidRPr="009233D6">
        <w:rPr>
          <w:rFonts w:cs="Times New Roman"/>
          <w:lang w:val="ru-RU"/>
        </w:rPr>
        <w:t>-выразительное исполнение.</w:t>
      </w:r>
    </w:p>
    <w:p w:rsidR="00974293" w:rsidRPr="009233D6" w:rsidRDefault="00974293" w:rsidP="00106BA3">
      <w:pPr>
        <w:pStyle w:val="Standard"/>
        <w:ind w:firstLine="680"/>
        <w:jc w:val="both"/>
        <w:rPr>
          <w:rFonts w:cs="Times New Roman"/>
          <w:b/>
        </w:rPr>
      </w:pPr>
      <w:r w:rsidRPr="009233D6">
        <w:rPr>
          <w:rFonts w:cs="Times New Roman"/>
          <w:b/>
          <w:lang w:val="ru-RU"/>
        </w:rPr>
        <w:t>«четыре»:</w:t>
      </w:r>
    </w:p>
    <w:p w:rsidR="00974293" w:rsidRPr="009233D6" w:rsidRDefault="00974293" w:rsidP="00106BA3">
      <w:pPr>
        <w:pStyle w:val="Standard"/>
        <w:ind w:firstLine="680"/>
        <w:jc w:val="both"/>
        <w:rPr>
          <w:rFonts w:cs="Times New Roman"/>
        </w:rPr>
      </w:pPr>
      <w:r w:rsidRPr="009233D6">
        <w:rPr>
          <w:rFonts w:cs="Times New Roman"/>
          <w:lang w:val="ru-RU"/>
        </w:rPr>
        <w:t>-знание мелодической линии и текста песни;</w:t>
      </w:r>
    </w:p>
    <w:p w:rsidR="00974293" w:rsidRPr="009233D6" w:rsidRDefault="00974293" w:rsidP="00106BA3">
      <w:pPr>
        <w:pStyle w:val="Standard"/>
        <w:ind w:firstLine="680"/>
        <w:jc w:val="both"/>
        <w:rPr>
          <w:rFonts w:cs="Times New Roman"/>
          <w:lang w:val="ru-RU"/>
        </w:rPr>
      </w:pPr>
      <w:r w:rsidRPr="009233D6">
        <w:rPr>
          <w:rFonts w:cs="Times New Roman"/>
          <w:lang w:val="ru-RU"/>
        </w:rPr>
        <w:t>-в основном чистое интонирование,</w:t>
      </w:r>
      <w:r w:rsidR="008A0EC1" w:rsidRPr="009233D6">
        <w:rPr>
          <w:rFonts w:cs="Times New Roman"/>
          <w:lang w:val="ru-RU"/>
        </w:rPr>
        <w:t xml:space="preserve"> </w:t>
      </w:r>
      <w:r w:rsidRPr="009233D6">
        <w:rPr>
          <w:rFonts w:cs="Times New Roman"/>
          <w:lang w:val="ru-RU"/>
        </w:rPr>
        <w:t>ритмически правильное;</w:t>
      </w:r>
    </w:p>
    <w:p w:rsidR="00974293" w:rsidRPr="009233D6" w:rsidRDefault="00974293" w:rsidP="00106BA3">
      <w:pPr>
        <w:pStyle w:val="Standard"/>
        <w:ind w:firstLine="680"/>
        <w:jc w:val="both"/>
        <w:rPr>
          <w:rFonts w:cs="Times New Roman"/>
          <w:lang w:val="ru-RU"/>
        </w:rPr>
      </w:pPr>
      <w:r w:rsidRPr="009233D6">
        <w:rPr>
          <w:rFonts w:cs="Times New Roman"/>
          <w:lang w:val="ru-RU"/>
        </w:rPr>
        <w:t>-пение недостаточно выразительное.</w:t>
      </w:r>
    </w:p>
    <w:p w:rsidR="00974293" w:rsidRPr="009233D6" w:rsidRDefault="00974293" w:rsidP="00106BA3">
      <w:pPr>
        <w:pStyle w:val="Standard"/>
        <w:ind w:firstLine="680"/>
        <w:jc w:val="both"/>
        <w:rPr>
          <w:rFonts w:cs="Times New Roman"/>
          <w:b/>
          <w:lang w:val="ru-RU"/>
        </w:rPr>
      </w:pPr>
      <w:r w:rsidRPr="009233D6">
        <w:rPr>
          <w:rFonts w:cs="Times New Roman"/>
          <w:b/>
          <w:lang w:val="ru-RU"/>
        </w:rPr>
        <w:t>«три»:</w:t>
      </w:r>
    </w:p>
    <w:p w:rsidR="00974293" w:rsidRPr="009233D6" w:rsidRDefault="00974293" w:rsidP="00106BA3">
      <w:pPr>
        <w:pStyle w:val="Standard"/>
        <w:ind w:firstLine="680"/>
        <w:jc w:val="both"/>
        <w:rPr>
          <w:rFonts w:cs="Times New Roman"/>
          <w:lang w:val="ru-RU"/>
        </w:rPr>
      </w:pPr>
      <w:r w:rsidRPr="009233D6">
        <w:rPr>
          <w:rFonts w:cs="Times New Roman"/>
          <w:lang w:val="ru-RU"/>
        </w:rPr>
        <w:t>-допускаются отдельные неточности в исполнении мелодии и текста песни;</w:t>
      </w:r>
    </w:p>
    <w:p w:rsidR="00974293" w:rsidRPr="009233D6" w:rsidRDefault="00974293" w:rsidP="00106BA3">
      <w:pPr>
        <w:pStyle w:val="Standard"/>
        <w:ind w:firstLine="680"/>
        <w:jc w:val="both"/>
        <w:rPr>
          <w:rFonts w:cs="Times New Roman"/>
          <w:lang w:val="ru-RU"/>
        </w:rPr>
      </w:pPr>
      <w:r w:rsidRPr="009233D6">
        <w:rPr>
          <w:rFonts w:cs="Times New Roman"/>
          <w:lang w:val="ru-RU"/>
        </w:rPr>
        <w:t>-неуверенное и не вполне точное,</w:t>
      </w:r>
      <w:r w:rsidR="008A0EC1" w:rsidRPr="009233D6">
        <w:rPr>
          <w:rFonts w:cs="Times New Roman"/>
          <w:lang w:val="ru-RU"/>
        </w:rPr>
        <w:t xml:space="preserve"> </w:t>
      </w:r>
      <w:r w:rsidRPr="009233D6">
        <w:rPr>
          <w:rFonts w:cs="Times New Roman"/>
          <w:lang w:val="ru-RU"/>
        </w:rPr>
        <w:t>иногда фальшивое исполнение,</w:t>
      </w:r>
      <w:r w:rsidR="008A0EC1" w:rsidRPr="009233D6">
        <w:rPr>
          <w:rFonts w:cs="Times New Roman"/>
          <w:lang w:val="ru-RU"/>
        </w:rPr>
        <w:t xml:space="preserve"> </w:t>
      </w:r>
      <w:r w:rsidRPr="009233D6">
        <w:rPr>
          <w:rFonts w:cs="Times New Roman"/>
          <w:lang w:val="ru-RU"/>
        </w:rPr>
        <w:t>есть ритмические неточности;</w:t>
      </w:r>
    </w:p>
    <w:p w:rsidR="00974293" w:rsidRPr="009233D6" w:rsidRDefault="00974293" w:rsidP="00106BA3">
      <w:pPr>
        <w:pStyle w:val="Standard"/>
        <w:ind w:firstLine="680"/>
        <w:jc w:val="both"/>
        <w:rPr>
          <w:rFonts w:cs="Times New Roman"/>
          <w:lang w:val="ru-RU"/>
        </w:rPr>
      </w:pPr>
      <w:r w:rsidRPr="009233D6">
        <w:rPr>
          <w:rFonts w:cs="Times New Roman"/>
          <w:lang w:val="ru-RU"/>
        </w:rPr>
        <w:t>-пение невыразительное.</w:t>
      </w:r>
    </w:p>
    <w:p w:rsidR="00974293" w:rsidRPr="009233D6" w:rsidRDefault="00974293" w:rsidP="00106BA3">
      <w:pPr>
        <w:pStyle w:val="Standard"/>
        <w:ind w:firstLine="680"/>
        <w:jc w:val="both"/>
        <w:rPr>
          <w:rFonts w:cs="Times New Roman"/>
          <w:b/>
          <w:lang w:val="ru-RU"/>
        </w:rPr>
      </w:pPr>
      <w:r w:rsidRPr="009233D6">
        <w:rPr>
          <w:rFonts w:cs="Times New Roman"/>
          <w:b/>
          <w:lang w:val="ru-RU"/>
        </w:rPr>
        <w:t>«два»:</w:t>
      </w:r>
    </w:p>
    <w:p w:rsidR="00974293" w:rsidRPr="009233D6" w:rsidRDefault="00974293" w:rsidP="00106BA3">
      <w:pPr>
        <w:pStyle w:val="Standard"/>
        <w:ind w:firstLine="680"/>
        <w:jc w:val="both"/>
        <w:rPr>
          <w:rFonts w:cs="Times New Roman"/>
          <w:lang w:val="ru-RU"/>
        </w:rPr>
      </w:pPr>
      <w:r w:rsidRPr="009233D6">
        <w:rPr>
          <w:rFonts w:cs="Times New Roman"/>
          <w:lang w:val="ru-RU"/>
        </w:rPr>
        <w:t>-исполнение неуверенное,</w:t>
      </w:r>
      <w:r w:rsidR="007D2C35" w:rsidRPr="009233D6">
        <w:rPr>
          <w:rFonts w:cs="Times New Roman"/>
          <w:lang w:val="ru-RU"/>
        </w:rPr>
        <w:t xml:space="preserve"> </w:t>
      </w:r>
      <w:r w:rsidRPr="009233D6">
        <w:rPr>
          <w:rFonts w:cs="Times New Roman"/>
          <w:lang w:val="ru-RU"/>
        </w:rPr>
        <w:t>фальшивое.</w:t>
      </w:r>
    </w:p>
    <w:p w:rsidR="007D2C35" w:rsidRPr="009233D6" w:rsidRDefault="007D2C35" w:rsidP="00106BA3">
      <w:pPr>
        <w:pStyle w:val="Standard"/>
        <w:ind w:firstLine="680"/>
        <w:jc w:val="both"/>
        <w:rPr>
          <w:rFonts w:cs="Times New Roman"/>
          <w:lang w:val="ru-RU"/>
        </w:rPr>
      </w:pPr>
    </w:p>
    <w:p w:rsidR="009233D6" w:rsidRDefault="009233D6" w:rsidP="00106BA3">
      <w:pPr>
        <w:pStyle w:val="a4"/>
        <w:ind w:left="567" w:firstLine="680"/>
        <w:jc w:val="both"/>
        <w:rPr>
          <w:rFonts w:ascii="Times New Roman" w:hAnsi="Times New Roman"/>
          <w:b/>
          <w:caps/>
          <w:sz w:val="24"/>
          <w:szCs w:val="24"/>
        </w:rPr>
      </w:pPr>
    </w:p>
    <w:p w:rsidR="009233D6" w:rsidRDefault="009233D6" w:rsidP="00106BA3">
      <w:pPr>
        <w:pStyle w:val="a4"/>
        <w:ind w:left="567" w:firstLine="680"/>
        <w:jc w:val="both"/>
        <w:rPr>
          <w:rFonts w:ascii="Times New Roman" w:hAnsi="Times New Roman"/>
          <w:b/>
          <w:caps/>
          <w:sz w:val="24"/>
          <w:szCs w:val="24"/>
        </w:rPr>
      </w:pPr>
    </w:p>
    <w:p w:rsidR="009233D6" w:rsidRDefault="009233D6" w:rsidP="00106BA3">
      <w:pPr>
        <w:pStyle w:val="a4"/>
        <w:ind w:left="567" w:firstLine="680"/>
        <w:jc w:val="both"/>
        <w:rPr>
          <w:rFonts w:ascii="Times New Roman" w:hAnsi="Times New Roman"/>
          <w:b/>
          <w:caps/>
          <w:sz w:val="24"/>
          <w:szCs w:val="24"/>
        </w:rPr>
      </w:pPr>
    </w:p>
    <w:p w:rsidR="009233D6" w:rsidRDefault="009233D6" w:rsidP="00106BA3">
      <w:pPr>
        <w:pStyle w:val="a4"/>
        <w:ind w:left="567" w:firstLine="680"/>
        <w:jc w:val="both"/>
        <w:rPr>
          <w:rFonts w:ascii="Times New Roman" w:hAnsi="Times New Roman"/>
          <w:b/>
          <w:caps/>
          <w:sz w:val="24"/>
          <w:szCs w:val="24"/>
        </w:rPr>
      </w:pPr>
    </w:p>
    <w:p w:rsidR="00BD101B" w:rsidRPr="009233D6" w:rsidRDefault="000C4F8F" w:rsidP="00106BA3">
      <w:pPr>
        <w:pStyle w:val="a4"/>
        <w:ind w:left="567" w:firstLine="680"/>
        <w:jc w:val="both"/>
        <w:rPr>
          <w:rFonts w:ascii="Times New Roman" w:hAnsi="Times New Roman"/>
          <w:b/>
          <w:caps/>
          <w:sz w:val="24"/>
          <w:szCs w:val="24"/>
        </w:rPr>
      </w:pPr>
      <w:r w:rsidRPr="009233D6">
        <w:rPr>
          <w:rFonts w:ascii="Times New Roman" w:hAnsi="Times New Roman"/>
          <w:b/>
          <w:caps/>
          <w:sz w:val="24"/>
          <w:szCs w:val="24"/>
        </w:rPr>
        <w:lastRenderedPageBreak/>
        <w:t>2.</w:t>
      </w:r>
      <w:r w:rsidR="00E051DC" w:rsidRPr="009233D6">
        <w:rPr>
          <w:rFonts w:ascii="Times New Roman" w:hAnsi="Times New Roman"/>
          <w:b/>
          <w:caps/>
          <w:sz w:val="24"/>
          <w:szCs w:val="24"/>
        </w:rPr>
        <w:t>1.</w:t>
      </w:r>
      <w:r w:rsidRPr="009233D6">
        <w:rPr>
          <w:rFonts w:ascii="Times New Roman" w:hAnsi="Times New Roman"/>
          <w:b/>
          <w:caps/>
          <w:sz w:val="24"/>
          <w:szCs w:val="24"/>
        </w:rPr>
        <w:t>15.</w:t>
      </w:r>
      <w:r w:rsidR="00BD101B" w:rsidRPr="009233D6">
        <w:rPr>
          <w:rFonts w:ascii="Times New Roman" w:hAnsi="Times New Roman"/>
          <w:b/>
          <w:caps/>
          <w:sz w:val="24"/>
          <w:szCs w:val="24"/>
        </w:rPr>
        <w:t>ТЕХНОЛОГИЯ</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Изучение технологии на ступени основного общего образования направлено на достижение следующих целей:</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xml:space="preserve">- овладение </w:t>
      </w:r>
      <w:proofErr w:type="spellStart"/>
      <w:r w:rsidRPr="009233D6">
        <w:rPr>
          <w:color w:val="000000"/>
        </w:rPr>
        <w:t>общетрудовыми</w:t>
      </w:r>
      <w:proofErr w:type="spellEnd"/>
      <w:r w:rsidRPr="009233D6">
        <w:rPr>
          <w:color w:val="000000"/>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8C012B" w:rsidRPr="009233D6" w:rsidRDefault="008C012B" w:rsidP="00106BA3">
      <w:pPr>
        <w:pStyle w:val="af5"/>
        <w:spacing w:before="0" w:beforeAutospacing="0" w:after="0" w:afterAutospacing="0"/>
        <w:ind w:left="147" w:right="147" w:firstLine="680"/>
        <w:jc w:val="both"/>
        <w:rPr>
          <w:color w:val="000000"/>
        </w:rPr>
      </w:pPr>
      <w:r w:rsidRPr="009233D6">
        <w:rPr>
          <w:color w:val="000000"/>
        </w:rPr>
        <w:t>- получение опыта применения политехнических и технологических знаний и умений в самостоятельной практической деятельности.</w:t>
      </w:r>
    </w:p>
    <w:p w:rsidR="00282998" w:rsidRPr="009233D6" w:rsidRDefault="00282998" w:rsidP="00106BA3">
      <w:pPr>
        <w:pStyle w:val="a4"/>
        <w:ind w:left="567" w:firstLine="680"/>
        <w:jc w:val="both"/>
        <w:rPr>
          <w:rFonts w:ascii="Times New Roman" w:hAnsi="Times New Roman" w:cs="Times New Roman"/>
          <w:b/>
          <w:caps/>
          <w:sz w:val="24"/>
          <w:szCs w:val="24"/>
        </w:rPr>
      </w:pPr>
      <w:r w:rsidRPr="009233D6">
        <w:rPr>
          <w:rFonts w:ascii="Times New Roman" w:eastAsia="@Arial Unicode MS" w:hAnsi="Times New Roman" w:cs="Times New Roman"/>
          <w:b/>
          <w:iCs/>
          <w:sz w:val="24"/>
          <w:szCs w:val="24"/>
        </w:rPr>
        <w:t>Содержание основной образовательной программы по технологии</w:t>
      </w:r>
    </w:p>
    <w:p w:rsidR="00BD101B" w:rsidRPr="009233D6" w:rsidRDefault="00BD101B" w:rsidP="00106BA3">
      <w:pPr>
        <w:pStyle w:val="a4"/>
        <w:ind w:left="567" w:firstLine="680"/>
        <w:jc w:val="both"/>
        <w:rPr>
          <w:rFonts w:ascii="Times New Roman" w:hAnsi="Times New Roman"/>
          <w:b/>
          <w:caps/>
          <w:sz w:val="24"/>
          <w:szCs w:val="24"/>
        </w:rPr>
      </w:pPr>
      <w:r w:rsidRPr="009233D6">
        <w:rPr>
          <w:rFonts w:ascii="Times New Roman" w:hAnsi="Times New Roman"/>
          <w:b/>
          <w:caps/>
          <w:sz w:val="24"/>
          <w:szCs w:val="24"/>
        </w:rPr>
        <w:t>Создание изделий из конструкционных</w:t>
      </w:r>
      <w:r w:rsidRPr="009233D6">
        <w:rPr>
          <w:rFonts w:ascii="Times New Roman" w:hAnsi="Times New Roman"/>
          <w:b/>
          <w:caps/>
          <w:sz w:val="24"/>
          <w:szCs w:val="24"/>
        </w:rPr>
        <w:br/>
        <w:t>и поделочных материалов</w:t>
      </w:r>
    </w:p>
    <w:p w:rsidR="00BD101B" w:rsidRPr="009233D6" w:rsidRDefault="00BD101B" w:rsidP="00106BA3">
      <w:pPr>
        <w:ind w:firstLine="680"/>
        <w:jc w:val="both"/>
      </w:pPr>
      <w:r w:rsidRPr="009233D6">
        <w:t>Организация рабочего места. Соблюдение правил безопасного труда при использовании инструментов, механизмов и станков.</w:t>
      </w:r>
    </w:p>
    <w:p w:rsidR="00BD101B" w:rsidRPr="009233D6" w:rsidRDefault="00BD101B" w:rsidP="00106BA3">
      <w:pPr>
        <w:pStyle w:val="af"/>
        <w:ind w:firstLine="680"/>
        <w:rPr>
          <w:sz w:val="24"/>
          <w:szCs w:val="24"/>
        </w:rPr>
      </w:pPr>
      <w:r w:rsidRPr="009233D6">
        <w:rPr>
          <w:sz w:val="24"/>
          <w:szCs w:val="24"/>
        </w:rPr>
        <w:t>Виды древесных материалов и</w:t>
      </w:r>
      <w:r w:rsidR="008A0EC1" w:rsidRPr="009233D6">
        <w:rPr>
          <w:sz w:val="24"/>
          <w:szCs w:val="24"/>
        </w:rPr>
        <w:t xml:space="preserve"> </w:t>
      </w:r>
      <w:r w:rsidRPr="009233D6">
        <w:rPr>
          <w:sz w:val="24"/>
          <w:szCs w:val="24"/>
        </w:rPr>
        <w:t>сфера их применения.</w:t>
      </w:r>
    </w:p>
    <w:p w:rsidR="00BD101B" w:rsidRPr="009233D6" w:rsidRDefault="00BD101B" w:rsidP="00106BA3">
      <w:pPr>
        <w:ind w:firstLine="680"/>
        <w:jc w:val="both"/>
        <w:rPr>
          <w:i/>
        </w:rPr>
      </w:pPr>
      <w:r w:rsidRPr="009233D6">
        <w:t>Металлы,</w:t>
      </w:r>
      <w:r w:rsidRPr="009233D6">
        <w:rPr>
          <w:i/>
        </w:rPr>
        <w:t xml:space="preserve"> сплавы, их</w:t>
      </w:r>
      <w:r w:rsidR="008A0EC1" w:rsidRPr="009233D6">
        <w:rPr>
          <w:i/>
        </w:rPr>
        <w:t xml:space="preserve"> </w:t>
      </w:r>
      <w:r w:rsidRPr="009233D6">
        <w:rPr>
          <w:i/>
        </w:rPr>
        <w:t>механические</w:t>
      </w:r>
      <w:r w:rsidR="008A0EC1" w:rsidRPr="009233D6">
        <w:rPr>
          <w:i/>
        </w:rPr>
        <w:t xml:space="preserve"> </w:t>
      </w:r>
      <w:r w:rsidRPr="009233D6">
        <w:rPr>
          <w:i/>
        </w:rPr>
        <w:t xml:space="preserve">и технологические свойства, </w:t>
      </w:r>
      <w:r w:rsidRPr="009233D6">
        <w:t xml:space="preserve">сфера применения. </w:t>
      </w:r>
      <w:r w:rsidRPr="009233D6">
        <w:rPr>
          <w:i/>
        </w:rPr>
        <w:t>Особенности изделий из пластмасс.</w:t>
      </w:r>
    </w:p>
    <w:p w:rsidR="00BD101B" w:rsidRPr="009233D6" w:rsidRDefault="00BD101B" w:rsidP="00106BA3">
      <w:pPr>
        <w:ind w:firstLine="680"/>
        <w:jc w:val="both"/>
        <w:rPr>
          <w:i/>
        </w:rPr>
      </w:pPr>
      <w:r w:rsidRPr="009233D6">
        <w:t xml:space="preserve">Графическое отображение изделий с использованием чертежных инструментов и </w:t>
      </w:r>
      <w:r w:rsidRPr="009233D6">
        <w:rPr>
          <w:i/>
        </w:rPr>
        <w:t>средств компьютерной поддержки</w:t>
      </w:r>
      <w:r w:rsidRPr="009233D6">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BD101B" w:rsidRPr="009233D6" w:rsidRDefault="00BD101B" w:rsidP="00106BA3">
      <w:pPr>
        <w:ind w:firstLine="680"/>
        <w:jc w:val="both"/>
      </w:pPr>
      <w:r w:rsidRPr="009233D6">
        <w:t xml:space="preserve">Планирование технологической последовательности операций обработки заготовки. Подбор инструментов и </w:t>
      </w:r>
      <w:r w:rsidRPr="009233D6">
        <w:rPr>
          <w:i/>
        </w:rPr>
        <w:t>технологической оснастки</w:t>
      </w:r>
      <w:r w:rsidRPr="009233D6">
        <w:t>.</w:t>
      </w:r>
    </w:p>
    <w:p w:rsidR="00BD101B" w:rsidRPr="009233D6" w:rsidRDefault="00BD101B" w:rsidP="00106BA3">
      <w:pPr>
        <w:ind w:firstLine="680"/>
        <w:jc w:val="both"/>
      </w:pPr>
      <w:r w:rsidRPr="009233D6">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9233D6">
        <w:rPr>
          <w:i/>
        </w:rPr>
        <w:t>приборов и приспособлений</w:t>
      </w:r>
      <w:r w:rsidRPr="009233D6">
        <w:t>; обработка ручными инструментами заготовок с учетом видов и свойств материалов;</w:t>
      </w:r>
      <w:r w:rsidR="008A0EC1" w:rsidRPr="009233D6">
        <w:t xml:space="preserve"> </w:t>
      </w:r>
      <w:r w:rsidRPr="009233D6">
        <w:rPr>
          <w:i/>
        </w:rPr>
        <w:t>использование технологических машин для изготовления изделий;</w:t>
      </w:r>
      <w:r w:rsidRPr="009233D6">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w:t>
      </w:r>
      <w:r w:rsidR="008A0EC1" w:rsidRPr="009233D6">
        <w:t xml:space="preserve"> </w:t>
      </w:r>
      <w:r w:rsidRPr="009233D6">
        <w:t>выявление дефектов и их устранение.</w:t>
      </w:r>
    </w:p>
    <w:p w:rsidR="00BD101B" w:rsidRPr="009233D6" w:rsidRDefault="00BD101B" w:rsidP="00106BA3">
      <w:pPr>
        <w:ind w:firstLine="680"/>
        <w:jc w:val="both"/>
      </w:pPr>
      <w:r w:rsidRPr="009233D6">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BD101B" w:rsidRPr="009233D6" w:rsidRDefault="00BD101B" w:rsidP="00106BA3">
      <w:pPr>
        <w:ind w:firstLine="680"/>
        <w:jc w:val="both"/>
      </w:pPr>
      <w:r w:rsidRPr="009233D6">
        <w:t xml:space="preserve">Проектирование полезных изделий из конструкционных и поделочных материалов. </w:t>
      </w:r>
      <w:r w:rsidRPr="009233D6">
        <w:rPr>
          <w:i/>
        </w:rPr>
        <w:t>Оценка затрат на изготовление продукта и возможности его реализации на рынке товаров и услуг.</w:t>
      </w:r>
    </w:p>
    <w:p w:rsidR="00BD101B" w:rsidRPr="009233D6" w:rsidRDefault="00BD101B" w:rsidP="00106BA3">
      <w:pPr>
        <w:pStyle w:val="af"/>
        <w:ind w:firstLine="680"/>
        <w:rPr>
          <w:sz w:val="24"/>
          <w:szCs w:val="24"/>
        </w:rPr>
      </w:pPr>
      <w:r w:rsidRPr="009233D6">
        <w:rPr>
          <w:sz w:val="24"/>
          <w:szCs w:val="24"/>
        </w:rPr>
        <w:t>Влияние технологий обработки материалов и в</w:t>
      </w:r>
      <w:r w:rsidRPr="009233D6">
        <w:rPr>
          <w:i/>
          <w:sz w:val="24"/>
          <w:szCs w:val="24"/>
        </w:rPr>
        <w:t xml:space="preserve">озможных последствий нарушения технологических процессов </w:t>
      </w:r>
      <w:r w:rsidRPr="009233D6">
        <w:rPr>
          <w:sz w:val="24"/>
          <w:szCs w:val="24"/>
        </w:rPr>
        <w:t>на окружающую среду и здоровье человека.</w:t>
      </w:r>
    </w:p>
    <w:p w:rsidR="00BD101B" w:rsidRPr="009233D6" w:rsidRDefault="00BD101B" w:rsidP="00106BA3">
      <w:pPr>
        <w:pStyle w:val="af"/>
        <w:ind w:firstLine="680"/>
        <w:rPr>
          <w:sz w:val="24"/>
          <w:szCs w:val="24"/>
        </w:rPr>
      </w:pPr>
      <w:r w:rsidRPr="009233D6">
        <w:rPr>
          <w:sz w:val="24"/>
          <w:szCs w:val="24"/>
        </w:rPr>
        <w:t xml:space="preserve">Профессии, связанные с обработкой конструкционных и поделочных материалов. </w:t>
      </w:r>
    </w:p>
    <w:p w:rsidR="00BD101B" w:rsidRPr="009233D6" w:rsidRDefault="00BD101B" w:rsidP="00106BA3">
      <w:pPr>
        <w:pStyle w:val="a4"/>
        <w:ind w:left="567" w:firstLine="680"/>
        <w:jc w:val="both"/>
        <w:rPr>
          <w:rFonts w:ascii="Times New Roman" w:hAnsi="Times New Roman"/>
          <w:b/>
          <w:caps/>
          <w:sz w:val="24"/>
          <w:szCs w:val="24"/>
        </w:rPr>
      </w:pPr>
      <w:r w:rsidRPr="009233D6">
        <w:rPr>
          <w:rFonts w:ascii="Times New Roman" w:hAnsi="Times New Roman"/>
          <w:b/>
          <w:caps/>
          <w:sz w:val="24"/>
          <w:szCs w:val="24"/>
        </w:rPr>
        <w:t>создание изделий из текстильных</w:t>
      </w:r>
      <w:r w:rsidRPr="009233D6">
        <w:rPr>
          <w:rFonts w:ascii="Times New Roman" w:hAnsi="Times New Roman"/>
          <w:b/>
          <w:caps/>
          <w:sz w:val="24"/>
          <w:szCs w:val="24"/>
        </w:rPr>
        <w:br/>
        <w:t xml:space="preserve">и поделочных материалов </w:t>
      </w:r>
    </w:p>
    <w:p w:rsidR="00BD101B" w:rsidRPr="009233D6" w:rsidRDefault="00BD101B" w:rsidP="00106BA3">
      <w:pPr>
        <w:ind w:firstLine="680"/>
        <w:jc w:val="both"/>
      </w:pPr>
      <w:r w:rsidRPr="009233D6">
        <w:t>Организация рабочего места. Соблюдение правил безопасного труда при использовании инструментов, механизмов и машин.</w:t>
      </w:r>
    </w:p>
    <w:p w:rsidR="00BD101B" w:rsidRPr="009233D6" w:rsidRDefault="00BD101B" w:rsidP="00106BA3">
      <w:pPr>
        <w:pStyle w:val="af"/>
        <w:ind w:firstLine="680"/>
        <w:rPr>
          <w:sz w:val="24"/>
          <w:szCs w:val="24"/>
        </w:rPr>
      </w:pPr>
      <w:r w:rsidRPr="009233D6">
        <w:rPr>
          <w:sz w:val="24"/>
          <w:szCs w:val="24"/>
        </w:rPr>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BD101B" w:rsidRPr="009233D6" w:rsidRDefault="00BD101B" w:rsidP="00106BA3">
      <w:pPr>
        <w:pStyle w:val="af"/>
        <w:ind w:firstLine="680"/>
        <w:rPr>
          <w:sz w:val="24"/>
          <w:szCs w:val="24"/>
        </w:rPr>
      </w:pPr>
      <w:r w:rsidRPr="009233D6">
        <w:rPr>
          <w:sz w:val="24"/>
          <w:szCs w:val="24"/>
        </w:rPr>
        <w:t>Конструирование одежды. Измерение параметров фигуры человека. Построение и оформление чертежей швейных изделий.</w:t>
      </w:r>
    </w:p>
    <w:p w:rsidR="00BD101B" w:rsidRPr="009233D6" w:rsidRDefault="00BD101B" w:rsidP="00106BA3">
      <w:pPr>
        <w:pStyle w:val="af"/>
        <w:ind w:firstLine="680"/>
        <w:rPr>
          <w:sz w:val="24"/>
          <w:szCs w:val="24"/>
        </w:rPr>
      </w:pPr>
      <w:r w:rsidRPr="009233D6">
        <w:rPr>
          <w:sz w:val="24"/>
          <w:szCs w:val="24"/>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BD101B" w:rsidRPr="009233D6" w:rsidRDefault="00BD101B" w:rsidP="00106BA3">
      <w:pPr>
        <w:pStyle w:val="af"/>
        <w:ind w:firstLine="680"/>
        <w:rPr>
          <w:sz w:val="24"/>
          <w:szCs w:val="24"/>
        </w:rPr>
      </w:pPr>
      <w:r w:rsidRPr="009233D6">
        <w:rPr>
          <w:sz w:val="24"/>
          <w:szCs w:val="24"/>
        </w:rPr>
        <w:t>Подготовка выкройки к раскрою. Копирование готовых выкроек. Изменение формы выкроек с учетом индивидуальных особенностей фигуры.</w:t>
      </w:r>
    </w:p>
    <w:p w:rsidR="00BD101B" w:rsidRPr="009233D6" w:rsidRDefault="00BD101B" w:rsidP="00106BA3">
      <w:pPr>
        <w:pStyle w:val="af"/>
        <w:ind w:firstLine="680"/>
        <w:rPr>
          <w:sz w:val="24"/>
          <w:szCs w:val="24"/>
        </w:rPr>
      </w:pPr>
      <w:r w:rsidRPr="009233D6">
        <w:rPr>
          <w:sz w:val="24"/>
          <w:szCs w:val="24"/>
        </w:rPr>
        <w:t>Подготовка текстильных материалов к раскрою. Рациональный раскрой.</w:t>
      </w:r>
    </w:p>
    <w:p w:rsidR="00BD101B" w:rsidRPr="009233D6" w:rsidRDefault="00BD101B" w:rsidP="00106BA3">
      <w:pPr>
        <w:pStyle w:val="af"/>
        <w:ind w:firstLine="680"/>
        <w:rPr>
          <w:sz w:val="24"/>
          <w:szCs w:val="24"/>
        </w:rPr>
      </w:pPr>
      <w:r w:rsidRPr="009233D6">
        <w:rPr>
          <w:sz w:val="24"/>
          <w:szCs w:val="24"/>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sidRPr="009233D6">
        <w:rPr>
          <w:i/>
          <w:sz w:val="24"/>
          <w:szCs w:val="24"/>
        </w:rPr>
        <w:t>Современные материалы, текстильное и швейное оборудование.</w:t>
      </w:r>
    </w:p>
    <w:p w:rsidR="00BD101B" w:rsidRPr="009233D6" w:rsidRDefault="00BD101B" w:rsidP="00106BA3">
      <w:pPr>
        <w:pStyle w:val="af"/>
        <w:ind w:firstLine="680"/>
        <w:rPr>
          <w:sz w:val="24"/>
          <w:szCs w:val="24"/>
        </w:rPr>
      </w:pPr>
      <w:r w:rsidRPr="009233D6">
        <w:rPr>
          <w:sz w:val="24"/>
          <w:szCs w:val="24"/>
        </w:rPr>
        <w:t>Проведение примерки. Выявление дефектов при изготовлении швейных изделий и способы их устранения.</w:t>
      </w:r>
    </w:p>
    <w:p w:rsidR="00BD101B" w:rsidRPr="009233D6" w:rsidRDefault="00BD101B" w:rsidP="00106BA3">
      <w:pPr>
        <w:pStyle w:val="af"/>
        <w:ind w:firstLine="680"/>
        <w:rPr>
          <w:sz w:val="24"/>
          <w:szCs w:val="24"/>
        </w:rPr>
      </w:pPr>
      <w:r w:rsidRPr="009233D6">
        <w:rPr>
          <w:sz w:val="24"/>
          <w:szCs w:val="24"/>
        </w:rPr>
        <w:t>Выполнение влажно-тепловой обработки в зависимости от волокнистого состава ткани. Контроль и оценка готового изделия.</w:t>
      </w:r>
    </w:p>
    <w:p w:rsidR="00BD101B" w:rsidRPr="009233D6" w:rsidRDefault="00BD101B" w:rsidP="00106BA3">
      <w:pPr>
        <w:pStyle w:val="af"/>
        <w:ind w:firstLine="680"/>
        <w:rPr>
          <w:sz w:val="24"/>
          <w:szCs w:val="24"/>
        </w:rPr>
      </w:pPr>
      <w:r w:rsidRPr="009233D6">
        <w:rPr>
          <w:sz w:val="24"/>
          <w:szCs w:val="24"/>
        </w:rPr>
        <w:t xml:space="preserve">Традиционные виды рукоделия и декоративно-прикладного творчества, народные промыслы России. </w:t>
      </w:r>
    </w:p>
    <w:p w:rsidR="00BD101B" w:rsidRPr="009233D6" w:rsidRDefault="00BD101B" w:rsidP="00106BA3">
      <w:pPr>
        <w:pStyle w:val="af"/>
        <w:ind w:firstLine="680"/>
        <w:rPr>
          <w:sz w:val="24"/>
          <w:szCs w:val="24"/>
        </w:rPr>
      </w:pPr>
      <w:r w:rsidRPr="009233D6">
        <w:rPr>
          <w:sz w:val="24"/>
          <w:szCs w:val="24"/>
        </w:rPr>
        <w:t>Изготовление изделий с использованием технологий одного или нескольких промыслов (ремесел), распространенных в районе проживания.</w:t>
      </w:r>
    </w:p>
    <w:p w:rsidR="00BD101B" w:rsidRPr="009233D6" w:rsidRDefault="00BD101B" w:rsidP="00106BA3">
      <w:pPr>
        <w:pStyle w:val="af"/>
        <w:ind w:firstLine="680"/>
        <w:rPr>
          <w:sz w:val="24"/>
          <w:szCs w:val="24"/>
        </w:rPr>
      </w:pPr>
      <w:r w:rsidRPr="009233D6">
        <w:rPr>
          <w:sz w:val="24"/>
          <w:szCs w:val="24"/>
        </w:rPr>
        <w:t>Проектирование полезных изделий с использованием текстильных или поделочных материалов. Оценка материальных затрат и качества изделия.</w:t>
      </w:r>
    </w:p>
    <w:p w:rsidR="00BD101B" w:rsidRPr="009233D6" w:rsidRDefault="00BD101B" w:rsidP="00106BA3">
      <w:pPr>
        <w:pStyle w:val="af"/>
        <w:ind w:firstLine="680"/>
        <w:rPr>
          <w:sz w:val="24"/>
          <w:szCs w:val="24"/>
        </w:rPr>
      </w:pPr>
      <w:r w:rsidRPr="009233D6">
        <w:rPr>
          <w:sz w:val="24"/>
          <w:szCs w:val="24"/>
        </w:rPr>
        <w:t xml:space="preserve">Профессии, связанные с обработкой конструкционных и поделочных материалов. </w:t>
      </w:r>
    </w:p>
    <w:p w:rsidR="00BD101B" w:rsidRPr="009233D6" w:rsidRDefault="00BD101B" w:rsidP="00106BA3">
      <w:pPr>
        <w:pStyle w:val="a4"/>
        <w:ind w:left="567" w:firstLine="680"/>
        <w:jc w:val="both"/>
        <w:rPr>
          <w:rFonts w:ascii="Times New Roman" w:hAnsi="Times New Roman"/>
          <w:b/>
          <w:caps/>
          <w:sz w:val="24"/>
          <w:szCs w:val="24"/>
        </w:rPr>
      </w:pPr>
      <w:r w:rsidRPr="009233D6">
        <w:rPr>
          <w:rFonts w:ascii="Times New Roman" w:hAnsi="Times New Roman"/>
          <w:b/>
          <w:caps/>
          <w:sz w:val="24"/>
          <w:szCs w:val="24"/>
        </w:rPr>
        <w:t>Кулинария</w:t>
      </w:r>
    </w:p>
    <w:p w:rsidR="00BD101B" w:rsidRPr="009233D6" w:rsidRDefault="00BD101B" w:rsidP="00106BA3">
      <w:pPr>
        <w:ind w:firstLine="680"/>
        <w:jc w:val="both"/>
      </w:pPr>
      <w:r w:rsidRPr="009233D6">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BD101B" w:rsidRPr="009233D6" w:rsidRDefault="00BD101B" w:rsidP="00106BA3">
      <w:pPr>
        <w:pStyle w:val="af"/>
        <w:ind w:firstLine="680"/>
        <w:rPr>
          <w:sz w:val="24"/>
          <w:szCs w:val="24"/>
        </w:rPr>
      </w:pPr>
      <w:r w:rsidRPr="009233D6">
        <w:rPr>
          <w:sz w:val="24"/>
          <w:szCs w:val="24"/>
        </w:rPr>
        <w:t xml:space="preserve">Планирование рационального питания. </w:t>
      </w:r>
      <w:r w:rsidRPr="009233D6">
        <w:rPr>
          <w:i/>
          <w:sz w:val="24"/>
          <w:szCs w:val="24"/>
        </w:rPr>
        <w:t>Пищевые продукты как источник белков, жиров, углеводов, витаминов, минеральных солей</w:t>
      </w:r>
      <w:r w:rsidRPr="009233D6">
        <w:rPr>
          <w:sz w:val="24"/>
          <w:szCs w:val="24"/>
        </w:rPr>
        <w:t>.</w:t>
      </w:r>
    </w:p>
    <w:p w:rsidR="00BD101B" w:rsidRPr="009233D6" w:rsidRDefault="00BD101B" w:rsidP="00106BA3">
      <w:pPr>
        <w:pStyle w:val="af"/>
        <w:ind w:firstLine="680"/>
        <w:rPr>
          <w:sz w:val="24"/>
          <w:szCs w:val="24"/>
        </w:rPr>
      </w:pPr>
      <w:r w:rsidRPr="009233D6">
        <w:rPr>
          <w:sz w:val="24"/>
          <w:szCs w:val="24"/>
        </w:rPr>
        <w:t>Хранение пищевых продуктов. Домашняя заготовка пищевых продуктов.</w:t>
      </w:r>
    </w:p>
    <w:p w:rsidR="00BD101B" w:rsidRPr="009233D6" w:rsidRDefault="00BD101B" w:rsidP="00106BA3">
      <w:pPr>
        <w:pStyle w:val="af"/>
        <w:ind w:firstLine="680"/>
        <w:rPr>
          <w:sz w:val="24"/>
          <w:szCs w:val="24"/>
        </w:rPr>
      </w:pPr>
      <w:r w:rsidRPr="009233D6">
        <w:rPr>
          <w:sz w:val="24"/>
          <w:szCs w:val="24"/>
        </w:rPr>
        <w:t>Кулинарная обработка различных видов продуктов. Приготовление холодных и горячих блюд, напитков, хлебобулочных и кондитерских изделий.</w:t>
      </w:r>
      <w:r w:rsidRPr="009233D6">
        <w:rPr>
          <w:i/>
          <w:sz w:val="24"/>
          <w:szCs w:val="24"/>
        </w:rPr>
        <w:t xml:space="preserve"> Традиционные национальные (региональные) блюда.</w:t>
      </w:r>
    </w:p>
    <w:p w:rsidR="00BD101B" w:rsidRPr="009233D6" w:rsidRDefault="00BD101B" w:rsidP="00106BA3">
      <w:pPr>
        <w:pStyle w:val="af"/>
        <w:ind w:firstLine="680"/>
        <w:rPr>
          <w:sz w:val="24"/>
          <w:szCs w:val="24"/>
        </w:rPr>
      </w:pPr>
      <w:r w:rsidRPr="009233D6">
        <w:rPr>
          <w:sz w:val="24"/>
          <w:szCs w:val="24"/>
        </w:rPr>
        <w:t>Оформление блюд и правила их подачи к столу. Сервировка стола. Правила поведения за столом.</w:t>
      </w:r>
    </w:p>
    <w:p w:rsidR="00BD101B" w:rsidRPr="009233D6" w:rsidRDefault="00BD101B" w:rsidP="00106BA3">
      <w:pPr>
        <w:pStyle w:val="af"/>
        <w:ind w:firstLine="680"/>
        <w:rPr>
          <w:i/>
          <w:sz w:val="24"/>
          <w:szCs w:val="24"/>
        </w:rPr>
      </w:pPr>
      <w:r w:rsidRPr="009233D6">
        <w:rPr>
          <w:i/>
          <w:sz w:val="24"/>
          <w:szCs w:val="24"/>
        </w:rPr>
        <w:t>Разработка учебного проекта по кулинарии.</w:t>
      </w:r>
    </w:p>
    <w:p w:rsidR="00BD101B" w:rsidRPr="009233D6" w:rsidRDefault="00BD101B" w:rsidP="00106BA3">
      <w:pPr>
        <w:pStyle w:val="af"/>
        <w:ind w:firstLine="680"/>
        <w:rPr>
          <w:i/>
          <w:sz w:val="24"/>
          <w:szCs w:val="24"/>
        </w:rPr>
      </w:pPr>
      <w:r w:rsidRPr="009233D6">
        <w:rPr>
          <w:sz w:val="24"/>
          <w:szCs w:val="24"/>
        </w:rPr>
        <w:t xml:space="preserve">Влияние технологий обработки пищевых продуктов на здоровье человека. </w:t>
      </w:r>
      <w:r w:rsidRPr="009233D6">
        <w:rPr>
          <w:i/>
          <w:sz w:val="24"/>
          <w:szCs w:val="24"/>
        </w:rPr>
        <w:t>Экологическая оценка технологий.</w:t>
      </w:r>
    </w:p>
    <w:p w:rsidR="00BD101B" w:rsidRPr="009233D6" w:rsidRDefault="00BD101B" w:rsidP="00106BA3">
      <w:pPr>
        <w:pStyle w:val="af"/>
        <w:ind w:firstLine="680"/>
        <w:rPr>
          <w:sz w:val="24"/>
          <w:szCs w:val="24"/>
        </w:rPr>
      </w:pPr>
      <w:r w:rsidRPr="009233D6">
        <w:rPr>
          <w:sz w:val="24"/>
          <w:szCs w:val="24"/>
        </w:rPr>
        <w:t>Профессии, связанные с производством и обработкой пищевых продуктов.</w:t>
      </w:r>
    </w:p>
    <w:p w:rsidR="00BD101B" w:rsidRPr="009233D6" w:rsidRDefault="00BD101B" w:rsidP="00106BA3">
      <w:pPr>
        <w:ind w:left="567" w:firstLine="680"/>
        <w:jc w:val="both"/>
        <w:rPr>
          <w:b/>
          <w:caps/>
        </w:rPr>
      </w:pPr>
      <w:r w:rsidRPr="009233D6">
        <w:rPr>
          <w:b/>
          <w:caps/>
        </w:rPr>
        <w:lastRenderedPageBreak/>
        <w:t>электротехнические работы</w:t>
      </w:r>
    </w:p>
    <w:p w:rsidR="00BD101B" w:rsidRPr="009233D6" w:rsidRDefault="00BD101B" w:rsidP="00106BA3">
      <w:pPr>
        <w:ind w:firstLine="680"/>
        <w:jc w:val="both"/>
      </w:pPr>
      <w:r w:rsidRPr="009233D6">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BD101B" w:rsidRPr="009233D6" w:rsidRDefault="00BD101B" w:rsidP="00106BA3">
      <w:pPr>
        <w:ind w:firstLine="680"/>
        <w:jc w:val="both"/>
      </w:pPr>
      <w:r w:rsidRPr="009233D6">
        <w:rPr>
          <w:i/>
        </w:rPr>
        <w:t>Виды источников</w:t>
      </w:r>
      <w:r w:rsidRPr="009233D6">
        <w:t xml:space="preserve"> и потребителей электрической энергии. </w:t>
      </w:r>
      <w:r w:rsidRPr="009233D6">
        <w:rPr>
          <w:i/>
        </w:rPr>
        <w:t>Применение различных видов электротехнических материалов и изделий в приборах и устройствах</w:t>
      </w:r>
      <w:r w:rsidRPr="009233D6">
        <w:t>.</w:t>
      </w:r>
    </w:p>
    <w:p w:rsidR="00BD101B" w:rsidRPr="009233D6" w:rsidRDefault="00BD101B" w:rsidP="00106BA3">
      <w:pPr>
        <w:ind w:firstLine="680"/>
        <w:jc w:val="both"/>
      </w:pPr>
      <w:r w:rsidRPr="009233D6">
        <w:t>Применение условных графических обозначений элементов электрических цепей для чтения и составления электрических схем.</w:t>
      </w:r>
    </w:p>
    <w:p w:rsidR="00BD101B" w:rsidRPr="009233D6" w:rsidRDefault="00BD101B" w:rsidP="00106BA3">
      <w:pPr>
        <w:ind w:firstLine="680"/>
        <w:jc w:val="both"/>
      </w:pPr>
      <w:r w:rsidRPr="009233D6">
        <w:t>Сборка моделей электроосветительных приборов и проверка их работы с использованием электроизмерительных приборов.</w:t>
      </w:r>
      <w:r w:rsidR="008A0EC1" w:rsidRPr="009233D6">
        <w:t xml:space="preserve"> </w:t>
      </w:r>
      <w:r w:rsidRPr="009233D6">
        <w:t>Подключение к источнику тока коллекторного электродвигателя и управление скоростью его вращения.</w:t>
      </w:r>
    </w:p>
    <w:p w:rsidR="00BD101B" w:rsidRPr="009233D6" w:rsidRDefault="00BD101B" w:rsidP="00106BA3">
      <w:pPr>
        <w:ind w:firstLine="680"/>
        <w:jc w:val="both"/>
      </w:pPr>
      <w:r w:rsidRPr="009233D6">
        <w:t>Подключение типовых аппаратов защиты электрических цепей и бытовых потребителей электрической энергии</w:t>
      </w:r>
      <w:r w:rsidRPr="009233D6">
        <w:rPr>
          <w:i/>
        </w:rPr>
        <w:t xml:space="preserve">. Принципы работы и использование типовых средств управления и защиты. Подбор бытовых приборов по их мощности. </w:t>
      </w:r>
      <w:r w:rsidRPr="009233D6">
        <w:t>Определение расхода и стоимости потребляемой энергии. Пути экономии электрической энергии.</w:t>
      </w:r>
    </w:p>
    <w:p w:rsidR="00BD101B" w:rsidRPr="009233D6" w:rsidRDefault="00BD101B" w:rsidP="00106BA3">
      <w:pPr>
        <w:ind w:firstLine="680"/>
        <w:jc w:val="both"/>
        <w:rPr>
          <w:i/>
        </w:rPr>
      </w:pPr>
      <w:r w:rsidRPr="009233D6">
        <w:rPr>
          <w:i/>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BD101B" w:rsidRPr="009233D6" w:rsidRDefault="00BD101B" w:rsidP="00106BA3">
      <w:pPr>
        <w:ind w:firstLine="680"/>
        <w:jc w:val="both"/>
        <w:rPr>
          <w:i/>
        </w:rPr>
      </w:pPr>
      <w:r w:rsidRPr="009233D6">
        <w:rPr>
          <w:i/>
        </w:rPr>
        <w:t>Проектирование полезных изделий с использованием радиодеталей, электротехнических и электронных элементов и устройств.</w:t>
      </w:r>
    </w:p>
    <w:p w:rsidR="00BD101B" w:rsidRPr="009233D6" w:rsidRDefault="00BD101B" w:rsidP="00106BA3">
      <w:pPr>
        <w:ind w:firstLine="680"/>
        <w:jc w:val="both"/>
      </w:pPr>
      <w:r w:rsidRPr="009233D6">
        <w:t>Влияние электротехнических и электронных приборов на окружающую среду и здоровье человека.</w:t>
      </w:r>
    </w:p>
    <w:p w:rsidR="00BD101B" w:rsidRPr="009233D6" w:rsidRDefault="00BD101B" w:rsidP="00106BA3">
      <w:pPr>
        <w:ind w:firstLine="680"/>
        <w:jc w:val="both"/>
      </w:pPr>
      <w:r w:rsidRPr="009233D6">
        <w:t xml:space="preserve">Профессии, связанные с производством, эксплуатацией и обслуживанием электротехнических и электронных устройств. </w:t>
      </w:r>
    </w:p>
    <w:p w:rsidR="00BD101B" w:rsidRPr="009233D6" w:rsidRDefault="00BD101B" w:rsidP="00106BA3">
      <w:pPr>
        <w:ind w:left="567" w:firstLine="680"/>
        <w:jc w:val="both"/>
        <w:rPr>
          <w:b/>
          <w:caps/>
        </w:rPr>
      </w:pPr>
      <w:r w:rsidRPr="009233D6">
        <w:rPr>
          <w:b/>
          <w:caps/>
        </w:rPr>
        <w:t xml:space="preserve">Технологии ведения дома </w:t>
      </w:r>
    </w:p>
    <w:p w:rsidR="00BD101B" w:rsidRPr="009233D6" w:rsidRDefault="00BD101B" w:rsidP="00106BA3">
      <w:pPr>
        <w:ind w:firstLine="680"/>
        <w:jc w:val="both"/>
        <w:rPr>
          <w:i/>
        </w:rPr>
      </w:pPr>
      <w:r w:rsidRPr="009233D6">
        <w:t>Интерьер жилых помещений и их комфортность.</w:t>
      </w:r>
      <w:r w:rsidRPr="009233D6">
        <w:rPr>
          <w:i/>
        </w:rPr>
        <w:t xml:space="preserve"> Современные стили в оформлении жилых помещений.</w:t>
      </w:r>
    </w:p>
    <w:p w:rsidR="00BD101B" w:rsidRPr="009233D6" w:rsidRDefault="00BD101B" w:rsidP="00106BA3">
      <w:pPr>
        <w:ind w:firstLine="680"/>
        <w:jc w:val="both"/>
      </w:pPr>
      <w:r w:rsidRPr="009233D6">
        <w:t>Подбор средств оформления интерьера жилого помещения с учетом запросов и потребностей семьи и санитарно-гигиенических требований.</w:t>
      </w:r>
      <w:r w:rsidR="008A0EC1" w:rsidRPr="009233D6">
        <w:t xml:space="preserve"> </w:t>
      </w:r>
      <w:r w:rsidRPr="009233D6">
        <w:t>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BD101B" w:rsidRPr="009233D6" w:rsidRDefault="00BD101B" w:rsidP="00106BA3">
      <w:pPr>
        <w:ind w:firstLine="680"/>
        <w:jc w:val="both"/>
      </w:pPr>
      <w:r w:rsidRPr="009233D6">
        <w:rPr>
          <w:i/>
        </w:rPr>
        <w:t>Характеристика основных элементов систем энергоснабжения, теплоснабжения, водопровода и канализации в городском и сельском (дачном) домах</w:t>
      </w:r>
      <w:r w:rsidRPr="009233D6">
        <w:t>. Правила их эксплуатации.</w:t>
      </w:r>
    </w:p>
    <w:p w:rsidR="00BD101B" w:rsidRPr="009233D6" w:rsidRDefault="00BD101B" w:rsidP="00106BA3">
      <w:pPr>
        <w:ind w:firstLine="680"/>
        <w:jc w:val="both"/>
      </w:pPr>
      <w:r w:rsidRPr="009233D6">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BD101B" w:rsidRPr="009233D6" w:rsidRDefault="00BD101B" w:rsidP="00106BA3">
      <w:pPr>
        <w:ind w:firstLine="680"/>
        <w:jc w:val="both"/>
        <w:rPr>
          <w:i/>
        </w:rPr>
      </w:pPr>
      <w:r w:rsidRPr="009233D6">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9233D6">
        <w:rPr>
          <w:i/>
        </w:rPr>
        <w:t>Применение основных инструментов для ремонтно-отделочных работ.</w:t>
      </w:r>
    </w:p>
    <w:p w:rsidR="00BD101B" w:rsidRPr="009233D6" w:rsidRDefault="00BD101B" w:rsidP="00106BA3">
      <w:pPr>
        <w:ind w:firstLine="680"/>
        <w:jc w:val="both"/>
      </w:pPr>
      <w:r w:rsidRPr="009233D6">
        <w:t>Экологическая безопасность материалов и технологий выполнения ремонтно-отделочных работ.</w:t>
      </w:r>
    </w:p>
    <w:p w:rsidR="00BD101B" w:rsidRPr="009233D6" w:rsidRDefault="00BD101B" w:rsidP="00106BA3">
      <w:pPr>
        <w:ind w:firstLine="680"/>
        <w:jc w:val="both"/>
        <w:rPr>
          <w:i/>
        </w:rPr>
      </w:pPr>
      <w:r w:rsidRPr="009233D6">
        <w:rPr>
          <w:i/>
        </w:rPr>
        <w:t>Подготовка поверхностей помещения к отделке. Нанесение на подготовленные поверхности водорастворимых красок, наклейка обоев и пленок.</w:t>
      </w:r>
    </w:p>
    <w:p w:rsidR="00BD101B" w:rsidRPr="009233D6" w:rsidRDefault="00BD101B" w:rsidP="00106BA3">
      <w:pPr>
        <w:ind w:firstLine="680"/>
        <w:jc w:val="both"/>
      </w:pPr>
      <w:r w:rsidRPr="009233D6">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BD101B" w:rsidRPr="009233D6" w:rsidRDefault="00BD101B" w:rsidP="00106BA3">
      <w:pPr>
        <w:ind w:firstLine="680"/>
        <w:jc w:val="both"/>
      </w:pPr>
      <w:r w:rsidRPr="009233D6">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9233D6">
        <w:rPr>
          <w:i/>
        </w:rPr>
        <w:lastRenderedPageBreak/>
        <w:t>Выбор технологий и средств для длительного хранения одежды и обуви.</w:t>
      </w:r>
      <w:r w:rsidRPr="009233D6">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BD101B" w:rsidRPr="009233D6" w:rsidRDefault="00BD101B" w:rsidP="00106BA3">
      <w:pPr>
        <w:ind w:firstLine="680"/>
        <w:jc w:val="both"/>
      </w:pPr>
      <w:r w:rsidRPr="009233D6">
        <w:t>Ознакомление с профессиями в области труда, связанного с выполнением санитарно-технических или ремонтно-отделочных работ.</w:t>
      </w:r>
    </w:p>
    <w:p w:rsidR="00BD101B" w:rsidRPr="009233D6" w:rsidRDefault="00BD101B" w:rsidP="00106BA3">
      <w:pPr>
        <w:ind w:firstLine="680"/>
        <w:jc w:val="both"/>
      </w:pPr>
      <w:r w:rsidRPr="009233D6">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BD101B" w:rsidRPr="009233D6" w:rsidRDefault="00BD101B" w:rsidP="00106BA3">
      <w:pPr>
        <w:ind w:firstLine="680"/>
        <w:jc w:val="both"/>
        <w:rPr>
          <w:i/>
        </w:rPr>
      </w:pPr>
      <w:r w:rsidRPr="009233D6">
        <w:rPr>
          <w:i/>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9233D6">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9233D6">
        <w:rPr>
          <w:i/>
        </w:rPr>
        <w:t xml:space="preserve">Выбор путей продвижения продукта труда на рынок. </w:t>
      </w:r>
    </w:p>
    <w:p w:rsidR="00BD101B" w:rsidRPr="009233D6" w:rsidRDefault="00BD101B" w:rsidP="00106BA3">
      <w:pPr>
        <w:ind w:left="567" w:firstLine="680"/>
        <w:jc w:val="both"/>
        <w:rPr>
          <w:b/>
          <w:caps/>
        </w:rPr>
      </w:pPr>
      <w:r w:rsidRPr="009233D6">
        <w:rPr>
          <w:b/>
          <w:caps/>
        </w:rPr>
        <w:t>Черчение и графика</w:t>
      </w:r>
    </w:p>
    <w:p w:rsidR="00BD101B" w:rsidRPr="009233D6" w:rsidRDefault="00BD101B" w:rsidP="00106BA3">
      <w:pPr>
        <w:ind w:firstLine="680"/>
        <w:jc w:val="both"/>
      </w:pPr>
      <w:r w:rsidRPr="009233D6">
        <w:t>Организация рабочего места для выполнения графических работ.</w:t>
      </w:r>
    </w:p>
    <w:p w:rsidR="00BD101B" w:rsidRPr="009233D6" w:rsidRDefault="00BD101B" w:rsidP="00106BA3">
      <w:pPr>
        <w:ind w:firstLine="680"/>
        <w:jc w:val="both"/>
      </w:pPr>
      <w:r w:rsidRPr="009233D6">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BD101B" w:rsidRPr="009233D6" w:rsidRDefault="00BD101B" w:rsidP="00106BA3">
      <w:pPr>
        <w:ind w:firstLine="680"/>
        <w:jc w:val="both"/>
        <w:rPr>
          <w:i/>
        </w:rPr>
      </w:pPr>
      <w:r w:rsidRPr="009233D6">
        <w:rPr>
          <w:i/>
        </w:rPr>
        <w:t>Понятие о системах конструкторской, технологической документации и ГОСТах, видах документации.</w:t>
      </w:r>
    </w:p>
    <w:p w:rsidR="00BD101B" w:rsidRPr="009233D6" w:rsidRDefault="00BD101B" w:rsidP="00106BA3">
      <w:pPr>
        <w:ind w:firstLine="680"/>
        <w:jc w:val="both"/>
      </w:pPr>
      <w:r w:rsidRPr="009233D6">
        <w:t>Чтение чертежей, схем, технологических карт.</w:t>
      </w:r>
    </w:p>
    <w:p w:rsidR="00BD101B" w:rsidRPr="009233D6" w:rsidRDefault="00BD101B" w:rsidP="00106BA3">
      <w:pPr>
        <w:ind w:firstLine="680"/>
        <w:jc w:val="both"/>
      </w:pPr>
      <w:r w:rsidRPr="009233D6">
        <w:t xml:space="preserve">Выполнение чертежных и графических работ от руки, с использованием чертежных инструментов, </w:t>
      </w:r>
      <w:r w:rsidRPr="009233D6">
        <w:rPr>
          <w:i/>
        </w:rPr>
        <w:t>приспособлений и средств компьютерной поддержки.</w:t>
      </w:r>
      <w:r w:rsidRPr="009233D6">
        <w:t xml:space="preserve"> Копирование и тиражирование графической документации.</w:t>
      </w:r>
    </w:p>
    <w:p w:rsidR="00BD101B" w:rsidRPr="009233D6" w:rsidRDefault="00BD101B" w:rsidP="00106BA3">
      <w:pPr>
        <w:ind w:firstLine="680"/>
        <w:jc w:val="both"/>
        <w:rPr>
          <w:i/>
        </w:rPr>
      </w:pPr>
      <w:r w:rsidRPr="009233D6">
        <w:rPr>
          <w:i/>
        </w:rPr>
        <w:t>Применение компьютерных технологий выполнения графических работ.</w:t>
      </w:r>
      <w:r w:rsidRPr="009233D6">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9233D6">
        <w:rPr>
          <w:i/>
        </w:rPr>
        <w:t>Построение чертежа и технического рисунка.</w:t>
      </w:r>
    </w:p>
    <w:p w:rsidR="00BD101B" w:rsidRPr="009233D6" w:rsidRDefault="00BD101B" w:rsidP="00106BA3">
      <w:pPr>
        <w:ind w:firstLine="680"/>
        <w:jc w:val="both"/>
      </w:pPr>
      <w:r w:rsidRPr="009233D6">
        <w:t>Профессии, связанные с выполнением чертежных и графических работ.</w:t>
      </w:r>
    </w:p>
    <w:p w:rsidR="00BD101B" w:rsidRPr="009233D6" w:rsidRDefault="00BD101B" w:rsidP="00106BA3">
      <w:pPr>
        <w:ind w:left="567" w:firstLine="680"/>
        <w:jc w:val="both"/>
        <w:rPr>
          <w:b/>
          <w:caps/>
        </w:rPr>
      </w:pPr>
      <w:r w:rsidRPr="009233D6">
        <w:rPr>
          <w:b/>
          <w:caps/>
        </w:rPr>
        <w:t>СОВРЕМЕННОЕ ПРОИЗВОДСТВО И</w:t>
      </w:r>
      <w:r w:rsidRPr="009233D6">
        <w:rPr>
          <w:b/>
          <w:caps/>
        </w:rPr>
        <w:br/>
        <w:t>ПРОФЕССИОНАЛЬНОЕ ОБРАЗОВАНИЕ</w:t>
      </w:r>
    </w:p>
    <w:p w:rsidR="00BD101B" w:rsidRPr="009233D6" w:rsidRDefault="00BD101B" w:rsidP="00106BA3">
      <w:pPr>
        <w:ind w:firstLine="680"/>
        <w:jc w:val="both"/>
      </w:pPr>
      <w:r w:rsidRPr="009233D6">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BD101B" w:rsidRPr="009233D6" w:rsidRDefault="00BD101B" w:rsidP="00106BA3">
      <w:pPr>
        <w:ind w:firstLine="680"/>
        <w:jc w:val="both"/>
      </w:pPr>
      <w:r w:rsidRPr="009233D6">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BD101B" w:rsidRPr="009233D6" w:rsidRDefault="00BD101B" w:rsidP="00106BA3">
      <w:pPr>
        <w:widowControl w:val="0"/>
        <w:autoSpaceDE w:val="0"/>
        <w:autoSpaceDN w:val="0"/>
        <w:adjustRightInd w:val="0"/>
        <w:ind w:firstLine="680"/>
        <w:jc w:val="both"/>
      </w:pPr>
    </w:p>
    <w:p w:rsidR="00BD101B" w:rsidRPr="009233D6" w:rsidRDefault="007D2C35" w:rsidP="007D2C35">
      <w:pPr>
        <w:widowControl w:val="0"/>
        <w:autoSpaceDE w:val="0"/>
        <w:autoSpaceDN w:val="0"/>
        <w:adjustRightInd w:val="0"/>
        <w:ind w:firstLine="680"/>
        <w:jc w:val="center"/>
        <w:rPr>
          <w:b/>
          <w:bCs/>
        </w:rPr>
      </w:pPr>
      <w:r w:rsidRPr="009233D6">
        <w:rPr>
          <w:b/>
          <w:bCs/>
        </w:rPr>
        <w:t>Требования к уровню подготовки выпускников основной школы по технологии</w:t>
      </w:r>
    </w:p>
    <w:p w:rsidR="007D2C35" w:rsidRPr="009233D6" w:rsidRDefault="007D2C35" w:rsidP="00106BA3">
      <w:pPr>
        <w:widowControl w:val="0"/>
        <w:autoSpaceDE w:val="0"/>
        <w:autoSpaceDN w:val="0"/>
        <w:adjustRightInd w:val="0"/>
        <w:ind w:firstLine="680"/>
        <w:jc w:val="both"/>
      </w:pPr>
    </w:p>
    <w:p w:rsidR="00BD101B" w:rsidRPr="009233D6" w:rsidRDefault="00BD101B" w:rsidP="00106BA3">
      <w:pPr>
        <w:ind w:firstLine="680"/>
        <w:jc w:val="both"/>
        <w:rPr>
          <w:b/>
        </w:rPr>
      </w:pPr>
      <w:r w:rsidRPr="009233D6">
        <w:rPr>
          <w:b/>
          <w:i/>
        </w:rPr>
        <w:t>В результате изучения технологии ученик независимо от изучаемого раздела должен</w:t>
      </w:r>
      <w:r w:rsidRPr="009233D6">
        <w:rPr>
          <w:b/>
        </w:rPr>
        <w:t>:</w:t>
      </w:r>
    </w:p>
    <w:p w:rsidR="00BD101B" w:rsidRPr="009233D6" w:rsidRDefault="00BD101B" w:rsidP="007D2C35">
      <w:pPr>
        <w:ind w:firstLine="680"/>
        <w:jc w:val="both"/>
        <w:rPr>
          <w:b/>
        </w:rPr>
      </w:pPr>
      <w:r w:rsidRPr="009233D6">
        <w:rPr>
          <w:b/>
        </w:rPr>
        <w:t>знать/понимать</w:t>
      </w:r>
    </w:p>
    <w:p w:rsidR="00BD101B" w:rsidRPr="009233D6" w:rsidRDefault="00BD101B" w:rsidP="001712AB">
      <w:pPr>
        <w:numPr>
          <w:ilvl w:val="0"/>
          <w:numId w:val="10"/>
        </w:numPr>
        <w:ind w:firstLine="680"/>
        <w:jc w:val="both"/>
      </w:pPr>
      <w:proofErr w:type="gramStart"/>
      <w:r w:rsidRPr="009233D6">
        <w:t xml:space="preserve">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w:t>
      </w:r>
      <w:r w:rsidRPr="009233D6">
        <w:lastRenderedPageBreak/>
        <w:t>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roofErr w:type="gramEnd"/>
    </w:p>
    <w:p w:rsidR="00BD101B" w:rsidRPr="009233D6" w:rsidRDefault="00BD101B" w:rsidP="007D2C35">
      <w:pPr>
        <w:ind w:left="567" w:firstLine="680"/>
        <w:jc w:val="both"/>
        <w:rPr>
          <w:b/>
        </w:rPr>
      </w:pPr>
      <w:r w:rsidRPr="009233D6">
        <w:rPr>
          <w:b/>
        </w:rPr>
        <w:t>уметь</w:t>
      </w:r>
    </w:p>
    <w:p w:rsidR="00BD101B" w:rsidRPr="009233D6" w:rsidRDefault="00BD101B" w:rsidP="001712AB">
      <w:pPr>
        <w:numPr>
          <w:ilvl w:val="0"/>
          <w:numId w:val="10"/>
        </w:numPr>
        <w:ind w:firstLine="680"/>
        <w:jc w:val="both"/>
        <w:rPr>
          <w:b/>
        </w:rPr>
      </w:pPr>
      <w:r w:rsidRPr="009233D6">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BD101B" w:rsidRPr="009233D6" w:rsidRDefault="00BD101B" w:rsidP="001712AB">
      <w:pPr>
        <w:numPr>
          <w:ilvl w:val="0"/>
          <w:numId w:val="10"/>
        </w:numPr>
        <w:ind w:firstLine="680"/>
        <w:jc w:val="both"/>
      </w:pPr>
      <w:r w:rsidRPr="009233D6">
        <w:rPr>
          <w:b/>
        </w:rPr>
        <w:t xml:space="preserve">использовать приобретенные знания и умения в практической деятельности и повседневной жизни </w:t>
      </w:r>
      <w:proofErr w:type="gramStart"/>
      <w:r w:rsidRPr="009233D6">
        <w:t>для</w:t>
      </w:r>
      <w:proofErr w:type="gramEnd"/>
      <w:r w:rsidRPr="009233D6">
        <w:t>:</w:t>
      </w:r>
    </w:p>
    <w:p w:rsidR="00BD101B" w:rsidRPr="009233D6" w:rsidRDefault="00BD101B" w:rsidP="007D2C35">
      <w:pPr>
        <w:ind w:left="567" w:firstLine="680"/>
        <w:jc w:val="both"/>
      </w:pPr>
      <w:r w:rsidRPr="009233D6">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BD101B" w:rsidRPr="009233D6" w:rsidRDefault="00BD101B" w:rsidP="007D2C35">
      <w:pPr>
        <w:ind w:firstLine="680"/>
        <w:jc w:val="both"/>
        <w:rPr>
          <w:b/>
          <w:i/>
        </w:rPr>
      </w:pPr>
      <w:r w:rsidRPr="009233D6">
        <w:rPr>
          <w:b/>
          <w:i/>
        </w:rPr>
        <w:t xml:space="preserve">В результате изучения раздела </w:t>
      </w:r>
      <w:r w:rsidRPr="009233D6">
        <w:rPr>
          <w:b/>
          <w:i/>
          <w:caps/>
        </w:rPr>
        <w:t>«Создание изделий из конструкционных и поделочных материалов»</w:t>
      </w:r>
      <w:r w:rsidRPr="009233D6">
        <w:rPr>
          <w:b/>
          <w:i/>
        </w:rPr>
        <w:t xml:space="preserve"> ученик должен:</w:t>
      </w:r>
    </w:p>
    <w:p w:rsidR="00BD101B" w:rsidRPr="009233D6" w:rsidRDefault="00BD101B" w:rsidP="007D2C35">
      <w:pPr>
        <w:ind w:firstLine="680"/>
        <w:jc w:val="both"/>
      </w:pPr>
      <w:r w:rsidRPr="009233D6">
        <w:rPr>
          <w:b/>
        </w:rPr>
        <w:t>знать/понимать</w:t>
      </w:r>
    </w:p>
    <w:p w:rsidR="00BD101B" w:rsidRPr="009233D6" w:rsidRDefault="00BD101B" w:rsidP="001712AB">
      <w:pPr>
        <w:numPr>
          <w:ilvl w:val="0"/>
          <w:numId w:val="10"/>
        </w:numPr>
        <w:ind w:firstLine="680"/>
        <w:jc w:val="both"/>
      </w:pPr>
      <w:r w:rsidRPr="009233D6">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BD101B" w:rsidRPr="009233D6" w:rsidRDefault="00BD101B" w:rsidP="007D2C35">
      <w:pPr>
        <w:ind w:firstLine="680"/>
        <w:jc w:val="both"/>
        <w:rPr>
          <w:b/>
        </w:rPr>
      </w:pPr>
      <w:r w:rsidRPr="009233D6">
        <w:rPr>
          <w:b/>
        </w:rPr>
        <w:t>уметь</w:t>
      </w:r>
    </w:p>
    <w:p w:rsidR="00BD101B" w:rsidRPr="009233D6" w:rsidRDefault="00BD101B" w:rsidP="001712AB">
      <w:pPr>
        <w:numPr>
          <w:ilvl w:val="0"/>
          <w:numId w:val="10"/>
        </w:numPr>
        <w:ind w:firstLine="680"/>
        <w:jc w:val="both"/>
        <w:rPr>
          <w:b/>
        </w:rPr>
      </w:pPr>
      <w:r w:rsidRPr="009233D6">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BD101B" w:rsidRPr="009233D6" w:rsidRDefault="00BD101B" w:rsidP="007D2C35">
      <w:pPr>
        <w:ind w:left="567" w:firstLine="680"/>
        <w:jc w:val="both"/>
      </w:pPr>
      <w:r w:rsidRPr="009233D6">
        <w:rPr>
          <w:b/>
        </w:rPr>
        <w:t xml:space="preserve">использовать приобретенные знания и умения в практической деятельности и повседневной жизни </w:t>
      </w:r>
      <w:proofErr w:type="gramStart"/>
      <w:r w:rsidRPr="009233D6">
        <w:t>для</w:t>
      </w:r>
      <w:proofErr w:type="gramEnd"/>
      <w:r w:rsidRPr="009233D6">
        <w:t>:</w:t>
      </w:r>
    </w:p>
    <w:p w:rsidR="00BD101B" w:rsidRPr="009233D6" w:rsidRDefault="00BD101B" w:rsidP="001712AB">
      <w:pPr>
        <w:numPr>
          <w:ilvl w:val="0"/>
          <w:numId w:val="10"/>
        </w:numPr>
        <w:ind w:firstLine="680"/>
        <w:jc w:val="both"/>
      </w:pPr>
      <w:r w:rsidRPr="009233D6">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BD101B" w:rsidRPr="009233D6" w:rsidRDefault="00BD101B" w:rsidP="007D2C35">
      <w:pPr>
        <w:ind w:firstLine="680"/>
        <w:jc w:val="both"/>
        <w:rPr>
          <w:b/>
          <w:i/>
        </w:rPr>
      </w:pPr>
      <w:r w:rsidRPr="009233D6">
        <w:rPr>
          <w:b/>
          <w:i/>
        </w:rPr>
        <w:t xml:space="preserve">В результате изучения раздела </w:t>
      </w:r>
      <w:r w:rsidRPr="009233D6">
        <w:rPr>
          <w:b/>
          <w:i/>
          <w:caps/>
        </w:rPr>
        <w:t>«создание изделий из текстильных и поделочных материалов»</w:t>
      </w:r>
      <w:r w:rsidRPr="009233D6">
        <w:rPr>
          <w:b/>
          <w:i/>
        </w:rPr>
        <w:t xml:space="preserve"> ученик должен:</w:t>
      </w:r>
    </w:p>
    <w:p w:rsidR="00BD101B" w:rsidRPr="009233D6" w:rsidRDefault="00BD101B" w:rsidP="007D2C35">
      <w:pPr>
        <w:ind w:firstLine="680"/>
        <w:jc w:val="both"/>
      </w:pPr>
      <w:r w:rsidRPr="009233D6">
        <w:rPr>
          <w:b/>
        </w:rPr>
        <w:t>знать/понимать</w:t>
      </w:r>
    </w:p>
    <w:p w:rsidR="00BD101B" w:rsidRPr="009233D6" w:rsidRDefault="00BD101B" w:rsidP="001712AB">
      <w:pPr>
        <w:numPr>
          <w:ilvl w:val="0"/>
          <w:numId w:val="10"/>
        </w:numPr>
        <w:ind w:firstLine="680"/>
        <w:jc w:val="both"/>
      </w:pPr>
      <w:r w:rsidRPr="009233D6">
        <w:lastRenderedPageBreak/>
        <w:t>назначение различных швейных изделий; основные стили в одежде и современные направления моды; виды традиционных народных промыслов;</w:t>
      </w:r>
    </w:p>
    <w:p w:rsidR="00BD101B" w:rsidRPr="009233D6" w:rsidRDefault="00BD101B" w:rsidP="007D2C35">
      <w:pPr>
        <w:ind w:firstLine="680"/>
        <w:jc w:val="both"/>
        <w:rPr>
          <w:b/>
        </w:rPr>
      </w:pPr>
      <w:r w:rsidRPr="009233D6">
        <w:rPr>
          <w:b/>
        </w:rPr>
        <w:t>уметь</w:t>
      </w:r>
    </w:p>
    <w:p w:rsidR="00BD101B" w:rsidRPr="009233D6" w:rsidRDefault="00BD101B" w:rsidP="001712AB">
      <w:pPr>
        <w:numPr>
          <w:ilvl w:val="0"/>
          <w:numId w:val="10"/>
        </w:numPr>
        <w:ind w:firstLine="680"/>
        <w:jc w:val="both"/>
      </w:pPr>
      <w:r w:rsidRPr="009233D6">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BD101B" w:rsidRPr="009233D6" w:rsidRDefault="00BD101B" w:rsidP="007D2C35">
      <w:pPr>
        <w:ind w:firstLine="680"/>
        <w:jc w:val="both"/>
      </w:pPr>
    </w:p>
    <w:p w:rsidR="00BD101B" w:rsidRPr="009233D6" w:rsidRDefault="00BD101B" w:rsidP="007D2C35">
      <w:pPr>
        <w:ind w:left="567" w:firstLine="680"/>
        <w:jc w:val="both"/>
      </w:pPr>
      <w:r w:rsidRPr="009233D6">
        <w:rPr>
          <w:b/>
        </w:rPr>
        <w:t xml:space="preserve">использовать приобретенные знания и умения в практической деятельности и повседневной жизни </w:t>
      </w:r>
      <w:proofErr w:type="gramStart"/>
      <w:r w:rsidRPr="009233D6">
        <w:t>для</w:t>
      </w:r>
      <w:proofErr w:type="gramEnd"/>
      <w:r w:rsidRPr="009233D6">
        <w:t>:</w:t>
      </w:r>
    </w:p>
    <w:p w:rsidR="00BD101B" w:rsidRPr="009233D6" w:rsidRDefault="00BD101B" w:rsidP="001712AB">
      <w:pPr>
        <w:numPr>
          <w:ilvl w:val="0"/>
          <w:numId w:val="10"/>
        </w:numPr>
        <w:ind w:firstLine="680"/>
        <w:jc w:val="both"/>
      </w:pPr>
      <w:r w:rsidRPr="009233D6">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BD101B" w:rsidRPr="009233D6" w:rsidRDefault="00BD101B" w:rsidP="007D2C35">
      <w:pPr>
        <w:ind w:firstLine="680"/>
        <w:jc w:val="both"/>
        <w:rPr>
          <w:b/>
          <w:i/>
        </w:rPr>
      </w:pPr>
      <w:r w:rsidRPr="009233D6">
        <w:rPr>
          <w:b/>
          <w:i/>
        </w:rPr>
        <w:t xml:space="preserve">В результате изучения раздела </w:t>
      </w:r>
      <w:r w:rsidRPr="009233D6">
        <w:rPr>
          <w:b/>
          <w:i/>
          <w:caps/>
        </w:rPr>
        <w:t>«КУЛИНАРИЯ»</w:t>
      </w:r>
      <w:r w:rsidRPr="009233D6">
        <w:rPr>
          <w:b/>
          <w:i/>
        </w:rPr>
        <w:t xml:space="preserve"> ученик должен:</w:t>
      </w:r>
    </w:p>
    <w:p w:rsidR="00BD101B" w:rsidRPr="009233D6" w:rsidRDefault="00BD101B" w:rsidP="007D2C35">
      <w:pPr>
        <w:ind w:firstLine="680"/>
        <w:jc w:val="both"/>
      </w:pPr>
      <w:r w:rsidRPr="009233D6">
        <w:rPr>
          <w:b/>
        </w:rPr>
        <w:t>знать/понимать</w:t>
      </w:r>
    </w:p>
    <w:p w:rsidR="00BD101B" w:rsidRPr="009233D6" w:rsidRDefault="00BD101B" w:rsidP="001712AB">
      <w:pPr>
        <w:numPr>
          <w:ilvl w:val="0"/>
          <w:numId w:val="10"/>
        </w:numPr>
        <w:ind w:firstLine="680"/>
        <w:jc w:val="both"/>
      </w:pPr>
      <w:r w:rsidRPr="009233D6">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BD101B" w:rsidRPr="009233D6" w:rsidRDefault="00BD101B" w:rsidP="007D2C35">
      <w:pPr>
        <w:ind w:firstLine="680"/>
        <w:jc w:val="both"/>
        <w:rPr>
          <w:b/>
        </w:rPr>
      </w:pPr>
      <w:r w:rsidRPr="009233D6">
        <w:rPr>
          <w:b/>
        </w:rPr>
        <w:t>уметь</w:t>
      </w:r>
    </w:p>
    <w:p w:rsidR="00BD101B" w:rsidRPr="009233D6" w:rsidRDefault="00BD101B" w:rsidP="001712AB">
      <w:pPr>
        <w:numPr>
          <w:ilvl w:val="0"/>
          <w:numId w:val="10"/>
        </w:numPr>
        <w:ind w:firstLine="680"/>
        <w:jc w:val="both"/>
      </w:pPr>
      <w:proofErr w:type="gramStart"/>
      <w:r w:rsidRPr="009233D6">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roofErr w:type="gramEnd"/>
    </w:p>
    <w:p w:rsidR="00BD101B" w:rsidRPr="009233D6" w:rsidRDefault="00BD101B" w:rsidP="007D2C35">
      <w:pPr>
        <w:ind w:left="567" w:firstLine="680"/>
        <w:jc w:val="both"/>
      </w:pPr>
      <w:r w:rsidRPr="009233D6">
        <w:rPr>
          <w:b/>
        </w:rPr>
        <w:t xml:space="preserve">использовать приобретенные знания и умения в практической деятельности и повседневной жизни </w:t>
      </w:r>
      <w:proofErr w:type="gramStart"/>
      <w:r w:rsidRPr="009233D6">
        <w:t>для</w:t>
      </w:r>
      <w:proofErr w:type="gramEnd"/>
      <w:r w:rsidRPr="009233D6">
        <w:t>:</w:t>
      </w:r>
    </w:p>
    <w:p w:rsidR="00BD101B" w:rsidRPr="009233D6" w:rsidRDefault="00BD101B" w:rsidP="001712AB">
      <w:pPr>
        <w:numPr>
          <w:ilvl w:val="0"/>
          <w:numId w:val="10"/>
        </w:numPr>
        <w:ind w:firstLine="680"/>
        <w:jc w:val="both"/>
      </w:pPr>
      <w:r w:rsidRPr="009233D6">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BD101B" w:rsidRPr="009233D6" w:rsidRDefault="00BD101B" w:rsidP="007D2C35">
      <w:pPr>
        <w:pStyle w:val="af"/>
        <w:ind w:firstLine="680"/>
        <w:rPr>
          <w:b/>
          <w:i/>
          <w:sz w:val="24"/>
          <w:szCs w:val="24"/>
        </w:rPr>
      </w:pPr>
      <w:r w:rsidRPr="009233D6">
        <w:rPr>
          <w:b/>
          <w:i/>
          <w:sz w:val="24"/>
          <w:szCs w:val="24"/>
        </w:rPr>
        <w:t xml:space="preserve">В результате изучения раздела </w:t>
      </w:r>
      <w:r w:rsidRPr="009233D6">
        <w:rPr>
          <w:b/>
          <w:i/>
          <w:caps/>
          <w:sz w:val="24"/>
          <w:szCs w:val="24"/>
        </w:rPr>
        <w:t>«ЭЛЕКТРОТЕХНИЧЕСКИЕ РАБОТЫ»</w:t>
      </w:r>
      <w:r w:rsidRPr="009233D6">
        <w:rPr>
          <w:b/>
          <w:i/>
          <w:sz w:val="24"/>
          <w:szCs w:val="24"/>
        </w:rPr>
        <w:t xml:space="preserve"> ученик должен:</w:t>
      </w:r>
    </w:p>
    <w:p w:rsidR="00BD101B" w:rsidRPr="009233D6" w:rsidRDefault="00BD101B" w:rsidP="007D2C35">
      <w:pPr>
        <w:ind w:left="567" w:firstLine="680"/>
        <w:jc w:val="both"/>
      </w:pPr>
      <w:r w:rsidRPr="009233D6">
        <w:rPr>
          <w:b/>
        </w:rPr>
        <w:t>знать/понимать</w:t>
      </w:r>
    </w:p>
    <w:p w:rsidR="00BD101B" w:rsidRPr="009233D6" w:rsidRDefault="00BD101B" w:rsidP="001712AB">
      <w:pPr>
        <w:numPr>
          <w:ilvl w:val="0"/>
          <w:numId w:val="10"/>
        </w:numPr>
        <w:ind w:firstLine="680"/>
        <w:jc w:val="both"/>
        <w:rPr>
          <w:b/>
        </w:rPr>
      </w:pPr>
      <w:r w:rsidRPr="009233D6">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BD101B" w:rsidRPr="009233D6" w:rsidRDefault="00BD101B" w:rsidP="007D2C35">
      <w:pPr>
        <w:ind w:left="567" w:firstLine="680"/>
        <w:jc w:val="both"/>
        <w:rPr>
          <w:b/>
        </w:rPr>
      </w:pPr>
      <w:r w:rsidRPr="009233D6">
        <w:rPr>
          <w:b/>
        </w:rPr>
        <w:t>уметь</w:t>
      </w:r>
    </w:p>
    <w:p w:rsidR="00BD101B" w:rsidRPr="009233D6" w:rsidRDefault="00BD101B" w:rsidP="001712AB">
      <w:pPr>
        <w:numPr>
          <w:ilvl w:val="0"/>
          <w:numId w:val="10"/>
        </w:numPr>
        <w:ind w:firstLine="680"/>
        <w:jc w:val="both"/>
      </w:pPr>
      <w:r w:rsidRPr="009233D6">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w:t>
      </w:r>
      <w:proofErr w:type="gramStart"/>
      <w:r w:rsidRPr="009233D6">
        <w:t xml:space="preserve"> В</w:t>
      </w:r>
      <w:proofErr w:type="gramEnd"/>
      <w:r w:rsidRPr="009233D6">
        <w:t>;</w:t>
      </w:r>
    </w:p>
    <w:p w:rsidR="00BD101B" w:rsidRPr="009233D6" w:rsidRDefault="00BD101B" w:rsidP="007D2C35">
      <w:pPr>
        <w:ind w:left="567" w:firstLine="680"/>
        <w:jc w:val="both"/>
      </w:pPr>
      <w:r w:rsidRPr="009233D6">
        <w:rPr>
          <w:b/>
        </w:rPr>
        <w:t xml:space="preserve">использовать приобретенные знания и умения в практической деятельности и повседневной жизни </w:t>
      </w:r>
      <w:proofErr w:type="gramStart"/>
      <w:r w:rsidRPr="009233D6">
        <w:t>для</w:t>
      </w:r>
      <w:proofErr w:type="gramEnd"/>
      <w:r w:rsidRPr="009233D6">
        <w:t>:</w:t>
      </w:r>
    </w:p>
    <w:p w:rsidR="00BD101B" w:rsidRPr="009233D6" w:rsidRDefault="00BD101B" w:rsidP="001712AB">
      <w:pPr>
        <w:numPr>
          <w:ilvl w:val="0"/>
          <w:numId w:val="10"/>
        </w:numPr>
        <w:ind w:firstLine="680"/>
        <w:jc w:val="both"/>
      </w:pPr>
      <w:r w:rsidRPr="009233D6">
        <w:lastRenderedPageBreak/>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BD101B" w:rsidRPr="009233D6" w:rsidRDefault="00BD101B" w:rsidP="007D2C35">
      <w:pPr>
        <w:pStyle w:val="af"/>
        <w:ind w:firstLine="680"/>
        <w:rPr>
          <w:b/>
          <w:i/>
          <w:sz w:val="24"/>
          <w:szCs w:val="24"/>
        </w:rPr>
      </w:pPr>
      <w:r w:rsidRPr="009233D6">
        <w:rPr>
          <w:b/>
          <w:i/>
          <w:sz w:val="24"/>
          <w:szCs w:val="24"/>
        </w:rPr>
        <w:t xml:space="preserve">В результате изучения раздела </w:t>
      </w:r>
      <w:r w:rsidRPr="009233D6">
        <w:rPr>
          <w:b/>
          <w:i/>
          <w:caps/>
          <w:sz w:val="24"/>
          <w:szCs w:val="24"/>
        </w:rPr>
        <w:t>«ТЕХНОЛОГИИ ВЕДЕНИЯ ДОМА»</w:t>
      </w:r>
      <w:r w:rsidRPr="009233D6">
        <w:rPr>
          <w:b/>
          <w:i/>
          <w:sz w:val="24"/>
          <w:szCs w:val="24"/>
        </w:rPr>
        <w:t xml:space="preserve"> ученик должен:</w:t>
      </w:r>
    </w:p>
    <w:p w:rsidR="00BD101B" w:rsidRPr="009233D6" w:rsidRDefault="00BD101B" w:rsidP="007D2C35">
      <w:pPr>
        <w:ind w:firstLine="680"/>
        <w:jc w:val="both"/>
      </w:pPr>
      <w:r w:rsidRPr="009233D6">
        <w:rPr>
          <w:b/>
        </w:rPr>
        <w:t>знать/понимать</w:t>
      </w:r>
    </w:p>
    <w:p w:rsidR="00BD101B" w:rsidRPr="009233D6" w:rsidRDefault="00BD101B" w:rsidP="001712AB">
      <w:pPr>
        <w:numPr>
          <w:ilvl w:val="0"/>
          <w:numId w:val="10"/>
        </w:numPr>
        <w:ind w:firstLine="680"/>
        <w:jc w:val="both"/>
        <w:rPr>
          <w:b/>
        </w:rPr>
      </w:pPr>
      <w:proofErr w:type="gramStart"/>
      <w:r w:rsidRPr="009233D6">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roofErr w:type="gramEnd"/>
    </w:p>
    <w:p w:rsidR="00BD101B" w:rsidRPr="009233D6" w:rsidRDefault="00BD101B" w:rsidP="007D2C35">
      <w:pPr>
        <w:pStyle w:val="af"/>
        <w:ind w:firstLine="680"/>
        <w:rPr>
          <w:b/>
          <w:sz w:val="24"/>
          <w:szCs w:val="24"/>
        </w:rPr>
      </w:pPr>
      <w:r w:rsidRPr="009233D6">
        <w:rPr>
          <w:b/>
          <w:sz w:val="24"/>
          <w:szCs w:val="24"/>
        </w:rPr>
        <w:t>уметь</w:t>
      </w:r>
    </w:p>
    <w:p w:rsidR="00BD101B" w:rsidRPr="009233D6" w:rsidRDefault="00BD101B" w:rsidP="001712AB">
      <w:pPr>
        <w:numPr>
          <w:ilvl w:val="0"/>
          <w:numId w:val="10"/>
        </w:numPr>
        <w:ind w:firstLine="680"/>
        <w:jc w:val="both"/>
        <w:rPr>
          <w:b/>
        </w:rPr>
      </w:pPr>
      <w:r w:rsidRPr="009233D6">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BD101B" w:rsidRPr="009233D6" w:rsidRDefault="00BD101B" w:rsidP="007D2C35">
      <w:pPr>
        <w:ind w:left="567" w:firstLine="680"/>
        <w:jc w:val="both"/>
      </w:pPr>
      <w:r w:rsidRPr="009233D6">
        <w:rPr>
          <w:b/>
        </w:rPr>
        <w:t xml:space="preserve">использовать приобретенные знания и умения в практической деятельности и повседневной жизни </w:t>
      </w:r>
      <w:proofErr w:type="gramStart"/>
      <w:r w:rsidRPr="009233D6">
        <w:t>для</w:t>
      </w:r>
      <w:proofErr w:type="gramEnd"/>
      <w:r w:rsidRPr="009233D6">
        <w:t>:</w:t>
      </w:r>
    </w:p>
    <w:p w:rsidR="00BD101B" w:rsidRPr="009233D6" w:rsidRDefault="00BD101B" w:rsidP="001712AB">
      <w:pPr>
        <w:numPr>
          <w:ilvl w:val="0"/>
          <w:numId w:val="10"/>
        </w:numPr>
        <w:ind w:firstLine="680"/>
        <w:jc w:val="both"/>
      </w:pPr>
      <w:r w:rsidRPr="009233D6">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BD101B" w:rsidRPr="009233D6" w:rsidRDefault="00BD101B" w:rsidP="007D2C35">
      <w:pPr>
        <w:pStyle w:val="af"/>
        <w:ind w:firstLine="680"/>
        <w:rPr>
          <w:b/>
          <w:i/>
          <w:sz w:val="24"/>
          <w:szCs w:val="24"/>
        </w:rPr>
      </w:pPr>
      <w:r w:rsidRPr="009233D6">
        <w:rPr>
          <w:b/>
          <w:i/>
          <w:sz w:val="24"/>
          <w:szCs w:val="24"/>
        </w:rPr>
        <w:t xml:space="preserve">В результате изучения раздела </w:t>
      </w:r>
      <w:r w:rsidRPr="009233D6">
        <w:rPr>
          <w:b/>
          <w:i/>
          <w:caps/>
          <w:sz w:val="24"/>
          <w:szCs w:val="24"/>
        </w:rPr>
        <w:t>«ЧЕРЧЕНИЕ И ГРАФИКА»</w:t>
      </w:r>
      <w:r w:rsidRPr="009233D6">
        <w:rPr>
          <w:b/>
          <w:i/>
          <w:sz w:val="24"/>
          <w:szCs w:val="24"/>
        </w:rPr>
        <w:t xml:space="preserve"> ученик должен:</w:t>
      </w:r>
    </w:p>
    <w:p w:rsidR="00BD101B" w:rsidRPr="009233D6" w:rsidRDefault="00BD101B" w:rsidP="007D2C35">
      <w:pPr>
        <w:ind w:firstLine="680"/>
        <w:jc w:val="both"/>
      </w:pPr>
      <w:r w:rsidRPr="009233D6">
        <w:rPr>
          <w:b/>
        </w:rPr>
        <w:t>знать/понимать</w:t>
      </w:r>
    </w:p>
    <w:p w:rsidR="00BD101B" w:rsidRPr="009233D6" w:rsidRDefault="00BD101B" w:rsidP="001712AB">
      <w:pPr>
        <w:numPr>
          <w:ilvl w:val="0"/>
          <w:numId w:val="10"/>
        </w:numPr>
        <w:ind w:firstLine="680"/>
        <w:jc w:val="both"/>
        <w:rPr>
          <w:b/>
        </w:rPr>
      </w:pPr>
      <w:proofErr w:type="gramStart"/>
      <w:r w:rsidRPr="009233D6">
        <w:t>технологические понятия: графическая документация, технологическая карта, чертеж, эскиз, технический рисунок, схема, стандартизация;</w:t>
      </w:r>
      <w:proofErr w:type="gramEnd"/>
    </w:p>
    <w:p w:rsidR="00BD101B" w:rsidRPr="009233D6" w:rsidRDefault="00BD101B" w:rsidP="007D2C35">
      <w:pPr>
        <w:ind w:firstLine="680"/>
        <w:jc w:val="both"/>
        <w:rPr>
          <w:b/>
        </w:rPr>
      </w:pPr>
    </w:p>
    <w:p w:rsidR="00BD101B" w:rsidRPr="009233D6" w:rsidRDefault="00BD101B" w:rsidP="007D2C35">
      <w:pPr>
        <w:pStyle w:val="af"/>
        <w:ind w:firstLine="680"/>
        <w:rPr>
          <w:b/>
          <w:sz w:val="24"/>
          <w:szCs w:val="24"/>
        </w:rPr>
      </w:pPr>
      <w:r w:rsidRPr="009233D6">
        <w:rPr>
          <w:b/>
          <w:sz w:val="24"/>
          <w:szCs w:val="24"/>
        </w:rPr>
        <w:t>уметь</w:t>
      </w:r>
    </w:p>
    <w:p w:rsidR="00BD101B" w:rsidRPr="009233D6" w:rsidRDefault="00BD101B" w:rsidP="001712AB">
      <w:pPr>
        <w:numPr>
          <w:ilvl w:val="0"/>
          <w:numId w:val="10"/>
        </w:numPr>
        <w:ind w:firstLine="680"/>
        <w:jc w:val="both"/>
      </w:pPr>
      <w:r w:rsidRPr="009233D6">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BD101B" w:rsidRPr="009233D6" w:rsidRDefault="00BD101B" w:rsidP="007D2C35">
      <w:pPr>
        <w:ind w:left="567" w:firstLine="680"/>
        <w:jc w:val="both"/>
      </w:pPr>
      <w:r w:rsidRPr="009233D6">
        <w:rPr>
          <w:b/>
        </w:rPr>
        <w:t xml:space="preserve">использовать приобретенные знания и умения в практической деятельности и повседневной жизни </w:t>
      </w:r>
      <w:proofErr w:type="gramStart"/>
      <w:r w:rsidRPr="009233D6">
        <w:t>для</w:t>
      </w:r>
      <w:proofErr w:type="gramEnd"/>
      <w:r w:rsidRPr="009233D6">
        <w:t>:</w:t>
      </w:r>
    </w:p>
    <w:p w:rsidR="00BD101B" w:rsidRPr="009233D6" w:rsidRDefault="00BD101B" w:rsidP="001712AB">
      <w:pPr>
        <w:numPr>
          <w:ilvl w:val="0"/>
          <w:numId w:val="10"/>
        </w:numPr>
        <w:ind w:firstLine="680"/>
        <w:jc w:val="both"/>
      </w:pPr>
      <w:r w:rsidRPr="009233D6">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BD101B" w:rsidRPr="009233D6" w:rsidRDefault="00BD101B" w:rsidP="007D2C35">
      <w:pPr>
        <w:pStyle w:val="af"/>
        <w:ind w:firstLine="680"/>
        <w:rPr>
          <w:b/>
          <w:i/>
          <w:sz w:val="24"/>
          <w:szCs w:val="24"/>
        </w:rPr>
      </w:pPr>
      <w:r w:rsidRPr="009233D6">
        <w:rPr>
          <w:b/>
          <w:i/>
          <w:sz w:val="24"/>
          <w:szCs w:val="24"/>
        </w:rPr>
        <w:t xml:space="preserve">В результате изучения раздела </w:t>
      </w:r>
      <w:r w:rsidRPr="009233D6">
        <w:rPr>
          <w:b/>
          <w:i/>
          <w:caps/>
          <w:sz w:val="24"/>
          <w:szCs w:val="24"/>
        </w:rPr>
        <w:t>«СОВРЕМЕННОЕ ПРОИЗВОДСТВО И ПРОФЕССИОНАЛЬНОЕ ОБРАЗОВАНИЕ»</w:t>
      </w:r>
      <w:r w:rsidRPr="009233D6">
        <w:rPr>
          <w:b/>
          <w:i/>
          <w:sz w:val="24"/>
          <w:szCs w:val="24"/>
        </w:rPr>
        <w:t xml:space="preserve"> ученик должен:</w:t>
      </w:r>
    </w:p>
    <w:p w:rsidR="00BD101B" w:rsidRPr="009233D6" w:rsidRDefault="00BD101B" w:rsidP="007D2C35">
      <w:pPr>
        <w:ind w:firstLine="680"/>
        <w:jc w:val="both"/>
      </w:pPr>
      <w:r w:rsidRPr="009233D6">
        <w:rPr>
          <w:b/>
        </w:rPr>
        <w:t>знать/понимать</w:t>
      </w:r>
    </w:p>
    <w:p w:rsidR="00BD101B" w:rsidRPr="009233D6" w:rsidRDefault="00BD101B" w:rsidP="001712AB">
      <w:pPr>
        <w:numPr>
          <w:ilvl w:val="0"/>
          <w:numId w:val="10"/>
        </w:numPr>
        <w:ind w:firstLine="680"/>
        <w:jc w:val="both"/>
      </w:pPr>
      <w:r w:rsidRPr="009233D6">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BD101B" w:rsidRPr="009233D6" w:rsidRDefault="00BD101B" w:rsidP="007D2C35">
      <w:pPr>
        <w:pStyle w:val="af"/>
        <w:ind w:firstLine="680"/>
        <w:rPr>
          <w:b/>
          <w:sz w:val="24"/>
          <w:szCs w:val="24"/>
        </w:rPr>
      </w:pPr>
      <w:r w:rsidRPr="009233D6">
        <w:rPr>
          <w:b/>
          <w:sz w:val="24"/>
          <w:szCs w:val="24"/>
        </w:rPr>
        <w:t>уметь</w:t>
      </w:r>
    </w:p>
    <w:p w:rsidR="00BD101B" w:rsidRPr="009233D6" w:rsidRDefault="00BD101B" w:rsidP="001712AB">
      <w:pPr>
        <w:numPr>
          <w:ilvl w:val="0"/>
          <w:numId w:val="10"/>
        </w:numPr>
        <w:ind w:firstLine="680"/>
        <w:jc w:val="both"/>
      </w:pPr>
      <w:r w:rsidRPr="009233D6">
        <w:lastRenderedPageBreak/>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BD101B" w:rsidRPr="009233D6" w:rsidRDefault="00BD101B" w:rsidP="007D2C35">
      <w:pPr>
        <w:ind w:left="567" w:firstLine="680"/>
        <w:jc w:val="both"/>
      </w:pPr>
      <w:r w:rsidRPr="009233D6">
        <w:rPr>
          <w:b/>
        </w:rPr>
        <w:t xml:space="preserve">использовать приобретенные знания и умения в практической деятельности и повседневной жизни </w:t>
      </w:r>
      <w:proofErr w:type="gramStart"/>
      <w:r w:rsidRPr="009233D6">
        <w:t>для</w:t>
      </w:r>
      <w:proofErr w:type="gramEnd"/>
      <w:r w:rsidRPr="009233D6">
        <w:t>:</w:t>
      </w:r>
    </w:p>
    <w:p w:rsidR="00BD101B" w:rsidRPr="009233D6" w:rsidRDefault="00BD101B" w:rsidP="001712AB">
      <w:pPr>
        <w:numPr>
          <w:ilvl w:val="0"/>
          <w:numId w:val="10"/>
        </w:numPr>
        <w:ind w:firstLine="680"/>
        <w:jc w:val="both"/>
      </w:pPr>
      <w:r w:rsidRPr="009233D6">
        <w:t>построения планов профессиональной карьеры, выбора пути продолжения образования или трудоустройства.</w:t>
      </w:r>
    </w:p>
    <w:p w:rsidR="00974293" w:rsidRPr="009233D6" w:rsidRDefault="007D2C35" w:rsidP="007D2C35">
      <w:pPr>
        <w:shd w:val="clear" w:color="auto" w:fill="FFFFFF"/>
        <w:ind w:firstLine="680"/>
        <w:jc w:val="center"/>
        <w:rPr>
          <w:b/>
          <w:bCs/>
        </w:rPr>
      </w:pPr>
      <w:r w:rsidRPr="009233D6">
        <w:rPr>
          <w:b/>
          <w:bCs/>
        </w:rPr>
        <w:t>Критерии оценивания учебной деятельности обучающихся основной школы по технологии</w:t>
      </w:r>
    </w:p>
    <w:p w:rsidR="00974293" w:rsidRPr="009233D6" w:rsidRDefault="00974293" w:rsidP="00106BA3">
      <w:pPr>
        <w:shd w:val="clear" w:color="auto" w:fill="FFFFFF"/>
        <w:ind w:firstLine="680"/>
        <w:jc w:val="both"/>
      </w:pPr>
      <w:r w:rsidRPr="009233D6">
        <w:t xml:space="preserve">Примерный характер оценок предполагает, что при их использовании следует учитывать цели контроля успеваемости, индивидуальные </w:t>
      </w:r>
      <w:proofErr w:type="spellStart"/>
      <w:r w:rsidRPr="009233D6">
        <w:t>особенностишкольников</w:t>
      </w:r>
      <w:proofErr w:type="spellEnd"/>
      <w:r w:rsidRPr="009233D6">
        <w:t>, содержание и характер труда.</w:t>
      </w:r>
    </w:p>
    <w:p w:rsidR="00974293" w:rsidRPr="009233D6" w:rsidRDefault="00974293" w:rsidP="00106BA3">
      <w:pPr>
        <w:shd w:val="clear" w:color="auto" w:fill="FFFFFF"/>
        <w:ind w:firstLine="680"/>
        <w:jc w:val="both"/>
        <w:rPr>
          <w:b/>
          <w:bCs/>
          <w:spacing w:val="-12"/>
        </w:rPr>
      </w:pPr>
    </w:p>
    <w:p w:rsidR="00974293" w:rsidRPr="009233D6" w:rsidRDefault="00974293" w:rsidP="00106BA3">
      <w:pPr>
        <w:shd w:val="clear" w:color="auto" w:fill="FFFFFF"/>
        <w:ind w:firstLine="680"/>
        <w:jc w:val="both"/>
      </w:pPr>
      <w:r w:rsidRPr="009233D6">
        <w:rPr>
          <w:b/>
          <w:bCs/>
          <w:spacing w:val="-3"/>
        </w:rPr>
        <w:t>Оценка устных ответов</w:t>
      </w:r>
    </w:p>
    <w:p w:rsidR="00974293" w:rsidRPr="009233D6" w:rsidRDefault="00974293" w:rsidP="00106BA3">
      <w:pPr>
        <w:shd w:val="clear" w:color="auto" w:fill="FFFFFF"/>
        <w:ind w:firstLine="680"/>
        <w:jc w:val="both"/>
        <w:rPr>
          <w:b/>
          <w:bCs/>
          <w:spacing w:val="-7"/>
        </w:rPr>
      </w:pPr>
      <w:r w:rsidRPr="009233D6">
        <w:rPr>
          <w:b/>
          <w:bCs/>
          <w:spacing w:val="-7"/>
        </w:rPr>
        <w:t xml:space="preserve">Оценка «5» </w:t>
      </w:r>
    </w:p>
    <w:p w:rsidR="00974293" w:rsidRPr="009233D6"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полностью усвоил учебный материал;</w:t>
      </w:r>
    </w:p>
    <w:p w:rsidR="00974293" w:rsidRPr="009233D6"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умеет изложить его своими словами;</w:t>
      </w:r>
    </w:p>
    <w:p w:rsidR="00974293" w:rsidRPr="009233D6"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самостоятельно подтверждает ответ конкретными примерами;</w:t>
      </w:r>
    </w:p>
    <w:p w:rsidR="00974293" w:rsidRPr="009233D6"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10"/>
          <w:sz w:val="24"/>
          <w:szCs w:val="24"/>
        </w:rPr>
        <w:t>правильно и обстоятельно отвечает на дополнительные вопросы учителя.</w:t>
      </w:r>
    </w:p>
    <w:p w:rsidR="00974293" w:rsidRPr="009233D6"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9233D6" w:rsidRDefault="00974293" w:rsidP="00106BA3">
      <w:pPr>
        <w:shd w:val="clear" w:color="auto" w:fill="FFFFFF"/>
        <w:ind w:firstLine="680"/>
        <w:jc w:val="both"/>
        <w:rPr>
          <w:spacing w:val="-7"/>
        </w:rPr>
      </w:pPr>
      <w:r w:rsidRPr="009233D6">
        <w:rPr>
          <w:b/>
          <w:bCs/>
          <w:spacing w:val="-7"/>
        </w:rPr>
        <w:t>Оценка «4»</w:t>
      </w:r>
    </w:p>
    <w:p w:rsidR="00974293" w:rsidRPr="009233D6"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в основном усвоил учебный материал;</w:t>
      </w:r>
    </w:p>
    <w:p w:rsidR="00974293" w:rsidRPr="009233D6"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допускает незначительные ошибки при его изложении своими словами;</w:t>
      </w:r>
    </w:p>
    <w:p w:rsidR="00974293" w:rsidRPr="009233D6"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подтверждает ответ конкретными примерами;</w:t>
      </w:r>
    </w:p>
    <w:p w:rsidR="00974293" w:rsidRPr="009233D6"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правильно отвечает на дополнительные вопросы учителя.</w:t>
      </w:r>
    </w:p>
    <w:p w:rsidR="00974293" w:rsidRPr="009233D6"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9233D6" w:rsidRDefault="00974293" w:rsidP="00106BA3">
      <w:pPr>
        <w:shd w:val="clear" w:color="auto" w:fill="FFFFFF"/>
        <w:ind w:firstLine="680"/>
        <w:jc w:val="both"/>
      </w:pPr>
      <w:r w:rsidRPr="009233D6">
        <w:rPr>
          <w:b/>
          <w:bCs/>
          <w:spacing w:val="-7"/>
        </w:rPr>
        <w:t xml:space="preserve">Оценка «3» </w:t>
      </w:r>
    </w:p>
    <w:p w:rsidR="00974293" w:rsidRPr="009233D6"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не усвоил существенную часть учебного материала;</w:t>
      </w:r>
    </w:p>
    <w:p w:rsidR="00974293" w:rsidRPr="009233D6"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допускает значительные ошибки при его изложении своими словами;</w:t>
      </w:r>
    </w:p>
    <w:p w:rsidR="00974293" w:rsidRPr="009233D6"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затрудняется подтвердить ответ конкретными примерами;</w:t>
      </w:r>
    </w:p>
    <w:p w:rsidR="00974293" w:rsidRPr="009233D6"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слабо отвечает на дополнительные вопросы.</w:t>
      </w:r>
    </w:p>
    <w:p w:rsidR="00974293" w:rsidRPr="009233D6"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9233D6" w:rsidRDefault="00974293" w:rsidP="00106BA3">
      <w:pPr>
        <w:shd w:val="clear" w:color="auto" w:fill="FFFFFF"/>
        <w:ind w:firstLine="680"/>
        <w:jc w:val="both"/>
        <w:rPr>
          <w:b/>
          <w:bCs/>
          <w:spacing w:val="-7"/>
        </w:rPr>
      </w:pPr>
      <w:r w:rsidRPr="009233D6">
        <w:rPr>
          <w:b/>
          <w:bCs/>
          <w:spacing w:val="-7"/>
        </w:rPr>
        <w:t xml:space="preserve">Оценка «2» </w:t>
      </w:r>
    </w:p>
    <w:p w:rsidR="00974293" w:rsidRPr="009233D6"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почти не усвоил учебный материал;</w:t>
      </w:r>
    </w:p>
    <w:p w:rsidR="00974293" w:rsidRPr="009233D6"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не может изложить его своими словами;</w:t>
      </w:r>
    </w:p>
    <w:p w:rsidR="00974293" w:rsidRPr="009233D6"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не может подтвердить ответ конкретными примерами;</w:t>
      </w:r>
    </w:p>
    <w:p w:rsidR="00974293" w:rsidRPr="009233D6"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не отвечает на большую часть дополнительных вопросов учителя.</w:t>
      </w:r>
    </w:p>
    <w:p w:rsidR="00974293" w:rsidRPr="009233D6" w:rsidRDefault="00974293" w:rsidP="00106BA3">
      <w:pPr>
        <w:shd w:val="clear" w:color="auto" w:fill="FFFFFF"/>
        <w:ind w:firstLine="680"/>
        <w:jc w:val="both"/>
      </w:pPr>
      <w:r w:rsidRPr="009233D6">
        <w:rPr>
          <w:b/>
          <w:bCs/>
          <w:spacing w:val="-10"/>
        </w:rPr>
        <w:t>Оценка выполнения практических работ</w:t>
      </w:r>
    </w:p>
    <w:p w:rsidR="00974293" w:rsidRPr="009233D6" w:rsidRDefault="00974293" w:rsidP="00106BA3">
      <w:pPr>
        <w:shd w:val="clear" w:color="auto" w:fill="FFFFFF"/>
        <w:ind w:firstLine="680"/>
        <w:jc w:val="both"/>
        <w:rPr>
          <w:b/>
          <w:bCs/>
          <w:spacing w:val="-7"/>
        </w:rPr>
      </w:pPr>
      <w:r w:rsidRPr="009233D6">
        <w:rPr>
          <w:b/>
          <w:bCs/>
          <w:spacing w:val="-7"/>
        </w:rPr>
        <w:t xml:space="preserve"> Оценка «5» </w:t>
      </w:r>
    </w:p>
    <w:p w:rsidR="00974293" w:rsidRPr="009233D6"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тщательно спланирован труд и рационально организовано рабочее место;</w:t>
      </w:r>
    </w:p>
    <w:p w:rsidR="00974293" w:rsidRPr="009233D6"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10"/>
          <w:sz w:val="24"/>
          <w:szCs w:val="24"/>
        </w:rPr>
        <w:t xml:space="preserve">правильно выполнялись приемы труда, самостоятельно и творчески выполнялась </w:t>
      </w:r>
      <w:r w:rsidRPr="009233D6">
        <w:rPr>
          <w:rFonts w:ascii="Times New Roman" w:hAnsi="Times New Roman"/>
          <w:sz w:val="24"/>
          <w:szCs w:val="24"/>
        </w:rPr>
        <w:t>работа;</w:t>
      </w:r>
    </w:p>
    <w:p w:rsidR="00974293" w:rsidRPr="009233D6"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изделие изготовлено с учетом установленных требований;</w:t>
      </w:r>
    </w:p>
    <w:p w:rsidR="00974293" w:rsidRPr="009233D6"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полностью соблюдались правила техники безопасности.</w:t>
      </w:r>
    </w:p>
    <w:p w:rsidR="00974293" w:rsidRPr="009233D6" w:rsidRDefault="00974293" w:rsidP="00106BA3">
      <w:pPr>
        <w:shd w:val="clear" w:color="auto" w:fill="FFFFFF"/>
        <w:ind w:firstLine="680"/>
        <w:jc w:val="both"/>
      </w:pPr>
      <w:r w:rsidRPr="009233D6">
        <w:rPr>
          <w:b/>
          <w:bCs/>
          <w:spacing w:val="-7"/>
        </w:rPr>
        <w:t>Оценка «4»</w:t>
      </w:r>
    </w:p>
    <w:p w:rsidR="00974293" w:rsidRPr="009233D6"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10"/>
          <w:sz w:val="24"/>
          <w:szCs w:val="24"/>
        </w:rPr>
        <w:t xml:space="preserve">допущены незначительные недостатки в планировании труда и организации рабочего </w:t>
      </w:r>
      <w:r w:rsidRPr="009233D6">
        <w:rPr>
          <w:rFonts w:ascii="Times New Roman" w:hAnsi="Times New Roman"/>
          <w:sz w:val="24"/>
          <w:szCs w:val="24"/>
        </w:rPr>
        <w:t>места;</w:t>
      </w:r>
    </w:p>
    <w:p w:rsidR="00974293" w:rsidRPr="009233D6"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в основном правильно выполняются приемы труда;</w:t>
      </w:r>
    </w:p>
    <w:p w:rsidR="00974293" w:rsidRPr="009233D6"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работа выполнялась самостоятельно;</w:t>
      </w:r>
    </w:p>
    <w:p w:rsidR="00974293" w:rsidRPr="009233D6"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 xml:space="preserve">норма времени выполнена или </w:t>
      </w:r>
      <w:proofErr w:type="spellStart"/>
      <w:r w:rsidRPr="009233D6">
        <w:rPr>
          <w:rFonts w:ascii="Times New Roman" w:hAnsi="Times New Roman"/>
          <w:spacing w:val="-9"/>
          <w:sz w:val="24"/>
          <w:szCs w:val="24"/>
        </w:rPr>
        <w:t>недовыполнена</w:t>
      </w:r>
      <w:proofErr w:type="spellEnd"/>
      <w:r w:rsidRPr="009233D6">
        <w:rPr>
          <w:rFonts w:ascii="Times New Roman" w:hAnsi="Times New Roman"/>
          <w:spacing w:val="-9"/>
          <w:sz w:val="24"/>
          <w:szCs w:val="24"/>
        </w:rPr>
        <w:t xml:space="preserve"> 10-15 %;</w:t>
      </w:r>
    </w:p>
    <w:p w:rsidR="00974293" w:rsidRPr="009233D6"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изделие изготовлено с незначительными отклонениями;</w:t>
      </w:r>
    </w:p>
    <w:p w:rsidR="00974293" w:rsidRPr="009233D6"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lastRenderedPageBreak/>
        <w:t>полностью соблюдались правила техники безопасности.</w:t>
      </w:r>
    </w:p>
    <w:p w:rsidR="00974293" w:rsidRPr="009233D6"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9233D6" w:rsidRDefault="00974293" w:rsidP="00106BA3">
      <w:pPr>
        <w:shd w:val="clear" w:color="auto" w:fill="FFFFFF"/>
        <w:ind w:firstLine="680"/>
        <w:jc w:val="both"/>
      </w:pPr>
      <w:r w:rsidRPr="009233D6">
        <w:rPr>
          <w:b/>
          <w:bCs/>
          <w:spacing w:val="-7"/>
        </w:rPr>
        <w:t>Оценка «3»</w:t>
      </w:r>
    </w:p>
    <w:p w:rsidR="00974293" w:rsidRPr="009233D6"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имеют место недостатки в планировании труда и организации рабочего места;</w:t>
      </w:r>
    </w:p>
    <w:p w:rsidR="00974293" w:rsidRPr="009233D6"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отдельные приемы труда выполнялись неправильно;</w:t>
      </w:r>
    </w:p>
    <w:p w:rsidR="00974293" w:rsidRPr="009233D6"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самостоятельность в работе была низкой;</w:t>
      </w:r>
    </w:p>
    <w:p w:rsidR="00974293" w:rsidRPr="009233D6"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 xml:space="preserve">норма времени </w:t>
      </w:r>
      <w:proofErr w:type="spellStart"/>
      <w:r w:rsidRPr="009233D6">
        <w:rPr>
          <w:rFonts w:ascii="Times New Roman" w:hAnsi="Times New Roman"/>
          <w:spacing w:val="-9"/>
          <w:sz w:val="24"/>
          <w:szCs w:val="24"/>
        </w:rPr>
        <w:t>недовыполнена</w:t>
      </w:r>
      <w:proofErr w:type="spellEnd"/>
      <w:r w:rsidRPr="009233D6">
        <w:rPr>
          <w:rFonts w:ascii="Times New Roman" w:hAnsi="Times New Roman"/>
          <w:spacing w:val="-9"/>
          <w:sz w:val="24"/>
          <w:szCs w:val="24"/>
        </w:rPr>
        <w:t xml:space="preserve"> на 15-20 %;</w:t>
      </w:r>
    </w:p>
    <w:p w:rsidR="00974293" w:rsidRPr="009233D6"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изделие изготовлено с нарушением отдельных требований;</w:t>
      </w:r>
    </w:p>
    <w:p w:rsidR="00974293" w:rsidRPr="009233D6"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не полностью соблюдались правила техники безопасности.</w:t>
      </w:r>
    </w:p>
    <w:p w:rsidR="00974293" w:rsidRPr="009233D6"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9233D6" w:rsidRDefault="00974293" w:rsidP="00106BA3">
      <w:pPr>
        <w:shd w:val="clear" w:color="auto" w:fill="FFFFFF"/>
        <w:ind w:firstLine="680"/>
        <w:jc w:val="both"/>
        <w:rPr>
          <w:spacing w:val="-7"/>
        </w:rPr>
      </w:pPr>
      <w:r w:rsidRPr="009233D6">
        <w:rPr>
          <w:b/>
          <w:bCs/>
          <w:spacing w:val="-7"/>
        </w:rPr>
        <w:t>Оценка «2»</w:t>
      </w:r>
    </w:p>
    <w:p w:rsidR="00974293" w:rsidRPr="009233D6"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10"/>
          <w:sz w:val="24"/>
          <w:szCs w:val="24"/>
        </w:rPr>
        <w:t xml:space="preserve">имеют место существенные недостатки в планировании труда и организации </w:t>
      </w:r>
      <w:r w:rsidRPr="009233D6">
        <w:rPr>
          <w:rFonts w:ascii="Times New Roman" w:hAnsi="Times New Roman"/>
          <w:sz w:val="24"/>
          <w:szCs w:val="24"/>
        </w:rPr>
        <w:t>рабочего места;</w:t>
      </w:r>
    </w:p>
    <w:p w:rsidR="00974293" w:rsidRPr="009233D6"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неправильно выполнялись многие приемы труда;</w:t>
      </w:r>
    </w:p>
    <w:p w:rsidR="00974293" w:rsidRPr="009233D6"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самостоятельность в работе почти отсутствовала;</w:t>
      </w:r>
    </w:p>
    <w:p w:rsidR="00974293" w:rsidRPr="009233D6"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 xml:space="preserve">норма времени </w:t>
      </w:r>
      <w:proofErr w:type="spellStart"/>
      <w:r w:rsidRPr="009233D6">
        <w:rPr>
          <w:rFonts w:ascii="Times New Roman" w:hAnsi="Times New Roman"/>
          <w:spacing w:val="-9"/>
          <w:sz w:val="24"/>
          <w:szCs w:val="24"/>
        </w:rPr>
        <w:t>недовыполнена</w:t>
      </w:r>
      <w:proofErr w:type="spellEnd"/>
      <w:r w:rsidRPr="009233D6">
        <w:rPr>
          <w:rFonts w:ascii="Times New Roman" w:hAnsi="Times New Roman"/>
          <w:spacing w:val="-9"/>
          <w:sz w:val="24"/>
          <w:szCs w:val="24"/>
        </w:rPr>
        <w:t xml:space="preserve"> на 20-30 %;</w:t>
      </w:r>
    </w:p>
    <w:p w:rsidR="00974293" w:rsidRPr="009233D6"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изделие изготовлено со значительными нарушениями требований;</w:t>
      </w:r>
    </w:p>
    <w:p w:rsidR="00974293" w:rsidRPr="009233D6"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9233D6">
        <w:rPr>
          <w:rFonts w:ascii="Times New Roman" w:hAnsi="Times New Roman"/>
          <w:spacing w:val="-9"/>
          <w:sz w:val="24"/>
          <w:szCs w:val="24"/>
        </w:rPr>
        <w:t>не соблюдались многие правила техники безопасности.</w:t>
      </w:r>
    </w:p>
    <w:p w:rsidR="00974293" w:rsidRPr="009233D6"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B4147A" w:rsidRPr="006D296C" w:rsidRDefault="000C4F8F" w:rsidP="006D296C">
      <w:pPr>
        <w:ind w:firstLine="680"/>
        <w:jc w:val="center"/>
        <w:rPr>
          <w:b/>
          <w:sz w:val="28"/>
          <w:szCs w:val="28"/>
        </w:rPr>
      </w:pPr>
      <w:r w:rsidRPr="006D296C">
        <w:rPr>
          <w:b/>
          <w:sz w:val="28"/>
          <w:szCs w:val="28"/>
        </w:rPr>
        <w:t>2.</w:t>
      </w:r>
      <w:r w:rsidR="007D2C35" w:rsidRPr="006D296C">
        <w:rPr>
          <w:b/>
          <w:sz w:val="28"/>
          <w:szCs w:val="28"/>
        </w:rPr>
        <w:t>1.</w:t>
      </w:r>
      <w:r w:rsidRPr="006D296C">
        <w:rPr>
          <w:b/>
          <w:sz w:val="28"/>
          <w:szCs w:val="28"/>
        </w:rPr>
        <w:t>16.</w:t>
      </w:r>
      <w:r w:rsidR="00B4147A" w:rsidRPr="006D296C">
        <w:rPr>
          <w:b/>
          <w:sz w:val="28"/>
          <w:szCs w:val="28"/>
        </w:rPr>
        <w:t>Физическая культура</w:t>
      </w:r>
    </w:p>
    <w:p w:rsidR="00282998" w:rsidRPr="009233D6" w:rsidRDefault="00282998" w:rsidP="00106BA3">
      <w:pPr>
        <w:pStyle w:val="af5"/>
        <w:spacing w:before="0" w:beforeAutospacing="0" w:after="0" w:afterAutospacing="0"/>
        <w:ind w:left="147" w:right="147" w:firstLine="680"/>
        <w:jc w:val="both"/>
        <w:rPr>
          <w:color w:val="000000"/>
        </w:rPr>
      </w:pPr>
      <w:r w:rsidRPr="009233D6">
        <w:rPr>
          <w:color w:val="000000"/>
        </w:rPr>
        <w:t>Изучение физической культуры на ступени основного общего образования направлено на достижение следующих целей:</w:t>
      </w:r>
    </w:p>
    <w:p w:rsidR="00282998" w:rsidRPr="009233D6" w:rsidRDefault="00282998" w:rsidP="00106BA3">
      <w:pPr>
        <w:pStyle w:val="af5"/>
        <w:spacing w:before="0" w:beforeAutospacing="0" w:after="0" w:afterAutospacing="0"/>
        <w:ind w:left="147" w:right="147" w:firstLine="680"/>
        <w:jc w:val="both"/>
        <w:rPr>
          <w:color w:val="000000"/>
        </w:rPr>
      </w:pPr>
      <w:r w:rsidRPr="009233D6">
        <w:rPr>
          <w:color w:val="000000"/>
        </w:rPr>
        <w:t>- развитие основных физических качеств и способностей, укрепление здоровья, расширение функциональных возможностей организма;</w:t>
      </w:r>
    </w:p>
    <w:p w:rsidR="00282998" w:rsidRPr="009233D6" w:rsidRDefault="00282998" w:rsidP="00106BA3">
      <w:pPr>
        <w:pStyle w:val="af5"/>
        <w:spacing w:before="0" w:beforeAutospacing="0" w:after="0" w:afterAutospacing="0"/>
        <w:ind w:left="147" w:right="147" w:firstLine="680"/>
        <w:jc w:val="both"/>
        <w:rPr>
          <w:color w:val="000000"/>
        </w:rPr>
      </w:pPr>
      <w:r w:rsidRPr="009233D6">
        <w:rPr>
          <w:color w:val="000000"/>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282998" w:rsidRPr="009233D6" w:rsidRDefault="00282998" w:rsidP="00106BA3">
      <w:pPr>
        <w:pStyle w:val="af5"/>
        <w:spacing w:before="0" w:beforeAutospacing="0" w:after="0" w:afterAutospacing="0"/>
        <w:ind w:left="147" w:right="147" w:firstLine="680"/>
        <w:jc w:val="both"/>
        <w:rPr>
          <w:color w:val="000000"/>
        </w:rPr>
      </w:pPr>
      <w:r w:rsidRPr="009233D6">
        <w:rPr>
          <w:color w:val="000000"/>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282998" w:rsidRPr="009233D6" w:rsidRDefault="00282998" w:rsidP="00106BA3">
      <w:pPr>
        <w:pStyle w:val="af5"/>
        <w:spacing w:before="0" w:beforeAutospacing="0" w:after="0" w:afterAutospacing="0"/>
        <w:ind w:left="147" w:right="147" w:firstLine="680"/>
        <w:jc w:val="both"/>
        <w:rPr>
          <w:color w:val="000000"/>
        </w:rPr>
      </w:pPr>
      <w:r w:rsidRPr="009233D6">
        <w:rPr>
          <w:color w:val="000000"/>
        </w:rPr>
        <w:t>- освоение знаний о физической культуре и спорте, их истории и современном развитии, роли в формировании здорового образа жизни.</w:t>
      </w:r>
    </w:p>
    <w:p w:rsidR="00282998" w:rsidRPr="009233D6" w:rsidRDefault="00282998" w:rsidP="00106BA3">
      <w:pPr>
        <w:shd w:val="clear" w:color="auto" w:fill="FFFFFF"/>
        <w:ind w:firstLine="680"/>
        <w:jc w:val="both"/>
        <w:rPr>
          <w:rFonts w:eastAsia="@Arial Unicode MS"/>
          <w:b/>
          <w:iCs/>
        </w:rPr>
      </w:pPr>
      <w:r w:rsidRPr="009233D6">
        <w:rPr>
          <w:rFonts w:eastAsia="@Arial Unicode MS"/>
          <w:b/>
          <w:iCs/>
        </w:rPr>
        <w:t>Содержание основной образовательной программы по физической культуре</w:t>
      </w:r>
    </w:p>
    <w:p w:rsidR="00B4147A" w:rsidRPr="009233D6" w:rsidRDefault="00B4147A" w:rsidP="00106BA3">
      <w:pPr>
        <w:shd w:val="clear" w:color="auto" w:fill="FFFFFF"/>
        <w:ind w:firstLine="680"/>
        <w:jc w:val="both"/>
        <w:rPr>
          <w:b/>
        </w:rPr>
      </w:pPr>
      <w:r w:rsidRPr="009233D6">
        <w:rPr>
          <w:b/>
        </w:rPr>
        <w:t>Знания о физической культуре</w:t>
      </w:r>
    </w:p>
    <w:p w:rsidR="00B4147A" w:rsidRPr="009233D6" w:rsidRDefault="00B4147A" w:rsidP="00106BA3">
      <w:pPr>
        <w:shd w:val="clear" w:color="auto" w:fill="FFFFFF"/>
        <w:ind w:firstLine="680"/>
        <w:jc w:val="both"/>
      </w:pPr>
      <w:r w:rsidRPr="009233D6">
        <w:rPr>
          <w:b/>
          <w:bCs/>
        </w:rPr>
        <w:t>История физической культуры.</w:t>
      </w:r>
      <w:r w:rsidR="006D296C">
        <w:rPr>
          <w:b/>
          <w:bCs/>
        </w:rPr>
        <w:t xml:space="preserve"> </w:t>
      </w:r>
      <w:r w:rsidRPr="009233D6">
        <w:t>Олимпийские игры древности.</w:t>
      </w:r>
    </w:p>
    <w:p w:rsidR="00B4147A" w:rsidRPr="009233D6" w:rsidRDefault="00B4147A" w:rsidP="00106BA3">
      <w:pPr>
        <w:shd w:val="clear" w:color="auto" w:fill="FFFFFF"/>
        <w:ind w:firstLine="680"/>
        <w:jc w:val="both"/>
      </w:pPr>
      <w:r w:rsidRPr="009233D6">
        <w:t>Возрождение Олимпийских игр и олимпийского движения.</w:t>
      </w:r>
    </w:p>
    <w:p w:rsidR="00B4147A" w:rsidRPr="009233D6" w:rsidRDefault="00B4147A" w:rsidP="00106BA3">
      <w:pPr>
        <w:shd w:val="clear" w:color="auto" w:fill="FFFFFF"/>
        <w:ind w:firstLine="680"/>
        <w:jc w:val="both"/>
      </w:pPr>
      <w:r w:rsidRPr="009233D6">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4147A" w:rsidRPr="009233D6" w:rsidRDefault="00B4147A" w:rsidP="00106BA3">
      <w:pPr>
        <w:shd w:val="clear" w:color="auto" w:fill="FFFFFF"/>
        <w:ind w:firstLine="680"/>
        <w:jc w:val="both"/>
      </w:pPr>
      <w:r w:rsidRPr="009233D6">
        <w:t>Краткая характеристика видов спорта, входящих в программу Олимпийских игр.</w:t>
      </w:r>
    </w:p>
    <w:p w:rsidR="00B4147A" w:rsidRPr="009233D6" w:rsidRDefault="00B4147A" w:rsidP="00106BA3">
      <w:pPr>
        <w:shd w:val="clear" w:color="auto" w:fill="FFFFFF"/>
        <w:ind w:firstLine="680"/>
        <w:jc w:val="both"/>
      </w:pPr>
      <w:r w:rsidRPr="009233D6">
        <w:t>Физическая культура в современном обществе.</w:t>
      </w:r>
    </w:p>
    <w:p w:rsidR="00B4147A" w:rsidRPr="009233D6" w:rsidRDefault="00B4147A" w:rsidP="00106BA3">
      <w:pPr>
        <w:shd w:val="clear" w:color="auto" w:fill="FFFFFF"/>
        <w:ind w:firstLine="680"/>
        <w:jc w:val="both"/>
      </w:pPr>
      <w:r w:rsidRPr="009233D6">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4147A" w:rsidRPr="009233D6" w:rsidRDefault="00B4147A" w:rsidP="00106BA3">
      <w:pPr>
        <w:shd w:val="clear" w:color="auto" w:fill="FFFFFF"/>
        <w:ind w:firstLine="680"/>
        <w:jc w:val="both"/>
      </w:pPr>
      <w:r w:rsidRPr="009233D6">
        <w:rPr>
          <w:b/>
          <w:bCs/>
        </w:rPr>
        <w:t xml:space="preserve">Физическая культура (основные понятия). </w:t>
      </w:r>
      <w:r w:rsidRPr="009233D6">
        <w:t>Физическое развитие человека.</w:t>
      </w:r>
    </w:p>
    <w:p w:rsidR="00B4147A" w:rsidRPr="009233D6" w:rsidRDefault="00B4147A" w:rsidP="00106BA3">
      <w:pPr>
        <w:shd w:val="clear" w:color="auto" w:fill="FFFFFF"/>
        <w:ind w:firstLine="680"/>
        <w:jc w:val="both"/>
      </w:pPr>
      <w:r w:rsidRPr="009233D6">
        <w:t>Физическая подготовка и её связь с укреплением здоровья, развитием физических качеств.</w:t>
      </w:r>
    </w:p>
    <w:p w:rsidR="00B4147A" w:rsidRPr="009233D6" w:rsidRDefault="00B4147A" w:rsidP="00106BA3">
      <w:pPr>
        <w:shd w:val="clear" w:color="auto" w:fill="FFFFFF"/>
        <w:ind w:firstLine="680"/>
        <w:jc w:val="both"/>
      </w:pPr>
      <w:r w:rsidRPr="009233D6">
        <w:t>Организация и планирование самостоятельных занятий по развитию физических качеств.</w:t>
      </w:r>
    </w:p>
    <w:p w:rsidR="00B4147A" w:rsidRPr="009233D6" w:rsidRDefault="00B4147A" w:rsidP="00106BA3">
      <w:pPr>
        <w:shd w:val="clear" w:color="auto" w:fill="FFFFFF"/>
        <w:ind w:firstLine="680"/>
        <w:jc w:val="both"/>
      </w:pPr>
      <w:r w:rsidRPr="009233D6">
        <w:t>Техническая подготовка. Техника движений и её основные показатели.</w:t>
      </w:r>
    </w:p>
    <w:p w:rsidR="00B4147A" w:rsidRPr="009233D6" w:rsidRDefault="00B4147A" w:rsidP="00106BA3">
      <w:pPr>
        <w:shd w:val="clear" w:color="auto" w:fill="FFFFFF"/>
        <w:ind w:firstLine="680"/>
        <w:jc w:val="both"/>
      </w:pPr>
      <w:r w:rsidRPr="009233D6">
        <w:lastRenderedPageBreak/>
        <w:t>Всестороннее и гармоничное физическое развитие.</w:t>
      </w:r>
    </w:p>
    <w:p w:rsidR="00B4147A" w:rsidRPr="009233D6" w:rsidRDefault="00B4147A" w:rsidP="00106BA3">
      <w:pPr>
        <w:shd w:val="clear" w:color="auto" w:fill="FFFFFF"/>
        <w:ind w:firstLine="680"/>
        <w:jc w:val="both"/>
      </w:pPr>
      <w:r w:rsidRPr="009233D6">
        <w:t>Адаптивная физическая культура.</w:t>
      </w:r>
    </w:p>
    <w:p w:rsidR="00B4147A" w:rsidRPr="009233D6" w:rsidRDefault="00B4147A" w:rsidP="00106BA3">
      <w:pPr>
        <w:shd w:val="clear" w:color="auto" w:fill="FFFFFF"/>
        <w:ind w:firstLine="680"/>
        <w:jc w:val="both"/>
      </w:pPr>
      <w:r w:rsidRPr="009233D6">
        <w:t>Спортивная подготовка.</w:t>
      </w:r>
    </w:p>
    <w:p w:rsidR="00B4147A" w:rsidRPr="009233D6" w:rsidRDefault="00B4147A" w:rsidP="00106BA3">
      <w:pPr>
        <w:shd w:val="clear" w:color="auto" w:fill="FFFFFF"/>
        <w:ind w:firstLine="680"/>
        <w:jc w:val="both"/>
      </w:pPr>
      <w:r w:rsidRPr="009233D6">
        <w:t>Здоровье и здоровый образ жизни.</w:t>
      </w:r>
    </w:p>
    <w:p w:rsidR="00B4147A" w:rsidRPr="009233D6" w:rsidRDefault="00B4147A" w:rsidP="00106BA3">
      <w:pPr>
        <w:shd w:val="clear" w:color="auto" w:fill="FFFFFF"/>
        <w:ind w:firstLine="680"/>
        <w:jc w:val="both"/>
      </w:pPr>
      <w:r w:rsidRPr="009233D6">
        <w:t>Профессионально-прикладная физическая подготовка.</w:t>
      </w:r>
    </w:p>
    <w:p w:rsidR="00B4147A" w:rsidRPr="009233D6" w:rsidRDefault="00B4147A" w:rsidP="00106BA3">
      <w:pPr>
        <w:shd w:val="clear" w:color="auto" w:fill="FFFFFF"/>
        <w:ind w:firstLine="680"/>
        <w:jc w:val="both"/>
      </w:pPr>
      <w:r w:rsidRPr="009233D6">
        <w:rPr>
          <w:b/>
          <w:bCs/>
        </w:rPr>
        <w:t xml:space="preserve">Физическая культура человека. </w:t>
      </w:r>
      <w:r w:rsidRPr="009233D6">
        <w:t>Режим дня, его основное содержание и правила планирования.</w:t>
      </w:r>
    </w:p>
    <w:p w:rsidR="00B4147A" w:rsidRPr="009233D6" w:rsidRDefault="00B4147A" w:rsidP="00106BA3">
      <w:pPr>
        <w:shd w:val="clear" w:color="auto" w:fill="FFFFFF"/>
        <w:ind w:firstLine="680"/>
        <w:jc w:val="both"/>
      </w:pPr>
      <w:r w:rsidRPr="009233D6">
        <w:t>Закаливание организма. Правила безопасности и гигиенические требования.</w:t>
      </w:r>
    </w:p>
    <w:p w:rsidR="00B4147A" w:rsidRPr="009233D6" w:rsidRDefault="00B4147A" w:rsidP="00106BA3">
      <w:pPr>
        <w:shd w:val="clear" w:color="auto" w:fill="FFFFFF"/>
        <w:ind w:firstLine="680"/>
        <w:jc w:val="both"/>
      </w:pPr>
      <w:r w:rsidRPr="009233D6">
        <w:t>Влияние занятий физической культурой на формирование положительных качеств личности.</w:t>
      </w:r>
    </w:p>
    <w:p w:rsidR="00B4147A" w:rsidRPr="009233D6" w:rsidRDefault="00B4147A" w:rsidP="00106BA3">
      <w:pPr>
        <w:shd w:val="clear" w:color="auto" w:fill="FFFFFF"/>
        <w:ind w:firstLine="680"/>
        <w:jc w:val="both"/>
      </w:pPr>
      <w:r w:rsidRPr="009233D6">
        <w:t>Проведение самостоятельных занятий по коррекции осанки и телосложения.</w:t>
      </w:r>
    </w:p>
    <w:p w:rsidR="00B4147A" w:rsidRPr="009233D6" w:rsidRDefault="00B4147A" w:rsidP="00106BA3">
      <w:pPr>
        <w:ind w:firstLine="680"/>
        <w:jc w:val="both"/>
      </w:pPr>
      <w:r w:rsidRPr="009233D6">
        <w:t>Восстановительный массаж.</w:t>
      </w:r>
    </w:p>
    <w:p w:rsidR="00B4147A" w:rsidRPr="009233D6" w:rsidRDefault="00B4147A" w:rsidP="00106BA3">
      <w:pPr>
        <w:shd w:val="clear" w:color="auto" w:fill="FFFFFF"/>
        <w:ind w:firstLine="680"/>
        <w:jc w:val="both"/>
      </w:pPr>
      <w:r w:rsidRPr="009233D6">
        <w:t>Проведение банных процедур.</w:t>
      </w:r>
    </w:p>
    <w:p w:rsidR="00B4147A" w:rsidRPr="009233D6" w:rsidRDefault="00B4147A" w:rsidP="00106BA3">
      <w:pPr>
        <w:shd w:val="clear" w:color="auto" w:fill="FFFFFF"/>
        <w:ind w:firstLine="680"/>
        <w:jc w:val="both"/>
      </w:pPr>
      <w:r w:rsidRPr="009233D6">
        <w:t>Доврачебная помощь во время занятий физической культурой и спортом.</w:t>
      </w:r>
    </w:p>
    <w:p w:rsidR="00B4147A" w:rsidRPr="009233D6" w:rsidRDefault="00B4147A" w:rsidP="00106BA3">
      <w:pPr>
        <w:shd w:val="clear" w:color="auto" w:fill="FFFFFF"/>
        <w:ind w:firstLine="680"/>
        <w:jc w:val="both"/>
        <w:rPr>
          <w:b/>
        </w:rPr>
      </w:pPr>
      <w:r w:rsidRPr="009233D6">
        <w:rPr>
          <w:b/>
        </w:rPr>
        <w:t>Способы двигательной (физкультурной) деятельности</w:t>
      </w:r>
    </w:p>
    <w:p w:rsidR="00B4147A" w:rsidRPr="009233D6" w:rsidRDefault="00B4147A" w:rsidP="00106BA3">
      <w:pPr>
        <w:shd w:val="clear" w:color="auto" w:fill="FFFFFF"/>
        <w:ind w:firstLine="680"/>
        <w:jc w:val="both"/>
      </w:pPr>
      <w:r w:rsidRPr="009233D6">
        <w:rPr>
          <w:b/>
          <w:bCs/>
        </w:rPr>
        <w:t xml:space="preserve">Организация и проведение самостоятельных занятий физической культурой. </w:t>
      </w:r>
      <w:r w:rsidRPr="009233D6">
        <w:t>Подготовка к занятиям физической культурой.</w:t>
      </w:r>
    </w:p>
    <w:p w:rsidR="00B4147A" w:rsidRPr="009233D6" w:rsidRDefault="00B4147A" w:rsidP="00106BA3">
      <w:pPr>
        <w:shd w:val="clear" w:color="auto" w:fill="FFFFFF"/>
        <w:ind w:firstLine="680"/>
        <w:jc w:val="both"/>
      </w:pPr>
      <w:r w:rsidRPr="009233D6">
        <w:t xml:space="preserve">Выбор упражнений и составление индивидуальных комплексов для утренней зарядки, физкультминуток, </w:t>
      </w:r>
      <w:proofErr w:type="spellStart"/>
      <w:r w:rsidRPr="009233D6">
        <w:t>физкультпауз</w:t>
      </w:r>
      <w:proofErr w:type="spellEnd"/>
      <w:r w:rsidRPr="009233D6">
        <w:t xml:space="preserve"> (подвижных перемен).</w:t>
      </w:r>
    </w:p>
    <w:p w:rsidR="00B4147A" w:rsidRPr="009233D6" w:rsidRDefault="00B4147A" w:rsidP="00106BA3">
      <w:pPr>
        <w:shd w:val="clear" w:color="auto" w:fill="FFFFFF"/>
        <w:ind w:firstLine="680"/>
        <w:jc w:val="both"/>
      </w:pPr>
      <w:r w:rsidRPr="009233D6">
        <w:t>Планирование занятий физической культурой.</w:t>
      </w:r>
    </w:p>
    <w:p w:rsidR="00B4147A" w:rsidRPr="009233D6" w:rsidRDefault="00B4147A" w:rsidP="00106BA3">
      <w:pPr>
        <w:shd w:val="clear" w:color="auto" w:fill="FFFFFF"/>
        <w:ind w:firstLine="680"/>
        <w:jc w:val="both"/>
      </w:pPr>
      <w:r w:rsidRPr="009233D6">
        <w:t>Проведение самостоятельных занятий прикладной физической подготовкой.</w:t>
      </w:r>
    </w:p>
    <w:p w:rsidR="00B4147A" w:rsidRPr="009233D6" w:rsidRDefault="00B4147A" w:rsidP="00106BA3">
      <w:pPr>
        <w:shd w:val="clear" w:color="auto" w:fill="FFFFFF"/>
        <w:ind w:firstLine="680"/>
        <w:jc w:val="both"/>
      </w:pPr>
      <w:r w:rsidRPr="009233D6">
        <w:t>Организация досуга средствами физической культуры.</w:t>
      </w:r>
    </w:p>
    <w:p w:rsidR="00B4147A" w:rsidRPr="009233D6" w:rsidRDefault="00B4147A" w:rsidP="00106BA3">
      <w:pPr>
        <w:shd w:val="clear" w:color="auto" w:fill="FFFFFF"/>
        <w:ind w:firstLine="680"/>
        <w:jc w:val="both"/>
      </w:pPr>
      <w:r w:rsidRPr="009233D6">
        <w:rPr>
          <w:b/>
          <w:bCs/>
        </w:rPr>
        <w:t xml:space="preserve">Оценка эффективности занятий физической культурой. </w:t>
      </w:r>
      <w:r w:rsidRPr="009233D6">
        <w:t>Самонаблюдение и самоконтроль.</w:t>
      </w:r>
    </w:p>
    <w:p w:rsidR="00B4147A" w:rsidRPr="009233D6" w:rsidRDefault="00B4147A" w:rsidP="00106BA3">
      <w:pPr>
        <w:shd w:val="clear" w:color="auto" w:fill="FFFFFF"/>
        <w:ind w:firstLine="680"/>
        <w:jc w:val="both"/>
      </w:pPr>
      <w:r w:rsidRPr="009233D6">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4147A" w:rsidRPr="009233D6" w:rsidRDefault="00B4147A" w:rsidP="00106BA3">
      <w:pPr>
        <w:shd w:val="clear" w:color="auto" w:fill="FFFFFF"/>
        <w:ind w:firstLine="680"/>
        <w:jc w:val="both"/>
      </w:pPr>
      <w:r w:rsidRPr="009233D6">
        <w:t>Измерение резервов организма и состояния здоровья с помощью функциональных проб.</w:t>
      </w:r>
    </w:p>
    <w:p w:rsidR="00B4147A" w:rsidRPr="009233D6" w:rsidRDefault="00B4147A" w:rsidP="00106BA3">
      <w:pPr>
        <w:shd w:val="clear" w:color="auto" w:fill="FFFFFF"/>
        <w:ind w:firstLine="680"/>
        <w:jc w:val="both"/>
        <w:rPr>
          <w:b/>
        </w:rPr>
      </w:pPr>
      <w:r w:rsidRPr="009233D6">
        <w:rPr>
          <w:b/>
        </w:rPr>
        <w:t>Физическое совершенствование</w:t>
      </w:r>
    </w:p>
    <w:p w:rsidR="00B4147A" w:rsidRPr="009233D6" w:rsidRDefault="00B4147A" w:rsidP="00106BA3">
      <w:pPr>
        <w:shd w:val="clear" w:color="auto" w:fill="FFFFFF"/>
        <w:ind w:firstLine="680"/>
        <w:jc w:val="both"/>
      </w:pPr>
      <w:r w:rsidRPr="009233D6">
        <w:rPr>
          <w:b/>
          <w:bCs/>
        </w:rPr>
        <w:t>Физкультурно-оздоровительная деятельность.</w:t>
      </w:r>
      <w:r w:rsidR="008A0EC1" w:rsidRPr="009233D6">
        <w:rPr>
          <w:b/>
          <w:bCs/>
        </w:rPr>
        <w:t xml:space="preserve"> </w:t>
      </w:r>
      <w:r w:rsidRPr="009233D6">
        <w:t>Оздоровительные формы занятий в режиме учебного дня и учебной недели.</w:t>
      </w:r>
    </w:p>
    <w:p w:rsidR="00B4147A" w:rsidRPr="009233D6" w:rsidRDefault="00B4147A" w:rsidP="00106BA3">
      <w:pPr>
        <w:shd w:val="clear" w:color="auto" w:fill="FFFFFF"/>
        <w:ind w:firstLine="680"/>
        <w:jc w:val="both"/>
      </w:pPr>
      <w:r w:rsidRPr="009233D6">
        <w:t>Индивидуальные комплексы адаптивной (лечебной) и корригирующей физической культуры.</w:t>
      </w:r>
    </w:p>
    <w:p w:rsidR="00B4147A" w:rsidRPr="009233D6" w:rsidRDefault="00B4147A" w:rsidP="00106BA3">
      <w:pPr>
        <w:shd w:val="clear" w:color="auto" w:fill="FFFFFF"/>
        <w:ind w:firstLine="680"/>
        <w:jc w:val="both"/>
        <w:rPr>
          <w:b/>
          <w:bCs/>
        </w:rPr>
      </w:pPr>
      <w:r w:rsidRPr="009233D6">
        <w:rPr>
          <w:b/>
          <w:bCs/>
        </w:rPr>
        <w:t>Спортивно-оздоровительная деятельность с общеразвивающей направленностью</w:t>
      </w:r>
    </w:p>
    <w:p w:rsidR="00B4147A" w:rsidRPr="009233D6" w:rsidRDefault="00B4147A" w:rsidP="00106BA3">
      <w:pPr>
        <w:shd w:val="clear" w:color="auto" w:fill="FFFFFF"/>
        <w:ind w:firstLine="680"/>
        <w:jc w:val="both"/>
      </w:pPr>
      <w:r w:rsidRPr="009233D6">
        <w:rPr>
          <w:b/>
          <w:bCs/>
          <w:i/>
          <w:iCs/>
        </w:rPr>
        <w:t xml:space="preserve">Гимнастика с основами акробатики. </w:t>
      </w:r>
      <w:r w:rsidRPr="009233D6">
        <w:t>Организующие команды и приёмы.</w:t>
      </w:r>
    </w:p>
    <w:p w:rsidR="00B4147A" w:rsidRPr="009233D6" w:rsidRDefault="00B4147A" w:rsidP="00106BA3">
      <w:pPr>
        <w:shd w:val="clear" w:color="auto" w:fill="FFFFFF"/>
        <w:ind w:firstLine="680"/>
        <w:jc w:val="both"/>
      </w:pPr>
      <w:r w:rsidRPr="009233D6">
        <w:t>Акробатические упражнения и комбинации.</w:t>
      </w:r>
    </w:p>
    <w:p w:rsidR="00B4147A" w:rsidRPr="009233D6" w:rsidRDefault="00B4147A" w:rsidP="00106BA3">
      <w:pPr>
        <w:shd w:val="clear" w:color="auto" w:fill="FFFFFF"/>
        <w:ind w:firstLine="680"/>
        <w:jc w:val="both"/>
      </w:pPr>
      <w:r w:rsidRPr="009233D6">
        <w:t>Ритмическая гимнастика (девочки).</w:t>
      </w:r>
    </w:p>
    <w:p w:rsidR="00B4147A" w:rsidRPr="009233D6" w:rsidRDefault="00B4147A" w:rsidP="00106BA3">
      <w:pPr>
        <w:shd w:val="clear" w:color="auto" w:fill="FFFFFF"/>
        <w:ind w:firstLine="680"/>
        <w:jc w:val="both"/>
      </w:pPr>
      <w:r w:rsidRPr="009233D6">
        <w:t>Опорные прыжки.</w:t>
      </w:r>
    </w:p>
    <w:p w:rsidR="00B4147A" w:rsidRPr="009233D6" w:rsidRDefault="00B4147A" w:rsidP="00106BA3">
      <w:pPr>
        <w:shd w:val="clear" w:color="auto" w:fill="FFFFFF"/>
        <w:ind w:firstLine="680"/>
        <w:jc w:val="both"/>
      </w:pPr>
      <w:r w:rsidRPr="009233D6">
        <w:t>Упражнения и комбинации на гимнастическом бревне (девочки).</w:t>
      </w:r>
    </w:p>
    <w:p w:rsidR="00B4147A" w:rsidRPr="009233D6" w:rsidRDefault="00B4147A" w:rsidP="00106BA3">
      <w:pPr>
        <w:shd w:val="clear" w:color="auto" w:fill="FFFFFF"/>
        <w:ind w:firstLine="680"/>
        <w:jc w:val="both"/>
      </w:pPr>
      <w:r w:rsidRPr="009233D6">
        <w:t>Упражнения и комбинации на гимнастической перекладине (мальчики).</w:t>
      </w:r>
    </w:p>
    <w:p w:rsidR="00B4147A" w:rsidRPr="009233D6" w:rsidRDefault="00B4147A" w:rsidP="00106BA3">
      <w:pPr>
        <w:ind w:firstLine="680"/>
        <w:jc w:val="both"/>
      </w:pPr>
      <w:r w:rsidRPr="009233D6">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4147A" w:rsidRPr="009233D6" w:rsidRDefault="00B4147A" w:rsidP="00106BA3">
      <w:pPr>
        <w:shd w:val="clear" w:color="auto" w:fill="FFFFFF"/>
        <w:ind w:firstLine="680"/>
        <w:jc w:val="both"/>
      </w:pPr>
      <w:r w:rsidRPr="009233D6">
        <w:rPr>
          <w:b/>
          <w:bCs/>
          <w:i/>
          <w:iCs/>
        </w:rPr>
        <w:t>Лёгкая атлетика</w:t>
      </w:r>
      <w:proofErr w:type="gramStart"/>
      <w:r w:rsidR="008A0EC1" w:rsidRPr="009233D6">
        <w:rPr>
          <w:b/>
          <w:bCs/>
          <w:i/>
          <w:iCs/>
        </w:rPr>
        <w:t xml:space="preserve"> </w:t>
      </w:r>
      <w:r w:rsidRPr="009233D6">
        <w:rPr>
          <w:b/>
          <w:bCs/>
          <w:i/>
          <w:iCs/>
        </w:rPr>
        <w:t>.</w:t>
      </w:r>
      <w:proofErr w:type="gramEnd"/>
      <w:r w:rsidRPr="009233D6">
        <w:t>Беговые упражнения.</w:t>
      </w:r>
    </w:p>
    <w:p w:rsidR="00B4147A" w:rsidRPr="009233D6" w:rsidRDefault="00B4147A" w:rsidP="00106BA3">
      <w:pPr>
        <w:shd w:val="clear" w:color="auto" w:fill="FFFFFF"/>
        <w:ind w:firstLine="680"/>
        <w:jc w:val="both"/>
      </w:pPr>
      <w:r w:rsidRPr="009233D6">
        <w:t>Прыжковые упражнения.</w:t>
      </w:r>
    </w:p>
    <w:p w:rsidR="00B4147A" w:rsidRPr="009233D6" w:rsidRDefault="00B4147A" w:rsidP="00106BA3">
      <w:pPr>
        <w:shd w:val="clear" w:color="auto" w:fill="FFFFFF"/>
        <w:ind w:firstLine="680"/>
        <w:jc w:val="both"/>
      </w:pPr>
      <w:r w:rsidRPr="009233D6">
        <w:t>Метание малого мяча.</w:t>
      </w:r>
    </w:p>
    <w:p w:rsidR="00B4147A" w:rsidRPr="009233D6" w:rsidRDefault="00B4147A" w:rsidP="00106BA3">
      <w:pPr>
        <w:shd w:val="clear" w:color="auto" w:fill="FFFFFF"/>
        <w:ind w:firstLine="680"/>
        <w:jc w:val="both"/>
      </w:pPr>
      <w:r w:rsidRPr="009233D6">
        <w:rPr>
          <w:b/>
          <w:bCs/>
          <w:i/>
          <w:iCs/>
        </w:rPr>
        <w:t>Лыжные гонки.</w:t>
      </w:r>
      <w:r w:rsidR="008A0EC1" w:rsidRPr="009233D6">
        <w:rPr>
          <w:b/>
          <w:bCs/>
          <w:i/>
          <w:iCs/>
        </w:rPr>
        <w:t xml:space="preserve"> </w:t>
      </w:r>
      <w:r w:rsidRPr="009233D6">
        <w:t>Передвижения на лыжах.</w:t>
      </w:r>
    </w:p>
    <w:p w:rsidR="00B4147A" w:rsidRPr="009233D6" w:rsidRDefault="00B4147A" w:rsidP="00106BA3">
      <w:pPr>
        <w:shd w:val="clear" w:color="auto" w:fill="FFFFFF"/>
        <w:ind w:firstLine="680"/>
        <w:jc w:val="both"/>
      </w:pPr>
      <w:r w:rsidRPr="009233D6">
        <w:t>Подъёмы, спуски, повороты, торможения.</w:t>
      </w:r>
    </w:p>
    <w:p w:rsidR="00B4147A" w:rsidRPr="009233D6" w:rsidRDefault="00B4147A" w:rsidP="00106BA3">
      <w:pPr>
        <w:shd w:val="clear" w:color="auto" w:fill="FFFFFF"/>
        <w:ind w:firstLine="680"/>
        <w:jc w:val="both"/>
        <w:rPr>
          <w:i/>
          <w:iCs/>
        </w:rPr>
      </w:pPr>
      <w:r w:rsidRPr="009233D6">
        <w:rPr>
          <w:b/>
          <w:bCs/>
          <w:i/>
          <w:iCs/>
        </w:rPr>
        <w:t>Спортивные игры.</w:t>
      </w:r>
      <w:r w:rsidR="008A0EC1" w:rsidRPr="009233D6">
        <w:rPr>
          <w:b/>
          <w:bCs/>
          <w:i/>
          <w:iCs/>
        </w:rPr>
        <w:t xml:space="preserve"> </w:t>
      </w:r>
      <w:r w:rsidRPr="009233D6">
        <w:t xml:space="preserve">Баскетбол. </w:t>
      </w:r>
      <w:r w:rsidRPr="009233D6">
        <w:rPr>
          <w:i/>
          <w:iCs/>
        </w:rPr>
        <w:t>Игра по правилам.</w:t>
      </w:r>
    </w:p>
    <w:p w:rsidR="00B4147A" w:rsidRPr="009233D6" w:rsidRDefault="00B4147A" w:rsidP="00106BA3">
      <w:pPr>
        <w:shd w:val="clear" w:color="auto" w:fill="FFFFFF"/>
        <w:ind w:firstLine="680"/>
        <w:jc w:val="both"/>
        <w:rPr>
          <w:i/>
          <w:iCs/>
        </w:rPr>
      </w:pPr>
      <w:r w:rsidRPr="009233D6">
        <w:t xml:space="preserve">Волейбол. </w:t>
      </w:r>
      <w:r w:rsidRPr="009233D6">
        <w:rPr>
          <w:i/>
          <w:iCs/>
        </w:rPr>
        <w:t>Игра по правилам.</w:t>
      </w:r>
    </w:p>
    <w:p w:rsidR="00B4147A" w:rsidRPr="009233D6" w:rsidRDefault="00B4147A" w:rsidP="00106BA3">
      <w:pPr>
        <w:shd w:val="clear" w:color="auto" w:fill="FFFFFF"/>
        <w:ind w:firstLine="680"/>
        <w:jc w:val="both"/>
        <w:rPr>
          <w:i/>
          <w:iCs/>
        </w:rPr>
      </w:pPr>
      <w:r w:rsidRPr="009233D6">
        <w:lastRenderedPageBreak/>
        <w:t xml:space="preserve">Футбол. </w:t>
      </w:r>
      <w:r w:rsidRPr="009233D6">
        <w:rPr>
          <w:i/>
          <w:iCs/>
        </w:rPr>
        <w:t>Игра по правилам.</w:t>
      </w:r>
    </w:p>
    <w:p w:rsidR="00B4147A" w:rsidRPr="009233D6" w:rsidRDefault="00B4147A" w:rsidP="00106BA3">
      <w:pPr>
        <w:shd w:val="clear" w:color="auto" w:fill="FFFFFF"/>
        <w:ind w:firstLine="680"/>
        <w:jc w:val="both"/>
      </w:pPr>
      <w:proofErr w:type="spellStart"/>
      <w:r w:rsidRPr="009233D6">
        <w:rPr>
          <w:b/>
          <w:bCs/>
          <w:spacing w:val="-4"/>
        </w:rPr>
        <w:t>Прикладно</w:t>
      </w:r>
      <w:proofErr w:type="spellEnd"/>
      <w:r w:rsidRPr="009233D6">
        <w:rPr>
          <w:b/>
          <w:bCs/>
          <w:spacing w:val="-4"/>
        </w:rPr>
        <w:t>-ориентированная подготовка.</w:t>
      </w:r>
      <w:r w:rsidR="004A6445" w:rsidRPr="009233D6">
        <w:rPr>
          <w:b/>
          <w:bCs/>
          <w:spacing w:val="-4"/>
        </w:rPr>
        <w:t xml:space="preserve"> </w:t>
      </w:r>
      <w:proofErr w:type="spellStart"/>
      <w:r w:rsidRPr="009233D6">
        <w:rPr>
          <w:spacing w:val="-6"/>
        </w:rPr>
        <w:t>Прикладно</w:t>
      </w:r>
      <w:proofErr w:type="spellEnd"/>
      <w:r w:rsidRPr="009233D6">
        <w:rPr>
          <w:spacing w:val="-6"/>
        </w:rPr>
        <w:t>-ориентированные упражнения</w:t>
      </w:r>
      <w:r w:rsidRPr="009233D6">
        <w:t>.</w:t>
      </w:r>
    </w:p>
    <w:p w:rsidR="00B4147A" w:rsidRPr="009233D6" w:rsidRDefault="00B4147A" w:rsidP="00106BA3">
      <w:pPr>
        <w:shd w:val="clear" w:color="auto" w:fill="FFFFFF"/>
        <w:ind w:firstLine="680"/>
        <w:jc w:val="both"/>
      </w:pPr>
      <w:r w:rsidRPr="009233D6">
        <w:rPr>
          <w:b/>
          <w:bCs/>
        </w:rPr>
        <w:t>Упражнения общеразвивающей направленности.</w:t>
      </w:r>
      <w:r w:rsidR="008A0EC1" w:rsidRPr="009233D6">
        <w:rPr>
          <w:b/>
          <w:bCs/>
        </w:rPr>
        <w:t xml:space="preserve"> </w:t>
      </w:r>
      <w:r w:rsidRPr="009233D6">
        <w:t>Общефизическая подготовка.</w:t>
      </w:r>
    </w:p>
    <w:p w:rsidR="00B4147A" w:rsidRPr="009233D6" w:rsidRDefault="00B4147A" w:rsidP="00106BA3">
      <w:pPr>
        <w:shd w:val="clear" w:color="auto" w:fill="FFFFFF"/>
        <w:ind w:firstLine="680"/>
        <w:jc w:val="both"/>
      </w:pPr>
      <w:r w:rsidRPr="009233D6">
        <w:rPr>
          <w:b/>
          <w:bCs/>
          <w:i/>
          <w:iCs/>
        </w:rPr>
        <w:t>Гимнастика с основами акробатики.</w:t>
      </w:r>
      <w:r w:rsidR="008A0EC1" w:rsidRPr="009233D6">
        <w:rPr>
          <w:b/>
          <w:bCs/>
          <w:i/>
          <w:iCs/>
        </w:rPr>
        <w:t xml:space="preserve"> </w:t>
      </w:r>
      <w:r w:rsidRPr="009233D6">
        <w:t>Развитие гибкости, координации движений, силы, выносливости.</w:t>
      </w:r>
    </w:p>
    <w:p w:rsidR="00B4147A" w:rsidRPr="009233D6" w:rsidRDefault="00B4147A" w:rsidP="00106BA3">
      <w:pPr>
        <w:shd w:val="clear" w:color="auto" w:fill="FFFFFF"/>
        <w:ind w:firstLine="680"/>
        <w:jc w:val="both"/>
      </w:pPr>
      <w:r w:rsidRPr="009233D6">
        <w:rPr>
          <w:b/>
          <w:bCs/>
          <w:i/>
          <w:iCs/>
        </w:rPr>
        <w:t>Лёгкая атлетика.</w:t>
      </w:r>
      <w:r w:rsidR="008A0EC1" w:rsidRPr="009233D6">
        <w:rPr>
          <w:b/>
          <w:bCs/>
          <w:i/>
          <w:iCs/>
        </w:rPr>
        <w:t xml:space="preserve"> </w:t>
      </w:r>
      <w:r w:rsidRPr="009233D6">
        <w:t>Развитие выносливости, силы, быстроты, координации движений.</w:t>
      </w:r>
    </w:p>
    <w:p w:rsidR="00B4147A" w:rsidRPr="009233D6" w:rsidRDefault="00B4147A" w:rsidP="00106BA3">
      <w:pPr>
        <w:shd w:val="clear" w:color="auto" w:fill="FFFFFF"/>
        <w:ind w:firstLine="680"/>
        <w:jc w:val="both"/>
      </w:pPr>
      <w:r w:rsidRPr="009233D6">
        <w:rPr>
          <w:b/>
          <w:bCs/>
          <w:i/>
          <w:iCs/>
        </w:rPr>
        <w:t>Лыжные гонки.</w:t>
      </w:r>
      <w:r w:rsidR="008A0EC1" w:rsidRPr="009233D6">
        <w:rPr>
          <w:b/>
          <w:bCs/>
          <w:i/>
          <w:iCs/>
        </w:rPr>
        <w:t xml:space="preserve"> </w:t>
      </w:r>
      <w:r w:rsidRPr="009233D6">
        <w:t>Развитие выносливости, силы, координации движений, быстроты.</w:t>
      </w:r>
    </w:p>
    <w:p w:rsidR="00B4147A" w:rsidRPr="009233D6" w:rsidRDefault="00B4147A" w:rsidP="00106BA3">
      <w:pPr>
        <w:shd w:val="clear" w:color="auto" w:fill="FFFFFF"/>
        <w:ind w:firstLine="680"/>
        <w:jc w:val="both"/>
      </w:pPr>
      <w:r w:rsidRPr="009233D6">
        <w:rPr>
          <w:b/>
          <w:bCs/>
          <w:i/>
          <w:iCs/>
        </w:rPr>
        <w:t>Баскетбол.</w:t>
      </w:r>
      <w:r w:rsidR="008A0EC1" w:rsidRPr="009233D6">
        <w:rPr>
          <w:b/>
          <w:bCs/>
          <w:i/>
          <w:iCs/>
        </w:rPr>
        <w:t xml:space="preserve"> </w:t>
      </w:r>
      <w:r w:rsidRPr="009233D6">
        <w:t>Развитие быстроты, силы, выносливости, координации движений.</w:t>
      </w:r>
    </w:p>
    <w:p w:rsidR="00B4147A" w:rsidRPr="009233D6" w:rsidRDefault="00B4147A" w:rsidP="00106BA3">
      <w:pPr>
        <w:ind w:firstLine="680"/>
        <w:jc w:val="both"/>
      </w:pPr>
      <w:r w:rsidRPr="009233D6">
        <w:rPr>
          <w:b/>
          <w:bCs/>
          <w:i/>
          <w:iCs/>
        </w:rPr>
        <w:t>Футбол.</w:t>
      </w:r>
      <w:r w:rsidR="008A0EC1" w:rsidRPr="009233D6">
        <w:rPr>
          <w:b/>
          <w:bCs/>
          <w:i/>
          <w:iCs/>
        </w:rPr>
        <w:t xml:space="preserve"> </w:t>
      </w:r>
      <w:r w:rsidRPr="009233D6">
        <w:t>Развитие быстроты, силы, выносливости.</w:t>
      </w:r>
    </w:p>
    <w:p w:rsidR="007D2C35" w:rsidRPr="009233D6" w:rsidRDefault="007D2C35" w:rsidP="007D2C35">
      <w:pPr>
        <w:ind w:left="150" w:right="150" w:firstLine="680"/>
        <w:jc w:val="center"/>
        <w:outlineLvl w:val="1"/>
        <w:rPr>
          <w:b/>
          <w:bCs/>
        </w:rPr>
      </w:pPr>
      <w:r w:rsidRPr="009233D6">
        <w:rPr>
          <w:b/>
          <w:bCs/>
        </w:rPr>
        <w:t>Требования к уровню подготовки выпускников основной школы по физической культуре</w:t>
      </w:r>
    </w:p>
    <w:p w:rsidR="00B36EF4" w:rsidRPr="009233D6" w:rsidRDefault="00B36EF4" w:rsidP="00106BA3">
      <w:pPr>
        <w:ind w:firstLine="680"/>
        <w:jc w:val="both"/>
        <w:rPr>
          <w:b/>
          <w:bCs/>
          <w:i/>
          <w:iCs/>
        </w:rPr>
      </w:pPr>
      <w:r w:rsidRPr="009233D6">
        <w:rPr>
          <w:b/>
          <w:bCs/>
          <w:i/>
          <w:iCs/>
        </w:rPr>
        <w:t>В результате освоения физической культуры ученик должен</w:t>
      </w:r>
    </w:p>
    <w:p w:rsidR="00B36EF4" w:rsidRPr="009233D6" w:rsidRDefault="00B36EF4" w:rsidP="00106BA3">
      <w:pPr>
        <w:ind w:firstLine="680"/>
        <w:jc w:val="both"/>
        <w:rPr>
          <w:b/>
        </w:rPr>
      </w:pPr>
      <w:r w:rsidRPr="009233D6">
        <w:rPr>
          <w:b/>
        </w:rPr>
        <w:t>знать</w:t>
      </w:r>
    </w:p>
    <w:p w:rsidR="00B36EF4" w:rsidRPr="009233D6" w:rsidRDefault="00B36EF4" w:rsidP="001712AB">
      <w:pPr>
        <w:numPr>
          <w:ilvl w:val="0"/>
          <w:numId w:val="7"/>
        </w:numPr>
        <w:ind w:firstLine="680"/>
        <w:jc w:val="both"/>
      </w:pPr>
      <w:r w:rsidRPr="009233D6">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B36EF4" w:rsidRPr="009233D6" w:rsidRDefault="00B36EF4" w:rsidP="001712AB">
      <w:pPr>
        <w:numPr>
          <w:ilvl w:val="0"/>
          <w:numId w:val="7"/>
        </w:numPr>
        <w:ind w:firstLine="680"/>
        <w:jc w:val="both"/>
      </w:pPr>
      <w:r w:rsidRPr="009233D6">
        <w:t>основную направленность и содержание оздоровительных систем физического воспитания и спортивной подготовки;</w:t>
      </w:r>
    </w:p>
    <w:p w:rsidR="00B36EF4" w:rsidRPr="009233D6" w:rsidRDefault="00B36EF4" w:rsidP="001712AB">
      <w:pPr>
        <w:numPr>
          <w:ilvl w:val="0"/>
          <w:numId w:val="7"/>
        </w:numPr>
        <w:ind w:firstLine="680"/>
        <w:jc w:val="both"/>
      </w:pPr>
      <w:r w:rsidRPr="009233D6">
        <w:t>основные правила выполнения двигательных действий и развития физических качеств;</w:t>
      </w:r>
    </w:p>
    <w:p w:rsidR="00B36EF4" w:rsidRPr="009233D6" w:rsidRDefault="00B36EF4" w:rsidP="001712AB">
      <w:pPr>
        <w:numPr>
          <w:ilvl w:val="0"/>
          <w:numId w:val="7"/>
        </w:numPr>
        <w:ind w:firstLine="680"/>
        <w:jc w:val="both"/>
      </w:pPr>
      <w:r w:rsidRPr="009233D6">
        <w:t>правила закаливания организма и основные способы самомассажа;</w:t>
      </w:r>
    </w:p>
    <w:p w:rsidR="00B36EF4" w:rsidRPr="009233D6" w:rsidRDefault="00B36EF4" w:rsidP="001712AB">
      <w:pPr>
        <w:numPr>
          <w:ilvl w:val="0"/>
          <w:numId w:val="7"/>
        </w:numPr>
        <w:ind w:firstLine="680"/>
        <w:jc w:val="both"/>
      </w:pPr>
      <w:r w:rsidRPr="009233D6">
        <w:t>гигиенические требования и правила техники безопасности во время самостоятельных занятий физическими упражнениями;</w:t>
      </w:r>
    </w:p>
    <w:p w:rsidR="00B36EF4" w:rsidRPr="009233D6" w:rsidRDefault="00B36EF4" w:rsidP="00106BA3">
      <w:pPr>
        <w:ind w:firstLine="680"/>
        <w:jc w:val="both"/>
      </w:pPr>
      <w:r w:rsidRPr="009233D6">
        <w:rPr>
          <w:b/>
          <w:bCs/>
        </w:rPr>
        <w:t>уметь</w:t>
      </w:r>
    </w:p>
    <w:p w:rsidR="00B36EF4" w:rsidRPr="009233D6" w:rsidRDefault="00B36EF4" w:rsidP="001712AB">
      <w:pPr>
        <w:numPr>
          <w:ilvl w:val="0"/>
          <w:numId w:val="7"/>
        </w:numPr>
        <w:ind w:firstLine="680"/>
        <w:jc w:val="both"/>
      </w:pPr>
      <w:r w:rsidRPr="009233D6">
        <w:t xml:space="preserve">составлять и выполнять упражнения утренней гигиенической гимнастики и специализированной зарядки, </w:t>
      </w:r>
      <w:proofErr w:type="spellStart"/>
      <w:r w:rsidRPr="009233D6">
        <w:t>коррегирующей</w:t>
      </w:r>
      <w:proofErr w:type="spellEnd"/>
      <w:r w:rsidRPr="009233D6">
        <w:t xml:space="preserve">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B36EF4" w:rsidRPr="009233D6" w:rsidRDefault="00B36EF4" w:rsidP="001712AB">
      <w:pPr>
        <w:numPr>
          <w:ilvl w:val="0"/>
          <w:numId w:val="7"/>
        </w:numPr>
        <w:ind w:firstLine="680"/>
        <w:jc w:val="both"/>
      </w:pPr>
      <w:r w:rsidRPr="009233D6">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B36EF4" w:rsidRPr="009233D6" w:rsidRDefault="00B36EF4" w:rsidP="001712AB">
      <w:pPr>
        <w:numPr>
          <w:ilvl w:val="0"/>
          <w:numId w:val="7"/>
        </w:numPr>
        <w:ind w:firstLine="680"/>
        <w:jc w:val="both"/>
      </w:pPr>
      <w:r w:rsidRPr="009233D6">
        <w:t xml:space="preserve">регулировать физическую нагрузку; </w:t>
      </w:r>
    </w:p>
    <w:p w:rsidR="00B36EF4" w:rsidRPr="009233D6" w:rsidRDefault="00B36EF4" w:rsidP="001712AB">
      <w:pPr>
        <w:numPr>
          <w:ilvl w:val="0"/>
          <w:numId w:val="7"/>
        </w:numPr>
        <w:ind w:firstLine="680"/>
        <w:jc w:val="both"/>
      </w:pPr>
      <w:r w:rsidRPr="009233D6">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B36EF4" w:rsidRPr="009233D6" w:rsidRDefault="00B36EF4" w:rsidP="00106BA3">
      <w:pPr>
        <w:ind w:left="567" w:firstLine="680"/>
        <w:jc w:val="both"/>
        <w:rPr>
          <w:b/>
          <w:bCs/>
        </w:rPr>
      </w:pPr>
      <w:r w:rsidRPr="009233D6">
        <w:rPr>
          <w:b/>
          <w:bCs/>
        </w:rPr>
        <w:t>использовать приобретенные знания и умения в практической деятельности и повседневной жизни:</w:t>
      </w:r>
    </w:p>
    <w:p w:rsidR="00B36EF4" w:rsidRPr="009233D6" w:rsidRDefault="00B36EF4" w:rsidP="001712AB">
      <w:pPr>
        <w:numPr>
          <w:ilvl w:val="0"/>
          <w:numId w:val="7"/>
        </w:numPr>
        <w:ind w:firstLine="680"/>
        <w:jc w:val="both"/>
      </w:pPr>
      <w:r w:rsidRPr="009233D6">
        <w:t xml:space="preserve">проводить самостоятельные занятия по формированию </w:t>
      </w:r>
      <w:proofErr w:type="gramStart"/>
      <w:r w:rsidRPr="009233D6">
        <w:t>тело-сложения</w:t>
      </w:r>
      <w:proofErr w:type="gramEnd"/>
      <w:r w:rsidRPr="009233D6">
        <w:t xml:space="preserve">, коррекции осанки, развитию физических качеств, совершенствованию техники движений и технических приемов; </w:t>
      </w:r>
    </w:p>
    <w:p w:rsidR="00B36EF4" w:rsidRPr="009233D6" w:rsidRDefault="00B36EF4" w:rsidP="001712AB">
      <w:pPr>
        <w:numPr>
          <w:ilvl w:val="0"/>
          <w:numId w:val="7"/>
        </w:numPr>
        <w:ind w:firstLine="680"/>
        <w:jc w:val="both"/>
      </w:pPr>
      <w:r w:rsidRPr="009233D6">
        <w:t xml:space="preserve">выполнять индивидуальные комплексы </w:t>
      </w:r>
      <w:proofErr w:type="spellStart"/>
      <w:r w:rsidRPr="009233D6">
        <w:t>коррегирующей</w:t>
      </w:r>
      <w:proofErr w:type="spellEnd"/>
      <w:r w:rsidRPr="009233D6">
        <w:t xml:space="preserve"> гимнастики, лечебной физкультуры с учетом состояния здоровья и медицинских показаний;</w:t>
      </w:r>
    </w:p>
    <w:p w:rsidR="00B36EF4" w:rsidRPr="009233D6" w:rsidRDefault="00B36EF4" w:rsidP="001712AB">
      <w:pPr>
        <w:numPr>
          <w:ilvl w:val="0"/>
          <w:numId w:val="7"/>
        </w:numPr>
        <w:ind w:firstLine="680"/>
        <w:jc w:val="both"/>
      </w:pPr>
      <w:r w:rsidRPr="009233D6">
        <w:t>выполнять физические упражнения и заниматься спортом в условиях активного отдыха и досуга;</w:t>
      </w:r>
    </w:p>
    <w:p w:rsidR="00B36EF4" w:rsidRPr="009233D6" w:rsidRDefault="00B36EF4" w:rsidP="001712AB">
      <w:pPr>
        <w:numPr>
          <w:ilvl w:val="0"/>
          <w:numId w:val="7"/>
        </w:numPr>
        <w:ind w:firstLine="680"/>
        <w:jc w:val="both"/>
      </w:pPr>
      <w:r w:rsidRPr="009233D6">
        <w:t>выполнять элементы судейства соревнований; и правила проведения туристических походов.</w:t>
      </w:r>
    </w:p>
    <w:p w:rsidR="007D2C35" w:rsidRPr="009233D6" w:rsidRDefault="007D2C35" w:rsidP="00106BA3">
      <w:pPr>
        <w:pStyle w:val="zag20"/>
        <w:shd w:val="clear" w:color="auto" w:fill="FFFFFF"/>
        <w:spacing w:before="0" w:beforeAutospacing="0" w:after="0" w:afterAutospacing="0"/>
        <w:ind w:firstLine="680"/>
        <w:jc w:val="both"/>
        <w:rPr>
          <w:rFonts w:ascii="Arial" w:hAnsi="Arial" w:cs="Arial"/>
          <w:b/>
          <w:bCs/>
          <w:color w:val="000000"/>
        </w:rPr>
      </w:pPr>
    </w:p>
    <w:p w:rsidR="00974293" w:rsidRPr="009233D6" w:rsidRDefault="007D2C35" w:rsidP="00106BA3">
      <w:pPr>
        <w:pStyle w:val="zag20"/>
        <w:shd w:val="clear" w:color="auto" w:fill="FFFFFF"/>
        <w:spacing w:before="0" w:beforeAutospacing="0" w:after="0" w:afterAutospacing="0"/>
        <w:ind w:firstLine="680"/>
        <w:jc w:val="both"/>
        <w:rPr>
          <w:rFonts w:ascii="Arial" w:hAnsi="Arial" w:cs="Arial"/>
          <w:b/>
          <w:bCs/>
          <w:color w:val="000000"/>
        </w:rPr>
      </w:pPr>
      <w:r w:rsidRPr="009233D6">
        <w:rPr>
          <w:b/>
          <w:bCs/>
        </w:rPr>
        <w:t>Критерии оценивания учебной деятельности обучающихся основной школы по физической культуре</w:t>
      </w:r>
    </w:p>
    <w:p w:rsidR="00974293" w:rsidRPr="009233D6" w:rsidRDefault="00974293" w:rsidP="00106BA3">
      <w:pPr>
        <w:pStyle w:val="af5"/>
        <w:shd w:val="clear" w:color="auto" w:fill="FFFFFF"/>
        <w:spacing w:before="0" w:beforeAutospacing="0" w:after="0" w:afterAutospacing="0"/>
        <w:ind w:firstLine="680"/>
        <w:jc w:val="both"/>
        <w:rPr>
          <w:color w:val="000000"/>
        </w:rPr>
      </w:pPr>
      <w:r w:rsidRPr="009233D6">
        <w:rPr>
          <w:rFonts w:ascii="Arial" w:hAnsi="Arial" w:cs="Arial"/>
          <w:color w:val="000000"/>
        </w:rPr>
        <w:t>      </w:t>
      </w:r>
      <w:r w:rsidRPr="009233D6">
        <w:rPr>
          <w:color w:val="000000"/>
        </w:rPr>
        <w:t xml:space="preserve">Педагогический контроль имеет много сторон. Это и тестирование, и наблюдение за деятельностью учащихся, и оценка овладения ими программным </w:t>
      </w:r>
      <w:r w:rsidRPr="009233D6">
        <w:rPr>
          <w:color w:val="000000"/>
        </w:rPr>
        <w:lastRenderedPageBreak/>
        <w:t>материалом. Здесь мы коснёмся только оценки или учёта успеваемости учащихся.</w:t>
      </w:r>
      <w:r w:rsidRPr="009233D6">
        <w:rPr>
          <w:color w:val="000000"/>
        </w:rPr>
        <w:br/>
        <w:t>      </w:t>
      </w:r>
      <w:r w:rsidRPr="009233D6">
        <w:rPr>
          <w:rStyle w:val="a9"/>
          <w:color w:val="000000"/>
        </w:rPr>
        <w:t>Критериями оценки</w:t>
      </w:r>
      <w:r w:rsidRPr="009233D6">
        <w:rPr>
          <w:rStyle w:val="apple-converted-space"/>
          <w:b/>
          <w:bCs/>
          <w:color w:val="000000"/>
        </w:rPr>
        <w:t> </w:t>
      </w:r>
      <w:r w:rsidRPr="009233D6">
        <w:rPr>
          <w:color w:val="000000"/>
        </w:rPr>
        <w:t>по физической культуре являются качественные и количественные показатели.</w:t>
      </w:r>
      <w:r w:rsidRPr="009233D6">
        <w:rPr>
          <w:color w:val="000000"/>
        </w:rPr>
        <w:br/>
        <w:t>      </w:t>
      </w:r>
      <w:r w:rsidRPr="009233D6">
        <w:rPr>
          <w:rStyle w:val="affffb"/>
          <w:color w:val="000000"/>
        </w:rPr>
        <w:t>Качественные показатели</w:t>
      </w:r>
      <w:r w:rsidRPr="009233D6">
        <w:rPr>
          <w:rStyle w:val="apple-converted-space"/>
          <w:color w:val="000000"/>
        </w:rPr>
        <w:t> </w:t>
      </w:r>
      <w:r w:rsidRPr="009233D6">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9233D6">
        <w:rPr>
          <w:color w:val="000000"/>
        </w:rPr>
        <w:br/>
        <w:t>      </w:t>
      </w:r>
      <w:r w:rsidRPr="009233D6">
        <w:rPr>
          <w:rStyle w:val="affffb"/>
          <w:color w:val="000000"/>
        </w:rPr>
        <w:t>Количественные показатели</w:t>
      </w:r>
      <w:r w:rsidRPr="009233D6">
        <w:rPr>
          <w:rStyle w:val="apple-converted-space"/>
          <w:i/>
          <w:iCs/>
          <w:color w:val="000000"/>
        </w:rPr>
        <w:t> </w:t>
      </w:r>
      <w:r w:rsidRPr="009233D6">
        <w:rPr>
          <w:color w:val="000000"/>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sidRPr="009233D6">
        <w:rPr>
          <w:color w:val="000000"/>
        </w:rPr>
        <w:br/>
        <w:t>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9233D6">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9233D6">
        <w:rPr>
          <w:color w:val="000000"/>
        </w:rPr>
        <w:br/>
        <w:t>      В отличие от других общеобразовательных предметов особенностями оценки успеваемости по физической культуре являются:</w:t>
      </w:r>
      <w:r w:rsidRPr="009233D6">
        <w:rPr>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9233D6">
        <w:rPr>
          <w:color w:val="000000"/>
        </w:rPr>
        <w:br/>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9233D6">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sidRPr="009233D6">
        <w:rPr>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9233D6">
        <w:rPr>
          <w:color w:val="000000"/>
        </w:rPr>
        <w:br/>
        <w:t>      </w:t>
      </w:r>
      <w:r w:rsidRPr="009233D6">
        <w:rPr>
          <w:rStyle w:val="a9"/>
          <w:color w:val="000000"/>
        </w:rPr>
        <w:t>Индивидуальные особенности</w:t>
      </w:r>
      <w:r w:rsidRPr="009233D6">
        <w:rPr>
          <w:color w:val="000000"/>
        </w:rPr>
        <w:t>, которые необходимо учитывать, можно разделить на две большие группы: телесные и психические.</w:t>
      </w:r>
      <w:r w:rsidRPr="009233D6">
        <w:rPr>
          <w:color w:val="000000"/>
        </w:rPr>
        <w:br/>
        <w:t>      </w:t>
      </w:r>
      <w:r w:rsidRPr="009233D6">
        <w:rPr>
          <w:rStyle w:val="affffb"/>
          <w:color w:val="000000"/>
        </w:rPr>
        <w:t>Телесные</w:t>
      </w:r>
      <w:r w:rsidRPr="009233D6">
        <w:rPr>
          <w:color w:val="000000"/>
        </w:rPr>
        <w:t> — это особенности физического развития (длина и масса тела), тип телосложения (</w:t>
      </w:r>
      <w:proofErr w:type="spellStart"/>
      <w:r w:rsidRPr="009233D6">
        <w:rPr>
          <w:color w:val="000000"/>
        </w:rPr>
        <w:t>астеноидный</w:t>
      </w:r>
      <w:proofErr w:type="spellEnd"/>
      <w:r w:rsidRPr="009233D6">
        <w:rPr>
          <w:color w:val="000000"/>
        </w:rPr>
        <w:t xml:space="preserve">, </w:t>
      </w:r>
      <w:proofErr w:type="spellStart"/>
      <w:r w:rsidRPr="009233D6">
        <w:rPr>
          <w:color w:val="000000"/>
        </w:rPr>
        <w:t>дигестивный</w:t>
      </w:r>
      <w:proofErr w:type="spellEnd"/>
      <w:r w:rsidRPr="009233D6">
        <w:rPr>
          <w:color w:val="000000"/>
        </w:rPr>
        <w:t>, торакальный и мышечный).</w:t>
      </w:r>
      <w:r w:rsidRPr="009233D6">
        <w:rPr>
          <w:color w:val="000000"/>
        </w:rPr>
        <w:br/>
        <w:t xml:space="preserve">      Наиболее внимательного и деликатного отношения к себе при выставлении оценок требуют дети </w:t>
      </w:r>
      <w:proofErr w:type="spellStart"/>
      <w:r w:rsidRPr="009233D6">
        <w:rPr>
          <w:color w:val="000000"/>
        </w:rPr>
        <w:t>дигестивного</w:t>
      </w:r>
      <w:proofErr w:type="spellEnd"/>
      <w:r w:rsidRPr="009233D6">
        <w:rPr>
          <w:color w:val="000000"/>
        </w:rPr>
        <w:t xml:space="preserve"> (с избыточной массой) и </w:t>
      </w:r>
      <w:proofErr w:type="spellStart"/>
      <w:r w:rsidRPr="009233D6">
        <w:rPr>
          <w:color w:val="000000"/>
        </w:rPr>
        <w:t>астеноидного</w:t>
      </w:r>
      <w:proofErr w:type="spellEnd"/>
      <w:r w:rsidRPr="009233D6">
        <w:rPr>
          <w:color w:val="000000"/>
        </w:rPr>
        <w:t xml:space="preserve">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9233D6">
        <w:rPr>
          <w:color w:val="000000"/>
        </w:rPr>
        <w:br/>
        <w:t xml:space="preserve">      При оценке успеваемости учащихся не меньшее значение имеет также </w:t>
      </w:r>
      <w:r w:rsidRPr="009233D6">
        <w:rPr>
          <w:color w:val="000000"/>
        </w:rPr>
        <w:lastRenderedPageBreak/>
        <w:t>учёт</w:t>
      </w:r>
      <w:r w:rsidRPr="009233D6">
        <w:rPr>
          <w:rStyle w:val="apple-converted-space"/>
          <w:color w:val="000000"/>
        </w:rPr>
        <w:t> </w:t>
      </w:r>
      <w:r w:rsidRPr="009233D6">
        <w:rPr>
          <w:rStyle w:val="affffb"/>
          <w:color w:val="000000"/>
        </w:rPr>
        <w:t>психических</w:t>
      </w:r>
      <w:r w:rsidRPr="009233D6">
        <w:rPr>
          <w:rStyle w:val="apple-converted-space"/>
          <w:color w:val="000000"/>
        </w:rPr>
        <w:t> </w:t>
      </w:r>
      <w:r w:rsidRPr="009233D6">
        <w:rPr>
          <w:color w:val="000000"/>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9233D6">
        <w:rPr>
          <w:color w:val="000000"/>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9233D6">
        <w:rPr>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9233D6">
        <w:rPr>
          <w:rStyle w:val="apple-converted-space"/>
          <w:color w:val="000000"/>
        </w:rPr>
        <w:t> </w:t>
      </w:r>
      <w:r w:rsidRPr="009233D6">
        <w:rPr>
          <w:rStyle w:val="a9"/>
          <w:color w:val="000000"/>
        </w:rPr>
        <w:t>виды учёта</w:t>
      </w:r>
      <w:r w:rsidRPr="009233D6">
        <w:rPr>
          <w:color w:val="000000"/>
        </w:rPr>
        <w:t>: предварительный, текущий и итоговый.</w:t>
      </w:r>
      <w:r w:rsidRPr="009233D6">
        <w:rPr>
          <w:color w:val="000000"/>
        </w:rPr>
        <w:br/>
        <w:t>      </w:t>
      </w:r>
      <w:r w:rsidRPr="009233D6">
        <w:rPr>
          <w:rStyle w:val="affffb"/>
          <w:color w:val="000000"/>
        </w:rPr>
        <w:t>Предварительный учёт</w:t>
      </w:r>
      <w:r w:rsidRPr="009233D6">
        <w:rPr>
          <w:rStyle w:val="apple-converted-space"/>
          <w:color w:val="000000"/>
        </w:rPr>
        <w:t> </w:t>
      </w:r>
      <w:r w:rsidRPr="009233D6">
        <w:rPr>
          <w:color w:val="000000"/>
        </w:rPr>
        <w:t>проводится на первых уроках учебного года, в начале изучения отдельных тем или разделов программы.</w:t>
      </w:r>
      <w:r w:rsidRPr="009233D6">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9233D6">
        <w:rPr>
          <w:color w:val="000000"/>
        </w:rPr>
        <w:br/>
        <w:t>      </w:t>
      </w:r>
      <w:r w:rsidRPr="009233D6">
        <w:rPr>
          <w:rStyle w:val="affffb"/>
          <w:color w:val="000000"/>
        </w:rPr>
        <w:t>Текущий учёт</w:t>
      </w:r>
      <w:r w:rsidRPr="009233D6">
        <w:rPr>
          <w:rStyle w:val="apple-converted-space"/>
          <w:color w:val="000000"/>
        </w:rPr>
        <w:t> </w:t>
      </w:r>
      <w:r w:rsidRPr="009233D6">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9233D6">
        <w:rPr>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w:t>
      </w:r>
      <w:r w:rsidR="008A0EC1" w:rsidRPr="009233D6">
        <w:rPr>
          <w:color w:val="000000"/>
        </w:rPr>
        <w:t xml:space="preserve"> один </w:t>
      </w:r>
      <w:r w:rsidRPr="009233D6">
        <w:rPr>
          <w:color w:val="000000"/>
        </w:rPr>
        <w:t>поурочный балл.</w:t>
      </w:r>
      <w:r w:rsidRPr="009233D6">
        <w:rPr>
          <w:color w:val="000000"/>
        </w:rPr>
        <w:br/>
        <w:t>      </w:t>
      </w:r>
      <w:r w:rsidRPr="009233D6">
        <w:rPr>
          <w:rStyle w:val="affffb"/>
          <w:color w:val="000000"/>
        </w:rPr>
        <w:t>Текущая оценка</w:t>
      </w:r>
      <w:r w:rsidRPr="009233D6">
        <w:rPr>
          <w:rStyle w:val="apple-converted-space"/>
          <w:color w:val="000000"/>
        </w:rPr>
        <w:t> </w:t>
      </w:r>
      <w:r w:rsidRPr="009233D6">
        <w:rPr>
          <w:color w:val="000000"/>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9233D6">
        <w:rPr>
          <w:color w:val="000000"/>
        </w:rPr>
        <w:br/>
        <w:t>      </w:t>
      </w:r>
      <w:r w:rsidRPr="009233D6">
        <w:rPr>
          <w:rStyle w:val="affffb"/>
          <w:color w:val="000000"/>
        </w:rPr>
        <w:t>Итоговая оценка</w:t>
      </w:r>
      <w:r w:rsidRPr="009233D6">
        <w:rPr>
          <w:rStyle w:val="apple-converted-space"/>
          <w:color w:val="000000"/>
        </w:rPr>
        <w:t> </w:t>
      </w:r>
      <w:r w:rsidRPr="009233D6">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Pr="009233D6">
        <w:rPr>
          <w:color w:val="000000"/>
        </w:rPr>
        <w:br/>
        <w:t>      </w:t>
      </w:r>
      <w:r w:rsidRPr="009233D6">
        <w:rPr>
          <w:rStyle w:val="a9"/>
          <w:color w:val="000000"/>
        </w:rPr>
        <w:t>Критерии оценки успеваемости по разделам программы.</w:t>
      </w:r>
      <w:r w:rsidRPr="009233D6">
        <w:rPr>
          <w:rStyle w:val="apple-converted-space"/>
          <w:color w:val="000000"/>
        </w:rPr>
        <w:t> </w:t>
      </w:r>
      <w:r w:rsidRPr="009233D6">
        <w:rPr>
          <w:color w:val="000000"/>
        </w:rPr>
        <w:t>При</w:t>
      </w:r>
      <w:r w:rsidRPr="009233D6">
        <w:rPr>
          <w:rStyle w:val="apple-converted-space"/>
          <w:color w:val="000000"/>
        </w:rPr>
        <w:t> </w:t>
      </w:r>
      <w:r w:rsidRPr="009233D6">
        <w:rPr>
          <w:rStyle w:val="a9"/>
          <w:color w:val="000000"/>
        </w:rPr>
        <w:t>оценке знаний</w:t>
      </w:r>
      <w:r w:rsidRPr="009233D6">
        <w:rPr>
          <w:rStyle w:val="apple-converted-space"/>
          <w:color w:val="000000"/>
        </w:rPr>
        <w:t> </w:t>
      </w:r>
      <w:r w:rsidRPr="009233D6">
        <w:rPr>
          <w:color w:val="000000"/>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Pr="009233D6">
        <w:rPr>
          <w:color w:val="000000"/>
        </w:rPr>
        <w:br/>
      </w:r>
      <w:r w:rsidRPr="009233D6">
        <w:rPr>
          <w:b/>
          <w:color w:val="000000"/>
        </w:rPr>
        <w:t>      Оценка «5»</w:t>
      </w:r>
      <w:r w:rsidRPr="009233D6">
        <w:rPr>
          <w:color w:val="000000"/>
        </w:rPr>
        <w:t xml:space="preserve">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9233D6">
        <w:rPr>
          <w:color w:val="000000"/>
        </w:rPr>
        <w:br/>
      </w:r>
      <w:r w:rsidRPr="009233D6">
        <w:rPr>
          <w:b/>
          <w:color w:val="000000"/>
        </w:rPr>
        <w:t>      Оценка «4»</w:t>
      </w:r>
      <w:r w:rsidRPr="009233D6">
        <w:rPr>
          <w:color w:val="000000"/>
        </w:rPr>
        <w:t xml:space="preserve"> ставится за ответ, в котором содержатся небольшие неточности и незначительные ошибки.</w:t>
      </w:r>
      <w:r w:rsidRPr="009233D6">
        <w:rPr>
          <w:color w:val="000000"/>
        </w:rPr>
        <w:br/>
      </w:r>
      <w:r w:rsidRPr="009233D6">
        <w:rPr>
          <w:b/>
          <w:color w:val="000000"/>
        </w:rPr>
        <w:t>      Оценку «3»</w:t>
      </w:r>
      <w:r w:rsidRPr="009233D6">
        <w:rPr>
          <w:color w:val="000000"/>
        </w:rPr>
        <w:t xml:space="preserve">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sidRPr="009233D6">
        <w:rPr>
          <w:color w:val="000000"/>
        </w:rPr>
        <w:br/>
      </w:r>
      <w:r w:rsidRPr="009233D6">
        <w:rPr>
          <w:color w:val="000000"/>
        </w:rPr>
        <w:lastRenderedPageBreak/>
        <w:t>      </w:t>
      </w:r>
      <w:r w:rsidRPr="009233D6">
        <w:rPr>
          <w:b/>
          <w:color w:val="000000"/>
        </w:rPr>
        <w:t>Оценка «2»</w:t>
      </w:r>
      <w:r w:rsidRPr="009233D6">
        <w:rPr>
          <w:color w:val="000000"/>
        </w:rPr>
        <w:t xml:space="preserve"> выставляется за непонимание и незнание материала программы.</w:t>
      </w:r>
      <w:r w:rsidRPr="009233D6">
        <w:rPr>
          <w:color w:val="000000"/>
        </w:rPr>
        <w:br/>
        <w:t>      С целью проверки знаний используются различные методы.</w:t>
      </w:r>
      <w:r w:rsidRPr="009233D6">
        <w:rPr>
          <w:color w:val="000000"/>
        </w:rPr>
        <w:br/>
        <w:t>      </w:t>
      </w:r>
      <w:r w:rsidRPr="009233D6">
        <w:rPr>
          <w:rStyle w:val="a9"/>
          <w:color w:val="000000"/>
        </w:rPr>
        <w:t>Оценка техники владения двигательными действиями, умениями и навыками:</w:t>
      </w:r>
      <w:r w:rsidRPr="009233D6">
        <w:rPr>
          <w:color w:val="000000"/>
        </w:rPr>
        <w:br/>
      </w:r>
      <w:r w:rsidRPr="009233D6">
        <w:rPr>
          <w:rStyle w:val="a9"/>
          <w:color w:val="000000"/>
        </w:rPr>
        <w:t>      </w:t>
      </w:r>
      <w:r w:rsidRPr="009233D6">
        <w:rPr>
          <w:color w:val="000000"/>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Pr="009233D6">
        <w:rPr>
          <w:color w:val="000000"/>
        </w:rPr>
        <w:br/>
      </w:r>
      <w:r w:rsidRPr="009233D6">
        <w:rPr>
          <w:b/>
          <w:color w:val="000000"/>
        </w:rPr>
        <w:t>      «4»</w:t>
      </w:r>
      <w:r w:rsidRPr="009233D6">
        <w:rPr>
          <w:color w:val="000000"/>
        </w:rPr>
        <w:t> — двигательное действие выполнено правильно, но недостаточно легко и чётко, наблюдается некоторая скованность движений;</w:t>
      </w:r>
      <w:r w:rsidRPr="009233D6">
        <w:rPr>
          <w:color w:val="000000"/>
        </w:rPr>
        <w:br/>
      </w:r>
      <w:r w:rsidRPr="009233D6">
        <w:rPr>
          <w:b/>
          <w:color w:val="000000"/>
        </w:rPr>
        <w:t>      «3»</w:t>
      </w:r>
      <w:r w:rsidRPr="009233D6">
        <w:rPr>
          <w:color w:val="000000"/>
        </w:rPr>
        <w:t>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r w:rsidRPr="009233D6">
        <w:rPr>
          <w:color w:val="000000"/>
        </w:rPr>
        <w:br/>
      </w:r>
      <w:r w:rsidRPr="009233D6">
        <w:rPr>
          <w:b/>
          <w:color w:val="000000"/>
        </w:rPr>
        <w:t>      «2»</w:t>
      </w:r>
      <w:r w:rsidRPr="009233D6">
        <w:rPr>
          <w:color w:val="000000"/>
        </w:rPr>
        <w:t> — двигательное действие выполнено неправильно, с грубыми ошибками, неуверенно, нечётко.</w:t>
      </w:r>
      <w:r w:rsidRPr="009233D6">
        <w:rPr>
          <w:color w:val="000000"/>
        </w:rPr>
        <w:br/>
        <w:t>      В число методов оценки техники владения двигательными действиями входят методы наблюдения, вызова, упражнения и комбинированный.</w:t>
      </w:r>
      <w:r w:rsidRPr="009233D6">
        <w:rPr>
          <w:color w:val="000000"/>
        </w:rPr>
        <w:br/>
        <w:t>      Подобными методами оценивается и</w:t>
      </w:r>
      <w:r w:rsidRPr="009233D6">
        <w:rPr>
          <w:rStyle w:val="apple-converted-space"/>
          <w:color w:val="000000"/>
        </w:rPr>
        <w:t> </w:t>
      </w:r>
      <w:r w:rsidRPr="009233D6">
        <w:rPr>
          <w:rStyle w:val="a9"/>
          <w:color w:val="000000"/>
        </w:rPr>
        <w:t>владение способами и умениями осуществлять физкультурно-оздоровительную деятельность.</w:t>
      </w:r>
      <w:r w:rsidRPr="009233D6">
        <w:rPr>
          <w:rStyle w:val="apple-converted-space"/>
          <w:color w:val="000000"/>
        </w:rPr>
        <w:t> </w:t>
      </w:r>
      <w:r w:rsidRPr="009233D6">
        <w:rPr>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9233D6">
        <w:rPr>
          <w:color w:val="000000"/>
        </w:rPr>
        <w:br/>
        <w:t>      Чтобы правильно и точно оценить</w:t>
      </w:r>
      <w:r w:rsidRPr="009233D6">
        <w:rPr>
          <w:rStyle w:val="apple-converted-space"/>
          <w:color w:val="000000"/>
        </w:rPr>
        <w:t> </w:t>
      </w:r>
      <w:r w:rsidRPr="009233D6">
        <w:rPr>
          <w:rStyle w:val="a9"/>
          <w:color w:val="000000"/>
        </w:rPr>
        <w:t>уровень физической подготовленности</w:t>
      </w:r>
      <w:r w:rsidRPr="009233D6">
        <w:rPr>
          <w:rStyle w:val="apple-converted-space"/>
          <w:color w:val="000000"/>
        </w:rPr>
        <w:t> </w:t>
      </w:r>
      <w:r w:rsidRPr="009233D6">
        <w:rPr>
          <w:color w:val="000000"/>
        </w:rPr>
        <w:t>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9233D6">
        <w:rPr>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9233D6">
        <w:rPr>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9233D6">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9233D6">
        <w:rPr>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B4147A" w:rsidRPr="009233D6" w:rsidRDefault="00B4147A" w:rsidP="00106BA3">
      <w:pPr>
        <w:ind w:firstLine="680"/>
        <w:jc w:val="both"/>
        <w:rPr>
          <w:b/>
        </w:rPr>
      </w:pPr>
    </w:p>
    <w:p w:rsidR="006D296C" w:rsidRDefault="006D296C" w:rsidP="00106BA3">
      <w:pPr>
        <w:ind w:firstLine="680"/>
        <w:jc w:val="both"/>
        <w:rPr>
          <w:b/>
        </w:rPr>
      </w:pPr>
    </w:p>
    <w:p w:rsidR="006D296C" w:rsidRDefault="006D296C" w:rsidP="00106BA3">
      <w:pPr>
        <w:ind w:firstLine="680"/>
        <w:jc w:val="both"/>
        <w:rPr>
          <w:b/>
        </w:rPr>
      </w:pPr>
    </w:p>
    <w:p w:rsidR="006D296C" w:rsidRDefault="006D296C" w:rsidP="00106BA3">
      <w:pPr>
        <w:ind w:firstLine="680"/>
        <w:jc w:val="both"/>
        <w:rPr>
          <w:b/>
        </w:rPr>
      </w:pPr>
    </w:p>
    <w:p w:rsidR="00B4147A" w:rsidRPr="009233D6" w:rsidRDefault="000C4F8F" w:rsidP="006D296C">
      <w:pPr>
        <w:ind w:firstLine="680"/>
        <w:jc w:val="center"/>
        <w:rPr>
          <w:b/>
        </w:rPr>
      </w:pPr>
      <w:r w:rsidRPr="009233D6">
        <w:rPr>
          <w:b/>
        </w:rPr>
        <w:lastRenderedPageBreak/>
        <w:t>2.</w:t>
      </w:r>
      <w:r w:rsidR="007D2C35" w:rsidRPr="009233D6">
        <w:rPr>
          <w:b/>
        </w:rPr>
        <w:t>1.</w:t>
      </w:r>
      <w:r w:rsidRPr="009233D6">
        <w:rPr>
          <w:b/>
        </w:rPr>
        <w:t>17.</w:t>
      </w:r>
      <w:r w:rsidR="00B4147A" w:rsidRPr="009233D6">
        <w:rPr>
          <w:b/>
        </w:rPr>
        <w:t>Основы безопасности жизнедеятельности</w:t>
      </w:r>
    </w:p>
    <w:p w:rsidR="00282998" w:rsidRPr="009233D6" w:rsidRDefault="00282998" w:rsidP="00106BA3">
      <w:pPr>
        <w:pStyle w:val="af5"/>
        <w:spacing w:before="0" w:beforeAutospacing="0" w:after="0" w:afterAutospacing="0"/>
        <w:ind w:left="147" w:right="147" w:firstLine="680"/>
        <w:jc w:val="both"/>
        <w:rPr>
          <w:color w:val="000000"/>
        </w:rPr>
      </w:pPr>
      <w:r w:rsidRPr="009233D6">
        <w:rPr>
          <w:color w:val="000000"/>
        </w:rPr>
        <w:t>Изучение основ безопасности жизнедеятельности на ступени основного общего образования направлено на достижение следующих целей:</w:t>
      </w:r>
    </w:p>
    <w:p w:rsidR="00282998" w:rsidRPr="009233D6" w:rsidRDefault="00282998" w:rsidP="00106BA3">
      <w:pPr>
        <w:pStyle w:val="af5"/>
        <w:spacing w:before="0" w:beforeAutospacing="0" w:after="0" w:afterAutospacing="0"/>
        <w:ind w:left="147" w:right="147" w:firstLine="680"/>
        <w:jc w:val="both"/>
        <w:rPr>
          <w:color w:val="000000"/>
        </w:rPr>
      </w:pPr>
      <w:r w:rsidRPr="009233D6">
        <w:rPr>
          <w:color w:val="000000"/>
        </w:rPr>
        <w:t>- освоение знаний о здоровом образе жизни; опасных и чрезвычайных ситуациях и основах безопасного поведения при их возникновении;</w:t>
      </w:r>
    </w:p>
    <w:p w:rsidR="00282998" w:rsidRPr="009233D6" w:rsidRDefault="00282998" w:rsidP="00106BA3">
      <w:pPr>
        <w:pStyle w:val="af5"/>
        <w:spacing w:before="0" w:beforeAutospacing="0" w:after="0" w:afterAutospacing="0"/>
        <w:ind w:left="147" w:right="147" w:firstLine="680"/>
        <w:jc w:val="both"/>
        <w:rPr>
          <w:color w:val="000000"/>
        </w:rPr>
      </w:pPr>
      <w:r w:rsidRPr="009233D6">
        <w:rPr>
          <w:color w:val="000000"/>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282998" w:rsidRPr="009233D6" w:rsidRDefault="00282998" w:rsidP="00106BA3">
      <w:pPr>
        <w:pStyle w:val="af5"/>
        <w:spacing w:before="0" w:beforeAutospacing="0" w:after="0" w:afterAutospacing="0"/>
        <w:ind w:left="147" w:right="147" w:firstLine="680"/>
        <w:jc w:val="both"/>
        <w:rPr>
          <w:color w:val="000000"/>
        </w:rPr>
      </w:pPr>
      <w:r w:rsidRPr="009233D6">
        <w:rPr>
          <w:color w:val="000000"/>
        </w:rPr>
        <w:t>- воспитание чувства ответственности за личную безопасность, ценностного отношения к своему здоровью и жизни;</w:t>
      </w:r>
    </w:p>
    <w:p w:rsidR="00282998" w:rsidRPr="009233D6" w:rsidRDefault="00282998" w:rsidP="00106BA3">
      <w:pPr>
        <w:pStyle w:val="af5"/>
        <w:spacing w:before="0" w:beforeAutospacing="0" w:after="0" w:afterAutospacing="0"/>
        <w:ind w:left="147" w:right="147" w:firstLine="680"/>
        <w:jc w:val="both"/>
        <w:rPr>
          <w:color w:val="000000"/>
        </w:rPr>
      </w:pPr>
      <w:r w:rsidRPr="009233D6">
        <w:rPr>
          <w:color w:val="000000"/>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282998" w:rsidRPr="009233D6" w:rsidRDefault="00282998" w:rsidP="00106BA3">
      <w:pPr>
        <w:ind w:firstLine="680"/>
        <w:jc w:val="both"/>
        <w:rPr>
          <w:rFonts w:eastAsia="@Arial Unicode MS"/>
          <w:b/>
          <w:iCs/>
        </w:rPr>
      </w:pPr>
      <w:r w:rsidRPr="009233D6">
        <w:rPr>
          <w:rFonts w:eastAsia="@Arial Unicode MS"/>
          <w:b/>
          <w:iCs/>
        </w:rPr>
        <w:t xml:space="preserve">Содержание основной образовательной программы по основам безопасности жизнедеятельности </w:t>
      </w:r>
    </w:p>
    <w:p w:rsidR="00B4147A" w:rsidRPr="009233D6" w:rsidRDefault="00B4147A" w:rsidP="00106BA3">
      <w:pPr>
        <w:ind w:firstLine="680"/>
        <w:jc w:val="both"/>
        <w:rPr>
          <w:b/>
          <w:bCs/>
          <w:i/>
        </w:rPr>
      </w:pPr>
      <w:r w:rsidRPr="009233D6">
        <w:rPr>
          <w:b/>
          <w:bCs/>
          <w:i/>
        </w:rPr>
        <w:t>Основы безопасности личности, общества и государства</w:t>
      </w:r>
    </w:p>
    <w:p w:rsidR="00B4147A" w:rsidRPr="009233D6" w:rsidRDefault="00B4147A" w:rsidP="00106BA3">
      <w:pPr>
        <w:ind w:firstLine="680"/>
        <w:jc w:val="both"/>
        <w:rPr>
          <w:b/>
          <w:iCs/>
        </w:rPr>
      </w:pPr>
      <w:r w:rsidRPr="009233D6">
        <w:rPr>
          <w:b/>
          <w:iCs/>
        </w:rPr>
        <w:t>Основы комплексной безопасности</w:t>
      </w:r>
    </w:p>
    <w:p w:rsidR="00B4147A" w:rsidRPr="009233D6" w:rsidRDefault="00B4147A" w:rsidP="00106BA3">
      <w:pPr>
        <w:ind w:firstLine="680"/>
        <w:jc w:val="both"/>
      </w:pPr>
      <w:r w:rsidRPr="009233D6">
        <w:rPr>
          <w:bCs/>
          <w:i/>
        </w:rPr>
        <w:t>Обеспечение личной безопасности в повседневной жизни.</w:t>
      </w:r>
      <w:r w:rsidR="004B4EB9" w:rsidRPr="009233D6">
        <w:rPr>
          <w:bCs/>
          <w:i/>
        </w:rPr>
        <w:t xml:space="preserve"> </w:t>
      </w:r>
      <w:r w:rsidRPr="009233D6">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4147A" w:rsidRPr="009233D6" w:rsidRDefault="00B4147A" w:rsidP="00106BA3">
      <w:pPr>
        <w:ind w:firstLine="680"/>
        <w:jc w:val="both"/>
      </w:pPr>
      <w:r w:rsidRPr="009233D6">
        <w:rPr>
          <w:bCs/>
          <w:i/>
        </w:rPr>
        <w:t>Обеспечение безопасности при активном отдыхе в природных условиях.</w:t>
      </w:r>
      <w:r w:rsidR="004B4EB9" w:rsidRPr="009233D6">
        <w:rPr>
          <w:bCs/>
          <w:i/>
        </w:rPr>
        <w:t xml:space="preserve"> </w:t>
      </w:r>
      <w:r w:rsidRPr="009233D6">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4147A" w:rsidRPr="009233D6" w:rsidRDefault="00B4147A" w:rsidP="00106BA3">
      <w:pPr>
        <w:ind w:firstLine="680"/>
        <w:jc w:val="both"/>
      </w:pPr>
      <w:r w:rsidRPr="009233D6">
        <w:rPr>
          <w:bCs/>
          <w:i/>
        </w:rPr>
        <w:t>Обеспечение личной безопасности при угрозе террористического акта.</w:t>
      </w:r>
      <w:r w:rsidR="004B4EB9" w:rsidRPr="009233D6">
        <w:rPr>
          <w:bCs/>
          <w:i/>
        </w:rPr>
        <w:t xml:space="preserve"> </w:t>
      </w:r>
      <w:r w:rsidRPr="009233D6">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4147A" w:rsidRPr="009233D6" w:rsidRDefault="00B4147A" w:rsidP="00106BA3">
      <w:pPr>
        <w:ind w:firstLine="680"/>
        <w:jc w:val="both"/>
      </w:pPr>
      <w:r w:rsidRPr="009233D6">
        <w:rPr>
          <w:bCs/>
          <w:i/>
        </w:rPr>
        <w:t>Обеспечение безопасности в чрезвычайных ситуациях природного, техногенного и социального характера.</w:t>
      </w:r>
      <w:r w:rsidR="008A0EC1" w:rsidRPr="009233D6">
        <w:rPr>
          <w:bCs/>
          <w:i/>
        </w:rPr>
        <w:t xml:space="preserve"> </w:t>
      </w:r>
      <w:r w:rsidRPr="009233D6">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4147A" w:rsidRPr="009233D6" w:rsidRDefault="00B4147A" w:rsidP="00106BA3">
      <w:pPr>
        <w:ind w:firstLine="680"/>
        <w:jc w:val="both"/>
        <w:rPr>
          <w:b/>
          <w:iCs/>
        </w:rPr>
      </w:pPr>
      <w:r w:rsidRPr="009233D6">
        <w:rPr>
          <w:b/>
          <w:iCs/>
        </w:rPr>
        <w:t>Защита населения Российской Федерации от чрезвычайных ситуаций</w:t>
      </w:r>
    </w:p>
    <w:p w:rsidR="00B4147A" w:rsidRPr="009233D6" w:rsidRDefault="00B4147A" w:rsidP="00106BA3">
      <w:pPr>
        <w:ind w:firstLine="680"/>
        <w:jc w:val="both"/>
      </w:pPr>
      <w:r w:rsidRPr="009233D6">
        <w:rPr>
          <w:bCs/>
          <w:i/>
        </w:rPr>
        <w:t>Организация защиты населения от чрезвычайных ситуаций.</w:t>
      </w:r>
      <w:r w:rsidR="008A0EC1" w:rsidRPr="009233D6">
        <w:rPr>
          <w:bCs/>
          <w:i/>
        </w:rPr>
        <w:t xml:space="preserve"> </w:t>
      </w:r>
      <w:r w:rsidRPr="009233D6">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4147A" w:rsidRPr="009233D6" w:rsidRDefault="00B4147A" w:rsidP="00106BA3">
      <w:pPr>
        <w:ind w:firstLine="680"/>
        <w:jc w:val="both"/>
        <w:rPr>
          <w:b/>
        </w:rPr>
      </w:pPr>
      <w:r w:rsidRPr="009233D6">
        <w:rPr>
          <w:b/>
        </w:rPr>
        <w:t>Основы противодействия терроризму и экстремизму в Российской Федерации</w:t>
      </w:r>
    </w:p>
    <w:p w:rsidR="00B4147A" w:rsidRPr="009233D6" w:rsidRDefault="00B4147A" w:rsidP="00106BA3">
      <w:pPr>
        <w:ind w:firstLine="680"/>
        <w:jc w:val="both"/>
        <w:rPr>
          <w:i/>
        </w:rPr>
      </w:pPr>
      <w:r w:rsidRPr="009233D6">
        <w:rPr>
          <w:i/>
        </w:rPr>
        <w:t>Экстремизм и терроризм</w:t>
      </w:r>
      <w:r w:rsidRPr="009233D6">
        <w:t xml:space="preserve"> — </w:t>
      </w:r>
      <w:r w:rsidRPr="009233D6">
        <w:rPr>
          <w:i/>
        </w:rPr>
        <w:t xml:space="preserve">чрезвычайные опасности для общества и государства. </w:t>
      </w:r>
      <w:r w:rsidRPr="009233D6">
        <w:t>Основные причины возникновения терроризма и экстремизма. Противодействие терроризму в мировом сообществе.</w:t>
      </w:r>
    </w:p>
    <w:p w:rsidR="00B4147A" w:rsidRPr="009233D6" w:rsidRDefault="00B4147A" w:rsidP="00106BA3">
      <w:pPr>
        <w:ind w:firstLine="680"/>
        <w:jc w:val="both"/>
        <w:rPr>
          <w:i/>
        </w:rPr>
      </w:pPr>
      <w:r w:rsidRPr="009233D6">
        <w:rPr>
          <w:i/>
        </w:rPr>
        <w:t xml:space="preserve">Нормативно-правовая база противодействия терроризму, экстремизму и наркотизму в Российской Федерации. </w:t>
      </w:r>
      <w:r w:rsidRPr="009233D6">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spellStart"/>
      <w:r w:rsidRPr="009233D6">
        <w:t>понаркотиков</w:t>
      </w:r>
      <w:proofErr w:type="spellEnd"/>
      <w:r w:rsidRPr="009233D6">
        <w:t xml:space="preserve"> (ФСКН России) по остановке развития </w:t>
      </w:r>
      <w:proofErr w:type="spellStart"/>
      <w:r w:rsidRPr="009233D6">
        <w:t>наркосистемы</w:t>
      </w:r>
      <w:proofErr w:type="spellEnd"/>
      <w:r w:rsidRPr="009233D6">
        <w:t xml:space="preserve">, изменению </w:t>
      </w:r>
      <w:proofErr w:type="spellStart"/>
      <w:r w:rsidRPr="009233D6">
        <w:t>наркоситуации</w:t>
      </w:r>
      <w:proofErr w:type="spellEnd"/>
      <w:r w:rsidRPr="009233D6">
        <w:t>, ликвидации финансовой базы наркомафии. Профилактика наркозависимости.</w:t>
      </w:r>
    </w:p>
    <w:p w:rsidR="00B4147A" w:rsidRPr="009233D6" w:rsidRDefault="00B4147A" w:rsidP="00106BA3">
      <w:pPr>
        <w:ind w:firstLine="680"/>
        <w:jc w:val="both"/>
        <w:rPr>
          <w:i/>
        </w:rPr>
      </w:pPr>
      <w:r w:rsidRPr="009233D6">
        <w:rPr>
          <w:i/>
        </w:rPr>
        <w:t xml:space="preserve">Организационные основы системы противодействия терроризму и экстремизму в Российской Федерации. </w:t>
      </w:r>
      <w:r w:rsidRPr="009233D6">
        <w:t xml:space="preserve">Роль правоохранительных органов и силовых структур в борьбе с </w:t>
      </w:r>
      <w:r w:rsidRPr="009233D6">
        <w:lastRenderedPageBreak/>
        <w:t>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4147A" w:rsidRPr="009233D6" w:rsidRDefault="00B4147A" w:rsidP="00106BA3">
      <w:pPr>
        <w:ind w:firstLine="680"/>
        <w:jc w:val="both"/>
        <w:rPr>
          <w:i/>
        </w:rPr>
      </w:pPr>
      <w:r w:rsidRPr="009233D6">
        <w:rPr>
          <w:i/>
        </w:rPr>
        <w:t xml:space="preserve">Духовно-нравственные основы противодействия терроризму и экстремизму. </w:t>
      </w:r>
      <w:r w:rsidRPr="009233D6">
        <w:t>Роль нравственной позиции и выработка личных качеств в формировании антитеррористического поведения.</w:t>
      </w:r>
    </w:p>
    <w:p w:rsidR="00B4147A" w:rsidRPr="009233D6" w:rsidRDefault="00B4147A" w:rsidP="00106BA3">
      <w:pPr>
        <w:ind w:firstLine="680"/>
        <w:jc w:val="both"/>
      </w:pPr>
      <w:r w:rsidRPr="009233D6">
        <w:t>Влияние уровня культуры в области безопасности жизнедеятельности на формирование антитеррористического поведения.</w:t>
      </w:r>
    </w:p>
    <w:p w:rsidR="00B4147A" w:rsidRPr="009233D6" w:rsidRDefault="00B4147A" w:rsidP="00106BA3">
      <w:pPr>
        <w:ind w:firstLine="680"/>
        <w:jc w:val="both"/>
      </w:pPr>
      <w:r w:rsidRPr="009233D6">
        <w:t>Профилактика террористической деятельности.</w:t>
      </w:r>
    </w:p>
    <w:p w:rsidR="00B4147A" w:rsidRPr="009233D6" w:rsidRDefault="00B4147A" w:rsidP="00106BA3">
      <w:pPr>
        <w:ind w:firstLine="680"/>
        <w:jc w:val="both"/>
        <w:rPr>
          <w:i/>
        </w:rPr>
      </w:pPr>
      <w:r w:rsidRPr="009233D6">
        <w:rPr>
          <w:i/>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9233D6">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4147A" w:rsidRPr="009233D6" w:rsidRDefault="00B4147A" w:rsidP="00106BA3">
      <w:pPr>
        <w:ind w:firstLine="680"/>
        <w:jc w:val="both"/>
      </w:pPr>
      <w:r w:rsidRPr="009233D6">
        <w:t>Наказание за участие в террористической и экстремистской деятельности.</w:t>
      </w:r>
    </w:p>
    <w:p w:rsidR="00B4147A" w:rsidRPr="009233D6" w:rsidRDefault="00B4147A" w:rsidP="00106BA3">
      <w:pPr>
        <w:ind w:firstLine="680"/>
        <w:jc w:val="both"/>
        <w:rPr>
          <w:i/>
        </w:rPr>
      </w:pPr>
      <w:r w:rsidRPr="009233D6">
        <w:rPr>
          <w:i/>
        </w:rPr>
        <w:t xml:space="preserve">Обеспечение личной безопасности при угрозе террористического акта. </w:t>
      </w:r>
      <w:r w:rsidRPr="009233D6">
        <w:t>Взрывы в местах массового скопления людей.</w:t>
      </w:r>
    </w:p>
    <w:p w:rsidR="00B4147A" w:rsidRPr="009233D6" w:rsidRDefault="00B4147A" w:rsidP="00106BA3">
      <w:pPr>
        <w:ind w:firstLine="680"/>
        <w:jc w:val="both"/>
      </w:pPr>
      <w:r w:rsidRPr="009233D6">
        <w:t>Захват воздушных и морских судов, автомашин и других транспортных средств и удерживание в них заложников.</w:t>
      </w:r>
    </w:p>
    <w:p w:rsidR="00B4147A" w:rsidRPr="009233D6" w:rsidRDefault="00B4147A" w:rsidP="00106BA3">
      <w:pPr>
        <w:ind w:firstLine="680"/>
        <w:jc w:val="both"/>
      </w:pPr>
      <w:r w:rsidRPr="009233D6">
        <w:t>Правила поведения при возможной опасности взрыва.</w:t>
      </w:r>
    </w:p>
    <w:p w:rsidR="00B4147A" w:rsidRPr="009233D6" w:rsidRDefault="00B4147A" w:rsidP="00106BA3">
      <w:pPr>
        <w:ind w:firstLine="680"/>
        <w:jc w:val="both"/>
      </w:pPr>
      <w:r w:rsidRPr="009233D6">
        <w:t>Правила безопасного поведения, если взрыв произошёл.</w:t>
      </w:r>
    </w:p>
    <w:p w:rsidR="00B4147A" w:rsidRPr="009233D6" w:rsidRDefault="00B4147A" w:rsidP="00106BA3">
      <w:pPr>
        <w:ind w:firstLine="680"/>
        <w:jc w:val="both"/>
      </w:pPr>
      <w:r w:rsidRPr="009233D6">
        <w:t>Меры безопасности в случае похищения или захвата в заложники.</w:t>
      </w:r>
    </w:p>
    <w:p w:rsidR="00B4147A" w:rsidRPr="009233D6" w:rsidRDefault="00B4147A" w:rsidP="00106BA3">
      <w:pPr>
        <w:ind w:firstLine="680"/>
        <w:jc w:val="both"/>
      </w:pPr>
      <w:r w:rsidRPr="009233D6">
        <w:t>Обеспечение безопасности при захвате самолёта.</w:t>
      </w:r>
    </w:p>
    <w:p w:rsidR="00B4147A" w:rsidRPr="009233D6" w:rsidRDefault="00B4147A" w:rsidP="00106BA3">
      <w:pPr>
        <w:ind w:firstLine="680"/>
        <w:jc w:val="both"/>
      </w:pPr>
      <w:r w:rsidRPr="009233D6">
        <w:t>Правила поведения при перестрелке.</w:t>
      </w:r>
    </w:p>
    <w:p w:rsidR="00B4147A" w:rsidRPr="009233D6" w:rsidRDefault="00B4147A" w:rsidP="00106BA3">
      <w:pPr>
        <w:ind w:firstLine="680"/>
        <w:jc w:val="both"/>
        <w:rPr>
          <w:b/>
          <w:bCs/>
          <w:i/>
        </w:rPr>
      </w:pPr>
      <w:r w:rsidRPr="009233D6">
        <w:rPr>
          <w:b/>
          <w:bCs/>
          <w:i/>
        </w:rPr>
        <w:t>Основы медицинских знаний и здорового образа жизни</w:t>
      </w:r>
    </w:p>
    <w:p w:rsidR="00B4147A" w:rsidRPr="009233D6" w:rsidRDefault="00B4147A" w:rsidP="00106BA3">
      <w:pPr>
        <w:ind w:firstLine="680"/>
        <w:jc w:val="both"/>
        <w:rPr>
          <w:b/>
          <w:iCs/>
        </w:rPr>
      </w:pPr>
      <w:r w:rsidRPr="009233D6">
        <w:rPr>
          <w:b/>
          <w:iCs/>
        </w:rPr>
        <w:t>Основы здорового образа жизни</w:t>
      </w:r>
    </w:p>
    <w:p w:rsidR="00B4147A" w:rsidRPr="009233D6" w:rsidRDefault="00B4147A" w:rsidP="00106BA3">
      <w:pPr>
        <w:ind w:firstLine="680"/>
        <w:jc w:val="both"/>
      </w:pPr>
      <w:r w:rsidRPr="009233D6">
        <w:rPr>
          <w:bCs/>
          <w:i/>
        </w:rPr>
        <w:t>Здоровый образ жизни и его составляющие.</w:t>
      </w:r>
      <w:r w:rsidR="004B4EB9" w:rsidRPr="009233D6">
        <w:rPr>
          <w:bCs/>
          <w:i/>
        </w:rPr>
        <w:t xml:space="preserve"> </w:t>
      </w:r>
      <w:r w:rsidRPr="009233D6">
        <w:t>Основные понятия о здоровье и здоровом образе жизни. Составляющие здорового образа жизни.</w:t>
      </w:r>
    </w:p>
    <w:p w:rsidR="00B4147A" w:rsidRPr="009233D6" w:rsidRDefault="00B4147A" w:rsidP="00106BA3">
      <w:pPr>
        <w:ind w:firstLine="680"/>
        <w:jc w:val="both"/>
      </w:pPr>
      <w:r w:rsidRPr="009233D6">
        <w:rPr>
          <w:bCs/>
          <w:i/>
        </w:rPr>
        <w:t>Факторы, разрушающие здоровье.</w:t>
      </w:r>
      <w:r w:rsidR="004B4EB9" w:rsidRPr="009233D6">
        <w:rPr>
          <w:bCs/>
          <w:i/>
        </w:rPr>
        <w:t xml:space="preserve"> </w:t>
      </w:r>
      <w:r w:rsidRPr="009233D6">
        <w:t>Вредные привычки и их влияние на здоровье. Ранние половые связи и их отрицательные последствия для здоровья человека.</w:t>
      </w:r>
    </w:p>
    <w:p w:rsidR="00B4147A" w:rsidRPr="009233D6" w:rsidRDefault="00B4147A" w:rsidP="00106BA3">
      <w:pPr>
        <w:ind w:firstLine="680"/>
        <w:jc w:val="both"/>
      </w:pPr>
      <w:r w:rsidRPr="009233D6">
        <w:rPr>
          <w:bCs/>
          <w:i/>
        </w:rPr>
        <w:t>Правовые аспекты взаимоотношения полов.</w:t>
      </w:r>
      <w:r w:rsidR="004B4EB9" w:rsidRPr="009233D6">
        <w:rPr>
          <w:bCs/>
          <w:i/>
        </w:rPr>
        <w:t xml:space="preserve"> </w:t>
      </w:r>
      <w:r w:rsidRPr="009233D6">
        <w:t>Семья в современном обществе.</w:t>
      </w:r>
    </w:p>
    <w:p w:rsidR="00B4147A" w:rsidRPr="009233D6" w:rsidRDefault="00B4147A" w:rsidP="00106BA3">
      <w:pPr>
        <w:ind w:firstLine="680"/>
        <w:jc w:val="both"/>
        <w:rPr>
          <w:b/>
          <w:iCs/>
        </w:rPr>
      </w:pPr>
      <w:r w:rsidRPr="009233D6">
        <w:rPr>
          <w:b/>
          <w:iCs/>
        </w:rPr>
        <w:t>Основы медицинских знаний и оказание первой медицинской помощи</w:t>
      </w:r>
    </w:p>
    <w:p w:rsidR="00B4147A" w:rsidRPr="009233D6" w:rsidRDefault="00B4147A" w:rsidP="00106BA3">
      <w:pPr>
        <w:ind w:firstLine="680"/>
        <w:jc w:val="both"/>
      </w:pPr>
      <w:r w:rsidRPr="009233D6">
        <w:rPr>
          <w:bCs/>
          <w:i/>
        </w:rPr>
        <w:t>Оказание первой медицинской помощи.</w:t>
      </w:r>
      <w:r w:rsidR="004B4EB9" w:rsidRPr="009233D6">
        <w:rPr>
          <w:bCs/>
          <w:i/>
        </w:rPr>
        <w:t xml:space="preserve"> </w:t>
      </w:r>
      <w:r w:rsidRPr="009233D6">
        <w:t>Первая медицинская помощь и правила её оказания.</w:t>
      </w:r>
    </w:p>
    <w:p w:rsidR="00B4147A" w:rsidRPr="009233D6" w:rsidRDefault="00B4147A" w:rsidP="00106BA3">
      <w:pPr>
        <w:ind w:firstLine="680"/>
        <w:jc w:val="both"/>
      </w:pPr>
      <w:r w:rsidRPr="009233D6">
        <w:rPr>
          <w:bCs/>
          <w:i/>
        </w:rPr>
        <w:t>Первая медицинская помощь при неотложных состояниях.</w:t>
      </w:r>
      <w:r w:rsidR="004B4EB9" w:rsidRPr="009233D6">
        <w:rPr>
          <w:bCs/>
          <w:i/>
        </w:rPr>
        <w:t xml:space="preserve"> </w:t>
      </w:r>
      <w:r w:rsidRPr="009233D6">
        <w:t>Правила оказания первой медицинской помощи при неотложных состояниях.</w:t>
      </w:r>
    </w:p>
    <w:p w:rsidR="00B4147A" w:rsidRPr="009233D6" w:rsidRDefault="00B4147A" w:rsidP="00106BA3">
      <w:pPr>
        <w:ind w:firstLine="680"/>
        <w:jc w:val="both"/>
      </w:pPr>
      <w:r w:rsidRPr="009233D6">
        <w:rPr>
          <w:bCs/>
          <w:i/>
        </w:rPr>
        <w:t>Первая медицинская помощь при массовых поражениях.</w:t>
      </w:r>
      <w:r w:rsidR="004B4EB9" w:rsidRPr="009233D6">
        <w:rPr>
          <w:bCs/>
          <w:i/>
        </w:rPr>
        <w:t xml:space="preserve"> </w:t>
      </w:r>
      <w:r w:rsidRPr="009233D6">
        <w:t>Комплекс простейших мероприятий по оказанию первой медицинской помощи при массовых поражениях.</w:t>
      </w:r>
    </w:p>
    <w:p w:rsidR="00282998" w:rsidRPr="009233D6" w:rsidRDefault="007D2C35" w:rsidP="007D2C35">
      <w:pPr>
        <w:ind w:left="150" w:right="150" w:firstLine="680"/>
        <w:jc w:val="center"/>
        <w:outlineLvl w:val="1"/>
        <w:rPr>
          <w:b/>
        </w:rPr>
      </w:pPr>
      <w:r w:rsidRPr="009233D6">
        <w:rPr>
          <w:b/>
          <w:bCs/>
        </w:rPr>
        <w:t>Требования к уровню подготовки выпускников основной школы по основам безопасности жизнедеятельности</w:t>
      </w:r>
    </w:p>
    <w:p w:rsidR="003D7241" w:rsidRPr="009233D6" w:rsidRDefault="003D7241" w:rsidP="00106BA3">
      <w:pPr>
        <w:ind w:firstLine="680"/>
        <w:jc w:val="both"/>
        <w:rPr>
          <w:b/>
          <w:i/>
        </w:rPr>
      </w:pPr>
      <w:r w:rsidRPr="009233D6">
        <w:rPr>
          <w:b/>
          <w:i/>
        </w:rPr>
        <w:t>В результате изучения основ безопасности жизнедеятельности на базовом уровне ученик должен</w:t>
      </w:r>
    </w:p>
    <w:p w:rsidR="003D7241" w:rsidRPr="009233D6" w:rsidRDefault="003D7241" w:rsidP="00106BA3">
      <w:pPr>
        <w:ind w:firstLine="680"/>
        <w:jc w:val="both"/>
        <w:rPr>
          <w:b/>
        </w:rPr>
      </w:pPr>
      <w:r w:rsidRPr="009233D6">
        <w:rPr>
          <w:b/>
        </w:rPr>
        <w:t>знать</w:t>
      </w:r>
    </w:p>
    <w:p w:rsidR="003D7241" w:rsidRPr="009233D6" w:rsidRDefault="003D7241" w:rsidP="001712AB">
      <w:pPr>
        <w:numPr>
          <w:ilvl w:val="0"/>
          <w:numId w:val="7"/>
        </w:numPr>
        <w:ind w:firstLine="680"/>
        <w:jc w:val="both"/>
      </w:pPr>
      <w:r w:rsidRPr="009233D6">
        <w:t xml:space="preserve">основы здорового образа жизни и факторы, укрепляющие и разрушающие здоровье, вредные привычки и их профилактику;   </w:t>
      </w:r>
    </w:p>
    <w:p w:rsidR="003D7241" w:rsidRPr="009233D6" w:rsidRDefault="003D7241" w:rsidP="001712AB">
      <w:pPr>
        <w:numPr>
          <w:ilvl w:val="0"/>
          <w:numId w:val="7"/>
        </w:numPr>
        <w:ind w:firstLine="680"/>
        <w:jc w:val="both"/>
      </w:pPr>
      <w:r w:rsidRPr="009233D6">
        <w:t>потенциальные опасности природного, техногенного и социального происхождения, характерные для региона проживания;</w:t>
      </w:r>
    </w:p>
    <w:p w:rsidR="003D7241" w:rsidRPr="009233D6" w:rsidRDefault="003D7241" w:rsidP="001712AB">
      <w:pPr>
        <w:numPr>
          <w:ilvl w:val="0"/>
          <w:numId w:val="7"/>
        </w:numPr>
        <w:ind w:firstLine="680"/>
        <w:jc w:val="both"/>
      </w:pPr>
      <w:r w:rsidRPr="009233D6">
        <w:t>основы безопасной жизнедеятельности в опасных и чрезвычайных ситуациях социального, природного и техногенного происхождения;</w:t>
      </w:r>
    </w:p>
    <w:p w:rsidR="003D7241" w:rsidRPr="009233D6" w:rsidRDefault="003D7241" w:rsidP="001712AB">
      <w:pPr>
        <w:numPr>
          <w:ilvl w:val="0"/>
          <w:numId w:val="7"/>
        </w:numPr>
        <w:ind w:firstLine="680"/>
        <w:jc w:val="both"/>
      </w:pPr>
      <w:r w:rsidRPr="009233D6">
        <w:t>основные задачи РСЧС и гражданской обороны;</w:t>
      </w:r>
    </w:p>
    <w:p w:rsidR="003D7241" w:rsidRPr="009233D6" w:rsidRDefault="003D7241" w:rsidP="001712AB">
      <w:pPr>
        <w:numPr>
          <w:ilvl w:val="0"/>
          <w:numId w:val="7"/>
        </w:numPr>
        <w:ind w:firstLine="680"/>
        <w:jc w:val="both"/>
      </w:pPr>
      <w:r w:rsidRPr="009233D6">
        <w:t>основные задачи государственных служб по обеспечению безопасности населения и порядок взаимодействия населения с этими службами;</w:t>
      </w:r>
    </w:p>
    <w:p w:rsidR="003D7241" w:rsidRPr="009233D6" w:rsidRDefault="003D7241" w:rsidP="00106BA3">
      <w:pPr>
        <w:ind w:firstLine="680"/>
        <w:jc w:val="both"/>
      </w:pPr>
      <w:r w:rsidRPr="009233D6">
        <w:rPr>
          <w:b/>
        </w:rPr>
        <w:t>уметь и применять в практической деятельности и повседневной жизни</w:t>
      </w:r>
    </w:p>
    <w:p w:rsidR="003D7241" w:rsidRPr="009233D6" w:rsidRDefault="003D7241" w:rsidP="001712AB">
      <w:pPr>
        <w:numPr>
          <w:ilvl w:val="0"/>
          <w:numId w:val="7"/>
        </w:numPr>
        <w:ind w:firstLine="680"/>
        <w:jc w:val="both"/>
      </w:pPr>
      <w:r w:rsidRPr="009233D6">
        <w:lastRenderedPageBreak/>
        <w:t>правильно действовать при возникновении пожара в жилище и использовать подручные средства для ликвидации очагов возгорания;</w:t>
      </w:r>
    </w:p>
    <w:p w:rsidR="003D7241" w:rsidRPr="009233D6" w:rsidRDefault="003D7241" w:rsidP="001712AB">
      <w:pPr>
        <w:numPr>
          <w:ilvl w:val="0"/>
          <w:numId w:val="7"/>
        </w:numPr>
        <w:ind w:firstLine="680"/>
        <w:jc w:val="both"/>
      </w:pPr>
      <w:r w:rsidRPr="009233D6">
        <w:t xml:space="preserve">соблюдать правила поведения на воде, оказывать помощь утопающему; </w:t>
      </w:r>
    </w:p>
    <w:p w:rsidR="003D7241" w:rsidRPr="009233D6" w:rsidRDefault="003D7241" w:rsidP="001712AB">
      <w:pPr>
        <w:numPr>
          <w:ilvl w:val="0"/>
          <w:numId w:val="7"/>
        </w:numPr>
        <w:ind w:firstLine="680"/>
        <w:jc w:val="both"/>
      </w:pPr>
      <w:r w:rsidRPr="009233D6">
        <w:t>выполнять правила дорожного движения  (в части правил, касающейся пешехода,  велосипедиста, водителя мопеда);</w:t>
      </w:r>
    </w:p>
    <w:p w:rsidR="003D7241" w:rsidRPr="009233D6" w:rsidRDefault="003D7241" w:rsidP="001712AB">
      <w:pPr>
        <w:numPr>
          <w:ilvl w:val="0"/>
          <w:numId w:val="7"/>
        </w:numPr>
        <w:ind w:firstLine="680"/>
        <w:jc w:val="both"/>
      </w:pPr>
      <w:r w:rsidRPr="009233D6">
        <w:t>правильно пользоваться бытовыми приборами и инструментами, бытовыми приборами контроля качества окружающей среды и продуктов питания;</w:t>
      </w:r>
    </w:p>
    <w:p w:rsidR="003D7241" w:rsidRPr="009233D6" w:rsidRDefault="003D7241" w:rsidP="001712AB">
      <w:pPr>
        <w:numPr>
          <w:ilvl w:val="0"/>
          <w:numId w:val="7"/>
        </w:numPr>
        <w:ind w:firstLine="680"/>
        <w:jc w:val="both"/>
      </w:pPr>
      <w:r w:rsidRPr="009233D6">
        <w:t>соблюдать меры предосторожности и правила поведения пассажиров в общественном транспорте;</w:t>
      </w:r>
    </w:p>
    <w:p w:rsidR="003D7241" w:rsidRPr="009233D6" w:rsidRDefault="003D7241" w:rsidP="001712AB">
      <w:pPr>
        <w:numPr>
          <w:ilvl w:val="0"/>
          <w:numId w:val="7"/>
        </w:numPr>
        <w:ind w:firstLine="680"/>
        <w:jc w:val="both"/>
      </w:pPr>
      <w:r w:rsidRPr="009233D6">
        <w:t xml:space="preserve">соблюдать меры предосторожности и правила поведения в </w:t>
      </w:r>
      <w:proofErr w:type="gramStart"/>
      <w:r w:rsidRPr="009233D6">
        <w:t>криминогенной ситуации</w:t>
      </w:r>
      <w:proofErr w:type="gramEnd"/>
      <w:r w:rsidRPr="009233D6">
        <w:t xml:space="preserve"> и в местах большого скопления людей, применять элементарные способы самозащиты в конкретной ситуации криминогенного характера;</w:t>
      </w:r>
    </w:p>
    <w:p w:rsidR="003D7241" w:rsidRPr="009233D6" w:rsidRDefault="003D7241" w:rsidP="001712AB">
      <w:pPr>
        <w:numPr>
          <w:ilvl w:val="0"/>
          <w:numId w:val="7"/>
        </w:numPr>
        <w:ind w:firstLine="680"/>
        <w:jc w:val="both"/>
      </w:pPr>
      <w:r w:rsidRPr="009233D6">
        <w:t>проявлять бдительность и правильно действовать в случае угрозы террористического акта;</w:t>
      </w:r>
    </w:p>
    <w:p w:rsidR="003D7241" w:rsidRPr="009233D6" w:rsidRDefault="003D7241" w:rsidP="001712AB">
      <w:pPr>
        <w:numPr>
          <w:ilvl w:val="0"/>
          <w:numId w:val="7"/>
        </w:numPr>
        <w:ind w:firstLine="680"/>
        <w:jc w:val="both"/>
        <w:rPr>
          <w:b/>
        </w:rPr>
      </w:pPr>
      <w:r w:rsidRPr="009233D6">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3D7241" w:rsidRPr="009233D6" w:rsidRDefault="003D7241" w:rsidP="001712AB">
      <w:pPr>
        <w:numPr>
          <w:ilvl w:val="0"/>
          <w:numId w:val="7"/>
        </w:numPr>
        <w:ind w:firstLine="680"/>
        <w:jc w:val="both"/>
      </w:pPr>
      <w:r w:rsidRPr="009233D6">
        <w:t>оказывать первую медицинскую помощь в неотложных случаях;</w:t>
      </w:r>
    </w:p>
    <w:p w:rsidR="003D7241" w:rsidRPr="009233D6" w:rsidRDefault="003D7241" w:rsidP="001712AB">
      <w:pPr>
        <w:numPr>
          <w:ilvl w:val="0"/>
          <w:numId w:val="7"/>
        </w:numPr>
        <w:ind w:firstLine="680"/>
        <w:jc w:val="both"/>
      </w:pPr>
      <w:r w:rsidRPr="009233D6">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3D7241" w:rsidRPr="009233D6" w:rsidRDefault="003D7241" w:rsidP="001712AB">
      <w:pPr>
        <w:numPr>
          <w:ilvl w:val="0"/>
          <w:numId w:val="7"/>
        </w:numPr>
        <w:ind w:firstLine="680"/>
        <w:jc w:val="both"/>
      </w:pPr>
      <w:r w:rsidRPr="009233D6">
        <w:t>правильно действовать в чрезвычайных ситуациях природного и техногенного происхождения;</w:t>
      </w:r>
    </w:p>
    <w:p w:rsidR="003D7241" w:rsidRPr="009233D6" w:rsidRDefault="003D7241" w:rsidP="001712AB">
      <w:pPr>
        <w:numPr>
          <w:ilvl w:val="0"/>
          <w:numId w:val="7"/>
        </w:numPr>
        <w:ind w:firstLine="680"/>
        <w:jc w:val="both"/>
      </w:pPr>
      <w:r w:rsidRPr="009233D6">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3D7241" w:rsidRPr="009233D6" w:rsidRDefault="003D7241" w:rsidP="001712AB">
      <w:pPr>
        <w:numPr>
          <w:ilvl w:val="0"/>
          <w:numId w:val="7"/>
        </w:numPr>
        <w:ind w:firstLine="680"/>
        <w:jc w:val="both"/>
      </w:pPr>
      <w:r w:rsidRPr="009233D6">
        <w:t>обращаться за помощью в случае необходимости в соответствующие службы экстренной помощи.</w:t>
      </w:r>
    </w:p>
    <w:p w:rsidR="003D7241" w:rsidRPr="009233D6" w:rsidRDefault="003D7241" w:rsidP="00106BA3">
      <w:pPr>
        <w:ind w:firstLine="680"/>
        <w:jc w:val="both"/>
      </w:pPr>
    </w:p>
    <w:p w:rsidR="007D2C35" w:rsidRPr="009233D6" w:rsidRDefault="007D2C35" w:rsidP="007D2C35">
      <w:pPr>
        <w:ind w:firstLine="680"/>
        <w:jc w:val="center"/>
        <w:rPr>
          <w:b/>
          <w:bCs/>
        </w:rPr>
      </w:pPr>
      <w:r w:rsidRPr="009233D6">
        <w:rPr>
          <w:b/>
          <w:bCs/>
        </w:rPr>
        <w:t>Критерии оценивания учебной деятельности обучающихся основной школы по основам безопасности жизнедеятельности</w:t>
      </w:r>
    </w:p>
    <w:p w:rsidR="004B4EB9" w:rsidRPr="009233D6" w:rsidRDefault="00CF19D7" w:rsidP="00106BA3">
      <w:pPr>
        <w:ind w:firstLine="680"/>
        <w:jc w:val="both"/>
        <w:rPr>
          <w:b/>
        </w:rPr>
      </w:pPr>
      <w:r w:rsidRPr="009233D6">
        <w:rPr>
          <w:b/>
        </w:rPr>
        <w:t>Критерии оценивания (устный ответ)</w:t>
      </w:r>
    </w:p>
    <w:p w:rsidR="00CF19D7" w:rsidRPr="009233D6" w:rsidRDefault="00CF19D7" w:rsidP="00106BA3">
      <w:pPr>
        <w:ind w:firstLine="680"/>
        <w:jc w:val="both"/>
        <w:rPr>
          <w:b/>
        </w:rPr>
      </w:pPr>
      <w:r w:rsidRPr="009233D6">
        <w:rPr>
          <w:b/>
        </w:rPr>
        <w:t xml:space="preserve"> «5»</w:t>
      </w:r>
    </w:p>
    <w:p w:rsidR="00CF19D7" w:rsidRPr="009233D6" w:rsidRDefault="00CF19D7" w:rsidP="00106BA3">
      <w:pPr>
        <w:ind w:firstLine="680"/>
        <w:jc w:val="both"/>
      </w:pPr>
      <w:r w:rsidRPr="009233D6">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CF19D7" w:rsidRPr="009233D6" w:rsidRDefault="00CF19D7" w:rsidP="00106BA3">
      <w:pPr>
        <w:ind w:firstLine="680"/>
        <w:jc w:val="both"/>
        <w:rPr>
          <w:b/>
        </w:rPr>
      </w:pPr>
      <w:r w:rsidRPr="009233D6">
        <w:rPr>
          <w:b/>
        </w:rPr>
        <w:t>«4»</w:t>
      </w:r>
    </w:p>
    <w:p w:rsidR="00CF19D7" w:rsidRPr="009233D6" w:rsidRDefault="00CF19D7" w:rsidP="00106BA3">
      <w:pPr>
        <w:ind w:firstLine="680"/>
        <w:jc w:val="both"/>
      </w:pPr>
      <w:r w:rsidRPr="009233D6">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отвечающего понятна, фонематические ошибки отсутствуют. Объем высказывания менее 12 фраз.</w:t>
      </w:r>
    </w:p>
    <w:p w:rsidR="00B4147A" w:rsidRPr="009233D6" w:rsidRDefault="00CF19D7" w:rsidP="00106BA3">
      <w:pPr>
        <w:ind w:firstLine="680"/>
        <w:jc w:val="both"/>
        <w:rPr>
          <w:b/>
        </w:rPr>
      </w:pPr>
      <w:r w:rsidRPr="009233D6">
        <w:rPr>
          <w:b/>
        </w:rPr>
        <w:t xml:space="preserve">  «3»</w:t>
      </w:r>
    </w:p>
    <w:p w:rsidR="00CF19D7" w:rsidRPr="009233D6" w:rsidRDefault="00CF19D7" w:rsidP="00106BA3">
      <w:pPr>
        <w:ind w:firstLine="680"/>
        <w:jc w:val="both"/>
      </w:pPr>
      <w:r w:rsidRPr="009233D6">
        <w:lastRenderedPageBreak/>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CF19D7" w:rsidRPr="009233D6" w:rsidRDefault="00CF19D7" w:rsidP="00106BA3">
      <w:pPr>
        <w:ind w:firstLine="680"/>
        <w:jc w:val="both"/>
      </w:pPr>
      <w:r w:rsidRPr="009233D6">
        <w:t>Используется ограниченный словарный запас, допускаются ошибки в употреблении лексики, которые затрудняют понимание текста</w:t>
      </w:r>
    </w:p>
    <w:p w:rsidR="00CF19D7" w:rsidRPr="009233D6" w:rsidRDefault="00CF19D7" w:rsidP="00106BA3">
      <w:pPr>
        <w:ind w:firstLine="680"/>
        <w:jc w:val="both"/>
      </w:pPr>
      <w:r w:rsidRPr="009233D6">
        <w:t>В ответе имеются многочисленные грамматические ошибки</w:t>
      </w:r>
    </w:p>
    <w:p w:rsidR="00CF19D7" w:rsidRPr="009233D6" w:rsidRDefault="00CF19D7" w:rsidP="00106BA3">
      <w:pPr>
        <w:ind w:firstLine="680"/>
        <w:jc w:val="both"/>
      </w:pPr>
      <w:r w:rsidRPr="009233D6">
        <w:t>Речь отвечающего в целом понятна, учащийся в основном соблюдает интонационный рисунок.</w:t>
      </w:r>
    </w:p>
    <w:p w:rsidR="00CF19D7" w:rsidRPr="009233D6" w:rsidRDefault="00CF19D7" w:rsidP="00106BA3">
      <w:pPr>
        <w:ind w:firstLine="680"/>
        <w:jc w:val="both"/>
      </w:pPr>
      <w:r w:rsidRPr="009233D6">
        <w:t>Социокультурные знания неточно использованы в соответствии с ситуацией общения.</w:t>
      </w:r>
    </w:p>
    <w:p w:rsidR="00CF19D7" w:rsidRPr="009233D6" w:rsidRDefault="00CF19D7" w:rsidP="00106BA3">
      <w:pPr>
        <w:ind w:firstLine="680"/>
        <w:jc w:val="both"/>
      </w:pPr>
      <w:r w:rsidRPr="009233D6">
        <w:t>Объем высказывания 7-8 фраз</w:t>
      </w:r>
    </w:p>
    <w:p w:rsidR="00CF19D7" w:rsidRPr="009233D6" w:rsidRDefault="004B4EB9" w:rsidP="00106BA3">
      <w:pPr>
        <w:ind w:firstLine="680"/>
        <w:jc w:val="both"/>
        <w:rPr>
          <w:b/>
        </w:rPr>
      </w:pPr>
      <w:r w:rsidRPr="009233D6">
        <w:rPr>
          <w:rFonts w:eastAsiaTheme="majorEastAsia"/>
          <w:b/>
        </w:rPr>
        <w:t xml:space="preserve"> </w:t>
      </w:r>
      <w:r w:rsidR="00CF19D7" w:rsidRPr="009233D6">
        <w:rPr>
          <w:rFonts w:eastAsiaTheme="majorEastAsia"/>
          <w:b/>
        </w:rPr>
        <w:t>«2»</w:t>
      </w:r>
    </w:p>
    <w:p w:rsidR="00CF19D7" w:rsidRPr="009233D6" w:rsidRDefault="00CF19D7" w:rsidP="00106BA3">
      <w:pPr>
        <w:ind w:firstLine="680"/>
        <w:jc w:val="both"/>
      </w:pPr>
      <w:r w:rsidRPr="009233D6">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
    <w:p w:rsidR="00CF19D7" w:rsidRPr="009233D6" w:rsidRDefault="00CF19D7" w:rsidP="00106BA3">
      <w:pPr>
        <w:ind w:firstLine="680"/>
        <w:jc w:val="both"/>
        <w:rPr>
          <w:b/>
        </w:rPr>
      </w:pPr>
      <w:r w:rsidRPr="009233D6">
        <w:rPr>
          <w:b/>
        </w:rPr>
        <w:t>Критерии оценивания (письменная работа)</w:t>
      </w:r>
    </w:p>
    <w:p w:rsidR="00CF19D7" w:rsidRPr="009233D6" w:rsidRDefault="00CF19D7" w:rsidP="00106BA3">
      <w:pPr>
        <w:ind w:firstLine="680"/>
        <w:jc w:val="both"/>
      </w:pPr>
      <w:r w:rsidRPr="009233D6">
        <w:rPr>
          <w:b/>
        </w:rPr>
        <w:t>«5»:</w:t>
      </w:r>
      <w:r w:rsidRPr="009233D6">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CF19D7" w:rsidRPr="009233D6" w:rsidRDefault="00CF19D7" w:rsidP="00106BA3">
      <w:pPr>
        <w:ind w:firstLine="680"/>
        <w:jc w:val="both"/>
      </w:pPr>
      <w:r w:rsidRPr="009233D6">
        <w:rPr>
          <w:b/>
        </w:rPr>
        <w:t>«4»:</w:t>
      </w:r>
      <w:r w:rsidRPr="009233D6">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CF19D7" w:rsidRPr="009233D6" w:rsidRDefault="00CF19D7" w:rsidP="00106BA3">
      <w:pPr>
        <w:ind w:firstLine="680"/>
        <w:jc w:val="both"/>
      </w:pPr>
      <w:r w:rsidRPr="009233D6">
        <w:rPr>
          <w:b/>
        </w:rPr>
        <w:t>«3»:</w:t>
      </w:r>
      <w:r w:rsidRPr="009233D6">
        <w:t xml:space="preserve"> Учащийся  в основном справился с заданием, но не смог объяснить или обосновать свои действия;</w:t>
      </w:r>
    </w:p>
    <w:p w:rsidR="00CF19D7" w:rsidRPr="009233D6" w:rsidRDefault="00CF19D7" w:rsidP="00106BA3">
      <w:pPr>
        <w:ind w:firstLine="680"/>
        <w:jc w:val="both"/>
      </w:pPr>
      <w:r w:rsidRPr="009233D6">
        <w:rPr>
          <w:b/>
        </w:rPr>
        <w:t>«2»:</w:t>
      </w:r>
      <w:r w:rsidRPr="009233D6">
        <w:t xml:space="preserve"> Учащийся  не смог выполнить задание даже при помощи учителя</w:t>
      </w:r>
    </w:p>
    <w:p w:rsidR="00CF19D7" w:rsidRPr="009233D6" w:rsidRDefault="00CF19D7" w:rsidP="00106BA3">
      <w:pPr>
        <w:ind w:firstLine="680"/>
        <w:jc w:val="both"/>
      </w:pPr>
      <w:r w:rsidRPr="009233D6">
        <w:rPr>
          <w:b/>
        </w:rPr>
        <w:t>Критерии оценок тестовых работ:</w:t>
      </w:r>
      <w:r w:rsidRPr="009233D6">
        <w:rPr>
          <w:b/>
        </w:rPr>
        <w:br/>
      </w:r>
      <w:r w:rsidRPr="009233D6">
        <w:t>20% работы-«2»</w:t>
      </w:r>
    </w:p>
    <w:p w:rsidR="00CF19D7" w:rsidRPr="009233D6" w:rsidRDefault="00CF19D7" w:rsidP="00106BA3">
      <w:pPr>
        <w:ind w:firstLine="680"/>
        <w:jc w:val="both"/>
      </w:pPr>
      <w:r w:rsidRPr="009233D6">
        <w:t>40% работы- «3»</w:t>
      </w:r>
    </w:p>
    <w:p w:rsidR="00CF19D7" w:rsidRPr="009233D6" w:rsidRDefault="00CF19D7" w:rsidP="00106BA3">
      <w:pPr>
        <w:ind w:firstLine="680"/>
        <w:jc w:val="both"/>
      </w:pPr>
      <w:r w:rsidRPr="009233D6">
        <w:t>60% работы-«4»</w:t>
      </w:r>
    </w:p>
    <w:p w:rsidR="00CF19D7" w:rsidRPr="009233D6" w:rsidRDefault="00CF19D7" w:rsidP="00106BA3">
      <w:pPr>
        <w:ind w:firstLine="680"/>
        <w:jc w:val="both"/>
      </w:pPr>
      <w:r w:rsidRPr="009233D6">
        <w:t>80% работы-«5»</w:t>
      </w:r>
    </w:p>
    <w:p w:rsidR="00CF19D7" w:rsidRPr="009233D6" w:rsidRDefault="00CF19D7" w:rsidP="00106BA3">
      <w:pPr>
        <w:ind w:firstLine="680"/>
        <w:jc w:val="both"/>
        <w:rPr>
          <w:b/>
        </w:rPr>
      </w:pPr>
      <w:r w:rsidRPr="009233D6">
        <w:rPr>
          <w:b/>
        </w:rPr>
        <w:t>Функции оценивания:</w:t>
      </w:r>
    </w:p>
    <w:p w:rsidR="00CF19D7" w:rsidRPr="009233D6" w:rsidRDefault="00CF19D7" w:rsidP="00106BA3">
      <w:pPr>
        <w:ind w:firstLine="680"/>
        <w:jc w:val="both"/>
      </w:pPr>
      <w:proofErr w:type="gramStart"/>
      <w:r w:rsidRPr="009233D6">
        <w:t>диагностическая</w:t>
      </w:r>
      <w:proofErr w:type="gramEnd"/>
      <w:r w:rsidRPr="009233D6">
        <w:t xml:space="preserve"> (измерение усвоения учащимися учебного материала)</w:t>
      </w:r>
    </w:p>
    <w:p w:rsidR="00CF19D7" w:rsidRPr="009233D6" w:rsidRDefault="00CF19D7" w:rsidP="00106BA3">
      <w:pPr>
        <w:ind w:firstLine="680"/>
        <w:jc w:val="both"/>
      </w:pPr>
      <w:r w:rsidRPr="009233D6">
        <w:t>обучающа</w:t>
      </w:r>
      <w:proofErr w:type="gramStart"/>
      <w:r w:rsidRPr="009233D6">
        <w:t>я(</w:t>
      </w:r>
      <w:proofErr w:type="gramEnd"/>
      <w:r w:rsidRPr="009233D6">
        <w:t>насколько при контроле присутствует прирост знаний, умений, навыков)</w:t>
      </w:r>
    </w:p>
    <w:p w:rsidR="00CF19D7" w:rsidRPr="009233D6" w:rsidRDefault="00CF19D7" w:rsidP="00106BA3">
      <w:pPr>
        <w:ind w:firstLine="680"/>
        <w:jc w:val="both"/>
      </w:pPr>
      <w:proofErr w:type="gramStart"/>
      <w:r w:rsidRPr="009233D6">
        <w:t>развивающая</w:t>
      </w:r>
      <w:proofErr w:type="gramEnd"/>
      <w:r w:rsidRPr="009233D6">
        <w:t xml:space="preserve"> (насколько присутствует прирост психических операций)</w:t>
      </w:r>
    </w:p>
    <w:p w:rsidR="00CF19D7" w:rsidRPr="009233D6" w:rsidRDefault="00CF19D7" w:rsidP="00106BA3">
      <w:pPr>
        <w:ind w:firstLine="680"/>
        <w:jc w:val="both"/>
      </w:pPr>
      <w:proofErr w:type="gramStart"/>
      <w:r w:rsidRPr="009233D6">
        <w:t>воспитывающая</w:t>
      </w:r>
      <w:proofErr w:type="gramEnd"/>
      <w:r w:rsidRPr="009233D6">
        <w:t xml:space="preserve"> (насколько реализуется процесс принятия, стабилизации, устойчивости изучаемого материала)</w:t>
      </w:r>
    </w:p>
    <w:p w:rsidR="00CF19D7" w:rsidRPr="009233D6" w:rsidRDefault="00CF19D7" w:rsidP="00106BA3">
      <w:pPr>
        <w:ind w:firstLine="680"/>
        <w:jc w:val="both"/>
      </w:pPr>
      <w:proofErr w:type="gramStart"/>
      <w:r w:rsidRPr="009233D6">
        <w:t>стимулирующая</w:t>
      </w:r>
      <w:proofErr w:type="gramEnd"/>
      <w:r w:rsidRPr="009233D6">
        <w:t xml:space="preserve"> (насколько ученики готовятся к каждому уроку, активны во время опроса)</w:t>
      </w:r>
    </w:p>
    <w:p w:rsidR="00CF19D7" w:rsidRPr="009233D6" w:rsidRDefault="00CF19D7" w:rsidP="00106BA3">
      <w:pPr>
        <w:ind w:firstLine="680"/>
        <w:jc w:val="both"/>
      </w:pPr>
      <w:proofErr w:type="gramStart"/>
      <w:r w:rsidRPr="009233D6">
        <w:t>корректирующая</w:t>
      </w:r>
      <w:proofErr w:type="gramEnd"/>
      <w:r w:rsidRPr="009233D6">
        <w:t xml:space="preserve"> (процесс оценивания должен исправлять поведение ученика и учителя)</w:t>
      </w:r>
    </w:p>
    <w:p w:rsidR="004357CE" w:rsidRPr="009233D6" w:rsidRDefault="004357CE" w:rsidP="00106BA3">
      <w:pPr>
        <w:ind w:firstLine="680"/>
        <w:jc w:val="both"/>
      </w:pPr>
    </w:p>
    <w:p w:rsidR="007D2C35" w:rsidRDefault="007D2C35" w:rsidP="004B4EB9">
      <w:pPr>
        <w:jc w:val="both"/>
        <w:rPr>
          <w:b/>
        </w:rPr>
      </w:pPr>
    </w:p>
    <w:p w:rsidR="006D296C" w:rsidRDefault="006D296C" w:rsidP="004B4EB9">
      <w:pPr>
        <w:jc w:val="both"/>
        <w:rPr>
          <w:b/>
        </w:rPr>
      </w:pPr>
    </w:p>
    <w:p w:rsidR="006D296C" w:rsidRDefault="006D296C" w:rsidP="004B4EB9">
      <w:pPr>
        <w:jc w:val="both"/>
        <w:rPr>
          <w:b/>
        </w:rPr>
      </w:pPr>
    </w:p>
    <w:p w:rsidR="006D296C" w:rsidRDefault="006D296C" w:rsidP="004B4EB9">
      <w:pPr>
        <w:jc w:val="both"/>
        <w:rPr>
          <w:b/>
        </w:rPr>
      </w:pPr>
    </w:p>
    <w:p w:rsidR="006D296C" w:rsidRDefault="006D296C" w:rsidP="004B4EB9">
      <w:pPr>
        <w:jc w:val="both"/>
        <w:rPr>
          <w:b/>
        </w:rPr>
      </w:pPr>
    </w:p>
    <w:p w:rsidR="006D296C" w:rsidRDefault="006D296C" w:rsidP="004B4EB9">
      <w:pPr>
        <w:jc w:val="both"/>
        <w:rPr>
          <w:b/>
        </w:rPr>
      </w:pPr>
    </w:p>
    <w:p w:rsidR="006D296C" w:rsidRDefault="006D296C" w:rsidP="004B4EB9">
      <w:pPr>
        <w:jc w:val="both"/>
        <w:rPr>
          <w:b/>
        </w:rPr>
      </w:pPr>
    </w:p>
    <w:p w:rsidR="006D296C" w:rsidRDefault="006D296C" w:rsidP="004B4EB9">
      <w:pPr>
        <w:jc w:val="both"/>
        <w:rPr>
          <w:b/>
        </w:rPr>
      </w:pPr>
    </w:p>
    <w:p w:rsidR="006D296C" w:rsidRPr="009233D6" w:rsidRDefault="006D296C" w:rsidP="004B4EB9">
      <w:pPr>
        <w:jc w:val="both"/>
        <w:rPr>
          <w:b/>
        </w:rPr>
      </w:pPr>
    </w:p>
    <w:p w:rsidR="004A1EA3" w:rsidRPr="006D296C" w:rsidRDefault="007D2C35" w:rsidP="007D2C35">
      <w:pPr>
        <w:ind w:firstLine="680"/>
        <w:jc w:val="center"/>
        <w:rPr>
          <w:b/>
          <w:sz w:val="28"/>
          <w:szCs w:val="28"/>
        </w:rPr>
      </w:pPr>
      <w:r w:rsidRPr="006D296C">
        <w:rPr>
          <w:b/>
          <w:sz w:val="28"/>
          <w:szCs w:val="28"/>
        </w:rPr>
        <w:lastRenderedPageBreak/>
        <w:t>3.1.</w:t>
      </w:r>
      <w:r w:rsidR="004A1EA3" w:rsidRPr="006D296C">
        <w:rPr>
          <w:b/>
          <w:sz w:val="28"/>
          <w:szCs w:val="28"/>
        </w:rPr>
        <w:t>Учебный план</w:t>
      </w:r>
    </w:p>
    <w:p w:rsidR="004A1EA3" w:rsidRPr="006D296C" w:rsidRDefault="004A1EA3" w:rsidP="007D2C35">
      <w:pPr>
        <w:widowControl w:val="0"/>
        <w:autoSpaceDE w:val="0"/>
        <w:autoSpaceDN w:val="0"/>
        <w:adjustRightInd w:val="0"/>
        <w:ind w:left="238" w:firstLine="680"/>
        <w:jc w:val="center"/>
        <w:rPr>
          <w:b/>
          <w:sz w:val="28"/>
          <w:szCs w:val="28"/>
        </w:rPr>
      </w:pPr>
      <w:r w:rsidRPr="006D296C">
        <w:rPr>
          <w:b/>
          <w:sz w:val="28"/>
          <w:szCs w:val="28"/>
        </w:rPr>
        <w:t>образовательной программы</w:t>
      </w:r>
    </w:p>
    <w:p w:rsidR="004A1EA3" w:rsidRPr="006D296C" w:rsidRDefault="004A1EA3" w:rsidP="007D2C35">
      <w:pPr>
        <w:widowControl w:val="0"/>
        <w:autoSpaceDE w:val="0"/>
        <w:autoSpaceDN w:val="0"/>
        <w:adjustRightInd w:val="0"/>
        <w:ind w:left="238" w:firstLine="680"/>
        <w:jc w:val="center"/>
        <w:rPr>
          <w:b/>
          <w:sz w:val="28"/>
          <w:szCs w:val="28"/>
        </w:rPr>
      </w:pPr>
      <w:r w:rsidRPr="006D296C">
        <w:rPr>
          <w:b/>
          <w:sz w:val="28"/>
          <w:szCs w:val="28"/>
        </w:rPr>
        <w:t xml:space="preserve">основного общего образования </w:t>
      </w:r>
      <w:r w:rsidRPr="006D296C">
        <w:rPr>
          <w:b/>
          <w:bCs/>
          <w:sz w:val="28"/>
          <w:szCs w:val="28"/>
        </w:rPr>
        <w:t>(5/9 классы)</w:t>
      </w:r>
    </w:p>
    <w:p w:rsidR="004A1EA3" w:rsidRPr="006D296C" w:rsidRDefault="004B4EB9" w:rsidP="007D2C35">
      <w:pPr>
        <w:widowControl w:val="0"/>
        <w:autoSpaceDE w:val="0"/>
        <w:autoSpaceDN w:val="0"/>
        <w:adjustRightInd w:val="0"/>
        <w:ind w:left="238" w:firstLine="680"/>
        <w:jc w:val="center"/>
        <w:rPr>
          <w:b/>
          <w:sz w:val="28"/>
          <w:szCs w:val="28"/>
        </w:rPr>
      </w:pPr>
      <w:r w:rsidRPr="006D296C">
        <w:rPr>
          <w:b/>
          <w:sz w:val="28"/>
          <w:szCs w:val="28"/>
        </w:rPr>
        <w:t>на 2014/2015</w:t>
      </w:r>
      <w:r w:rsidR="004A1EA3" w:rsidRPr="006D296C">
        <w:rPr>
          <w:b/>
          <w:sz w:val="28"/>
          <w:szCs w:val="28"/>
        </w:rPr>
        <w:t xml:space="preserve"> учебный год</w:t>
      </w:r>
    </w:p>
    <w:p w:rsidR="00CF62B8" w:rsidRPr="004C0358" w:rsidRDefault="00CF62B8" w:rsidP="00CF62B8">
      <w:pPr>
        <w:ind w:left="454"/>
        <w:jc w:val="center"/>
        <w:rPr>
          <w:b/>
          <w:sz w:val="22"/>
          <w:szCs w:val="22"/>
        </w:rPr>
      </w:pPr>
      <w:r w:rsidRPr="004C0358">
        <w:rPr>
          <w:b/>
          <w:sz w:val="22"/>
          <w:szCs w:val="22"/>
        </w:rPr>
        <w:t>Пояснительная записка</w:t>
      </w:r>
    </w:p>
    <w:p w:rsidR="00CF62B8" w:rsidRPr="004C0358" w:rsidRDefault="00CF62B8" w:rsidP="00CF62B8">
      <w:pPr>
        <w:ind w:left="454"/>
        <w:jc w:val="center"/>
        <w:rPr>
          <w:b/>
          <w:sz w:val="22"/>
          <w:szCs w:val="22"/>
        </w:rPr>
      </w:pPr>
      <w:r w:rsidRPr="004C0358">
        <w:rPr>
          <w:b/>
          <w:sz w:val="22"/>
          <w:szCs w:val="22"/>
        </w:rPr>
        <w:t>к учебным планам по общеобразовательной программе и специального (коррекционного) образования (</w:t>
      </w:r>
      <w:r w:rsidRPr="004C0358">
        <w:rPr>
          <w:b/>
          <w:sz w:val="22"/>
          <w:szCs w:val="22"/>
          <w:lang w:val="en-US"/>
        </w:rPr>
        <w:t>VII</w:t>
      </w:r>
      <w:r w:rsidRPr="004C0358">
        <w:rPr>
          <w:b/>
          <w:sz w:val="22"/>
          <w:szCs w:val="22"/>
        </w:rPr>
        <w:t xml:space="preserve"> вид) в условиях общеобразовательного класса</w:t>
      </w:r>
      <w:proofErr w:type="gramStart"/>
      <w:r w:rsidRPr="004C0358">
        <w:rPr>
          <w:b/>
          <w:sz w:val="22"/>
          <w:szCs w:val="22"/>
        </w:rPr>
        <w:t>.</w:t>
      </w:r>
      <w:proofErr w:type="gramEnd"/>
      <w:r w:rsidRPr="004C0358">
        <w:rPr>
          <w:b/>
          <w:sz w:val="22"/>
          <w:szCs w:val="22"/>
        </w:rPr>
        <w:br/>
        <w:t xml:space="preserve"> </w:t>
      </w:r>
      <w:proofErr w:type="gramStart"/>
      <w:r w:rsidRPr="004C0358">
        <w:rPr>
          <w:b/>
          <w:sz w:val="22"/>
          <w:szCs w:val="22"/>
        </w:rPr>
        <w:t>н</w:t>
      </w:r>
      <w:proofErr w:type="gramEnd"/>
      <w:r w:rsidRPr="004C0358">
        <w:rPr>
          <w:b/>
          <w:sz w:val="22"/>
          <w:szCs w:val="22"/>
        </w:rPr>
        <w:t>а 2014-2015 учебный год</w:t>
      </w:r>
      <w:r w:rsidRPr="004C0358">
        <w:rPr>
          <w:b/>
          <w:sz w:val="22"/>
          <w:szCs w:val="22"/>
        </w:rPr>
        <w:br/>
        <w:t xml:space="preserve"> для 1-11 классов </w:t>
      </w:r>
    </w:p>
    <w:p w:rsidR="00CF62B8" w:rsidRPr="00CF62B8" w:rsidRDefault="00CF62B8" w:rsidP="00CF62B8">
      <w:pPr>
        <w:jc w:val="center"/>
      </w:pPr>
      <w:r w:rsidRPr="00CF62B8">
        <w:t>Учебный план составлен на основании нормативно-правовых документов, регламентирующих формирование учебного плана общеобразовательного учреждения (приложение 1)</w:t>
      </w:r>
    </w:p>
    <w:p w:rsidR="00CF62B8" w:rsidRPr="00CF62B8" w:rsidRDefault="00CF62B8" w:rsidP="00CF62B8">
      <w:pPr>
        <w:ind w:firstLine="567"/>
        <w:jc w:val="both"/>
        <w:rPr>
          <w:i/>
        </w:rPr>
      </w:pPr>
      <w:r w:rsidRPr="00CF62B8">
        <w:rPr>
          <w:i/>
        </w:rPr>
        <w:t>Учебный план образовательного учреждения состоит из следующих разделов:</w:t>
      </w:r>
    </w:p>
    <w:p w:rsidR="00CF62B8" w:rsidRPr="00CF62B8" w:rsidRDefault="00CF62B8" w:rsidP="00CF62B8">
      <w:pPr>
        <w:ind w:firstLine="567"/>
        <w:jc w:val="both"/>
      </w:pPr>
      <w:r w:rsidRPr="00CF62B8">
        <w:t xml:space="preserve">- пояснительной записки; </w:t>
      </w:r>
    </w:p>
    <w:p w:rsidR="00CF62B8" w:rsidRPr="00CF62B8" w:rsidRDefault="00CF62B8" w:rsidP="00CF62B8">
      <w:pPr>
        <w:ind w:firstLine="567"/>
        <w:jc w:val="both"/>
      </w:pPr>
      <w:r w:rsidRPr="00CF62B8">
        <w:t>- учебных планов по ступеням образования, включая распределение часов федерального компонента и компонента образовательного учреждения (для профильных классов – базовые, профильные и элективные курсы);</w:t>
      </w:r>
    </w:p>
    <w:p w:rsidR="00CF62B8" w:rsidRPr="00CF62B8" w:rsidRDefault="00CF62B8" w:rsidP="00CF62B8">
      <w:pPr>
        <w:ind w:firstLine="567"/>
        <w:jc w:val="both"/>
      </w:pPr>
      <w:r w:rsidRPr="00CF62B8">
        <w:t>- плана внеурочных занятий (ФГОС).</w:t>
      </w:r>
    </w:p>
    <w:p w:rsidR="00CF62B8" w:rsidRPr="00CF62B8" w:rsidRDefault="00CF62B8" w:rsidP="00CF62B8">
      <w:pPr>
        <w:ind w:firstLine="567"/>
        <w:jc w:val="both"/>
      </w:pPr>
      <w:r w:rsidRPr="00CF62B8">
        <w:t>- плана реализации адаптированной образовательной программы для детей с ограниченными возможностями здоровья</w:t>
      </w:r>
    </w:p>
    <w:p w:rsidR="00CF62B8" w:rsidRPr="00CF62B8" w:rsidRDefault="00CF62B8" w:rsidP="00CF62B8">
      <w:pPr>
        <w:pStyle w:val="af5"/>
        <w:spacing w:before="0" w:beforeAutospacing="0" w:after="0" w:afterAutospacing="0"/>
        <w:ind w:firstLine="567"/>
        <w:jc w:val="both"/>
        <w:rPr>
          <w:bCs/>
          <w:i/>
        </w:rPr>
      </w:pPr>
      <w:r w:rsidRPr="00CF62B8">
        <w:rPr>
          <w:bCs/>
        </w:rPr>
        <w:t xml:space="preserve">При формировании и реализации учебного плана на 2014-2015 учебный год предусмотрено обеспечение </w:t>
      </w:r>
      <w:r w:rsidRPr="00CF62B8">
        <w:rPr>
          <w:bCs/>
          <w:i/>
        </w:rPr>
        <w:t>основных направлений региональной политики в сфере образования:</w:t>
      </w:r>
    </w:p>
    <w:p w:rsidR="00CF62B8" w:rsidRDefault="00CF62B8" w:rsidP="00CF62B8">
      <w:pPr>
        <w:pStyle w:val="af5"/>
        <w:spacing w:before="0" w:beforeAutospacing="0" w:after="0" w:afterAutospacing="0"/>
        <w:ind w:firstLine="567"/>
        <w:jc w:val="both"/>
        <w:rPr>
          <w:bCs/>
        </w:rPr>
      </w:pPr>
      <w:r w:rsidRPr="00CF62B8">
        <w:rPr>
          <w:bCs/>
        </w:rPr>
        <w:t>- введение ФГОС;</w:t>
      </w:r>
    </w:p>
    <w:p w:rsidR="00CF62B8" w:rsidRPr="00CF62B8" w:rsidRDefault="00CF62B8" w:rsidP="00CF62B8">
      <w:pPr>
        <w:pStyle w:val="af5"/>
        <w:spacing w:before="0" w:beforeAutospacing="0" w:after="0" w:afterAutospacing="0"/>
        <w:ind w:firstLine="567"/>
        <w:jc w:val="both"/>
        <w:rPr>
          <w:bCs/>
        </w:rPr>
      </w:pPr>
      <w:r w:rsidRPr="00CF62B8">
        <w:rPr>
          <w:bCs/>
        </w:rPr>
        <w:t>- развитие профильного образования, а также создание условий для расширенной (углубленной) подготовки по предметам;</w:t>
      </w:r>
    </w:p>
    <w:p w:rsidR="00CF62B8" w:rsidRPr="00CF62B8" w:rsidRDefault="00CF62B8" w:rsidP="00CF62B8">
      <w:pPr>
        <w:pStyle w:val="af5"/>
        <w:spacing w:before="0" w:beforeAutospacing="0" w:after="0" w:afterAutospacing="0"/>
        <w:ind w:firstLine="567"/>
        <w:jc w:val="both"/>
        <w:rPr>
          <w:bCs/>
        </w:rPr>
      </w:pPr>
      <w:r w:rsidRPr="00CF62B8">
        <w:rPr>
          <w:bCs/>
        </w:rPr>
        <w:t>- организация работы с одарёнными детьми;</w:t>
      </w:r>
    </w:p>
    <w:p w:rsidR="00CF62B8" w:rsidRPr="00CF62B8" w:rsidRDefault="00CF62B8" w:rsidP="00CF62B8">
      <w:pPr>
        <w:pStyle w:val="af5"/>
        <w:spacing w:before="0" w:beforeAutospacing="0" w:after="0" w:afterAutospacing="0"/>
        <w:ind w:firstLine="567"/>
        <w:jc w:val="both"/>
        <w:rPr>
          <w:bCs/>
        </w:rPr>
      </w:pPr>
      <w:r w:rsidRPr="00CF62B8">
        <w:rPr>
          <w:bCs/>
        </w:rPr>
        <w:t>- расширение двигательной активности обучающихся;</w:t>
      </w:r>
    </w:p>
    <w:p w:rsidR="00CF62B8" w:rsidRPr="00CF62B8" w:rsidRDefault="00CF62B8" w:rsidP="00CF62B8">
      <w:pPr>
        <w:pStyle w:val="af5"/>
        <w:spacing w:before="0" w:beforeAutospacing="0" w:after="0" w:afterAutospacing="0"/>
        <w:ind w:firstLine="567"/>
        <w:jc w:val="both"/>
        <w:rPr>
          <w:bCs/>
        </w:rPr>
      </w:pPr>
      <w:r w:rsidRPr="00CF62B8">
        <w:rPr>
          <w:bCs/>
        </w:rPr>
        <w:t xml:space="preserve">- реализация адаптивных программ обучения для детей с </w:t>
      </w:r>
      <w:r w:rsidRPr="00CF62B8">
        <w:t xml:space="preserve">ограниченными возможностями здоровья и детей-инвалидов, в том числе в условиях </w:t>
      </w:r>
      <w:r w:rsidRPr="00CF62B8">
        <w:rPr>
          <w:bCs/>
        </w:rPr>
        <w:t>интегрированных форм образования</w:t>
      </w:r>
    </w:p>
    <w:p w:rsidR="00CF62B8" w:rsidRPr="00CF62B8" w:rsidRDefault="00CF62B8" w:rsidP="00CF62B8">
      <w:pPr>
        <w:pStyle w:val="af5"/>
        <w:spacing w:before="0" w:beforeAutospacing="0" w:after="0" w:afterAutospacing="0"/>
        <w:ind w:firstLine="567"/>
        <w:jc w:val="both"/>
        <w:rPr>
          <w:bCs/>
        </w:rPr>
      </w:pPr>
      <w:r w:rsidRPr="00CF62B8">
        <w:rPr>
          <w:bCs/>
        </w:rPr>
        <w:t>Кроме того, учтены:</w:t>
      </w:r>
    </w:p>
    <w:p w:rsidR="00CF62B8" w:rsidRPr="00CF62B8" w:rsidRDefault="00CF62B8" w:rsidP="00CF62B8">
      <w:pPr>
        <w:pStyle w:val="af5"/>
        <w:spacing w:before="0" w:beforeAutospacing="0" w:after="0" w:afterAutospacing="0"/>
        <w:ind w:firstLine="567"/>
        <w:jc w:val="both"/>
        <w:rPr>
          <w:bCs/>
        </w:rPr>
      </w:pPr>
      <w:r w:rsidRPr="00CF62B8">
        <w:rPr>
          <w:bCs/>
        </w:rPr>
        <w:t>- внесённые в федеральное законодательство изменения,</w:t>
      </w:r>
    </w:p>
    <w:p w:rsidR="00CF62B8" w:rsidRPr="00CF62B8" w:rsidRDefault="00CF62B8" w:rsidP="00CF62B8">
      <w:pPr>
        <w:pStyle w:val="af5"/>
        <w:spacing w:before="0" w:beforeAutospacing="0" w:after="0" w:afterAutospacing="0"/>
        <w:ind w:firstLine="567"/>
        <w:jc w:val="both"/>
        <w:rPr>
          <w:bCs/>
        </w:rPr>
      </w:pPr>
      <w:r w:rsidRPr="00CF62B8">
        <w:rPr>
          <w:bCs/>
        </w:rPr>
        <w:t>- анализ типичных ошибок и затруднений в организации учебно-воспитательного процесса;</w:t>
      </w:r>
    </w:p>
    <w:p w:rsidR="00CF62B8" w:rsidRPr="00CF62B8" w:rsidRDefault="00CF62B8" w:rsidP="00CF62B8">
      <w:pPr>
        <w:pStyle w:val="af5"/>
        <w:spacing w:before="0" w:beforeAutospacing="0" w:after="0" w:afterAutospacing="0"/>
        <w:ind w:firstLine="567"/>
        <w:jc w:val="both"/>
        <w:rPr>
          <w:bCs/>
        </w:rPr>
      </w:pPr>
      <w:r w:rsidRPr="00CF62B8">
        <w:rPr>
          <w:bCs/>
        </w:rPr>
        <w:t>- преемственность в изучении предметных курсов (предыдущий учебный план);</w:t>
      </w:r>
    </w:p>
    <w:p w:rsidR="00CF62B8" w:rsidRPr="00CF62B8" w:rsidRDefault="00CF62B8" w:rsidP="00CF62B8">
      <w:pPr>
        <w:pStyle w:val="af5"/>
        <w:spacing w:before="0" w:beforeAutospacing="0" w:after="0" w:afterAutospacing="0"/>
        <w:ind w:firstLine="567"/>
        <w:jc w:val="both"/>
        <w:rPr>
          <w:bCs/>
        </w:rPr>
      </w:pPr>
      <w:r w:rsidRPr="00CF62B8">
        <w:rPr>
          <w:bCs/>
        </w:rPr>
        <w:t>- кадровый потенциал учреждения (подготовка кадров к выбору УМК);</w:t>
      </w:r>
    </w:p>
    <w:p w:rsidR="00CF62B8" w:rsidRPr="00CF62B8" w:rsidRDefault="00CF62B8" w:rsidP="00CF62B8">
      <w:pPr>
        <w:pStyle w:val="af5"/>
        <w:spacing w:before="0" w:beforeAutospacing="0" w:after="0" w:afterAutospacing="0"/>
        <w:ind w:firstLine="567"/>
        <w:jc w:val="both"/>
        <w:rPr>
          <w:bCs/>
        </w:rPr>
      </w:pPr>
      <w:r w:rsidRPr="00CF62B8">
        <w:rPr>
          <w:bCs/>
        </w:rPr>
        <w:t>- наличие учебников и учебных пособий Федерального перечня.</w:t>
      </w:r>
    </w:p>
    <w:p w:rsidR="00CF62B8" w:rsidRPr="00CF62B8" w:rsidRDefault="00CF62B8" w:rsidP="00CF62B8">
      <w:pPr>
        <w:tabs>
          <w:tab w:val="left" w:pos="284"/>
          <w:tab w:val="left" w:pos="3828"/>
        </w:tabs>
        <w:ind w:firstLine="567"/>
        <w:jc w:val="both"/>
      </w:pPr>
      <w:r w:rsidRPr="00CF62B8">
        <w:t>Изучение учебных предметов федерального компонента организуется с использованием учебников, входящих в федеральные перечни учебников, утверждённые приказом Министерства образования и науки Российской Федерации от 31.03.2014 № 253</w:t>
      </w:r>
    </w:p>
    <w:p w:rsidR="00CF62B8" w:rsidRPr="00CF62B8" w:rsidRDefault="00CF62B8" w:rsidP="00CF62B8">
      <w:pPr>
        <w:pStyle w:val="af5"/>
        <w:numPr>
          <w:ilvl w:val="0"/>
          <w:numId w:val="46"/>
        </w:numPr>
        <w:spacing w:before="0" w:beforeAutospacing="0" w:after="0" w:afterAutospacing="0"/>
        <w:ind w:left="0" w:firstLine="0"/>
        <w:jc w:val="both"/>
        <w:rPr>
          <w:bCs/>
        </w:rPr>
      </w:pPr>
      <w:r w:rsidRPr="00CF62B8">
        <w:rPr>
          <w:b/>
          <w:bCs/>
        </w:rPr>
        <w:t>инвариантная часть (федеральный компонент</w:t>
      </w:r>
      <w:r w:rsidRPr="00CF62B8">
        <w:rPr>
          <w:bCs/>
        </w:rPr>
        <w:t>)</w:t>
      </w:r>
    </w:p>
    <w:p w:rsidR="00CF62B8" w:rsidRPr="00CF62B8" w:rsidRDefault="00CF62B8" w:rsidP="00CF62B8">
      <w:pPr>
        <w:pStyle w:val="af5"/>
        <w:jc w:val="both"/>
        <w:rPr>
          <w:bCs/>
        </w:rPr>
      </w:pPr>
      <w:r w:rsidRPr="00CF62B8">
        <w:rPr>
          <w:bCs/>
        </w:rPr>
        <w:t>- представлена обязательными для изучения учебными предметами федерального компонента учебного плана и требуемым объёмом учебного времени для изучения программ общего образования и выполнения государственных образовательных стандартов по всем ступеням общего образования в соответствии с ГОС и ФГОС;</w:t>
      </w:r>
    </w:p>
    <w:p w:rsidR="00CF62B8" w:rsidRPr="00CF62B8" w:rsidRDefault="00CF62B8" w:rsidP="00CF62B8">
      <w:pPr>
        <w:pStyle w:val="af5"/>
        <w:numPr>
          <w:ilvl w:val="0"/>
          <w:numId w:val="46"/>
        </w:numPr>
        <w:spacing w:before="0" w:beforeAutospacing="0" w:after="0" w:afterAutospacing="0"/>
        <w:ind w:left="0" w:firstLine="0"/>
        <w:jc w:val="both"/>
        <w:rPr>
          <w:b/>
          <w:bCs/>
        </w:rPr>
      </w:pPr>
      <w:r w:rsidRPr="00CF62B8">
        <w:rPr>
          <w:b/>
          <w:bCs/>
        </w:rPr>
        <w:t>вариативная часть (школьный компонент)</w:t>
      </w:r>
    </w:p>
    <w:p w:rsidR="00CF62B8" w:rsidRPr="00CF62B8" w:rsidRDefault="00CF62B8" w:rsidP="00CF62B8">
      <w:pPr>
        <w:pStyle w:val="af5"/>
        <w:spacing w:before="0" w:beforeAutospacing="0"/>
        <w:jc w:val="both"/>
        <w:rPr>
          <w:bCs/>
        </w:rPr>
      </w:pPr>
      <w:r w:rsidRPr="00CF62B8">
        <w:rPr>
          <w:bCs/>
        </w:rPr>
        <w:lastRenderedPageBreak/>
        <w:t>- формируется участниками образовательного процесса и учитывает особенности, образовательные потребности и интересы учащихся образовательной организации;</w:t>
      </w:r>
    </w:p>
    <w:p w:rsidR="00CF62B8" w:rsidRPr="00CF62B8" w:rsidRDefault="00CF62B8" w:rsidP="00CF62B8">
      <w:pPr>
        <w:pStyle w:val="af5"/>
        <w:spacing w:before="0" w:beforeAutospacing="0"/>
        <w:jc w:val="both"/>
        <w:rPr>
          <w:bCs/>
        </w:rPr>
      </w:pPr>
      <w:r w:rsidRPr="00CF62B8">
        <w:rPr>
          <w:bCs/>
        </w:rPr>
        <w:t>- включает перечень обязательных в конкретной образовательной организации элективных, предметных курсов по выбору учащихся;</w:t>
      </w:r>
    </w:p>
    <w:p w:rsidR="00CF62B8" w:rsidRPr="00CF62B8" w:rsidRDefault="00CF62B8" w:rsidP="00CF62B8">
      <w:pPr>
        <w:pStyle w:val="af5"/>
        <w:spacing w:before="0" w:beforeAutospacing="0"/>
        <w:jc w:val="both"/>
        <w:rPr>
          <w:bCs/>
        </w:rPr>
      </w:pPr>
      <w:r w:rsidRPr="00CF62B8">
        <w:rPr>
          <w:bCs/>
        </w:rPr>
        <w:t>- отражает особенности реализуемой образовательной программы учреждения, в том числе в условиях перехода на ФГОС.</w:t>
      </w:r>
    </w:p>
    <w:p w:rsidR="00CF62B8" w:rsidRPr="00CF62B8" w:rsidRDefault="00CF62B8" w:rsidP="00CF62B8">
      <w:pPr>
        <w:rPr>
          <w:b/>
          <w:color w:val="0D0D0D" w:themeColor="text1" w:themeTint="F2"/>
        </w:rPr>
      </w:pPr>
    </w:p>
    <w:p w:rsidR="00CF62B8" w:rsidRPr="00CF62B8" w:rsidRDefault="00CF62B8" w:rsidP="00CF62B8">
      <w:pPr>
        <w:ind w:left="454"/>
        <w:rPr>
          <w:color w:val="0D0D0D" w:themeColor="text1" w:themeTint="F2"/>
        </w:rPr>
      </w:pPr>
      <w:r w:rsidRPr="00CF62B8">
        <w:rPr>
          <w:color w:val="0D0D0D" w:themeColor="text1" w:themeTint="F2"/>
        </w:rPr>
        <w:t xml:space="preserve">   Обучение осуществляется по 3 уровням образования:</w:t>
      </w:r>
    </w:p>
    <w:p w:rsidR="00CF62B8" w:rsidRPr="00CF62B8" w:rsidRDefault="00CF62B8" w:rsidP="00CF62B8">
      <w:pPr>
        <w:ind w:left="454"/>
        <w:rPr>
          <w:color w:val="0D0D0D" w:themeColor="text1" w:themeTint="F2"/>
        </w:rPr>
      </w:pPr>
      <w:r w:rsidRPr="00CF62B8">
        <w:rPr>
          <w:color w:val="0D0D0D" w:themeColor="text1" w:themeTint="F2"/>
        </w:rPr>
        <w:t>начальное общее образование – 29 учеников, 3 класса-комплекта;</w:t>
      </w:r>
    </w:p>
    <w:p w:rsidR="00CF62B8" w:rsidRPr="00CF62B8" w:rsidRDefault="00CF62B8" w:rsidP="00CF62B8">
      <w:pPr>
        <w:ind w:left="454"/>
        <w:rPr>
          <w:color w:val="0D0D0D" w:themeColor="text1" w:themeTint="F2"/>
        </w:rPr>
      </w:pPr>
      <w:r w:rsidRPr="00CF62B8">
        <w:rPr>
          <w:color w:val="0D0D0D" w:themeColor="text1" w:themeTint="F2"/>
        </w:rPr>
        <w:t>основное общее образование – 48 ученика, 4 класса-комплекта;</w:t>
      </w:r>
    </w:p>
    <w:p w:rsidR="00CF62B8" w:rsidRPr="00CF62B8" w:rsidRDefault="00CF62B8" w:rsidP="00CF62B8">
      <w:pPr>
        <w:ind w:left="454"/>
        <w:rPr>
          <w:color w:val="0D0D0D" w:themeColor="text1" w:themeTint="F2"/>
        </w:rPr>
      </w:pPr>
      <w:r w:rsidRPr="00CF62B8">
        <w:rPr>
          <w:color w:val="0D0D0D" w:themeColor="text1" w:themeTint="F2"/>
        </w:rPr>
        <w:t>среднее общее образование – 3 ученика, 2 класса-комплекта.</w:t>
      </w:r>
    </w:p>
    <w:p w:rsidR="00CF62B8" w:rsidRPr="00CF62B8" w:rsidRDefault="00CF62B8" w:rsidP="00CF62B8">
      <w:pPr>
        <w:ind w:left="454"/>
        <w:rPr>
          <w:color w:val="0D0D0D" w:themeColor="text1" w:themeTint="F2"/>
        </w:rPr>
      </w:pPr>
      <w:r w:rsidRPr="00CF62B8">
        <w:rPr>
          <w:color w:val="0D0D0D" w:themeColor="text1" w:themeTint="F2"/>
        </w:rPr>
        <w:t>Продолжительность учебного года и урока соответственно:</w:t>
      </w:r>
    </w:p>
    <w:p w:rsidR="00CF62B8" w:rsidRPr="00CF62B8" w:rsidRDefault="00CF62B8" w:rsidP="00CF62B8">
      <w:pPr>
        <w:ind w:left="454" w:firstLine="360"/>
      </w:pPr>
      <w:r w:rsidRPr="00CF62B8">
        <w:t>Продолжительность учебной недели составляет 5 дней.</w:t>
      </w:r>
    </w:p>
    <w:p w:rsidR="00CF62B8" w:rsidRPr="00CF62B8" w:rsidRDefault="00CF62B8" w:rsidP="00CF62B8">
      <w:pPr>
        <w:ind w:left="454" w:firstLine="360"/>
      </w:pPr>
      <w:r w:rsidRPr="00CF62B8">
        <w:t xml:space="preserve">Продолжительность учебного года в 1 классе — 33 недели, </w:t>
      </w:r>
    </w:p>
    <w:p w:rsidR="00CF62B8" w:rsidRPr="00CF62B8" w:rsidRDefault="00CF62B8" w:rsidP="00CF62B8">
      <w:pPr>
        <w:ind w:left="454"/>
        <w:rPr>
          <w:color w:val="0D0D0D" w:themeColor="text1" w:themeTint="F2"/>
        </w:rPr>
      </w:pPr>
      <w:r w:rsidRPr="00CF62B8">
        <w:rPr>
          <w:color w:val="0D0D0D" w:themeColor="text1" w:themeTint="F2"/>
        </w:rPr>
        <w:t>для 2 – 11 классов – 34 учебных недели, 40 минут (</w:t>
      </w:r>
      <w:proofErr w:type="gramStart"/>
      <w:r w:rsidRPr="00CF62B8">
        <w:rPr>
          <w:color w:val="0D0D0D" w:themeColor="text1" w:themeTint="F2"/>
        </w:rPr>
        <w:t>согласно Устава</w:t>
      </w:r>
      <w:proofErr w:type="gramEnd"/>
      <w:r w:rsidRPr="00CF62B8">
        <w:rPr>
          <w:color w:val="0D0D0D" w:themeColor="text1" w:themeTint="F2"/>
        </w:rPr>
        <w:t xml:space="preserve"> образовательной организации)</w:t>
      </w:r>
    </w:p>
    <w:p w:rsidR="00CF62B8" w:rsidRPr="00CF62B8" w:rsidRDefault="00CF62B8" w:rsidP="00CF62B8">
      <w:pPr>
        <w:ind w:left="454"/>
        <w:rPr>
          <w:color w:val="0D0D0D" w:themeColor="text1" w:themeTint="F2"/>
        </w:rPr>
      </w:pPr>
      <w:r w:rsidRPr="00CF62B8">
        <w:rPr>
          <w:color w:val="0D0D0D" w:themeColor="text1" w:themeTint="F2"/>
        </w:rPr>
        <w:t xml:space="preserve">  Кадровый потенциал школы: 1 педагог имеет высшую квалификационную категорию, 4 педагога – 1 квалификационную категорию, 5 педагогов имеют 2 квалификационную категорию, 1 -подтверждение занимаемой должности, 2 человека не имеют категории.</w:t>
      </w:r>
    </w:p>
    <w:p w:rsidR="00CF62B8" w:rsidRPr="00CF62B8" w:rsidRDefault="00CF62B8" w:rsidP="00CF62B8">
      <w:pPr>
        <w:ind w:left="454" w:firstLine="708"/>
        <w:rPr>
          <w:color w:val="0D0D0D" w:themeColor="text1" w:themeTint="F2"/>
        </w:rPr>
      </w:pPr>
    </w:p>
    <w:p w:rsidR="00CF62B8" w:rsidRPr="00CF62B8" w:rsidRDefault="00CF62B8" w:rsidP="00CF62B8">
      <w:pPr>
        <w:ind w:left="454"/>
        <w:rPr>
          <w:color w:val="0D0D0D" w:themeColor="text1" w:themeTint="F2"/>
        </w:rPr>
      </w:pPr>
      <w:r w:rsidRPr="00CF62B8">
        <w:rPr>
          <w:color w:val="0D0D0D" w:themeColor="text1" w:themeTint="F2"/>
        </w:rPr>
        <w:t xml:space="preserve">   </w:t>
      </w:r>
    </w:p>
    <w:p w:rsidR="00CF62B8" w:rsidRPr="00CF62B8" w:rsidRDefault="00CF62B8" w:rsidP="00CF62B8">
      <w:pPr>
        <w:ind w:left="454" w:firstLine="851"/>
        <w:rPr>
          <w:b/>
          <w:bCs/>
        </w:rPr>
      </w:pPr>
      <w:r w:rsidRPr="00CF62B8">
        <w:rPr>
          <w:b/>
          <w:bCs/>
        </w:rPr>
        <w:t>Соблюдение приоритетов в организации режима обучения и нагрузки обучающихся в соответствии с учебным планом</w:t>
      </w:r>
    </w:p>
    <w:p w:rsidR="00CF62B8" w:rsidRPr="00CF62B8" w:rsidRDefault="00CF62B8" w:rsidP="00CF62B8">
      <w:pPr>
        <w:ind w:left="454" w:firstLine="709"/>
        <w:rPr>
          <w:bCs/>
        </w:rPr>
      </w:pPr>
      <w:r w:rsidRPr="00CF62B8">
        <w:t xml:space="preserve">Аудиторная учебная нагрузка обучающегося, т.е. </w:t>
      </w:r>
      <w:r w:rsidRPr="00CF62B8">
        <w:rPr>
          <w:bCs/>
        </w:rPr>
        <w:t>объем учебной нагрузки</w:t>
      </w:r>
      <w:r w:rsidRPr="00CF62B8">
        <w:t xml:space="preserve">, который отводится на занятия в рамках классно-урочной системы, состоит из часов, отведенных на </w:t>
      </w:r>
      <w:r w:rsidRPr="00CF62B8">
        <w:rPr>
          <w:bCs/>
        </w:rPr>
        <w:t xml:space="preserve">базовый </w:t>
      </w:r>
      <w:r w:rsidRPr="00CF62B8">
        <w:t xml:space="preserve">компонент, и из </w:t>
      </w:r>
      <w:r w:rsidRPr="00CF62B8">
        <w:rPr>
          <w:bCs/>
        </w:rPr>
        <w:t>часов школьного</w:t>
      </w:r>
      <w:r w:rsidRPr="00CF62B8">
        <w:t xml:space="preserve"> компонента. </w:t>
      </w:r>
      <w:r w:rsidRPr="00CF62B8">
        <w:rPr>
          <w:bCs/>
        </w:rPr>
        <w:t xml:space="preserve">В сумме она не превышает  максимальный объем обязательной аудиторной нагрузки. При организации дополнительных занятий предусматриваются динамические паузы (30-40 минут), используемые для активной двигательной деятельности, для организации питания. </w:t>
      </w:r>
    </w:p>
    <w:p w:rsidR="00CF62B8" w:rsidRPr="00CF62B8" w:rsidRDefault="00CF62B8" w:rsidP="00CF62B8">
      <w:pPr>
        <w:ind w:left="454" w:firstLine="851"/>
      </w:pPr>
      <w:r w:rsidRPr="00CF62B8">
        <w:t>Объем времени на выполнение обязательной части домашнего задания не превышает 50% объема аудиторной нагрузки по соответствующему предмету. Домашнее задание большего объема (домашние сочинения, рефераты, тренировочные контрольные работы и др. аналогичные задания) в качестве обязательных заданий должны учитываются всеми педагогами и на период их выполнения объем домашнего задания по другим предметам подлежит сокращению.</w:t>
      </w:r>
    </w:p>
    <w:p w:rsidR="00CF62B8" w:rsidRPr="00CF62B8" w:rsidRDefault="00CF62B8" w:rsidP="00CF62B8">
      <w:pPr>
        <w:jc w:val="center"/>
        <w:rPr>
          <w:b/>
        </w:rPr>
      </w:pPr>
      <w:r w:rsidRPr="00CF62B8">
        <w:rPr>
          <w:b/>
        </w:rPr>
        <w:t>Итоговая промежуточная аттестация учащихся проводится:</w:t>
      </w:r>
    </w:p>
    <w:p w:rsidR="00CF62B8" w:rsidRPr="00CF62B8" w:rsidRDefault="00CF62B8" w:rsidP="00CF62B8">
      <w:pPr>
        <w:pStyle w:val="aff0"/>
        <w:numPr>
          <w:ilvl w:val="0"/>
          <w:numId w:val="47"/>
        </w:numPr>
        <w:spacing w:after="0" w:line="240" w:lineRule="auto"/>
        <w:rPr>
          <w:rFonts w:ascii="Times New Roman" w:hAnsi="Times New Roman"/>
          <w:sz w:val="24"/>
          <w:szCs w:val="24"/>
        </w:rPr>
      </w:pPr>
      <w:r w:rsidRPr="00CF62B8">
        <w:rPr>
          <w:rFonts w:ascii="Times New Roman" w:hAnsi="Times New Roman"/>
          <w:sz w:val="24"/>
          <w:szCs w:val="24"/>
        </w:rPr>
        <w:t>Итоговая промежуточная аттестация в 1 классе проходит на основании результатов обучения в 1 классе без выставления оценок (диагностические, комплексные работы, портфолио достижений ребёнка)</w:t>
      </w:r>
    </w:p>
    <w:p w:rsidR="00CF62B8" w:rsidRPr="00CF62B8" w:rsidRDefault="00CF62B8" w:rsidP="00CF62B8">
      <w:pPr>
        <w:numPr>
          <w:ilvl w:val="0"/>
          <w:numId w:val="47"/>
        </w:numPr>
        <w:jc w:val="both"/>
      </w:pPr>
      <w:r w:rsidRPr="00CF62B8">
        <w:t xml:space="preserve">во 2-4 классах в форме комплексных /интегративных/ </w:t>
      </w:r>
      <w:proofErr w:type="spellStart"/>
      <w:r w:rsidRPr="00CF62B8">
        <w:t>метапредметных</w:t>
      </w:r>
      <w:proofErr w:type="spellEnd"/>
      <w:r w:rsidRPr="00CF62B8">
        <w:t xml:space="preserve"> работ по русскому языку, математике, литературному чтению, окружающему миру; </w:t>
      </w:r>
    </w:p>
    <w:p w:rsidR="00CF62B8" w:rsidRPr="00CF62B8" w:rsidRDefault="00CF62B8" w:rsidP="00CF62B8">
      <w:pPr>
        <w:numPr>
          <w:ilvl w:val="0"/>
          <w:numId w:val="47"/>
        </w:numPr>
        <w:jc w:val="both"/>
      </w:pPr>
      <w:r w:rsidRPr="00CF62B8">
        <w:t xml:space="preserve"> в 5-8 классах по русскому языку, математике обязательно и по 1-2 предметам в соответствии с мониторинговыми исследованиями, результатами ВШК, с учетом результатов </w:t>
      </w:r>
      <w:proofErr w:type="spellStart"/>
      <w:r w:rsidRPr="00CF62B8">
        <w:t>предпрофильной</w:t>
      </w:r>
      <w:proofErr w:type="spellEnd"/>
      <w:r w:rsidRPr="00CF62B8">
        <w:t xml:space="preserve"> подготовки обучающихся в форме тестов, контрольных работ, интегративных работ, творческих проектов. </w:t>
      </w:r>
    </w:p>
    <w:p w:rsidR="00CF62B8" w:rsidRPr="00CF62B8" w:rsidRDefault="00CF62B8" w:rsidP="00CF62B8">
      <w:pPr>
        <w:pStyle w:val="aff0"/>
        <w:numPr>
          <w:ilvl w:val="0"/>
          <w:numId w:val="47"/>
        </w:numPr>
        <w:spacing w:after="0" w:line="240" w:lineRule="auto"/>
        <w:rPr>
          <w:rFonts w:ascii="Times New Roman" w:hAnsi="Times New Roman"/>
          <w:color w:val="0D0D0D" w:themeColor="text1" w:themeTint="F2"/>
          <w:sz w:val="24"/>
          <w:szCs w:val="24"/>
        </w:rPr>
      </w:pPr>
      <w:r w:rsidRPr="00CF62B8">
        <w:rPr>
          <w:rFonts w:ascii="Times New Roman" w:hAnsi="Times New Roman"/>
          <w:sz w:val="24"/>
          <w:szCs w:val="24"/>
        </w:rPr>
        <w:lastRenderedPageBreak/>
        <w:t>в 10-х классах по русскому языку, математике обязательно, по 1-3 предметам в соответствии с мониторинговыми исследованиями и результатами выбора предметов профильного  изучения предметов в тестовой форме, приближенной к ЕГЭ.</w:t>
      </w:r>
    </w:p>
    <w:p w:rsidR="00CF62B8" w:rsidRPr="00CF62B8" w:rsidRDefault="00CF62B8" w:rsidP="00CF62B8">
      <w:pPr>
        <w:pStyle w:val="aff0"/>
        <w:numPr>
          <w:ilvl w:val="0"/>
          <w:numId w:val="47"/>
        </w:numPr>
        <w:spacing w:line="240" w:lineRule="auto"/>
        <w:jc w:val="center"/>
        <w:rPr>
          <w:rFonts w:ascii="Times New Roman" w:hAnsi="Times New Roman"/>
          <w:b/>
          <w:color w:val="0D0D0D" w:themeColor="text1" w:themeTint="F2"/>
          <w:sz w:val="24"/>
          <w:szCs w:val="24"/>
          <w:u w:val="single"/>
        </w:rPr>
      </w:pPr>
    </w:p>
    <w:p w:rsidR="00CF62B8" w:rsidRPr="00CF62B8" w:rsidRDefault="00CF62B8" w:rsidP="00CF62B8">
      <w:pPr>
        <w:pStyle w:val="aff0"/>
        <w:numPr>
          <w:ilvl w:val="0"/>
          <w:numId w:val="47"/>
        </w:numPr>
        <w:spacing w:line="240" w:lineRule="auto"/>
        <w:jc w:val="center"/>
        <w:rPr>
          <w:rFonts w:ascii="Times New Roman" w:hAnsi="Times New Roman"/>
          <w:b/>
          <w:color w:val="0D0D0D" w:themeColor="text1" w:themeTint="F2"/>
          <w:sz w:val="24"/>
          <w:szCs w:val="24"/>
          <w:u w:val="single"/>
        </w:rPr>
      </w:pPr>
      <w:r w:rsidRPr="00CF62B8">
        <w:rPr>
          <w:rFonts w:ascii="Times New Roman" w:hAnsi="Times New Roman"/>
          <w:b/>
          <w:color w:val="0D0D0D" w:themeColor="text1" w:themeTint="F2"/>
          <w:sz w:val="24"/>
          <w:szCs w:val="24"/>
          <w:u w:val="single"/>
        </w:rPr>
        <w:t>Основное общее образование</w:t>
      </w:r>
    </w:p>
    <w:p w:rsidR="00CF62B8" w:rsidRPr="00CF62B8" w:rsidRDefault="00CF62B8" w:rsidP="00CF62B8">
      <w:pPr>
        <w:pStyle w:val="aff0"/>
        <w:numPr>
          <w:ilvl w:val="0"/>
          <w:numId w:val="47"/>
        </w:numPr>
        <w:spacing w:line="240" w:lineRule="auto"/>
        <w:jc w:val="center"/>
        <w:rPr>
          <w:rFonts w:ascii="Times New Roman" w:hAnsi="Times New Roman"/>
          <w:b/>
          <w:color w:val="0D0D0D" w:themeColor="text1" w:themeTint="F2"/>
          <w:sz w:val="24"/>
          <w:szCs w:val="24"/>
        </w:rPr>
      </w:pPr>
      <w:r w:rsidRPr="00CF62B8">
        <w:rPr>
          <w:rFonts w:ascii="Times New Roman" w:hAnsi="Times New Roman"/>
          <w:b/>
          <w:color w:val="0D0D0D" w:themeColor="text1" w:themeTint="F2"/>
          <w:sz w:val="24"/>
          <w:szCs w:val="24"/>
        </w:rPr>
        <w:t>5-9 классы</w:t>
      </w:r>
    </w:p>
    <w:p w:rsidR="00CF62B8" w:rsidRPr="00CF62B8" w:rsidRDefault="00CF62B8" w:rsidP="00CF62B8">
      <w:pPr>
        <w:pStyle w:val="aff0"/>
        <w:numPr>
          <w:ilvl w:val="0"/>
          <w:numId w:val="47"/>
        </w:numPr>
        <w:spacing w:line="240" w:lineRule="auto"/>
        <w:rPr>
          <w:rFonts w:ascii="Times New Roman" w:hAnsi="Times New Roman"/>
          <w:color w:val="0D0D0D" w:themeColor="text1" w:themeTint="F2"/>
          <w:sz w:val="24"/>
          <w:szCs w:val="24"/>
          <w:u w:val="single"/>
        </w:rPr>
      </w:pPr>
    </w:p>
    <w:p w:rsidR="00CF62B8" w:rsidRPr="00CF62B8" w:rsidRDefault="00CF62B8" w:rsidP="00CF62B8">
      <w:pPr>
        <w:pStyle w:val="aff0"/>
        <w:numPr>
          <w:ilvl w:val="0"/>
          <w:numId w:val="47"/>
        </w:numPr>
        <w:spacing w:line="240" w:lineRule="auto"/>
        <w:rPr>
          <w:rFonts w:ascii="Times New Roman" w:hAnsi="Times New Roman"/>
          <w:color w:val="0D0D0D" w:themeColor="text1" w:themeTint="F2"/>
          <w:sz w:val="24"/>
          <w:szCs w:val="24"/>
        </w:rPr>
      </w:pPr>
      <w:r w:rsidRPr="00CF62B8">
        <w:rPr>
          <w:rFonts w:ascii="Times New Roman" w:hAnsi="Times New Roman"/>
          <w:color w:val="0D0D0D" w:themeColor="text1" w:themeTint="F2"/>
          <w:sz w:val="24"/>
          <w:szCs w:val="24"/>
        </w:rPr>
        <w:t xml:space="preserve">Учебный план для 5 - 9 классов ориентирован на 5-летний нормативный срок освоения образовательных программ основного общего образования. </w:t>
      </w:r>
    </w:p>
    <w:p w:rsidR="00CF62B8" w:rsidRPr="00CF62B8" w:rsidRDefault="00CF62B8" w:rsidP="00CF62B8">
      <w:pPr>
        <w:pStyle w:val="aff0"/>
        <w:numPr>
          <w:ilvl w:val="0"/>
          <w:numId w:val="47"/>
        </w:numPr>
        <w:tabs>
          <w:tab w:val="left" w:pos="284"/>
        </w:tabs>
        <w:spacing w:line="240" w:lineRule="auto"/>
        <w:rPr>
          <w:rFonts w:ascii="Times New Roman" w:hAnsi="Times New Roman"/>
          <w:color w:val="0D0D0D" w:themeColor="text1" w:themeTint="F2"/>
          <w:sz w:val="24"/>
          <w:szCs w:val="24"/>
        </w:rPr>
      </w:pPr>
      <w:r w:rsidRPr="00CF62B8">
        <w:rPr>
          <w:rFonts w:ascii="Times New Roman" w:hAnsi="Times New Roman"/>
          <w:color w:val="0D0D0D" w:themeColor="text1" w:themeTint="F2"/>
          <w:sz w:val="24"/>
          <w:szCs w:val="24"/>
        </w:rPr>
        <w:t xml:space="preserve">Предмет «Информатика и информационно-коммуникативные технологии» в </w:t>
      </w:r>
      <w:r w:rsidRPr="00CF62B8">
        <w:rPr>
          <w:rFonts w:ascii="Times New Roman" w:hAnsi="Times New Roman"/>
          <w:color w:val="0D0D0D" w:themeColor="text1" w:themeTint="F2"/>
          <w:sz w:val="24"/>
          <w:szCs w:val="24"/>
          <w:lang w:val="en-US"/>
        </w:rPr>
        <w:t>V</w:t>
      </w:r>
      <w:r w:rsidRPr="00CF62B8">
        <w:rPr>
          <w:rFonts w:ascii="Times New Roman" w:hAnsi="Times New Roman"/>
          <w:color w:val="0D0D0D" w:themeColor="text1" w:themeTint="F2"/>
          <w:sz w:val="24"/>
          <w:szCs w:val="24"/>
        </w:rPr>
        <w:t>-</w:t>
      </w:r>
      <w:r w:rsidRPr="00CF62B8">
        <w:rPr>
          <w:rFonts w:ascii="Times New Roman" w:hAnsi="Times New Roman"/>
          <w:color w:val="0D0D0D" w:themeColor="text1" w:themeTint="F2"/>
          <w:sz w:val="24"/>
          <w:szCs w:val="24"/>
          <w:lang w:val="en-US"/>
        </w:rPr>
        <w:t>VII</w:t>
      </w:r>
      <w:r w:rsidRPr="00CF62B8">
        <w:rPr>
          <w:rFonts w:ascii="Times New Roman" w:hAnsi="Times New Roman"/>
          <w:color w:val="0D0D0D" w:themeColor="text1" w:themeTint="F2"/>
          <w:sz w:val="24"/>
          <w:szCs w:val="24"/>
        </w:rPr>
        <w:t xml:space="preserve"> классах изучается в качестве учебного модуля в рамках учебного предмета «Технология» в объеме 8 часов по программе </w:t>
      </w:r>
      <w:proofErr w:type="spellStart"/>
      <w:r w:rsidRPr="00CF62B8">
        <w:rPr>
          <w:rFonts w:ascii="Times New Roman" w:hAnsi="Times New Roman"/>
          <w:color w:val="0D0D0D" w:themeColor="text1" w:themeTint="F2"/>
          <w:sz w:val="24"/>
          <w:szCs w:val="24"/>
        </w:rPr>
        <w:t>Н.В.Макаровой</w:t>
      </w:r>
      <w:proofErr w:type="spellEnd"/>
      <w:r w:rsidRPr="00CF62B8">
        <w:rPr>
          <w:rFonts w:ascii="Times New Roman" w:hAnsi="Times New Roman"/>
          <w:color w:val="0D0D0D" w:themeColor="text1" w:themeTint="F2"/>
          <w:sz w:val="24"/>
          <w:szCs w:val="24"/>
        </w:rPr>
        <w:t xml:space="preserve"> «Информатика».</w:t>
      </w:r>
    </w:p>
    <w:p w:rsidR="00CF62B8" w:rsidRPr="00CF62B8" w:rsidRDefault="00CF62B8" w:rsidP="00CF62B8">
      <w:pPr>
        <w:pStyle w:val="aff0"/>
        <w:numPr>
          <w:ilvl w:val="0"/>
          <w:numId w:val="47"/>
        </w:numPr>
        <w:spacing w:line="240" w:lineRule="auto"/>
        <w:rPr>
          <w:rFonts w:ascii="Times New Roman" w:hAnsi="Times New Roman"/>
          <w:color w:val="0D0D0D" w:themeColor="text1" w:themeTint="F2"/>
          <w:sz w:val="24"/>
          <w:szCs w:val="24"/>
        </w:rPr>
      </w:pPr>
      <w:r w:rsidRPr="00CF62B8">
        <w:rPr>
          <w:rFonts w:ascii="Times New Roman" w:hAnsi="Times New Roman"/>
          <w:color w:val="0D0D0D" w:themeColor="text1" w:themeTint="F2"/>
          <w:sz w:val="24"/>
          <w:szCs w:val="24"/>
        </w:rPr>
        <w:tab/>
        <w:t xml:space="preserve">Изучение обучающимися национально- региональных Тюменской области особенностей учитывается при формировании учебно-тематических планов педагогов, и используются возможности преподавания отдельных тем краеведческой и экологической направленности в учебных предметах география, биология; вопросов энергосбережения в предметах физика, математика; </w:t>
      </w:r>
      <w:r w:rsidRPr="00CF62B8">
        <w:rPr>
          <w:rFonts w:ascii="Times New Roman" w:hAnsi="Times New Roman"/>
          <w:sz w:val="24"/>
          <w:szCs w:val="24"/>
        </w:rPr>
        <w:t>исторических –в предмете история; культурных –искусство. Осуществляется интегрировано в рамках общеобразовательных предметов.  На изучение национально-регионального содержания отведено 15% от общего количества часов ряда общеобразовательных предметов. Время, отведённое на изучение национально-региональных особенностей, может быть использовано комплексно - на проведение экскурсий, походов, выставок, концертов (согласно образовательной программе).</w:t>
      </w:r>
    </w:p>
    <w:p w:rsidR="00CF62B8" w:rsidRPr="00CF62B8" w:rsidRDefault="00CF62B8" w:rsidP="00CF62B8">
      <w:pPr>
        <w:pStyle w:val="aff0"/>
        <w:numPr>
          <w:ilvl w:val="0"/>
          <w:numId w:val="47"/>
        </w:numPr>
        <w:spacing w:line="240" w:lineRule="auto"/>
        <w:rPr>
          <w:rFonts w:ascii="Times New Roman" w:hAnsi="Times New Roman"/>
          <w:color w:val="0D0D0D" w:themeColor="text1" w:themeTint="F2"/>
          <w:sz w:val="24"/>
          <w:szCs w:val="24"/>
        </w:rPr>
      </w:pPr>
      <w:r w:rsidRPr="00CF62B8">
        <w:rPr>
          <w:rFonts w:ascii="Times New Roman" w:hAnsi="Times New Roman"/>
          <w:color w:val="0D0D0D" w:themeColor="text1" w:themeTint="F2"/>
          <w:sz w:val="24"/>
          <w:szCs w:val="24"/>
        </w:rPr>
        <w:tab/>
        <w:t xml:space="preserve">С целью </w:t>
      </w:r>
      <w:proofErr w:type="spellStart"/>
      <w:r w:rsidRPr="00CF62B8">
        <w:rPr>
          <w:rFonts w:ascii="Times New Roman" w:hAnsi="Times New Roman"/>
          <w:color w:val="0D0D0D" w:themeColor="text1" w:themeTint="F2"/>
          <w:sz w:val="24"/>
          <w:szCs w:val="24"/>
        </w:rPr>
        <w:t>предпрофильного</w:t>
      </w:r>
      <w:proofErr w:type="spellEnd"/>
      <w:r w:rsidRPr="00CF62B8">
        <w:rPr>
          <w:rFonts w:ascii="Times New Roman" w:hAnsi="Times New Roman"/>
          <w:color w:val="0D0D0D" w:themeColor="text1" w:themeTint="F2"/>
          <w:sz w:val="24"/>
          <w:szCs w:val="24"/>
        </w:rPr>
        <w:t xml:space="preserve"> и профессионального самоопределения обучающихся  9 класса в рамках часов школьного компонента учебного плана 1 час представлен как предметные курсы  по предметам обществознание -1 час, биология -1 час. Занятия проводятся в индивидуально-групповом режиме, за счет формирования мобильных групп, с учетом выбора учащихся. </w:t>
      </w:r>
      <w:proofErr w:type="gramStart"/>
      <w:r w:rsidRPr="00CF62B8">
        <w:rPr>
          <w:rFonts w:ascii="Times New Roman" w:hAnsi="Times New Roman"/>
          <w:color w:val="0D0D0D" w:themeColor="text1" w:themeTint="F2"/>
          <w:sz w:val="24"/>
          <w:szCs w:val="24"/>
        </w:rPr>
        <w:t>Курсы является без отметочными, обязательными для всех учащихся, программы рассмотрены  на методическом объединении и утверждены на педагогическом совете, реализация программы фиксируется на отдельной странице классного журнала.</w:t>
      </w:r>
      <w:proofErr w:type="gramEnd"/>
      <w:r w:rsidRPr="00CF62B8">
        <w:rPr>
          <w:rFonts w:ascii="Times New Roman" w:hAnsi="Times New Roman"/>
          <w:color w:val="0D0D0D" w:themeColor="text1" w:themeTint="F2"/>
          <w:sz w:val="24"/>
          <w:szCs w:val="24"/>
        </w:rPr>
        <w:t xml:space="preserve"> Занятия по предметным  курсам </w:t>
      </w:r>
      <w:proofErr w:type="gramStart"/>
      <w:r w:rsidRPr="00CF62B8">
        <w:rPr>
          <w:rFonts w:ascii="Times New Roman" w:hAnsi="Times New Roman"/>
          <w:color w:val="0D0D0D" w:themeColor="text1" w:themeTint="F2"/>
          <w:sz w:val="24"/>
          <w:szCs w:val="24"/>
        </w:rPr>
        <w:t>без</w:t>
      </w:r>
      <w:proofErr w:type="gramEnd"/>
      <w:r w:rsidRPr="00CF62B8">
        <w:rPr>
          <w:rFonts w:ascii="Times New Roman" w:hAnsi="Times New Roman"/>
          <w:color w:val="0D0D0D" w:themeColor="text1" w:themeTint="F2"/>
          <w:sz w:val="24"/>
          <w:szCs w:val="24"/>
        </w:rPr>
        <w:t xml:space="preserve"> отметочные.</w:t>
      </w:r>
    </w:p>
    <w:p w:rsidR="004A1EA3" w:rsidRPr="004A1EA3" w:rsidRDefault="004A1EA3" w:rsidP="007D2C35">
      <w:pPr>
        <w:widowControl w:val="0"/>
        <w:autoSpaceDE w:val="0"/>
        <w:autoSpaceDN w:val="0"/>
        <w:adjustRightInd w:val="0"/>
        <w:ind w:left="238" w:firstLine="680"/>
        <w:jc w:val="center"/>
        <w:rPr>
          <w:b/>
          <w:sz w:val="28"/>
          <w:szCs w:val="28"/>
        </w:rPr>
      </w:pPr>
    </w:p>
    <w:p w:rsidR="004B4EB9" w:rsidRDefault="004B4EB9" w:rsidP="004B4EB9">
      <w:pPr>
        <w:jc w:val="center"/>
        <w:rPr>
          <w:b/>
          <w:i/>
          <w:sz w:val="22"/>
          <w:szCs w:val="22"/>
          <w:u w:val="single"/>
        </w:rPr>
      </w:pPr>
      <w:r>
        <w:rPr>
          <w:b/>
          <w:i/>
          <w:sz w:val="22"/>
          <w:szCs w:val="22"/>
          <w:u w:val="single"/>
        </w:rPr>
        <w:t>Уровень основного общего образования</w:t>
      </w:r>
    </w:p>
    <w:p w:rsidR="004B4EB9" w:rsidRDefault="004B4EB9" w:rsidP="004B4EB9">
      <w:pPr>
        <w:jc w:val="center"/>
        <w:rPr>
          <w:b/>
          <w:sz w:val="22"/>
          <w:szCs w:val="22"/>
        </w:rPr>
      </w:pPr>
    </w:p>
    <w:p w:rsidR="004B4EB9" w:rsidRDefault="004B4EB9" w:rsidP="004B4EB9">
      <w:pPr>
        <w:jc w:val="center"/>
        <w:rPr>
          <w:b/>
          <w:sz w:val="22"/>
          <w:szCs w:val="22"/>
        </w:rPr>
      </w:pPr>
      <w:r>
        <w:rPr>
          <w:b/>
          <w:sz w:val="22"/>
          <w:szCs w:val="22"/>
          <w:lang w:val="en-US"/>
        </w:rPr>
        <w:t>V</w:t>
      </w:r>
      <w:r>
        <w:rPr>
          <w:b/>
          <w:sz w:val="22"/>
          <w:szCs w:val="22"/>
        </w:rPr>
        <w:t xml:space="preserve"> – IX класс</w:t>
      </w:r>
    </w:p>
    <w:p w:rsidR="004B4EB9" w:rsidRDefault="004B4EB9" w:rsidP="004B4EB9">
      <w:pPr>
        <w:ind w:left="-284" w:firstLine="284"/>
        <w:jc w:val="center"/>
        <w:rPr>
          <w:sz w:val="22"/>
          <w:szCs w:val="22"/>
          <w:u w:val="single"/>
        </w:rPr>
      </w:pPr>
    </w:p>
    <w:tbl>
      <w:tblPr>
        <w:tblW w:w="94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9"/>
        <w:gridCol w:w="652"/>
        <w:gridCol w:w="559"/>
        <w:gridCol w:w="520"/>
        <w:gridCol w:w="524"/>
        <w:gridCol w:w="486"/>
      </w:tblGrid>
      <w:tr w:rsidR="004B4EB9" w:rsidTr="00843C62">
        <w:trPr>
          <w:cantSplit/>
        </w:trPr>
        <w:tc>
          <w:tcPr>
            <w:tcW w:w="6739" w:type="dxa"/>
            <w:vMerge w:val="restart"/>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 xml:space="preserve">Образовательные компоненты </w:t>
            </w:r>
          </w:p>
          <w:p w:rsidR="004B4EB9" w:rsidRDefault="004B4EB9" w:rsidP="00843C62">
            <w:pPr>
              <w:spacing w:line="276" w:lineRule="auto"/>
              <w:jc w:val="center"/>
              <w:rPr>
                <w:lang w:eastAsia="en-US"/>
              </w:rPr>
            </w:pPr>
            <w:r>
              <w:rPr>
                <w:sz w:val="22"/>
                <w:szCs w:val="22"/>
                <w:lang w:eastAsia="en-US"/>
              </w:rPr>
              <w:t>(учебные предметы)</w:t>
            </w:r>
          </w:p>
        </w:tc>
        <w:tc>
          <w:tcPr>
            <w:tcW w:w="2741" w:type="dxa"/>
            <w:gridSpan w:val="5"/>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 xml:space="preserve">Количество часов </w:t>
            </w:r>
          </w:p>
          <w:p w:rsidR="004B4EB9" w:rsidRDefault="004B4EB9" w:rsidP="00843C62">
            <w:pPr>
              <w:spacing w:line="276" w:lineRule="auto"/>
              <w:jc w:val="center"/>
              <w:rPr>
                <w:lang w:eastAsia="en-US"/>
              </w:rPr>
            </w:pPr>
            <w:r>
              <w:rPr>
                <w:sz w:val="22"/>
                <w:szCs w:val="22"/>
                <w:lang w:eastAsia="en-US"/>
              </w:rPr>
              <w:t>в неделю</w:t>
            </w:r>
          </w:p>
        </w:tc>
      </w:tr>
      <w:tr w:rsidR="004B4EB9" w:rsidTr="00843C62">
        <w:trPr>
          <w:cantSplit/>
        </w:trPr>
        <w:tc>
          <w:tcPr>
            <w:tcW w:w="6739" w:type="dxa"/>
            <w:vMerge/>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rPr>
                <w:lang w:eastAsia="en-US"/>
              </w:rPr>
            </w:pP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b/>
                <w:lang w:eastAsia="en-US"/>
              </w:rPr>
            </w:pPr>
            <w:r>
              <w:rPr>
                <w:b/>
                <w:lang w:eastAsia="en-US"/>
              </w:rPr>
              <w:t>5</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b/>
                <w:lang w:eastAsia="en-US"/>
              </w:rPr>
            </w:pPr>
            <w:r>
              <w:rPr>
                <w:b/>
                <w:sz w:val="22"/>
                <w:szCs w:val="22"/>
                <w:lang w:eastAsia="en-US"/>
              </w:rPr>
              <w:t>6</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b/>
                <w:lang w:eastAsia="en-US"/>
              </w:rPr>
            </w:pPr>
            <w:r>
              <w:rPr>
                <w:b/>
                <w:sz w:val="22"/>
                <w:szCs w:val="22"/>
                <w:lang w:eastAsia="en-US"/>
              </w:rPr>
              <w:t>7</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b/>
                <w:color w:val="000000"/>
                <w:lang w:eastAsia="en-US"/>
              </w:rPr>
            </w:pPr>
            <w:r>
              <w:rPr>
                <w:b/>
                <w:color w:val="000000"/>
                <w:sz w:val="22"/>
                <w:szCs w:val="22"/>
                <w:lang w:eastAsia="en-US"/>
              </w:rPr>
              <w:t>8</w:t>
            </w:r>
          </w:p>
        </w:tc>
        <w:tc>
          <w:tcPr>
            <w:tcW w:w="486"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b/>
                <w:lang w:eastAsia="en-US"/>
              </w:rPr>
            </w:pPr>
            <w:r>
              <w:rPr>
                <w:b/>
                <w:sz w:val="22"/>
                <w:szCs w:val="22"/>
                <w:lang w:eastAsia="en-US"/>
              </w:rPr>
              <w:t>9</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4B4EB9" w:rsidRDefault="004B4EB9" w:rsidP="00843C62">
            <w:pPr>
              <w:spacing w:line="276" w:lineRule="auto"/>
              <w:jc w:val="center"/>
              <w:rPr>
                <w:b/>
                <w:lang w:eastAsia="en-US"/>
              </w:rPr>
            </w:pPr>
            <w:r>
              <w:rPr>
                <w:sz w:val="22"/>
                <w:szCs w:val="22"/>
                <w:lang w:eastAsia="en-US"/>
              </w:rPr>
              <w:t>инвариантная часть (федеральный компонент)</w:t>
            </w:r>
          </w:p>
        </w:tc>
        <w:tc>
          <w:tcPr>
            <w:tcW w:w="652" w:type="dxa"/>
            <w:tcBorders>
              <w:top w:val="single" w:sz="4" w:space="0" w:color="auto"/>
              <w:left w:val="single" w:sz="4" w:space="0" w:color="auto"/>
              <w:bottom w:val="single" w:sz="4" w:space="0" w:color="auto"/>
              <w:right w:val="single" w:sz="4" w:space="0" w:color="auto"/>
            </w:tcBorders>
            <w:shd w:val="clear" w:color="auto" w:fill="EEECE1"/>
            <w:vAlign w:val="center"/>
          </w:tcPr>
          <w:p w:rsidR="004B4EB9" w:rsidRDefault="004B4EB9" w:rsidP="00843C62">
            <w:pPr>
              <w:spacing w:line="276" w:lineRule="auto"/>
              <w:jc w:val="center"/>
              <w:rPr>
                <w:b/>
                <w:lang w:eastAsia="en-US"/>
              </w:rPr>
            </w:pPr>
          </w:p>
        </w:tc>
        <w:tc>
          <w:tcPr>
            <w:tcW w:w="2089" w:type="dxa"/>
            <w:gridSpan w:val="4"/>
            <w:tcBorders>
              <w:top w:val="single" w:sz="4" w:space="0" w:color="auto"/>
              <w:left w:val="single" w:sz="4" w:space="0" w:color="auto"/>
              <w:bottom w:val="single" w:sz="4" w:space="0" w:color="auto"/>
              <w:right w:val="single" w:sz="4" w:space="0" w:color="auto"/>
            </w:tcBorders>
            <w:shd w:val="clear" w:color="auto" w:fill="EEECE1"/>
            <w:vAlign w:val="center"/>
          </w:tcPr>
          <w:p w:rsidR="004B4EB9" w:rsidRDefault="004B4EB9" w:rsidP="00843C62">
            <w:pPr>
              <w:spacing w:line="276" w:lineRule="auto"/>
              <w:jc w:val="center"/>
              <w:rPr>
                <w:b/>
                <w:lang w:eastAsia="en-US"/>
              </w:rPr>
            </w:pP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русский язык</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r w:rsidRPr="00C73115">
              <w:rPr>
                <w:bCs/>
                <w:sz w:val="22"/>
                <w:szCs w:val="22"/>
              </w:rPr>
              <w:t>6</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6</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4</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3</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2</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литература</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r w:rsidRPr="00C73115">
              <w:rPr>
                <w:bCs/>
                <w:sz w:val="22"/>
                <w:szCs w:val="22"/>
              </w:rPr>
              <w:t>2</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2</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2</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2</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3</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английский язык</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r w:rsidRPr="00C73115">
              <w:rPr>
                <w:bCs/>
                <w:sz w:val="22"/>
                <w:szCs w:val="22"/>
              </w:rPr>
              <w:t>3</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3</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3</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3</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3</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математика</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r w:rsidRPr="00C73115">
              <w:rPr>
                <w:bCs/>
                <w:sz w:val="22"/>
                <w:szCs w:val="22"/>
              </w:rPr>
              <w:t>5</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5</w:t>
            </w:r>
          </w:p>
        </w:tc>
        <w:tc>
          <w:tcPr>
            <w:tcW w:w="520"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4"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color w:val="000000"/>
                <w:lang w:eastAsia="en-US"/>
              </w:rPr>
            </w:pP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tcPr>
          <w:p w:rsidR="004B4EB9" w:rsidRDefault="004B4EB9" w:rsidP="00843C62">
            <w:pPr>
              <w:spacing w:line="276" w:lineRule="auto"/>
              <w:jc w:val="center"/>
              <w:rPr>
                <w:lang w:eastAsia="en-US"/>
              </w:rPr>
            </w:pP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алгебра</w:t>
            </w:r>
          </w:p>
        </w:tc>
        <w:tc>
          <w:tcPr>
            <w:tcW w:w="652" w:type="dxa"/>
            <w:tcBorders>
              <w:top w:val="single" w:sz="4" w:space="0" w:color="auto"/>
              <w:left w:val="single" w:sz="4" w:space="0" w:color="auto"/>
              <w:bottom w:val="single" w:sz="4" w:space="0" w:color="auto"/>
              <w:right w:val="single" w:sz="4" w:space="0" w:color="auto"/>
            </w:tcBorders>
            <w:vAlign w:val="center"/>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3</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3</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3</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геометрия</w:t>
            </w:r>
          </w:p>
        </w:tc>
        <w:tc>
          <w:tcPr>
            <w:tcW w:w="652" w:type="dxa"/>
            <w:tcBorders>
              <w:top w:val="single" w:sz="4" w:space="0" w:color="auto"/>
              <w:left w:val="single" w:sz="4" w:space="0" w:color="auto"/>
              <w:bottom w:val="single" w:sz="4" w:space="0" w:color="auto"/>
              <w:right w:val="single" w:sz="4" w:space="0" w:color="auto"/>
            </w:tcBorders>
            <w:vAlign w:val="center"/>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2</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2</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2</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информатика и ИКТ</w:t>
            </w:r>
          </w:p>
        </w:tc>
        <w:tc>
          <w:tcPr>
            <w:tcW w:w="652" w:type="dxa"/>
            <w:tcBorders>
              <w:top w:val="single" w:sz="4" w:space="0" w:color="auto"/>
              <w:left w:val="single" w:sz="4" w:space="0" w:color="auto"/>
              <w:bottom w:val="single" w:sz="4" w:space="0" w:color="auto"/>
              <w:right w:val="single" w:sz="4" w:space="0" w:color="auto"/>
            </w:tcBorders>
            <w:vAlign w:val="center"/>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0"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1</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2</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lastRenderedPageBreak/>
              <w:t>история</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r w:rsidRPr="00C73115">
              <w:rPr>
                <w:bCs/>
                <w:sz w:val="22"/>
                <w:szCs w:val="22"/>
              </w:rPr>
              <w:t>2</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2</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2</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2</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2</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 xml:space="preserve">обществознание </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1</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1</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1</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1</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география</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1</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2</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2</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2</w:t>
            </w:r>
          </w:p>
        </w:tc>
      </w:tr>
      <w:tr w:rsidR="004B4EB9" w:rsidTr="00843C62">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 xml:space="preserve">природоведение </w:t>
            </w:r>
          </w:p>
        </w:tc>
        <w:tc>
          <w:tcPr>
            <w:tcW w:w="652" w:type="dxa"/>
            <w:tcBorders>
              <w:top w:val="single" w:sz="4" w:space="0" w:color="auto"/>
              <w:left w:val="single" w:sz="4" w:space="0" w:color="auto"/>
              <w:bottom w:val="single" w:sz="4" w:space="0" w:color="auto"/>
              <w:right w:val="single" w:sz="4" w:space="0" w:color="auto"/>
            </w:tcBorders>
            <w:vAlign w:val="center"/>
          </w:tcPr>
          <w:p w:rsidR="004B4EB9" w:rsidRPr="00C73115" w:rsidRDefault="004B4EB9" w:rsidP="00843C62">
            <w:pPr>
              <w:jc w:val="center"/>
              <w:rPr>
                <w:bCs/>
              </w:rPr>
            </w:pPr>
            <w:r w:rsidRPr="00C73115">
              <w:rPr>
                <w:bCs/>
                <w:sz w:val="22"/>
                <w:szCs w:val="22"/>
              </w:rPr>
              <w:t>2</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0"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4"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color w:val="000000"/>
                <w:lang w:eastAsia="en-US"/>
              </w:rPr>
            </w:pP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tcPr>
          <w:p w:rsidR="004B4EB9" w:rsidRDefault="004B4EB9" w:rsidP="00843C62">
            <w:pPr>
              <w:spacing w:line="276" w:lineRule="auto"/>
              <w:jc w:val="center"/>
              <w:rPr>
                <w:lang w:eastAsia="en-US"/>
              </w:rPr>
            </w:pP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 xml:space="preserve">биология </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1</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2</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2</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2</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 xml:space="preserve">физика </w:t>
            </w:r>
          </w:p>
        </w:tc>
        <w:tc>
          <w:tcPr>
            <w:tcW w:w="652" w:type="dxa"/>
            <w:tcBorders>
              <w:top w:val="single" w:sz="4" w:space="0" w:color="auto"/>
              <w:left w:val="single" w:sz="4" w:space="0" w:color="auto"/>
              <w:bottom w:val="single" w:sz="4" w:space="0" w:color="auto"/>
              <w:right w:val="single" w:sz="4" w:space="0" w:color="auto"/>
            </w:tcBorders>
            <w:vAlign w:val="center"/>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2</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2</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2</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химия</w:t>
            </w:r>
          </w:p>
        </w:tc>
        <w:tc>
          <w:tcPr>
            <w:tcW w:w="652" w:type="dxa"/>
            <w:tcBorders>
              <w:top w:val="single" w:sz="4" w:space="0" w:color="auto"/>
              <w:left w:val="single" w:sz="4" w:space="0" w:color="auto"/>
              <w:bottom w:val="single" w:sz="4" w:space="0" w:color="auto"/>
              <w:right w:val="single" w:sz="4" w:space="0" w:color="auto"/>
            </w:tcBorders>
            <w:vAlign w:val="center"/>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0"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2</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2</w:t>
            </w:r>
          </w:p>
        </w:tc>
      </w:tr>
      <w:tr w:rsidR="004B4EB9" w:rsidTr="00843C62">
        <w:trPr>
          <w:cantSplit/>
          <w:trHeight w:val="192"/>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sz w:val="22"/>
                <w:szCs w:val="22"/>
                <w:lang w:eastAsia="en-US"/>
              </w:rPr>
              <w:t>Изобразительное искусство</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r w:rsidRPr="00C73115">
              <w:rPr>
                <w:bCs/>
                <w:sz w:val="22"/>
                <w:szCs w:val="22"/>
              </w:rPr>
              <w:t>1</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1</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1</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rPr>
                <w:rFonts w:asciiTheme="minorHAnsi" w:eastAsiaTheme="minorHAnsi" w:hAnsiTheme="minorHAnsi"/>
                <w:sz w:val="22"/>
                <w:szCs w:val="22"/>
                <w:lang w:eastAsia="en-US"/>
              </w:rPr>
            </w:pP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rPr>
                <w:rFonts w:asciiTheme="minorHAnsi" w:eastAsiaTheme="minorHAnsi" w:hAnsiTheme="minorHAnsi"/>
                <w:sz w:val="22"/>
                <w:szCs w:val="22"/>
                <w:lang w:eastAsia="en-US"/>
              </w:rPr>
            </w:pPr>
          </w:p>
        </w:tc>
      </w:tr>
      <w:tr w:rsidR="004B4EB9" w:rsidTr="00843C62">
        <w:trPr>
          <w:cantSplit/>
          <w:trHeight w:val="192"/>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lang w:eastAsia="en-US"/>
              </w:rPr>
            </w:pPr>
            <w:r>
              <w:rPr>
                <w:sz w:val="22"/>
                <w:szCs w:val="22"/>
                <w:lang w:eastAsia="en-US"/>
              </w:rPr>
              <w:t>Музыка</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r w:rsidRPr="00C73115">
              <w:rPr>
                <w:bCs/>
                <w:sz w:val="22"/>
                <w:szCs w:val="22"/>
              </w:rPr>
              <w:t>1</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1</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1</w:t>
            </w:r>
          </w:p>
        </w:tc>
        <w:tc>
          <w:tcPr>
            <w:tcW w:w="524"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color w:val="000000"/>
                <w:lang w:eastAsia="en-US"/>
              </w:rPr>
            </w:pP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tcPr>
          <w:p w:rsidR="004B4EB9" w:rsidRDefault="004B4EB9" w:rsidP="00843C62">
            <w:pPr>
              <w:spacing w:line="276" w:lineRule="auto"/>
              <w:jc w:val="center"/>
              <w:rPr>
                <w:lang w:eastAsia="en-US"/>
              </w:rPr>
            </w:pPr>
          </w:p>
        </w:tc>
      </w:tr>
      <w:tr w:rsidR="004B4EB9" w:rsidTr="00843C62">
        <w:trPr>
          <w:cantSplit/>
          <w:trHeight w:val="192"/>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lang w:eastAsia="en-US"/>
              </w:rPr>
            </w:pPr>
            <w:r>
              <w:rPr>
                <w:sz w:val="22"/>
                <w:szCs w:val="22"/>
                <w:lang w:eastAsia="en-US"/>
              </w:rPr>
              <w:t>искусство</w:t>
            </w:r>
          </w:p>
        </w:tc>
        <w:tc>
          <w:tcPr>
            <w:tcW w:w="652" w:type="dxa"/>
            <w:tcBorders>
              <w:top w:val="single" w:sz="4" w:space="0" w:color="auto"/>
              <w:left w:val="single" w:sz="4" w:space="0" w:color="auto"/>
              <w:bottom w:val="single" w:sz="4" w:space="0" w:color="auto"/>
              <w:right w:val="single" w:sz="4" w:space="0" w:color="auto"/>
            </w:tcBorders>
            <w:vAlign w:val="center"/>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0"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1</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1</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физическая культура</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r w:rsidRPr="00C73115">
              <w:rPr>
                <w:bCs/>
                <w:sz w:val="22"/>
                <w:szCs w:val="22"/>
              </w:rPr>
              <w:t>3</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3</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3</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3</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3</w:t>
            </w:r>
          </w:p>
        </w:tc>
      </w:tr>
      <w:tr w:rsidR="004B4EB9" w:rsidTr="00843C62">
        <w:trPr>
          <w:cantSplit/>
          <w:trHeight w:val="384"/>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ОБЖ</w:t>
            </w:r>
          </w:p>
        </w:tc>
        <w:tc>
          <w:tcPr>
            <w:tcW w:w="652" w:type="dxa"/>
            <w:tcBorders>
              <w:top w:val="single" w:sz="4" w:space="0" w:color="auto"/>
              <w:left w:val="single" w:sz="4" w:space="0" w:color="auto"/>
              <w:bottom w:val="single" w:sz="4" w:space="0" w:color="auto"/>
              <w:right w:val="single" w:sz="4" w:space="0" w:color="auto"/>
            </w:tcBorders>
            <w:vAlign w:val="center"/>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0"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1</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tcPr>
          <w:p w:rsidR="004B4EB9" w:rsidRDefault="004B4EB9" w:rsidP="00843C62">
            <w:pPr>
              <w:spacing w:line="276" w:lineRule="auto"/>
              <w:jc w:val="center"/>
              <w:rPr>
                <w:lang w:eastAsia="en-US"/>
              </w:rPr>
            </w:pP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color w:val="000000"/>
                <w:lang w:eastAsia="en-US"/>
              </w:rPr>
            </w:pPr>
            <w:r>
              <w:rPr>
                <w:color w:val="000000"/>
                <w:sz w:val="22"/>
                <w:szCs w:val="22"/>
                <w:lang w:eastAsia="en-US"/>
              </w:rPr>
              <w:t xml:space="preserve">технология </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r w:rsidRPr="00C73115">
              <w:rPr>
                <w:bCs/>
                <w:sz w:val="22"/>
                <w:szCs w:val="22"/>
              </w:rPr>
              <w:t>2</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sz w:val="22"/>
                <w:szCs w:val="22"/>
                <w:lang w:eastAsia="en-US"/>
              </w:rPr>
              <w:t>2</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2</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color w:val="000000"/>
                <w:lang w:eastAsia="en-US"/>
              </w:rPr>
            </w:pPr>
            <w:r>
              <w:rPr>
                <w:color w:val="000000"/>
                <w:sz w:val="22"/>
                <w:szCs w:val="22"/>
                <w:lang w:eastAsia="en-US"/>
              </w:rPr>
              <w:t>1</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tcPr>
          <w:p w:rsidR="004B4EB9" w:rsidRDefault="004B4EB9" w:rsidP="00843C62">
            <w:pPr>
              <w:spacing w:line="276" w:lineRule="auto"/>
              <w:jc w:val="center"/>
              <w:rPr>
                <w:b/>
                <w:lang w:eastAsia="en-US"/>
              </w:rPr>
            </w:pP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right"/>
              <w:rPr>
                <w:b/>
                <w:lang w:eastAsia="en-US"/>
              </w:rPr>
            </w:pPr>
            <w:r>
              <w:rPr>
                <w:b/>
                <w:sz w:val="22"/>
                <w:szCs w:val="22"/>
                <w:lang w:eastAsia="en-US"/>
              </w:rPr>
              <w:t>Итого:</w:t>
            </w:r>
          </w:p>
          <w:p w:rsidR="004B4EB9" w:rsidRDefault="004B4EB9" w:rsidP="00843C62">
            <w:pPr>
              <w:spacing w:line="276" w:lineRule="auto"/>
              <w:jc w:val="right"/>
              <w:rPr>
                <w:lang w:eastAsia="en-US"/>
              </w:rPr>
            </w:pPr>
            <w:r>
              <w:rPr>
                <w:sz w:val="22"/>
                <w:szCs w:val="22"/>
                <w:lang w:eastAsia="en-US"/>
              </w:rPr>
              <w:t>объём аудиторной нагрузки при 5-дневной учебной неделе</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
                <w:bCs/>
              </w:rPr>
            </w:pPr>
            <w:r w:rsidRPr="00C73115">
              <w:rPr>
                <w:b/>
                <w:bCs/>
                <w:sz w:val="22"/>
                <w:szCs w:val="22"/>
              </w:rPr>
              <w:t>27</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b/>
                <w:lang w:eastAsia="en-US"/>
              </w:rPr>
            </w:pPr>
            <w:r>
              <w:rPr>
                <w:b/>
                <w:bCs/>
                <w:sz w:val="22"/>
                <w:szCs w:val="22"/>
                <w:lang w:eastAsia="en-US"/>
              </w:rPr>
              <w:t>28</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b/>
                <w:lang w:eastAsia="en-US"/>
              </w:rPr>
            </w:pPr>
            <w:r>
              <w:rPr>
                <w:b/>
                <w:bCs/>
                <w:sz w:val="22"/>
                <w:szCs w:val="22"/>
                <w:lang w:eastAsia="en-US"/>
              </w:rPr>
              <w:t>30</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b/>
                <w:lang w:eastAsia="en-US"/>
              </w:rPr>
            </w:pPr>
            <w:r>
              <w:rPr>
                <w:b/>
                <w:bCs/>
                <w:sz w:val="22"/>
                <w:szCs w:val="22"/>
                <w:lang w:eastAsia="en-US"/>
              </w:rPr>
              <w:t>31</w:t>
            </w: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b/>
                <w:lang w:eastAsia="en-US"/>
              </w:rPr>
            </w:pPr>
            <w:r>
              <w:rPr>
                <w:b/>
                <w:bCs/>
                <w:sz w:val="22"/>
                <w:szCs w:val="22"/>
                <w:lang w:eastAsia="en-US"/>
              </w:rPr>
              <w:t>30</w:t>
            </w:r>
          </w:p>
        </w:tc>
      </w:tr>
      <w:tr w:rsidR="004B4EB9" w:rsidTr="00843C62">
        <w:trPr>
          <w:cantSplit/>
        </w:trPr>
        <w:tc>
          <w:tcPr>
            <w:tcW w:w="9480" w:type="dxa"/>
            <w:gridSpan w:val="6"/>
            <w:tcBorders>
              <w:top w:val="single" w:sz="4" w:space="0" w:color="auto"/>
              <w:left w:val="single" w:sz="4" w:space="0" w:color="auto"/>
              <w:bottom w:val="single" w:sz="4" w:space="0" w:color="auto"/>
              <w:right w:val="single" w:sz="4" w:space="0" w:color="auto"/>
            </w:tcBorders>
            <w:shd w:val="clear" w:color="auto" w:fill="EEECE1"/>
            <w:vAlign w:val="center"/>
            <w:hideMark/>
          </w:tcPr>
          <w:p w:rsidR="004B4EB9" w:rsidRDefault="004B4EB9" w:rsidP="00843C62">
            <w:pPr>
              <w:spacing w:line="276" w:lineRule="auto"/>
              <w:jc w:val="center"/>
              <w:rPr>
                <w:lang w:eastAsia="en-US"/>
              </w:rPr>
            </w:pPr>
            <w:r>
              <w:rPr>
                <w:sz w:val="22"/>
                <w:szCs w:val="22"/>
                <w:lang w:eastAsia="en-US"/>
              </w:rPr>
              <w:t xml:space="preserve">вариативная часть (школьный компонент) </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lang w:eastAsia="en-US"/>
              </w:rPr>
            </w:pPr>
            <w:r>
              <w:rPr>
                <w:sz w:val="22"/>
                <w:szCs w:val="22"/>
                <w:lang w:eastAsia="en-US"/>
              </w:rPr>
              <w:t xml:space="preserve">Технология </w:t>
            </w:r>
          </w:p>
        </w:tc>
        <w:tc>
          <w:tcPr>
            <w:tcW w:w="652" w:type="dxa"/>
            <w:tcBorders>
              <w:top w:val="single" w:sz="4" w:space="0" w:color="auto"/>
              <w:left w:val="single" w:sz="4" w:space="0" w:color="auto"/>
              <w:bottom w:val="single" w:sz="4" w:space="0" w:color="auto"/>
              <w:right w:val="single" w:sz="4" w:space="0" w:color="auto"/>
            </w:tcBorders>
            <w:vAlign w:val="center"/>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0"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4"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1</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both"/>
              <w:rPr>
                <w:lang w:eastAsia="en-US"/>
              </w:rPr>
            </w:pPr>
            <w:r>
              <w:rPr>
                <w:sz w:val="22"/>
                <w:szCs w:val="22"/>
                <w:lang w:eastAsia="en-US"/>
              </w:rPr>
              <w:t xml:space="preserve">Предметный курс  обществознание, биология, физика                                                                                                                                                                                                                                                                                                                               </w:t>
            </w:r>
          </w:p>
        </w:tc>
        <w:tc>
          <w:tcPr>
            <w:tcW w:w="652" w:type="dxa"/>
            <w:tcBorders>
              <w:top w:val="single" w:sz="4" w:space="0" w:color="auto"/>
              <w:left w:val="single" w:sz="4" w:space="0" w:color="auto"/>
              <w:bottom w:val="single" w:sz="4" w:space="0" w:color="auto"/>
              <w:right w:val="single" w:sz="4" w:space="0" w:color="auto"/>
            </w:tcBorders>
            <w:vAlign w:val="center"/>
          </w:tcPr>
          <w:p w:rsidR="004B4EB9" w:rsidRPr="00C73115" w:rsidRDefault="004B4EB9" w:rsidP="00843C62">
            <w:pPr>
              <w:jc w:val="center"/>
              <w:rPr>
                <w:bCs/>
              </w:rPr>
            </w:pP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0"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524"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p>
        </w:tc>
        <w:tc>
          <w:tcPr>
            <w:tcW w:w="48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B4EB9" w:rsidRDefault="004B4EB9" w:rsidP="00843C62">
            <w:pPr>
              <w:spacing w:line="276" w:lineRule="auto"/>
              <w:jc w:val="center"/>
              <w:rPr>
                <w:lang w:eastAsia="en-US"/>
              </w:rPr>
            </w:pPr>
            <w:r>
              <w:rPr>
                <w:sz w:val="22"/>
                <w:szCs w:val="22"/>
                <w:lang w:eastAsia="en-US"/>
              </w:rPr>
              <w:t>1</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right"/>
              <w:rPr>
                <w:b/>
                <w:color w:val="000000"/>
                <w:lang w:eastAsia="en-US"/>
              </w:rPr>
            </w:pPr>
            <w:r>
              <w:rPr>
                <w:b/>
                <w:color w:val="000000"/>
                <w:sz w:val="22"/>
                <w:szCs w:val="22"/>
                <w:lang w:eastAsia="en-US"/>
              </w:rPr>
              <w:t>Итого:</w:t>
            </w:r>
          </w:p>
          <w:p w:rsidR="004B4EB9" w:rsidRDefault="004B4EB9" w:rsidP="00843C62">
            <w:pPr>
              <w:spacing w:line="276" w:lineRule="auto"/>
              <w:jc w:val="both"/>
              <w:rPr>
                <w:color w:val="000000"/>
                <w:lang w:eastAsia="en-US"/>
              </w:rPr>
            </w:pPr>
            <w:r>
              <w:rPr>
                <w:color w:val="000000"/>
                <w:sz w:val="22"/>
                <w:szCs w:val="22"/>
                <w:lang w:eastAsia="en-US"/>
              </w:rPr>
              <w:t xml:space="preserve">объём </w:t>
            </w:r>
            <w:r>
              <w:rPr>
                <w:sz w:val="22"/>
                <w:szCs w:val="22"/>
                <w:lang w:eastAsia="en-US"/>
              </w:rPr>
              <w:t>аудиторной</w:t>
            </w:r>
            <w:r>
              <w:rPr>
                <w:color w:val="000000"/>
                <w:sz w:val="22"/>
                <w:szCs w:val="22"/>
                <w:lang w:eastAsia="en-US"/>
              </w:rPr>
              <w:t xml:space="preserve"> нагрузки при 5-дневной учебной неделе</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
                <w:bCs/>
              </w:rPr>
            </w:pPr>
            <w:r w:rsidRPr="00C73115">
              <w:rPr>
                <w:b/>
                <w:bCs/>
                <w:sz w:val="22"/>
                <w:szCs w:val="22"/>
              </w:rPr>
              <w:t>27</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b/>
                <w:lang w:eastAsia="en-US"/>
              </w:rPr>
            </w:pPr>
            <w:r>
              <w:rPr>
                <w:b/>
                <w:bCs/>
                <w:sz w:val="22"/>
                <w:szCs w:val="22"/>
                <w:lang w:eastAsia="en-US"/>
              </w:rPr>
              <w:t>28</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b/>
                <w:lang w:eastAsia="en-US"/>
              </w:rPr>
            </w:pPr>
            <w:r>
              <w:rPr>
                <w:b/>
                <w:bCs/>
                <w:sz w:val="22"/>
                <w:szCs w:val="22"/>
                <w:lang w:eastAsia="en-US"/>
              </w:rPr>
              <w:t>30</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b/>
                <w:color w:val="000000"/>
                <w:lang w:eastAsia="en-US"/>
              </w:rPr>
            </w:pPr>
            <w:r>
              <w:rPr>
                <w:b/>
                <w:bCs/>
                <w:color w:val="000000"/>
                <w:sz w:val="22"/>
                <w:szCs w:val="22"/>
                <w:lang w:eastAsia="en-US"/>
              </w:rPr>
              <w:t>31</w:t>
            </w:r>
          </w:p>
        </w:tc>
        <w:tc>
          <w:tcPr>
            <w:tcW w:w="486"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b/>
                <w:lang w:eastAsia="en-US"/>
              </w:rPr>
            </w:pPr>
            <w:r>
              <w:rPr>
                <w:b/>
                <w:sz w:val="22"/>
                <w:szCs w:val="22"/>
                <w:lang w:eastAsia="en-US"/>
              </w:rPr>
              <w:t>32</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rPr>
                <w:color w:val="000000"/>
                <w:lang w:eastAsia="en-US"/>
              </w:rPr>
            </w:pPr>
            <w:r>
              <w:rPr>
                <w:color w:val="000000"/>
                <w:sz w:val="22"/>
                <w:szCs w:val="22"/>
                <w:lang w:eastAsia="en-US"/>
              </w:rPr>
              <w:t>Количество обучающихся по общеобразовательной программе:</w:t>
            </w:r>
          </w:p>
        </w:tc>
        <w:tc>
          <w:tcPr>
            <w:tcW w:w="652" w:type="dxa"/>
            <w:tcBorders>
              <w:top w:val="single" w:sz="4" w:space="0" w:color="auto"/>
              <w:left w:val="single" w:sz="4" w:space="0" w:color="auto"/>
              <w:bottom w:val="single" w:sz="4" w:space="0" w:color="auto"/>
              <w:right w:val="single" w:sz="4" w:space="0" w:color="auto"/>
            </w:tcBorders>
            <w:vAlign w:val="center"/>
          </w:tcPr>
          <w:p w:rsidR="004B4EB9" w:rsidRPr="00C73115" w:rsidRDefault="004B4EB9" w:rsidP="00843C62">
            <w:pPr>
              <w:jc w:val="center"/>
              <w:rPr>
                <w:bCs/>
              </w:rPr>
            </w:pPr>
            <w:r>
              <w:rPr>
                <w:bCs/>
                <w:sz w:val="22"/>
                <w:szCs w:val="22"/>
              </w:rPr>
              <w:t>7</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bCs/>
                <w:lang w:eastAsia="en-US"/>
              </w:rPr>
            </w:pPr>
            <w:r>
              <w:rPr>
                <w:bCs/>
                <w:lang w:eastAsia="en-US"/>
              </w:rPr>
              <w:t>10</w:t>
            </w:r>
          </w:p>
        </w:tc>
        <w:tc>
          <w:tcPr>
            <w:tcW w:w="520"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bCs/>
                <w:lang w:eastAsia="en-US"/>
              </w:rPr>
            </w:pPr>
            <w:r>
              <w:rPr>
                <w:bCs/>
                <w:lang w:eastAsia="en-US"/>
              </w:rPr>
              <w:t>6</w:t>
            </w:r>
          </w:p>
        </w:tc>
        <w:tc>
          <w:tcPr>
            <w:tcW w:w="524"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bCs/>
                <w:color w:val="000000"/>
                <w:lang w:eastAsia="en-US"/>
              </w:rPr>
            </w:pPr>
            <w:r>
              <w:rPr>
                <w:bCs/>
                <w:color w:val="000000"/>
                <w:lang w:eastAsia="en-US"/>
              </w:rPr>
              <w:t>7</w:t>
            </w:r>
          </w:p>
        </w:tc>
        <w:tc>
          <w:tcPr>
            <w:tcW w:w="486"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lang w:eastAsia="en-US"/>
              </w:rPr>
            </w:pPr>
            <w:r>
              <w:rPr>
                <w:lang w:eastAsia="en-US"/>
              </w:rPr>
              <w:t>12</w:t>
            </w:r>
          </w:p>
        </w:tc>
      </w:tr>
      <w:tr w:rsidR="004B4EB9" w:rsidTr="00843C62">
        <w:trPr>
          <w:cantSplit/>
        </w:trPr>
        <w:tc>
          <w:tcPr>
            <w:tcW w:w="6739"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rPr>
                <w:color w:val="000000"/>
                <w:lang w:eastAsia="en-US"/>
              </w:rPr>
            </w:pPr>
            <w:r>
              <w:rPr>
                <w:color w:val="000000"/>
                <w:sz w:val="22"/>
                <w:szCs w:val="22"/>
                <w:lang w:eastAsia="en-US"/>
              </w:rPr>
              <w:t>Количество классов - комплектов</w:t>
            </w:r>
          </w:p>
        </w:tc>
        <w:tc>
          <w:tcPr>
            <w:tcW w:w="652" w:type="dxa"/>
            <w:tcBorders>
              <w:top w:val="single" w:sz="4" w:space="0" w:color="auto"/>
              <w:left w:val="single" w:sz="4" w:space="0" w:color="auto"/>
              <w:bottom w:val="single" w:sz="4" w:space="0" w:color="auto"/>
              <w:right w:val="single" w:sz="4" w:space="0" w:color="auto"/>
            </w:tcBorders>
            <w:vAlign w:val="center"/>
            <w:hideMark/>
          </w:tcPr>
          <w:p w:rsidR="004B4EB9" w:rsidRPr="00C73115" w:rsidRDefault="004B4EB9" w:rsidP="00843C62">
            <w:pPr>
              <w:jc w:val="center"/>
              <w:rPr>
                <w:bCs/>
              </w:rPr>
            </w:pPr>
            <w:r w:rsidRPr="00C73115">
              <w:rPr>
                <w:bCs/>
                <w:sz w:val="22"/>
                <w:szCs w:val="22"/>
              </w:rPr>
              <w:t>1</w:t>
            </w:r>
          </w:p>
        </w:tc>
        <w:tc>
          <w:tcPr>
            <w:tcW w:w="559" w:type="dxa"/>
            <w:tcBorders>
              <w:top w:val="single" w:sz="4" w:space="0" w:color="auto"/>
              <w:left w:val="single" w:sz="4" w:space="0" w:color="auto"/>
              <w:bottom w:val="single" w:sz="4" w:space="0" w:color="auto"/>
              <w:right w:val="single" w:sz="4" w:space="0" w:color="auto"/>
            </w:tcBorders>
            <w:vAlign w:val="center"/>
          </w:tcPr>
          <w:p w:rsidR="004B4EB9" w:rsidRDefault="004B4EB9" w:rsidP="00843C62">
            <w:pPr>
              <w:spacing w:line="276" w:lineRule="auto"/>
              <w:jc w:val="center"/>
              <w:rPr>
                <w:bCs/>
                <w:lang w:eastAsia="en-US"/>
              </w:rPr>
            </w:pPr>
            <w:r>
              <w:rPr>
                <w:bCs/>
                <w:sz w:val="22"/>
                <w:szCs w:val="22"/>
                <w:lang w:eastAsia="en-US"/>
              </w:rPr>
              <w:t>1</w:t>
            </w:r>
          </w:p>
        </w:tc>
        <w:tc>
          <w:tcPr>
            <w:tcW w:w="520"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bCs/>
                <w:lang w:eastAsia="en-US"/>
              </w:rPr>
            </w:pPr>
            <w:r>
              <w:rPr>
                <w:bCs/>
                <w:sz w:val="22"/>
                <w:szCs w:val="22"/>
                <w:lang w:eastAsia="en-US"/>
              </w:rPr>
              <w:t>1</w:t>
            </w:r>
          </w:p>
        </w:tc>
        <w:tc>
          <w:tcPr>
            <w:tcW w:w="524"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bCs/>
                <w:color w:val="000000"/>
                <w:lang w:eastAsia="en-US"/>
              </w:rPr>
            </w:pPr>
            <w:r>
              <w:rPr>
                <w:bCs/>
                <w:color w:val="000000"/>
                <w:sz w:val="22"/>
                <w:szCs w:val="22"/>
                <w:lang w:eastAsia="en-US"/>
              </w:rPr>
              <w:t>1</w:t>
            </w:r>
          </w:p>
        </w:tc>
        <w:tc>
          <w:tcPr>
            <w:tcW w:w="486" w:type="dxa"/>
            <w:tcBorders>
              <w:top w:val="single" w:sz="4" w:space="0" w:color="auto"/>
              <w:left w:val="single" w:sz="4" w:space="0" w:color="auto"/>
              <w:bottom w:val="single" w:sz="4" w:space="0" w:color="auto"/>
              <w:right w:val="single" w:sz="4" w:space="0" w:color="auto"/>
            </w:tcBorders>
            <w:vAlign w:val="center"/>
            <w:hideMark/>
          </w:tcPr>
          <w:p w:rsidR="004B4EB9" w:rsidRDefault="004B4EB9" w:rsidP="00843C62">
            <w:pPr>
              <w:spacing w:line="276" w:lineRule="auto"/>
              <w:jc w:val="center"/>
              <w:rPr>
                <w:lang w:eastAsia="en-US"/>
              </w:rPr>
            </w:pPr>
            <w:r>
              <w:rPr>
                <w:sz w:val="22"/>
                <w:szCs w:val="22"/>
                <w:lang w:eastAsia="en-US"/>
              </w:rPr>
              <w:t>1</w:t>
            </w:r>
          </w:p>
        </w:tc>
      </w:tr>
    </w:tbl>
    <w:p w:rsidR="007D2C35" w:rsidRDefault="007D2C35" w:rsidP="00CF62B8">
      <w:pPr>
        <w:jc w:val="both"/>
        <w:rPr>
          <w:rFonts w:eastAsia="Calibri"/>
          <w:b/>
          <w:lang w:eastAsia="en-US"/>
        </w:rPr>
      </w:pPr>
    </w:p>
    <w:p w:rsidR="007D2C35" w:rsidRDefault="007D2C35"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F955C1" w:rsidRPr="009233D6" w:rsidRDefault="001712AB" w:rsidP="001712AB">
      <w:pPr>
        <w:ind w:firstLine="680"/>
        <w:jc w:val="center"/>
        <w:rPr>
          <w:rFonts w:eastAsia="Calibri"/>
          <w:b/>
          <w:lang w:eastAsia="en-US"/>
        </w:rPr>
      </w:pPr>
      <w:r w:rsidRPr="009233D6">
        <w:rPr>
          <w:rFonts w:eastAsia="Calibri"/>
          <w:b/>
          <w:lang w:eastAsia="en-US"/>
        </w:rPr>
        <w:t xml:space="preserve">3.2. </w:t>
      </w:r>
      <w:r w:rsidR="00F955C1" w:rsidRPr="009233D6">
        <w:rPr>
          <w:rFonts w:eastAsia="Calibri"/>
          <w:b/>
          <w:lang w:eastAsia="en-US"/>
        </w:rPr>
        <w:t xml:space="preserve">Программное учебно-методическое обеспечение учебного процесса муниципального </w:t>
      </w:r>
      <w:r w:rsidR="00CF62B8" w:rsidRPr="009233D6">
        <w:rPr>
          <w:rFonts w:eastAsia="Calibri"/>
          <w:b/>
          <w:lang w:eastAsia="en-US"/>
        </w:rPr>
        <w:t xml:space="preserve">автономного </w:t>
      </w:r>
      <w:r w:rsidR="00F955C1" w:rsidRPr="009233D6">
        <w:rPr>
          <w:rFonts w:eastAsia="Calibri"/>
          <w:b/>
          <w:lang w:eastAsia="en-US"/>
        </w:rPr>
        <w:t>общеобразовательного учреждения</w:t>
      </w:r>
      <w:r w:rsidRPr="009233D6">
        <w:rPr>
          <w:rFonts w:eastAsia="Calibri"/>
          <w:b/>
          <w:lang w:eastAsia="en-US"/>
        </w:rPr>
        <w:t xml:space="preserve"> </w:t>
      </w:r>
      <w:r w:rsidR="00F955C1" w:rsidRPr="009233D6">
        <w:rPr>
          <w:rFonts w:eastAsia="Calibri"/>
          <w:b/>
          <w:lang w:eastAsia="en-US"/>
        </w:rPr>
        <w:t xml:space="preserve"> «</w:t>
      </w:r>
      <w:r w:rsidR="00CF62B8" w:rsidRPr="009233D6">
        <w:rPr>
          <w:rFonts w:eastAsia="Calibri"/>
          <w:b/>
          <w:lang w:eastAsia="en-US"/>
        </w:rPr>
        <w:t>Ивановская с</w:t>
      </w:r>
      <w:r w:rsidR="00F955C1" w:rsidRPr="009233D6">
        <w:rPr>
          <w:rFonts w:eastAsia="Calibri"/>
          <w:b/>
          <w:lang w:eastAsia="en-US"/>
        </w:rPr>
        <w:t>редняя общеобразовательная школа»</w:t>
      </w:r>
    </w:p>
    <w:p w:rsidR="00F955C1" w:rsidRPr="009233D6" w:rsidRDefault="00CF62B8" w:rsidP="001712AB">
      <w:pPr>
        <w:ind w:firstLine="680"/>
        <w:jc w:val="center"/>
        <w:rPr>
          <w:rFonts w:eastAsia="Calibri"/>
          <w:b/>
          <w:lang w:eastAsia="en-US"/>
        </w:rPr>
      </w:pPr>
      <w:r w:rsidRPr="009233D6">
        <w:rPr>
          <w:rFonts w:eastAsia="Calibri"/>
          <w:b/>
          <w:lang w:eastAsia="en-US"/>
        </w:rPr>
        <w:t>на 2014/2015</w:t>
      </w:r>
      <w:r w:rsidR="00F955C1" w:rsidRPr="009233D6">
        <w:rPr>
          <w:rFonts w:eastAsia="Calibri"/>
          <w:b/>
          <w:lang w:eastAsia="en-US"/>
        </w:rPr>
        <w:t xml:space="preserve"> учебный год</w:t>
      </w:r>
    </w:p>
    <w:p w:rsidR="00F955C1" w:rsidRPr="009233D6" w:rsidRDefault="00F955C1" w:rsidP="001712AB">
      <w:pPr>
        <w:ind w:firstLine="680"/>
        <w:jc w:val="center"/>
        <w:rPr>
          <w:rFonts w:eastAsia="Calibri"/>
          <w:b/>
          <w:lang w:eastAsia="en-US"/>
        </w:rPr>
      </w:pPr>
    </w:p>
    <w:p w:rsidR="00F955C1" w:rsidRPr="009233D6" w:rsidRDefault="00F955C1" w:rsidP="00106BA3">
      <w:pPr>
        <w:ind w:firstLine="680"/>
        <w:jc w:val="both"/>
        <w:rPr>
          <w:rFonts w:eastAsia="Calibri"/>
          <w:b/>
          <w:lang w:eastAsia="en-US"/>
        </w:rPr>
      </w:pPr>
      <w:r w:rsidRPr="009233D6">
        <w:rPr>
          <w:rFonts w:eastAsia="Calibri"/>
          <w:b/>
          <w:lang w:eastAsia="en-US"/>
        </w:rPr>
        <w:t>ОБЩЕГО ОБРАЗОВАНИЯ(2</w:t>
      </w:r>
      <w:r w:rsidR="00CF62B8" w:rsidRPr="009233D6">
        <w:rPr>
          <w:rFonts w:eastAsia="Calibri"/>
          <w:b/>
          <w:lang w:eastAsia="en-US"/>
        </w:rPr>
        <w:t xml:space="preserve"> уровень</w:t>
      </w:r>
      <w:r w:rsidRPr="009233D6">
        <w:rPr>
          <w:rFonts w:eastAsia="Calibri"/>
          <w:b/>
          <w:lang w:eastAsia="en-US"/>
        </w:rPr>
        <w:t>)</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984"/>
        <w:gridCol w:w="3544"/>
        <w:gridCol w:w="2977"/>
      </w:tblGrid>
      <w:tr w:rsidR="00CF62B8" w:rsidRPr="009233D6" w:rsidTr="009233D6">
        <w:tc>
          <w:tcPr>
            <w:tcW w:w="959" w:type="dxa"/>
            <w:vMerge w:val="restart"/>
            <w:shd w:val="clear" w:color="auto" w:fill="auto"/>
            <w:vAlign w:val="center"/>
          </w:tcPr>
          <w:p w:rsidR="00CF62B8" w:rsidRPr="009233D6" w:rsidRDefault="00CF62B8" w:rsidP="00843C62">
            <w:r w:rsidRPr="009233D6">
              <w:t>5 класс</w:t>
            </w:r>
          </w:p>
        </w:tc>
        <w:tc>
          <w:tcPr>
            <w:tcW w:w="1984" w:type="dxa"/>
            <w:shd w:val="clear" w:color="auto" w:fill="auto"/>
          </w:tcPr>
          <w:p w:rsidR="00CF62B8" w:rsidRPr="009233D6" w:rsidRDefault="00CF62B8" w:rsidP="00843C62">
            <w:pPr>
              <w:jc w:val="center"/>
              <w:rPr>
                <w:spacing w:val="-1"/>
              </w:rPr>
            </w:pPr>
            <w:r w:rsidRPr="009233D6">
              <w:rPr>
                <w:spacing w:val="-1"/>
              </w:rPr>
              <w:t>Русский язык</w:t>
            </w:r>
          </w:p>
        </w:tc>
        <w:tc>
          <w:tcPr>
            <w:tcW w:w="3544" w:type="dxa"/>
            <w:shd w:val="clear" w:color="auto" w:fill="auto"/>
          </w:tcPr>
          <w:p w:rsidR="00CF62B8" w:rsidRPr="009233D6" w:rsidRDefault="00CF62B8" w:rsidP="00843C62">
            <w:r w:rsidRPr="009233D6">
              <w:t xml:space="preserve">Программа общеобразовательных учреждений. Русский язык. 5-9 </w:t>
            </w:r>
            <w:proofErr w:type="spellStart"/>
            <w:r w:rsidRPr="009233D6">
              <w:t>кл</w:t>
            </w:r>
            <w:proofErr w:type="spellEnd"/>
            <w:r w:rsidRPr="009233D6">
              <w:t xml:space="preserve">. Т.А. </w:t>
            </w:r>
            <w:proofErr w:type="spellStart"/>
            <w:r w:rsidRPr="009233D6">
              <w:t>Ладыженской</w:t>
            </w:r>
            <w:proofErr w:type="spellEnd"/>
            <w:r w:rsidRPr="009233D6">
              <w:t>.</w:t>
            </w:r>
          </w:p>
        </w:tc>
        <w:tc>
          <w:tcPr>
            <w:tcW w:w="2977" w:type="dxa"/>
            <w:shd w:val="clear" w:color="auto" w:fill="auto"/>
          </w:tcPr>
          <w:p w:rsidR="00CF62B8" w:rsidRPr="009233D6" w:rsidRDefault="00CF62B8" w:rsidP="00843C62">
            <w:r w:rsidRPr="009233D6">
              <w:t xml:space="preserve">Русский язык, </w:t>
            </w:r>
            <w:proofErr w:type="spellStart"/>
            <w:r w:rsidRPr="009233D6">
              <w:t>Ладыженская</w:t>
            </w:r>
            <w:proofErr w:type="spellEnd"/>
            <w:r w:rsidRPr="009233D6">
              <w:t xml:space="preserve"> Т.А., 2013</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Литература</w:t>
            </w:r>
          </w:p>
        </w:tc>
        <w:tc>
          <w:tcPr>
            <w:tcW w:w="3544" w:type="dxa"/>
            <w:shd w:val="clear" w:color="auto" w:fill="auto"/>
          </w:tcPr>
          <w:p w:rsidR="00CF62B8" w:rsidRPr="009233D6" w:rsidRDefault="00CF62B8" w:rsidP="00843C62">
            <w:r w:rsidRPr="009233D6">
              <w:t>Программа для общеобразовательных учреждений по литературе. 5-11 классы.</w:t>
            </w:r>
          </w:p>
        </w:tc>
        <w:tc>
          <w:tcPr>
            <w:tcW w:w="2977" w:type="dxa"/>
            <w:shd w:val="clear" w:color="auto" w:fill="auto"/>
          </w:tcPr>
          <w:p w:rsidR="00CF62B8" w:rsidRPr="009233D6" w:rsidRDefault="00CF62B8" w:rsidP="00843C62">
            <w:r w:rsidRPr="009233D6">
              <w:t>Литература, Коровина В.Я., 2014</w:t>
            </w:r>
          </w:p>
        </w:tc>
      </w:tr>
      <w:tr w:rsidR="00CF62B8" w:rsidRPr="007E65ED"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Английский язык</w:t>
            </w:r>
          </w:p>
        </w:tc>
        <w:tc>
          <w:tcPr>
            <w:tcW w:w="3544" w:type="dxa"/>
            <w:shd w:val="clear" w:color="auto" w:fill="auto"/>
          </w:tcPr>
          <w:p w:rsidR="00CF62B8" w:rsidRPr="009233D6" w:rsidRDefault="00CF62B8" w:rsidP="00843C62">
            <w:r w:rsidRPr="009233D6">
              <w:t xml:space="preserve">Программа курса по английскому языку для учащихся 2-9 классов, </w:t>
            </w:r>
            <w:proofErr w:type="spellStart"/>
            <w:r w:rsidRPr="009233D6">
              <w:t>Биболетова</w:t>
            </w:r>
            <w:proofErr w:type="spellEnd"/>
            <w:r w:rsidRPr="009233D6">
              <w:t xml:space="preserve"> М.З.</w:t>
            </w:r>
          </w:p>
          <w:p w:rsidR="00CF62B8" w:rsidRPr="009233D6" w:rsidRDefault="00CF62B8" w:rsidP="00843C62">
            <w:r w:rsidRPr="009233D6">
              <w:t xml:space="preserve">Программа основного общего образования по английскому языку. 5-9 </w:t>
            </w:r>
            <w:proofErr w:type="spellStart"/>
            <w:r w:rsidRPr="009233D6">
              <w:t>кл</w:t>
            </w:r>
            <w:proofErr w:type="spellEnd"/>
            <w:r w:rsidRPr="009233D6">
              <w:t>. – М: Иностранные языки в школе.</w:t>
            </w:r>
          </w:p>
        </w:tc>
        <w:tc>
          <w:tcPr>
            <w:tcW w:w="2977" w:type="dxa"/>
            <w:shd w:val="clear" w:color="auto" w:fill="auto"/>
          </w:tcPr>
          <w:p w:rsidR="00CF62B8" w:rsidRPr="009233D6" w:rsidRDefault="00CF62B8" w:rsidP="00843C62">
            <w:pPr>
              <w:rPr>
                <w:lang w:val="en-US"/>
              </w:rPr>
            </w:pPr>
            <w:r w:rsidRPr="009233D6">
              <w:rPr>
                <w:lang w:val="en-US"/>
              </w:rPr>
              <w:t xml:space="preserve">Enjoy English , </w:t>
            </w:r>
            <w:proofErr w:type="spellStart"/>
            <w:r w:rsidRPr="009233D6">
              <w:t>Биболетова</w:t>
            </w:r>
            <w:proofErr w:type="spellEnd"/>
            <w:r w:rsidRPr="009233D6">
              <w:rPr>
                <w:lang w:val="en-US"/>
              </w:rPr>
              <w:t xml:space="preserve"> </w:t>
            </w:r>
            <w:r w:rsidRPr="009233D6">
              <w:t>М</w:t>
            </w:r>
            <w:r w:rsidRPr="009233D6">
              <w:rPr>
                <w:lang w:val="en-US"/>
              </w:rPr>
              <w:t>.</w:t>
            </w:r>
            <w:r w:rsidRPr="009233D6">
              <w:t>З</w:t>
            </w:r>
            <w:r w:rsidRPr="009233D6">
              <w:rPr>
                <w:lang w:val="en-US"/>
              </w:rPr>
              <w:t>., 2014</w:t>
            </w:r>
          </w:p>
        </w:tc>
      </w:tr>
      <w:tr w:rsidR="00CF62B8" w:rsidRPr="009233D6" w:rsidTr="009233D6">
        <w:tc>
          <w:tcPr>
            <w:tcW w:w="959" w:type="dxa"/>
            <w:vMerge/>
            <w:shd w:val="clear" w:color="auto" w:fill="auto"/>
            <w:vAlign w:val="center"/>
          </w:tcPr>
          <w:p w:rsidR="00CF62B8" w:rsidRPr="009233D6" w:rsidRDefault="00CF62B8" w:rsidP="00843C62">
            <w:pPr>
              <w:rPr>
                <w:lang w:val="en-US"/>
              </w:rPr>
            </w:pPr>
          </w:p>
        </w:tc>
        <w:tc>
          <w:tcPr>
            <w:tcW w:w="1984" w:type="dxa"/>
            <w:shd w:val="clear" w:color="auto" w:fill="auto"/>
          </w:tcPr>
          <w:p w:rsidR="00CF62B8" w:rsidRPr="009233D6" w:rsidRDefault="00CF62B8" w:rsidP="00843C62">
            <w:pPr>
              <w:jc w:val="center"/>
              <w:rPr>
                <w:spacing w:val="-1"/>
              </w:rPr>
            </w:pPr>
            <w:r w:rsidRPr="009233D6">
              <w:rPr>
                <w:spacing w:val="-1"/>
              </w:rPr>
              <w:t>Математика</w:t>
            </w:r>
          </w:p>
        </w:tc>
        <w:tc>
          <w:tcPr>
            <w:tcW w:w="3544" w:type="dxa"/>
            <w:shd w:val="clear" w:color="auto" w:fill="auto"/>
          </w:tcPr>
          <w:p w:rsidR="00CF62B8" w:rsidRPr="009233D6" w:rsidRDefault="00CF62B8" w:rsidP="00843C62">
            <w:r w:rsidRPr="009233D6">
              <w:t xml:space="preserve">Программы. Математика. 5-6 классы. Зубарева И.И., Мордкович А.Г. </w:t>
            </w:r>
          </w:p>
        </w:tc>
        <w:tc>
          <w:tcPr>
            <w:tcW w:w="2977" w:type="dxa"/>
            <w:shd w:val="clear" w:color="auto" w:fill="auto"/>
          </w:tcPr>
          <w:p w:rsidR="00CF62B8" w:rsidRPr="009233D6" w:rsidRDefault="00CF62B8" w:rsidP="00843C62">
            <w:r w:rsidRPr="009233D6">
              <w:t xml:space="preserve">Математика, Н.Я. </w:t>
            </w:r>
            <w:proofErr w:type="spellStart"/>
            <w:r w:rsidRPr="009233D6">
              <w:t>Виленкин</w:t>
            </w:r>
            <w:proofErr w:type="spellEnd"/>
            <w:r w:rsidRPr="009233D6">
              <w:t>, 2005</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стория</w:t>
            </w:r>
          </w:p>
        </w:tc>
        <w:tc>
          <w:tcPr>
            <w:tcW w:w="3544" w:type="dxa"/>
            <w:shd w:val="clear" w:color="auto" w:fill="auto"/>
          </w:tcPr>
          <w:p w:rsidR="00CF62B8" w:rsidRPr="009233D6" w:rsidRDefault="00CF62B8" w:rsidP="00843C62">
            <w:r w:rsidRPr="009233D6">
              <w:t xml:space="preserve">Программа по истории. 5-9 </w:t>
            </w:r>
            <w:proofErr w:type="spellStart"/>
            <w:r w:rsidRPr="009233D6">
              <w:t>кл</w:t>
            </w:r>
            <w:proofErr w:type="spellEnd"/>
            <w:r w:rsidRPr="009233D6">
              <w:t xml:space="preserve">. </w:t>
            </w:r>
            <w:proofErr w:type="spellStart"/>
            <w:r w:rsidRPr="009233D6">
              <w:t>Вигасин</w:t>
            </w:r>
            <w:proofErr w:type="spellEnd"/>
            <w:r w:rsidRPr="009233D6">
              <w:t xml:space="preserve"> А.А., </w:t>
            </w:r>
            <w:proofErr w:type="spellStart"/>
            <w:r w:rsidRPr="009233D6">
              <w:t>Годер</w:t>
            </w:r>
            <w:proofErr w:type="spellEnd"/>
            <w:r w:rsidRPr="009233D6">
              <w:t xml:space="preserve"> Г.А.</w:t>
            </w:r>
          </w:p>
        </w:tc>
        <w:tc>
          <w:tcPr>
            <w:tcW w:w="2977" w:type="dxa"/>
            <w:shd w:val="clear" w:color="auto" w:fill="auto"/>
          </w:tcPr>
          <w:p w:rsidR="00CF62B8" w:rsidRPr="009233D6" w:rsidRDefault="00CF62B8" w:rsidP="00843C62">
            <w:r w:rsidRPr="009233D6">
              <w:t xml:space="preserve">История древнего мира, А.А. </w:t>
            </w:r>
            <w:proofErr w:type="spellStart"/>
            <w:r w:rsidRPr="009233D6">
              <w:t>Вигасин</w:t>
            </w:r>
            <w:proofErr w:type="spellEnd"/>
            <w:r w:rsidRPr="009233D6">
              <w:t xml:space="preserve">, 2001 </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Природоведение</w:t>
            </w:r>
          </w:p>
        </w:tc>
        <w:tc>
          <w:tcPr>
            <w:tcW w:w="3544" w:type="dxa"/>
            <w:shd w:val="clear" w:color="auto" w:fill="auto"/>
          </w:tcPr>
          <w:p w:rsidR="00CF62B8" w:rsidRPr="009233D6" w:rsidRDefault="00CF62B8" w:rsidP="00843C62">
            <w:r w:rsidRPr="009233D6">
              <w:t xml:space="preserve">Программа по природоведению. 5 </w:t>
            </w:r>
            <w:proofErr w:type="spellStart"/>
            <w:r w:rsidRPr="009233D6">
              <w:t>кл</w:t>
            </w:r>
            <w:proofErr w:type="spellEnd"/>
            <w:r w:rsidRPr="009233D6">
              <w:t xml:space="preserve">. </w:t>
            </w:r>
            <w:proofErr w:type="spellStart"/>
            <w:r w:rsidRPr="009233D6">
              <w:t>Пакулова</w:t>
            </w:r>
            <w:proofErr w:type="spellEnd"/>
            <w:r w:rsidRPr="009233D6">
              <w:t xml:space="preserve"> В.М.</w:t>
            </w:r>
          </w:p>
        </w:tc>
        <w:tc>
          <w:tcPr>
            <w:tcW w:w="2977" w:type="dxa"/>
            <w:shd w:val="clear" w:color="auto" w:fill="auto"/>
          </w:tcPr>
          <w:p w:rsidR="00CF62B8" w:rsidRPr="009233D6" w:rsidRDefault="00CF62B8" w:rsidP="00843C62">
            <w:r w:rsidRPr="009233D6">
              <w:t xml:space="preserve">Природоведение, </w:t>
            </w:r>
            <w:proofErr w:type="spellStart"/>
            <w:r w:rsidRPr="009233D6">
              <w:t>Пакулова</w:t>
            </w:r>
            <w:proofErr w:type="spellEnd"/>
            <w:r w:rsidRPr="009233D6">
              <w:t xml:space="preserve"> В.М., 2013</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зобразительное искусство</w:t>
            </w:r>
          </w:p>
        </w:tc>
        <w:tc>
          <w:tcPr>
            <w:tcW w:w="3544" w:type="dxa"/>
            <w:shd w:val="clear" w:color="auto" w:fill="auto"/>
          </w:tcPr>
          <w:p w:rsidR="00CF62B8" w:rsidRPr="009233D6" w:rsidRDefault="00CF62B8" w:rsidP="00843C62">
            <w:r w:rsidRPr="009233D6">
              <w:rPr>
                <w:rStyle w:val="c0"/>
              </w:rPr>
              <w:t xml:space="preserve">Программа Б.М. </w:t>
            </w:r>
            <w:proofErr w:type="spellStart"/>
            <w:r w:rsidRPr="009233D6">
              <w:rPr>
                <w:rStyle w:val="c0"/>
              </w:rPr>
              <w:t>Неменского</w:t>
            </w:r>
            <w:proofErr w:type="spellEnd"/>
            <w:r w:rsidRPr="009233D6">
              <w:rPr>
                <w:rStyle w:val="c0"/>
              </w:rPr>
              <w:t xml:space="preserve"> «Изобразительное искусство и художественный труд»</w:t>
            </w:r>
          </w:p>
        </w:tc>
        <w:tc>
          <w:tcPr>
            <w:tcW w:w="2977" w:type="dxa"/>
            <w:shd w:val="clear" w:color="auto" w:fill="auto"/>
          </w:tcPr>
          <w:p w:rsidR="00CF62B8" w:rsidRPr="009233D6" w:rsidRDefault="00CF62B8" w:rsidP="00843C62">
            <w:r w:rsidRPr="009233D6">
              <w:t xml:space="preserve">Изобразительное искусство, </w:t>
            </w:r>
            <w:proofErr w:type="spellStart"/>
            <w:r w:rsidRPr="009233D6">
              <w:t>Неменская</w:t>
            </w:r>
            <w:proofErr w:type="spellEnd"/>
            <w:r w:rsidRPr="009233D6">
              <w:t xml:space="preserve"> Л.А.,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Музыка</w:t>
            </w:r>
          </w:p>
        </w:tc>
        <w:tc>
          <w:tcPr>
            <w:tcW w:w="3544" w:type="dxa"/>
            <w:shd w:val="clear" w:color="auto" w:fill="auto"/>
          </w:tcPr>
          <w:p w:rsidR="00CF62B8" w:rsidRPr="009233D6" w:rsidRDefault="00CF62B8" w:rsidP="00843C62">
            <w:r w:rsidRPr="009233D6">
              <w:rPr>
                <w:rStyle w:val="c5"/>
              </w:rPr>
              <w:t>Примерной программой общего образования по музыке и содержанием программы «Музыка. 5-7 классы» авторов Г.П. Сергеевой. Е.Д. Критской</w:t>
            </w:r>
          </w:p>
        </w:tc>
        <w:tc>
          <w:tcPr>
            <w:tcW w:w="2977" w:type="dxa"/>
            <w:shd w:val="clear" w:color="auto" w:fill="auto"/>
          </w:tcPr>
          <w:p w:rsidR="00CF62B8" w:rsidRPr="009233D6" w:rsidRDefault="00CF62B8" w:rsidP="00843C62">
            <w:r w:rsidRPr="009233D6">
              <w:t>Е.Д. Критская, Музыка,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Физическая культура</w:t>
            </w:r>
          </w:p>
        </w:tc>
        <w:tc>
          <w:tcPr>
            <w:tcW w:w="3544" w:type="dxa"/>
            <w:shd w:val="clear" w:color="auto" w:fill="auto"/>
          </w:tcPr>
          <w:p w:rsidR="00CF62B8" w:rsidRPr="009233D6" w:rsidRDefault="00CF62B8" w:rsidP="00843C62">
            <w:r w:rsidRPr="009233D6">
              <w:t xml:space="preserve">Комплексная программа физического воспитания учащихся с 1-11 классов, В.И. Лях, А.А. </w:t>
            </w:r>
            <w:proofErr w:type="spellStart"/>
            <w:r w:rsidRPr="009233D6">
              <w:t>Зданевич</w:t>
            </w:r>
            <w:proofErr w:type="spellEnd"/>
            <w:r w:rsidRPr="009233D6">
              <w:t>, 2006</w:t>
            </w:r>
          </w:p>
        </w:tc>
        <w:tc>
          <w:tcPr>
            <w:tcW w:w="2977" w:type="dxa"/>
            <w:shd w:val="clear" w:color="auto" w:fill="auto"/>
          </w:tcPr>
          <w:p w:rsidR="00CF62B8" w:rsidRPr="009233D6" w:rsidRDefault="00CF62B8" w:rsidP="00843C62">
            <w:r w:rsidRPr="009233D6">
              <w:t>Физическая культура 5-7класс, В.И. Лях, 2013</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Технология</w:t>
            </w:r>
          </w:p>
        </w:tc>
        <w:tc>
          <w:tcPr>
            <w:tcW w:w="3544" w:type="dxa"/>
            <w:shd w:val="clear" w:color="auto" w:fill="auto"/>
          </w:tcPr>
          <w:p w:rsidR="00CF62B8" w:rsidRPr="009233D6" w:rsidRDefault="00CF62B8" w:rsidP="00843C62">
            <w:r w:rsidRPr="009233D6">
              <w:t xml:space="preserve">Программы общеобразовательных учреждений. Технология. Трудовое обучение. 5-11 </w:t>
            </w:r>
            <w:proofErr w:type="spellStart"/>
            <w:r w:rsidRPr="009233D6">
              <w:t>кл</w:t>
            </w:r>
            <w:proofErr w:type="spellEnd"/>
            <w:r w:rsidRPr="009233D6">
              <w:t>.</w:t>
            </w:r>
          </w:p>
        </w:tc>
        <w:tc>
          <w:tcPr>
            <w:tcW w:w="2977" w:type="dxa"/>
            <w:shd w:val="clear" w:color="auto" w:fill="auto"/>
          </w:tcPr>
          <w:p w:rsidR="00CF62B8" w:rsidRPr="009233D6" w:rsidRDefault="00CF62B8" w:rsidP="00843C62">
            <w:r w:rsidRPr="009233D6">
              <w:t>Технология, Симоненко В.Д. 2013</w:t>
            </w:r>
          </w:p>
        </w:tc>
      </w:tr>
      <w:tr w:rsidR="00CF62B8" w:rsidRPr="009233D6" w:rsidTr="009233D6">
        <w:tc>
          <w:tcPr>
            <w:tcW w:w="959" w:type="dxa"/>
            <w:vMerge w:val="restart"/>
            <w:shd w:val="clear" w:color="auto" w:fill="auto"/>
            <w:vAlign w:val="center"/>
          </w:tcPr>
          <w:p w:rsidR="00CF62B8" w:rsidRPr="009233D6" w:rsidRDefault="00CF62B8" w:rsidP="00843C62">
            <w:r w:rsidRPr="009233D6">
              <w:t>6 класс</w:t>
            </w:r>
          </w:p>
        </w:tc>
        <w:tc>
          <w:tcPr>
            <w:tcW w:w="1984" w:type="dxa"/>
            <w:shd w:val="clear" w:color="auto" w:fill="auto"/>
          </w:tcPr>
          <w:p w:rsidR="00CF62B8" w:rsidRPr="009233D6" w:rsidRDefault="00CF62B8" w:rsidP="00843C62">
            <w:pPr>
              <w:jc w:val="center"/>
              <w:rPr>
                <w:spacing w:val="-1"/>
              </w:rPr>
            </w:pPr>
            <w:r w:rsidRPr="009233D6">
              <w:rPr>
                <w:spacing w:val="-1"/>
              </w:rPr>
              <w:t>Русский язык</w:t>
            </w:r>
          </w:p>
        </w:tc>
        <w:tc>
          <w:tcPr>
            <w:tcW w:w="3544" w:type="dxa"/>
            <w:shd w:val="clear" w:color="auto" w:fill="auto"/>
          </w:tcPr>
          <w:p w:rsidR="00CF62B8" w:rsidRPr="009233D6" w:rsidRDefault="00CF62B8" w:rsidP="00843C62">
            <w:r w:rsidRPr="009233D6">
              <w:t xml:space="preserve">Программа общеобразовательных учреждений. Русский язык. 5-9 </w:t>
            </w:r>
            <w:proofErr w:type="spellStart"/>
            <w:r w:rsidRPr="009233D6">
              <w:t>кл</w:t>
            </w:r>
            <w:proofErr w:type="spellEnd"/>
            <w:r w:rsidRPr="009233D6">
              <w:t xml:space="preserve">. Т.А. </w:t>
            </w:r>
            <w:proofErr w:type="spellStart"/>
            <w:r w:rsidRPr="009233D6">
              <w:t>Ладыженской</w:t>
            </w:r>
            <w:proofErr w:type="spellEnd"/>
            <w:r w:rsidRPr="009233D6">
              <w:t>.</w:t>
            </w:r>
          </w:p>
        </w:tc>
        <w:tc>
          <w:tcPr>
            <w:tcW w:w="2977" w:type="dxa"/>
            <w:shd w:val="clear" w:color="auto" w:fill="auto"/>
          </w:tcPr>
          <w:p w:rsidR="00CF62B8" w:rsidRPr="009233D6" w:rsidRDefault="00CF62B8" w:rsidP="00843C62">
            <w:r w:rsidRPr="009233D6">
              <w:t xml:space="preserve">Русский язык, </w:t>
            </w:r>
            <w:proofErr w:type="spellStart"/>
            <w:r w:rsidRPr="009233D6">
              <w:t>Ладыженская</w:t>
            </w:r>
            <w:proofErr w:type="spellEnd"/>
            <w:r w:rsidRPr="009233D6">
              <w:t xml:space="preserve"> Т.А., 2006</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Литература</w:t>
            </w:r>
          </w:p>
        </w:tc>
        <w:tc>
          <w:tcPr>
            <w:tcW w:w="3544" w:type="dxa"/>
            <w:shd w:val="clear" w:color="auto" w:fill="auto"/>
          </w:tcPr>
          <w:p w:rsidR="00CF62B8" w:rsidRPr="009233D6" w:rsidRDefault="00CF62B8" w:rsidP="00843C62">
            <w:r w:rsidRPr="009233D6">
              <w:t>Программа для общеобразовательных школ по литературе для 5-11 классов.</w:t>
            </w:r>
          </w:p>
        </w:tc>
        <w:tc>
          <w:tcPr>
            <w:tcW w:w="2977" w:type="dxa"/>
            <w:shd w:val="clear" w:color="auto" w:fill="auto"/>
          </w:tcPr>
          <w:p w:rsidR="00CF62B8" w:rsidRPr="009233D6" w:rsidRDefault="00CF62B8" w:rsidP="00843C62">
            <w:r w:rsidRPr="009233D6">
              <w:t xml:space="preserve">Литература, </w:t>
            </w:r>
            <w:proofErr w:type="spellStart"/>
            <w:r w:rsidRPr="009233D6">
              <w:t>Полухина</w:t>
            </w:r>
            <w:proofErr w:type="spellEnd"/>
            <w:r w:rsidRPr="009233D6">
              <w:t xml:space="preserve"> В.П., 2005</w:t>
            </w:r>
          </w:p>
        </w:tc>
      </w:tr>
      <w:tr w:rsidR="00CF62B8" w:rsidRPr="007E65ED"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Английский язык</w:t>
            </w:r>
          </w:p>
        </w:tc>
        <w:tc>
          <w:tcPr>
            <w:tcW w:w="3544" w:type="dxa"/>
            <w:shd w:val="clear" w:color="auto" w:fill="auto"/>
          </w:tcPr>
          <w:p w:rsidR="00CF62B8" w:rsidRPr="009233D6" w:rsidRDefault="00CF62B8" w:rsidP="00843C62">
            <w:r w:rsidRPr="009233D6">
              <w:t>Программа по английскому языку для учащихся 2-9 классов</w:t>
            </w:r>
          </w:p>
          <w:p w:rsidR="00CF62B8" w:rsidRPr="009233D6" w:rsidRDefault="00CF62B8" w:rsidP="00843C62">
            <w:r w:rsidRPr="009233D6">
              <w:t xml:space="preserve">Программа основного общего образования по английскому языку. 5-9 </w:t>
            </w:r>
            <w:proofErr w:type="spellStart"/>
            <w:r w:rsidRPr="009233D6">
              <w:t>кл</w:t>
            </w:r>
            <w:proofErr w:type="spellEnd"/>
            <w:r w:rsidRPr="009233D6">
              <w:t>. – М: Иностранные языки в школе.</w:t>
            </w:r>
          </w:p>
        </w:tc>
        <w:tc>
          <w:tcPr>
            <w:tcW w:w="2977" w:type="dxa"/>
            <w:shd w:val="clear" w:color="auto" w:fill="auto"/>
          </w:tcPr>
          <w:p w:rsidR="00CF62B8" w:rsidRPr="009233D6" w:rsidRDefault="00CF62B8" w:rsidP="00843C62">
            <w:pPr>
              <w:rPr>
                <w:lang w:val="en-US"/>
              </w:rPr>
            </w:pPr>
            <w:r w:rsidRPr="009233D6">
              <w:rPr>
                <w:lang w:val="en-US"/>
              </w:rPr>
              <w:t xml:space="preserve">Enjoy English, </w:t>
            </w:r>
            <w:proofErr w:type="spellStart"/>
            <w:r w:rsidRPr="009233D6">
              <w:t>Биболетова</w:t>
            </w:r>
            <w:proofErr w:type="spellEnd"/>
            <w:r w:rsidRPr="009233D6">
              <w:rPr>
                <w:lang w:val="en-US"/>
              </w:rPr>
              <w:t xml:space="preserve"> </w:t>
            </w:r>
            <w:r w:rsidRPr="009233D6">
              <w:t>М</w:t>
            </w:r>
            <w:r w:rsidRPr="009233D6">
              <w:rPr>
                <w:lang w:val="en-US"/>
              </w:rPr>
              <w:t>.</w:t>
            </w:r>
            <w:r w:rsidRPr="009233D6">
              <w:t>З</w:t>
            </w:r>
            <w:r w:rsidRPr="009233D6">
              <w:rPr>
                <w:lang w:val="en-US"/>
              </w:rPr>
              <w:t>., 2012</w:t>
            </w:r>
          </w:p>
        </w:tc>
      </w:tr>
      <w:tr w:rsidR="00CF62B8" w:rsidRPr="009233D6" w:rsidTr="009233D6">
        <w:tc>
          <w:tcPr>
            <w:tcW w:w="959" w:type="dxa"/>
            <w:vMerge/>
            <w:shd w:val="clear" w:color="auto" w:fill="auto"/>
            <w:vAlign w:val="center"/>
          </w:tcPr>
          <w:p w:rsidR="00CF62B8" w:rsidRPr="009233D6" w:rsidRDefault="00CF62B8" w:rsidP="00843C62">
            <w:pPr>
              <w:rPr>
                <w:lang w:val="en-US"/>
              </w:rPr>
            </w:pPr>
          </w:p>
        </w:tc>
        <w:tc>
          <w:tcPr>
            <w:tcW w:w="1984" w:type="dxa"/>
            <w:shd w:val="clear" w:color="auto" w:fill="auto"/>
          </w:tcPr>
          <w:p w:rsidR="00CF62B8" w:rsidRPr="009233D6" w:rsidRDefault="00CF62B8" w:rsidP="00843C62">
            <w:pPr>
              <w:jc w:val="center"/>
              <w:rPr>
                <w:spacing w:val="-1"/>
              </w:rPr>
            </w:pPr>
            <w:r w:rsidRPr="009233D6">
              <w:rPr>
                <w:spacing w:val="-1"/>
              </w:rPr>
              <w:t>Математика</w:t>
            </w:r>
          </w:p>
        </w:tc>
        <w:tc>
          <w:tcPr>
            <w:tcW w:w="3544" w:type="dxa"/>
            <w:shd w:val="clear" w:color="auto" w:fill="auto"/>
          </w:tcPr>
          <w:p w:rsidR="00CF62B8" w:rsidRPr="009233D6" w:rsidRDefault="00CF62B8" w:rsidP="00843C62">
            <w:r w:rsidRPr="009233D6">
              <w:t>Программы. Математика. 5-6 классы. Зубарева И.И., Мордкович А.Г..</w:t>
            </w:r>
          </w:p>
        </w:tc>
        <w:tc>
          <w:tcPr>
            <w:tcW w:w="2977" w:type="dxa"/>
            <w:shd w:val="clear" w:color="auto" w:fill="auto"/>
          </w:tcPr>
          <w:p w:rsidR="00CF62B8" w:rsidRPr="009233D6" w:rsidRDefault="00CF62B8" w:rsidP="00843C62">
            <w:r w:rsidRPr="009233D6">
              <w:t xml:space="preserve">Математика, Н.Я. </w:t>
            </w:r>
            <w:proofErr w:type="spellStart"/>
            <w:r w:rsidRPr="009233D6">
              <w:t>Виленкин</w:t>
            </w:r>
            <w:proofErr w:type="spellEnd"/>
            <w:r w:rsidRPr="009233D6">
              <w:t>, 2006</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стория</w:t>
            </w:r>
          </w:p>
        </w:tc>
        <w:tc>
          <w:tcPr>
            <w:tcW w:w="3544" w:type="dxa"/>
            <w:shd w:val="clear" w:color="auto" w:fill="auto"/>
          </w:tcPr>
          <w:p w:rsidR="00CF62B8" w:rsidRPr="009233D6" w:rsidRDefault="00CF62B8" w:rsidP="00843C62">
            <w:r w:rsidRPr="009233D6">
              <w:t xml:space="preserve">Программа по истории. 5-9 </w:t>
            </w:r>
            <w:proofErr w:type="spellStart"/>
            <w:r w:rsidRPr="009233D6">
              <w:t>кл</w:t>
            </w:r>
            <w:proofErr w:type="spellEnd"/>
            <w:r w:rsidRPr="009233D6">
              <w:t xml:space="preserve">. </w:t>
            </w:r>
            <w:proofErr w:type="spellStart"/>
            <w:r w:rsidRPr="009233D6">
              <w:t>Вигасин</w:t>
            </w:r>
            <w:proofErr w:type="spellEnd"/>
            <w:r w:rsidRPr="009233D6">
              <w:t xml:space="preserve"> А.А., </w:t>
            </w:r>
            <w:proofErr w:type="spellStart"/>
            <w:r w:rsidRPr="009233D6">
              <w:t>Годер</w:t>
            </w:r>
            <w:proofErr w:type="spellEnd"/>
            <w:r w:rsidRPr="009233D6">
              <w:t xml:space="preserve"> Г.А.</w:t>
            </w:r>
          </w:p>
          <w:p w:rsidR="00CF62B8" w:rsidRPr="009233D6" w:rsidRDefault="00CF62B8" w:rsidP="00843C62">
            <w:r w:rsidRPr="009233D6">
              <w:t xml:space="preserve">Программы по учебным предметам.. История 5-9 </w:t>
            </w:r>
            <w:proofErr w:type="spellStart"/>
            <w:r w:rsidRPr="009233D6">
              <w:t>кл</w:t>
            </w:r>
            <w:proofErr w:type="spellEnd"/>
            <w:r w:rsidRPr="009233D6">
              <w:t xml:space="preserve">. </w:t>
            </w:r>
            <w:proofErr w:type="gramStart"/>
            <w:r w:rsidRPr="009233D6">
              <w:t>–М</w:t>
            </w:r>
            <w:proofErr w:type="gramEnd"/>
            <w:r w:rsidRPr="009233D6">
              <w:t>.: Просвещение.</w:t>
            </w:r>
          </w:p>
        </w:tc>
        <w:tc>
          <w:tcPr>
            <w:tcW w:w="2977" w:type="dxa"/>
            <w:shd w:val="clear" w:color="auto" w:fill="auto"/>
          </w:tcPr>
          <w:p w:rsidR="00CF62B8" w:rsidRPr="009233D6" w:rsidRDefault="00CF62B8" w:rsidP="00843C62">
            <w:r w:rsidRPr="009233D6">
              <w:t xml:space="preserve">История средних веков, </w:t>
            </w:r>
            <w:proofErr w:type="spellStart"/>
            <w:r w:rsidRPr="009233D6">
              <w:t>Агибалова</w:t>
            </w:r>
            <w:proofErr w:type="spellEnd"/>
            <w:r w:rsidRPr="009233D6">
              <w:t xml:space="preserve"> Е.В. 2009</w:t>
            </w:r>
          </w:p>
          <w:p w:rsidR="00CF62B8" w:rsidRPr="009233D6" w:rsidRDefault="00CF62B8" w:rsidP="00843C62">
            <w:r w:rsidRPr="009233D6">
              <w:t>История России, Данилова А.А., Косулина Л.Г., 200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Обществознание</w:t>
            </w:r>
          </w:p>
        </w:tc>
        <w:tc>
          <w:tcPr>
            <w:tcW w:w="3544" w:type="dxa"/>
            <w:shd w:val="clear" w:color="auto" w:fill="auto"/>
          </w:tcPr>
          <w:p w:rsidR="00CF62B8" w:rsidRPr="009233D6" w:rsidRDefault="00CF62B8" w:rsidP="00843C62">
            <w:pPr>
              <w:spacing w:before="100" w:beforeAutospacing="1" w:after="100" w:afterAutospacing="1"/>
            </w:pPr>
            <w:r w:rsidRPr="009233D6">
              <w:t>Программы для общеобразовательных школ. Обществознание.6-9 классы. М.: Дрофа</w:t>
            </w:r>
          </w:p>
        </w:tc>
        <w:tc>
          <w:tcPr>
            <w:tcW w:w="2977" w:type="dxa"/>
            <w:shd w:val="clear" w:color="auto" w:fill="auto"/>
          </w:tcPr>
          <w:p w:rsidR="00CF62B8" w:rsidRPr="009233D6" w:rsidRDefault="00CF62B8" w:rsidP="00843C62">
            <w:r w:rsidRPr="009233D6">
              <w:t>Обществознание, Боголюбов Л.Н.</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География</w:t>
            </w:r>
          </w:p>
        </w:tc>
        <w:tc>
          <w:tcPr>
            <w:tcW w:w="3544" w:type="dxa"/>
            <w:shd w:val="clear" w:color="auto" w:fill="auto"/>
          </w:tcPr>
          <w:p w:rsidR="00CF62B8" w:rsidRPr="009233D6" w:rsidRDefault="00CF62B8" w:rsidP="00843C62">
            <w:r w:rsidRPr="009233D6">
              <w:t>Примерная программа среднего общего образования по географии, В.И. Сиротин</w:t>
            </w:r>
          </w:p>
        </w:tc>
        <w:tc>
          <w:tcPr>
            <w:tcW w:w="2977" w:type="dxa"/>
            <w:shd w:val="clear" w:color="auto" w:fill="auto"/>
          </w:tcPr>
          <w:p w:rsidR="00CF62B8" w:rsidRPr="009233D6" w:rsidRDefault="00CF62B8" w:rsidP="00843C62">
            <w:r w:rsidRPr="009233D6">
              <w:t>География, Герасимова Т.П., 2008</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Биология</w:t>
            </w:r>
          </w:p>
        </w:tc>
        <w:tc>
          <w:tcPr>
            <w:tcW w:w="3544" w:type="dxa"/>
            <w:shd w:val="clear" w:color="auto" w:fill="auto"/>
          </w:tcPr>
          <w:p w:rsidR="00CF62B8" w:rsidRPr="009233D6" w:rsidRDefault="00CF62B8" w:rsidP="00843C62">
            <w:r w:rsidRPr="009233D6">
              <w:t xml:space="preserve">Программа. Биология. 6-8 </w:t>
            </w:r>
            <w:proofErr w:type="spellStart"/>
            <w:r w:rsidRPr="009233D6">
              <w:t>кл</w:t>
            </w:r>
            <w:proofErr w:type="spellEnd"/>
            <w:r w:rsidRPr="009233D6">
              <w:t>. – М</w:t>
            </w:r>
            <w:proofErr w:type="gramStart"/>
            <w:r w:rsidRPr="009233D6">
              <w:t>:Д</w:t>
            </w:r>
            <w:proofErr w:type="gramEnd"/>
            <w:r w:rsidRPr="009233D6">
              <w:t>рофа</w:t>
            </w:r>
          </w:p>
        </w:tc>
        <w:tc>
          <w:tcPr>
            <w:tcW w:w="2977" w:type="dxa"/>
            <w:shd w:val="clear" w:color="auto" w:fill="auto"/>
          </w:tcPr>
          <w:p w:rsidR="00CF62B8" w:rsidRPr="009233D6" w:rsidRDefault="00CF62B8" w:rsidP="00843C62">
            <w:r w:rsidRPr="009233D6">
              <w:t>Биология, Пасечник В.В., 2005</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зобразительное искусство</w:t>
            </w:r>
          </w:p>
        </w:tc>
        <w:tc>
          <w:tcPr>
            <w:tcW w:w="3544" w:type="dxa"/>
            <w:shd w:val="clear" w:color="auto" w:fill="auto"/>
          </w:tcPr>
          <w:p w:rsidR="00CF62B8" w:rsidRPr="009233D6" w:rsidRDefault="00CF62B8" w:rsidP="00843C62">
            <w:r w:rsidRPr="009233D6">
              <w:rPr>
                <w:rStyle w:val="c0"/>
              </w:rPr>
              <w:t xml:space="preserve">Программа Б.М. </w:t>
            </w:r>
            <w:proofErr w:type="spellStart"/>
            <w:r w:rsidRPr="009233D6">
              <w:rPr>
                <w:rStyle w:val="c0"/>
              </w:rPr>
              <w:t>Неменского</w:t>
            </w:r>
            <w:proofErr w:type="spellEnd"/>
            <w:r w:rsidRPr="009233D6">
              <w:rPr>
                <w:rStyle w:val="c0"/>
              </w:rPr>
              <w:t xml:space="preserve"> «Изобразительное искусство и художественный труд»</w:t>
            </w:r>
          </w:p>
        </w:tc>
        <w:tc>
          <w:tcPr>
            <w:tcW w:w="2977" w:type="dxa"/>
            <w:shd w:val="clear" w:color="auto" w:fill="auto"/>
          </w:tcPr>
          <w:p w:rsidR="00CF62B8" w:rsidRPr="009233D6" w:rsidRDefault="00CF62B8" w:rsidP="00843C62">
            <w:r w:rsidRPr="009233D6">
              <w:t xml:space="preserve">Изобразительное искусство, </w:t>
            </w:r>
            <w:proofErr w:type="spellStart"/>
            <w:r w:rsidRPr="009233D6">
              <w:t>Неменская</w:t>
            </w:r>
            <w:proofErr w:type="spellEnd"/>
            <w:r w:rsidRPr="009233D6">
              <w:t xml:space="preserve"> Л.А.,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Музыка</w:t>
            </w:r>
          </w:p>
        </w:tc>
        <w:tc>
          <w:tcPr>
            <w:tcW w:w="3544" w:type="dxa"/>
            <w:shd w:val="clear" w:color="auto" w:fill="auto"/>
          </w:tcPr>
          <w:p w:rsidR="00CF62B8" w:rsidRPr="009233D6" w:rsidRDefault="00CF62B8" w:rsidP="00843C62">
            <w:r w:rsidRPr="009233D6">
              <w:rPr>
                <w:rStyle w:val="c5"/>
              </w:rPr>
              <w:t>Примерной программой общего образования по музыке и содержанием программы «Музыка. 5-7 классы» авторов Г.П. Сергеевой. Е.Д. Критской</w:t>
            </w:r>
          </w:p>
        </w:tc>
        <w:tc>
          <w:tcPr>
            <w:tcW w:w="2977" w:type="dxa"/>
            <w:shd w:val="clear" w:color="auto" w:fill="auto"/>
          </w:tcPr>
          <w:p w:rsidR="00CF62B8" w:rsidRPr="009233D6" w:rsidRDefault="00CF62B8" w:rsidP="00843C62">
            <w:r w:rsidRPr="009233D6">
              <w:t>Е.Д. Критская, Музыка,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Физическая культура</w:t>
            </w:r>
          </w:p>
        </w:tc>
        <w:tc>
          <w:tcPr>
            <w:tcW w:w="3544" w:type="dxa"/>
            <w:shd w:val="clear" w:color="auto" w:fill="auto"/>
          </w:tcPr>
          <w:p w:rsidR="00CF62B8" w:rsidRPr="009233D6" w:rsidRDefault="00CF62B8" w:rsidP="00843C62">
            <w:r w:rsidRPr="009233D6">
              <w:t xml:space="preserve">Комплексная программа физического воспитания учащихся с 1-11 классов, В.И. Лях, А.А. </w:t>
            </w:r>
            <w:proofErr w:type="spellStart"/>
            <w:r w:rsidRPr="009233D6">
              <w:t>Зданевич</w:t>
            </w:r>
            <w:proofErr w:type="spellEnd"/>
          </w:p>
        </w:tc>
        <w:tc>
          <w:tcPr>
            <w:tcW w:w="2977" w:type="dxa"/>
            <w:shd w:val="clear" w:color="auto" w:fill="auto"/>
          </w:tcPr>
          <w:p w:rsidR="00CF62B8" w:rsidRPr="009233D6" w:rsidRDefault="00CF62B8" w:rsidP="00843C62">
            <w:r w:rsidRPr="009233D6">
              <w:t>Физическая культура 5-7класс, В.И. Лях, 2013</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Технология</w:t>
            </w:r>
          </w:p>
        </w:tc>
        <w:tc>
          <w:tcPr>
            <w:tcW w:w="3544" w:type="dxa"/>
            <w:shd w:val="clear" w:color="auto" w:fill="auto"/>
          </w:tcPr>
          <w:p w:rsidR="00CF62B8" w:rsidRPr="009233D6" w:rsidRDefault="00CF62B8" w:rsidP="00843C62">
            <w:r w:rsidRPr="009233D6">
              <w:t xml:space="preserve">Программа для общеобразовательных школ по технологии под ред. Симоненко В.Д. </w:t>
            </w:r>
          </w:p>
        </w:tc>
        <w:tc>
          <w:tcPr>
            <w:tcW w:w="2977" w:type="dxa"/>
            <w:shd w:val="clear" w:color="auto" w:fill="auto"/>
          </w:tcPr>
          <w:p w:rsidR="00CF62B8" w:rsidRPr="009233D6" w:rsidRDefault="00CF62B8" w:rsidP="00843C62">
            <w:r w:rsidRPr="009233D6">
              <w:t>Технология, Симоненко В.Д. 2013</w:t>
            </w:r>
          </w:p>
        </w:tc>
      </w:tr>
      <w:tr w:rsidR="00CF62B8" w:rsidRPr="009233D6" w:rsidTr="009233D6">
        <w:tc>
          <w:tcPr>
            <w:tcW w:w="959" w:type="dxa"/>
            <w:vMerge w:val="restart"/>
            <w:shd w:val="clear" w:color="auto" w:fill="auto"/>
            <w:vAlign w:val="center"/>
          </w:tcPr>
          <w:p w:rsidR="00CF62B8" w:rsidRPr="009233D6" w:rsidRDefault="00CF62B8" w:rsidP="00843C62">
            <w:r w:rsidRPr="009233D6">
              <w:t>7 класс</w:t>
            </w:r>
          </w:p>
        </w:tc>
        <w:tc>
          <w:tcPr>
            <w:tcW w:w="1984" w:type="dxa"/>
            <w:shd w:val="clear" w:color="auto" w:fill="auto"/>
          </w:tcPr>
          <w:p w:rsidR="00CF62B8" w:rsidRPr="009233D6" w:rsidRDefault="00CF62B8" w:rsidP="00843C62">
            <w:pPr>
              <w:jc w:val="center"/>
              <w:rPr>
                <w:spacing w:val="-1"/>
              </w:rPr>
            </w:pPr>
            <w:r w:rsidRPr="009233D6">
              <w:rPr>
                <w:spacing w:val="-1"/>
              </w:rPr>
              <w:t>Русский язык</w:t>
            </w:r>
          </w:p>
        </w:tc>
        <w:tc>
          <w:tcPr>
            <w:tcW w:w="3544" w:type="dxa"/>
            <w:shd w:val="clear" w:color="auto" w:fill="auto"/>
          </w:tcPr>
          <w:p w:rsidR="00CF62B8" w:rsidRPr="009233D6" w:rsidRDefault="00CF62B8" w:rsidP="00843C62">
            <w:r w:rsidRPr="009233D6">
              <w:t xml:space="preserve">Программа общеобразовательных учреждений. Русский язык. 5-9 </w:t>
            </w:r>
            <w:proofErr w:type="spellStart"/>
            <w:r w:rsidRPr="009233D6">
              <w:t>кл</w:t>
            </w:r>
            <w:proofErr w:type="spellEnd"/>
            <w:r w:rsidRPr="009233D6">
              <w:t xml:space="preserve">. Баранов М.Т., Т.А. </w:t>
            </w:r>
            <w:proofErr w:type="spellStart"/>
            <w:r w:rsidRPr="009233D6">
              <w:t>Ладыженской</w:t>
            </w:r>
            <w:proofErr w:type="spellEnd"/>
            <w:r w:rsidRPr="009233D6">
              <w:t>.</w:t>
            </w:r>
          </w:p>
        </w:tc>
        <w:tc>
          <w:tcPr>
            <w:tcW w:w="2977" w:type="dxa"/>
            <w:shd w:val="clear" w:color="auto" w:fill="auto"/>
          </w:tcPr>
          <w:p w:rsidR="00CF62B8" w:rsidRPr="009233D6" w:rsidRDefault="00CF62B8" w:rsidP="00843C62">
            <w:r w:rsidRPr="009233D6">
              <w:t>Русский язык, Баранов М.Т., 2012</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Литература</w:t>
            </w:r>
          </w:p>
        </w:tc>
        <w:tc>
          <w:tcPr>
            <w:tcW w:w="3544" w:type="dxa"/>
            <w:shd w:val="clear" w:color="auto" w:fill="auto"/>
          </w:tcPr>
          <w:p w:rsidR="00CF62B8" w:rsidRPr="009233D6" w:rsidRDefault="00CF62B8" w:rsidP="00843C62">
            <w:r w:rsidRPr="009233D6">
              <w:t>Программа для общеобразовательных школ по литературе для 5-11 классов.</w:t>
            </w:r>
          </w:p>
        </w:tc>
        <w:tc>
          <w:tcPr>
            <w:tcW w:w="2977" w:type="dxa"/>
            <w:shd w:val="clear" w:color="auto" w:fill="auto"/>
          </w:tcPr>
          <w:p w:rsidR="00CF62B8" w:rsidRPr="009233D6" w:rsidRDefault="00CF62B8" w:rsidP="00843C62">
            <w:r w:rsidRPr="009233D6">
              <w:t>Литература, Коровин В.Я., 2007</w:t>
            </w:r>
          </w:p>
        </w:tc>
      </w:tr>
      <w:tr w:rsidR="00CF62B8" w:rsidRPr="007E65ED"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Английский язык</w:t>
            </w:r>
          </w:p>
        </w:tc>
        <w:tc>
          <w:tcPr>
            <w:tcW w:w="3544" w:type="dxa"/>
            <w:shd w:val="clear" w:color="auto" w:fill="auto"/>
          </w:tcPr>
          <w:p w:rsidR="00CF62B8" w:rsidRPr="009233D6" w:rsidRDefault="00CF62B8" w:rsidP="00843C62">
            <w:r w:rsidRPr="009233D6">
              <w:t xml:space="preserve">Программа курса по английскому языку для учащихся 2-9 классов, </w:t>
            </w:r>
            <w:proofErr w:type="spellStart"/>
            <w:r w:rsidRPr="009233D6">
              <w:t>Биболетова</w:t>
            </w:r>
            <w:proofErr w:type="spellEnd"/>
            <w:r w:rsidRPr="009233D6">
              <w:t xml:space="preserve"> М.З.</w:t>
            </w:r>
          </w:p>
          <w:p w:rsidR="00CF62B8" w:rsidRPr="009233D6" w:rsidRDefault="00CF62B8" w:rsidP="00843C62">
            <w:r w:rsidRPr="009233D6">
              <w:t xml:space="preserve">Программа основного общего образования по английскому языку. 5-9 </w:t>
            </w:r>
            <w:proofErr w:type="spellStart"/>
            <w:r w:rsidRPr="009233D6">
              <w:t>кл</w:t>
            </w:r>
            <w:proofErr w:type="spellEnd"/>
            <w:r w:rsidRPr="009233D6">
              <w:t>. – М: Иностранные языки в школе.</w:t>
            </w:r>
          </w:p>
          <w:p w:rsidR="00CF62B8" w:rsidRPr="009233D6" w:rsidRDefault="00CF62B8" w:rsidP="00843C62"/>
        </w:tc>
        <w:tc>
          <w:tcPr>
            <w:tcW w:w="2977" w:type="dxa"/>
            <w:shd w:val="clear" w:color="auto" w:fill="auto"/>
          </w:tcPr>
          <w:p w:rsidR="00CF62B8" w:rsidRPr="009233D6" w:rsidRDefault="00CF62B8" w:rsidP="00843C62">
            <w:pPr>
              <w:rPr>
                <w:lang w:val="en-US"/>
              </w:rPr>
            </w:pPr>
            <w:r w:rsidRPr="009233D6">
              <w:rPr>
                <w:lang w:val="en-US"/>
              </w:rPr>
              <w:t xml:space="preserve">Enjoy English, </w:t>
            </w:r>
            <w:proofErr w:type="spellStart"/>
            <w:r w:rsidRPr="009233D6">
              <w:t>Биболетова</w:t>
            </w:r>
            <w:proofErr w:type="spellEnd"/>
            <w:r w:rsidRPr="009233D6">
              <w:rPr>
                <w:lang w:val="en-US"/>
              </w:rPr>
              <w:t xml:space="preserve"> </w:t>
            </w:r>
            <w:r w:rsidRPr="009233D6">
              <w:t>М</w:t>
            </w:r>
            <w:r w:rsidRPr="009233D6">
              <w:rPr>
                <w:lang w:val="en-US"/>
              </w:rPr>
              <w:t>.</w:t>
            </w:r>
            <w:r w:rsidRPr="009233D6">
              <w:t>З</w:t>
            </w:r>
            <w:r w:rsidRPr="009233D6">
              <w:rPr>
                <w:lang w:val="en-US"/>
              </w:rPr>
              <w:t>., 2012</w:t>
            </w:r>
          </w:p>
        </w:tc>
      </w:tr>
      <w:tr w:rsidR="00CF62B8" w:rsidRPr="009233D6" w:rsidTr="009233D6">
        <w:tc>
          <w:tcPr>
            <w:tcW w:w="959" w:type="dxa"/>
            <w:vMerge/>
            <w:shd w:val="clear" w:color="auto" w:fill="auto"/>
            <w:vAlign w:val="center"/>
          </w:tcPr>
          <w:p w:rsidR="00CF62B8" w:rsidRPr="009233D6" w:rsidRDefault="00CF62B8" w:rsidP="00843C62">
            <w:pPr>
              <w:rPr>
                <w:lang w:val="en-US"/>
              </w:rPr>
            </w:pPr>
          </w:p>
        </w:tc>
        <w:tc>
          <w:tcPr>
            <w:tcW w:w="1984" w:type="dxa"/>
            <w:shd w:val="clear" w:color="auto" w:fill="auto"/>
          </w:tcPr>
          <w:p w:rsidR="00CF62B8" w:rsidRPr="009233D6" w:rsidRDefault="00CF62B8" w:rsidP="00843C62">
            <w:pPr>
              <w:jc w:val="center"/>
              <w:rPr>
                <w:spacing w:val="-1"/>
              </w:rPr>
            </w:pPr>
            <w:r w:rsidRPr="009233D6">
              <w:rPr>
                <w:spacing w:val="-1"/>
              </w:rPr>
              <w:t>Алгебра</w:t>
            </w:r>
          </w:p>
        </w:tc>
        <w:tc>
          <w:tcPr>
            <w:tcW w:w="3544" w:type="dxa"/>
            <w:shd w:val="clear" w:color="auto" w:fill="auto"/>
          </w:tcPr>
          <w:p w:rsidR="00CF62B8" w:rsidRPr="009233D6" w:rsidRDefault="00CF62B8" w:rsidP="00843C62">
            <w:r w:rsidRPr="009233D6">
              <w:t xml:space="preserve">Программа для общеобразовательных школ по математике 5-11 классов, </w:t>
            </w:r>
            <w:proofErr w:type="spellStart"/>
            <w:r w:rsidRPr="009233D6">
              <w:t>Ю.Н.Макарычев</w:t>
            </w:r>
            <w:proofErr w:type="spellEnd"/>
          </w:p>
        </w:tc>
        <w:tc>
          <w:tcPr>
            <w:tcW w:w="2977" w:type="dxa"/>
            <w:shd w:val="clear" w:color="auto" w:fill="auto"/>
          </w:tcPr>
          <w:p w:rsidR="00CF62B8" w:rsidRPr="009233D6" w:rsidRDefault="00CF62B8" w:rsidP="00843C62">
            <w:r w:rsidRPr="009233D6">
              <w:t>Алгебра, Макарычев Ю.Н., 2015</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Геометрия</w:t>
            </w:r>
          </w:p>
        </w:tc>
        <w:tc>
          <w:tcPr>
            <w:tcW w:w="3544" w:type="dxa"/>
            <w:shd w:val="clear" w:color="auto" w:fill="auto"/>
          </w:tcPr>
          <w:p w:rsidR="00CF62B8" w:rsidRPr="009233D6" w:rsidRDefault="00CF62B8" w:rsidP="00843C62">
            <w:r w:rsidRPr="009233D6">
              <w:t xml:space="preserve">Программы общеобразовательных учреждений. Геометрия.7-9 </w:t>
            </w:r>
            <w:proofErr w:type="spellStart"/>
            <w:r w:rsidRPr="009233D6">
              <w:t>кл</w:t>
            </w:r>
            <w:proofErr w:type="spellEnd"/>
            <w:proofErr w:type="gramStart"/>
            <w:r w:rsidRPr="009233D6">
              <w:t>.-</w:t>
            </w:r>
            <w:proofErr w:type="gramEnd"/>
            <w:r w:rsidRPr="009233D6">
              <w:t>М: Просвещение.</w:t>
            </w:r>
          </w:p>
        </w:tc>
        <w:tc>
          <w:tcPr>
            <w:tcW w:w="2977" w:type="dxa"/>
            <w:shd w:val="clear" w:color="auto" w:fill="auto"/>
          </w:tcPr>
          <w:p w:rsidR="00CF62B8" w:rsidRPr="009233D6" w:rsidRDefault="00CF62B8" w:rsidP="00843C62">
            <w:r w:rsidRPr="009233D6">
              <w:t>Геометрия, Погорелов А.В., 2009</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стория</w:t>
            </w:r>
          </w:p>
        </w:tc>
        <w:tc>
          <w:tcPr>
            <w:tcW w:w="3544" w:type="dxa"/>
            <w:shd w:val="clear" w:color="auto" w:fill="auto"/>
          </w:tcPr>
          <w:p w:rsidR="00CF62B8" w:rsidRPr="009233D6" w:rsidRDefault="00CF62B8" w:rsidP="00843C62">
            <w:r w:rsidRPr="009233D6">
              <w:t xml:space="preserve">Программа по истории. 5-9 </w:t>
            </w:r>
            <w:proofErr w:type="spellStart"/>
            <w:r w:rsidRPr="009233D6">
              <w:t>кл</w:t>
            </w:r>
            <w:proofErr w:type="spellEnd"/>
            <w:r w:rsidRPr="009233D6">
              <w:t xml:space="preserve">. </w:t>
            </w:r>
            <w:proofErr w:type="spellStart"/>
            <w:r w:rsidRPr="009233D6">
              <w:t>Вигасин</w:t>
            </w:r>
            <w:proofErr w:type="spellEnd"/>
            <w:r w:rsidRPr="009233D6">
              <w:t xml:space="preserve"> А.А., </w:t>
            </w:r>
            <w:proofErr w:type="spellStart"/>
            <w:r w:rsidRPr="009233D6">
              <w:t>Годер</w:t>
            </w:r>
            <w:proofErr w:type="spellEnd"/>
            <w:r w:rsidRPr="009233D6">
              <w:t xml:space="preserve"> Г.А.</w:t>
            </w:r>
          </w:p>
          <w:p w:rsidR="00CF62B8" w:rsidRPr="009233D6" w:rsidRDefault="00CF62B8" w:rsidP="00843C62">
            <w:r w:rsidRPr="009233D6">
              <w:t xml:space="preserve">Программы по учебным предметам.. История 5-9 </w:t>
            </w:r>
            <w:proofErr w:type="spellStart"/>
            <w:r w:rsidRPr="009233D6">
              <w:t>кл</w:t>
            </w:r>
            <w:proofErr w:type="spellEnd"/>
            <w:r w:rsidRPr="009233D6">
              <w:t xml:space="preserve">. </w:t>
            </w:r>
            <w:proofErr w:type="gramStart"/>
            <w:r w:rsidRPr="009233D6">
              <w:t>–М</w:t>
            </w:r>
            <w:proofErr w:type="gramEnd"/>
            <w:r w:rsidRPr="009233D6">
              <w:t>.: Просвещение.</w:t>
            </w:r>
          </w:p>
        </w:tc>
        <w:tc>
          <w:tcPr>
            <w:tcW w:w="2977" w:type="dxa"/>
            <w:shd w:val="clear" w:color="auto" w:fill="auto"/>
          </w:tcPr>
          <w:p w:rsidR="00CF62B8" w:rsidRPr="009233D6" w:rsidRDefault="00CF62B8" w:rsidP="00843C62">
            <w:r w:rsidRPr="009233D6">
              <w:t>История России, Косулина А.А., 2012</w:t>
            </w:r>
          </w:p>
          <w:p w:rsidR="00CF62B8" w:rsidRPr="009233D6" w:rsidRDefault="00CF62B8" w:rsidP="00843C62">
            <w:r w:rsidRPr="009233D6">
              <w:t>Новая история, А.Юдовская,2011</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Обществознание</w:t>
            </w:r>
          </w:p>
        </w:tc>
        <w:tc>
          <w:tcPr>
            <w:tcW w:w="3544" w:type="dxa"/>
            <w:shd w:val="clear" w:color="auto" w:fill="auto"/>
          </w:tcPr>
          <w:p w:rsidR="00CF62B8" w:rsidRPr="009233D6" w:rsidRDefault="00CF62B8" w:rsidP="00843C62">
            <w:r w:rsidRPr="009233D6">
              <w:t xml:space="preserve">Программы по учебным предметам. Обществознание. 5-9 </w:t>
            </w:r>
            <w:proofErr w:type="spellStart"/>
            <w:r w:rsidRPr="009233D6">
              <w:t>кл</w:t>
            </w:r>
            <w:proofErr w:type="spellEnd"/>
            <w:r w:rsidRPr="009233D6">
              <w:t>. –М.: Просвещение.</w:t>
            </w:r>
          </w:p>
        </w:tc>
        <w:tc>
          <w:tcPr>
            <w:tcW w:w="2977" w:type="dxa"/>
            <w:shd w:val="clear" w:color="auto" w:fill="auto"/>
          </w:tcPr>
          <w:p w:rsidR="00CF62B8" w:rsidRPr="009233D6" w:rsidRDefault="00CF62B8" w:rsidP="00843C62">
            <w:r w:rsidRPr="009233D6">
              <w:t xml:space="preserve">Обществознание, Боголюбов Л.Н., 2008 </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География</w:t>
            </w:r>
          </w:p>
        </w:tc>
        <w:tc>
          <w:tcPr>
            <w:tcW w:w="3544" w:type="dxa"/>
            <w:shd w:val="clear" w:color="auto" w:fill="auto"/>
          </w:tcPr>
          <w:p w:rsidR="00CF62B8" w:rsidRPr="009233D6" w:rsidRDefault="00CF62B8" w:rsidP="00843C62">
            <w:r w:rsidRPr="009233D6">
              <w:t>Примерная программа среднего общего образования по географии, В.И. Сиротин</w:t>
            </w:r>
          </w:p>
        </w:tc>
        <w:tc>
          <w:tcPr>
            <w:tcW w:w="2977" w:type="dxa"/>
            <w:shd w:val="clear" w:color="auto" w:fill="auto"/>
          </w:tcPr>
          <w:p w:rsidR="00CF62B8" w:rsidRPr="009233D6" w:rsidRDefault="00CF62B8" w:rsidP="00843C62">
            <w:r w:rsidRPr="009233D6">
              <w:t xml:space="preserve">География материков и океанов, </w:t>
            </w:r>
            <w:proofErr w:type="spellStart"/>
            <w:r w:rsidRPr="009233D6">
              <w:t>Коринская</w:t>
            </w:r>
            <w:proofErr w:type="spellEnd"/>
            <w:r w:rsidRPr="009233D6">
              <w:t xml:space="preserve"> В.А., 2008</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Биология</w:t>
            </w:r>
          </w:p>
        </w:tc>
        <w:tc>
          <w:tcPr>
            <w:tcW w:w="3544" w:type="dxa"/>
            <w:shd w:val="clear" w:color="auto" w:fill="auto"/>
          </w:tcPr>
          <w:p w:rsidR="00CF62B8" w:rsidRPr="009233D6" w:rsidRDefault="00CF62B8" w:rsidP="00843C62">
            <w:r w:rsidRPr="009233D6">
              <w:t xml:space="preserve">Программа. Биология. 6-8 </w:t>
            </w:r>
            <w:proofErr w:type="spellStart"/>
            <w:r w:rsidRPr="009233D6">
              <w:t>кл</w:t>
            </w:r>
            <w:proofErr w:type="spellEnd"/>
            <w:r w:rsidRPr="009233D6">
              <w:t>. – М</w:t>
            </w:r>
            <w:proofErr w:type="gramStart"/>
            <w:r w:rsidRPr="009233D6">
              <w:t>:Д</w:t>
            </w:r>
            <w:proofErr w:type="gramEnd"/>
            <w:r w:rsidRPr="009233D6">
              <w:t>рофа</w:t>
            </w:r>
          </w:p>
        </w:tc>
        <w:tc>
          <w:tcPr>
            <w:tcW w:w="2977" w:type="dxa"/>
            <w:shd w:val="clear" w:color="auto" w:fill="auto"/>
          </w:tcPr>
          <w:p w:rsidR="00CF62B8" w:rsidRPr="009233D6" w:rsidRDefault="00CF62B8" w:rsidP="00843C62">
            <w:r w:rsidRPr="009233D6">
              <w:t xml:space="preserve">Биология, </w:t>
            </w:r>
            <w:proofErr w:type="spellStart"/>
            <w:r w:rsidRPr="009233D6">
              <w:t>Латюшин</w:t>
            </w:r>
            <w:proofErr w:type="spellEnd"/>
            <w:r w:rsidRPr="009233D6">
              <w:t xml:space="preserve"> В.В., 2007</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Физика</w:t>
            </w:r>
          </w:p>
        </w:tc>
        <w:tc>
          <w:tcPr>
            <w:tcW w:w="3544" w:type="dxa"/>
            <w:shd w:val="clear" w:color="auto" w:fill="auto"/>
          </w:tcPr>
          <w:p w:rsidR="00CF62B8" w:rsidRPr="009233D6" w:rsidRDefault="00CF62B8" w:rsidP="00843C62">
            <w:r w:rsidRPr="009233D6">
              <w:t>Программа для общеобразовательных школ по физике 7-9 классов, 2006</w:t>
            </w:r>
          </w:p>
        </w:tc>
        <w:tc>
          <w:tcPr>
            <w:tcW w:w="2977" w:type="dxa"/>
            <w:shd w:val="clear" w:color="auto" w:fill="auto"/>
          </w:tcPr>
          <w:p w:rsidR="00CF62B8" w:rsidRPr="009233D6" w:rsidRDefault="00CF62B8" w:rsidP="00843C62">
            <w:r w:rsidRPr="009233D6">
              <w:t xml:space="preserve">Физика, </w:t>
            </w:r>
            <w:proofErr w:type="spellStart"/>
            <w:r w:rsidRPr="009233D6">
              <w:t>Перышкин</w:t>
            </w:r>
            <w:proofErr w:type="spellEnd"/>
            <w:r w:rsidRPr="009233D6">
              <w:t xml:space="preserve"> А.В.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зобразительное искусство</w:t>
            </w:r>
          </w:p>
        </w:tc>
        <w:tc>
          <w:tcPr>
            <w:tcW w:w="3544" w:type="dxa"/>
            <w:shd w:val="clear" w:color="auto" w:fill="auto"/>
          </w:tcPr>
          <w:p w:rsidR="00CF62B8" w:rsidRPr="009233D6" w:rsidRDefault="00CF62B8" w:rsidP="00843C62">
            <w:r w:rsidRPr="009233D6">
              <w:rPr>
                <w:rStyle w:val="c0"/>
              </w:rPr>
              <w:t xml:space="preserve">Программа Б.М. </w:t>
            </w:r>
            <w:proofErr w:type="spellStart"/>
            <w:r w:rsidRPr="009233D6">
              <w:rPr>
                <w:rStyle w:val="c0"/>
              </w:rPr>
              <w:t>Неменского</w:t>
            </w:r>
            <w:proofErr w:type="spellEnd"/>
            <w:r w:rsidRPr="009233D6">
              <w:rPr>
                <w:rStyle w:val="c0"/>
              </w:rPr>
              <w:t xml:space="preserve"> «Изобразительное искусство и художественный труд»</w:t>
            </w:r>
          </w:p>
        </w:tc>
        <w:tc>
          <w:tcPr>
            <w:tcW w:w="2977" w:type="dxa"/>
            <w:shd w:val="clear" w:color="auto" w:fill="auto"/>
          </w:tcPr>
          <w:p w:rsidR="00CF62B8" w:rsidRPr="009233D6" w:rsidRDefault="00CF62B8" w:rsidP="00843C62">
            <w:r w:rsidRPr="009233D6">
              <w:t xml:space="preserve">Изобразительное искусство, </w:t>
            </w:r>
            <w:proofErr w:type="spellStart"/>
            <w:r w:rsidRPr="009233D6">
              <w:t>Неменская</w:t>
            </w:r>
            <w:proofErr w:type="spellEnd"/>
            <w:r w:rsidRPr="009233D6">
              <w:t xml:space="preserve"> Л.А.,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Музыка</w:t>
            </w:r>
          </w:p>
        </w:tc>
        <w:tc>
          <w:tcPr>
            <w:tcW w:w="3544" w:type="dxa"/>
            <w:shd w:val="clear" w:color="auto" w:fill="auto"/>
          </w:tcPr>
          <w:p w:rsidR="00CF62B8" w:rsidRPr="009233D6" w:rsidRDefault="00CF62B8" w:rsidP="00843C62">
            <w:r w:rsidRPr="009233D6">
              <w:rPr>
                <w:rStyle w:val="c5"/>
              </w:rPr>
              <w:t>Примерной программой общего образования по музыке и содержанием программы «Музыка. 5-7 классы» авторов Г.П. Сергеевой. Е.Д. Критской</w:t>
            </w:r>
          </w:p>
        </w:tc>
        <w:tc>
          <w:tcPr>
            <w:tcW w:w="2977" w:type="dxa"/>
            <w:shd w:val="clear" w:color="auto" w:fill="auto"/>
          </w:tcPr>
          <w:p w:rsidR="00CF62B8" w:rsidRPr="009233D6" w:rsidRDefault="00CF62B8" w:rsidP="00843C62">
            <w:r w:rsidRPr="009233D6">
              <w:t>Е.Д. Критская, Музыка,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Физическая культура</w:t>
            </w:r>
          </w:p>
        </w:tc>
        <w:tc>
          <w:tcPr>
            <w:tcW w:w="3544" w:type="dxa"/>
            <w:shd w:val="clear" w:color="auto" w:fill="auto"/>
          </w:tcPr>
          <w:p w:rsidR="00CF62B8" w:rsidRPr="009233D6" w:rsidRDefault="00CF62B8" w:rsidP="00843C62">
            <w:r w:rsidRPr="009233D6">
              <w:t xml:space="preserve">Комплексная программа физического воспитания учащихся с 1-11 классов, В.И. Лях, А.А. </w:t>
            </w:r>
            <w:proofErr w:type="spellStart"/>
            <w:r w:rsidRPr="009233D6">
              <w:t>Зданевич</w:t>
            </w:r>
            <w:proofErr w:type="spellEnd"/>
            <w:r w:rsidRPr="009233D6">
              <w:t>, 2006</w:t>
            </w:r>
          </w:p>
        </w:tc>
        <w:tc>
          <w:tcPr>
            <w:tcW w:w="2977" w:type="dxa"/>
            <w:shd w:val="clear" w:color="auto" w:fill="auto"/>
          </w:tcPr>
          <w:p w:rsidR="00CF62B8" w:rsidRPr="009233D6" w:rsidRDefault="00CF62B8" w:rsidP="00843C62">
            <w:r w:rsidRPr="009233D6">
              <w:t>Физическая культура 5-7класс, В.И. Лях, 2013</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Технология</w:t>
            </w:r>
          </w:p>
        </w:tc>
        <w:tc>
          <w:tcPr>
            <w:tcW w:w="3544" w:type="dxa"/>
            <w:shd w:val="clear" w:color="auto" w:fill="auto"/>
          </w:tcPr>
          <w:p w:rsidR="00CF62B8" w:rsidRPr="009233D6" w:rsidRDefault="00CF62B8" w:rsidP="00843C62">
            <w:r w:rsidRPr="009233D6">
              <w:t>Программа для общеобразовательных школ по технологии под ред. Симоненко В.Д.</w:t>
            </w:r>
          </w:p>
        </w:tc>
        <w:tc>
          <w:tcPr>
            <w:tcW w:w="2977" w:type="dxa"/>
            <w:shd w:val="clear" w:color="auto" w:fill="auto"/>
          </w:tcPr>
          <w:p w:rsidR="00CF62B8" w:rsidRPr="009233D6" w:rsidRDefault="00CF62B8" w:rsidP="00843C62">
            <w:r w:rsidRPr="009233D6">
              <w:t>Технология, Симоненко В.Д. 2013</w:t>
            </w:r>
          </w:p>
        </w:tc>
      </w:tr>
      <w:tr w:rsidR="00CF62B8" w:rsidRPr="009233D6" w:rsidTr="009233D6">
        <w:tc>
          <w:tcPr>
            <w:tcW w:w="959" w:type="dxa"/>
            <w:vMerge w:val="restart"/>
            <w:shd w:val="clear" w:color="auto" w:fill="auto"/>
            <w:vAlign w:val="center"/>
          </w:tcPr>
          <w:p w:rsidR="00CF62B8" w:rsidRPr="009233D6" w:rsidRDefault="00CF62B8" w:rsidP="00843C62">
            <w:r w:rsidRPr="009233D6">
              <w:t>8 класс</w:t>
            </w:r>
          </w:p>
        </w:tc>
        <w:tc>
          <w:tcPr>
            <w:tcW w:w="1984" w:type="dxa"/>
            <w:shd w:val="clear" w:color="auto" w:fill="auto"/>
          </w:tcPr>
          <w:p w:rsidR="00CF62B8" w:rsidRPr="009233D6" w:rsidRDefault="00CF62B8" w:rsidP="00843C62">
            <w:pPr>
              <w:jc w:val="center"/>
              <w:rPr>
                <w:spacing w:val="-1"/>
              </w:rPr>
            </w:pPr>
            <w:r w:rsidRPr="009233D6">
              <w:rPr>
                <w:spacing w:val="-1"/>
              </w:rPr>
              <w:t>Русский язык</w:t>
            </w:r>
          </w:p>
        </w:tc>
        <w:tc>
          <w:tcPr>
            <w:tcW w:w="3544" w:type="dxa"/>
            <w:shd w:val="clear" w:color="auto" w:fill="auto"/>
          </w:tcPr>
          <w:p w:rsidR="00CF62B8" w:rsidRPr="009233D6" w:rsidRDefault="00CF62B8" w:rsidP="00843C62">
            <w:r w:rsidRPr="009233D6">
              <w:t xml:space="preserve">Программа </w:t>
            </w:r>
            <w:r w:rsidRPr="009233D6">
              <w:lastRenderedPageBreak/>
              <w:t xml:space="preserve">общеобразовательных учреждений. Русский язык. 5-9 </w:t>
            </w:r>
            <w:proofErr w:type="spellStart"/>
            <w:r w:rsidRPr="009233D6">
              <w:t>кл</w:t>
            </w:r>
            <w:proofErr w:type="spellEnd"/>
            <w:r w:rsidRPr="009233D6">
              <w:t xml:space="preserve">. Баранов М.Т., Т.А. </w:t>
            </w:r>
            <w:proofErr w:type="spellStart"/>
            <w:r w:rsidRPr="009233D6">
              <w:t>Ладыженской</w:t>
            </w:r>
            <w:proofErr w:type="spellEnd"/>
          </w:p>
        </w:tc>
        <w:tc>
          <w:tcPr>
            <w:tcW w:w="2977" w:type="dxa"/>
            <w:shd w:val="clear" w:color="auto" w:fill="auto"/>
          </w:tcPr>
          <w:p w:rsidR="00CF62B8" w:rsidRPr="009233D6" w:rsidRDefault="00CF62B8" w:rsidP="00843C62">
            <w:r w:rsidRPr="009233D6">
              <w:lastRenderedPageBreak/>
              <w:t xml:space="preserve">Русский язык, </w:t>
            </w:r>
            <w:proofErr w:type="spellStart"/>
            <w:r w:rsidRPr="009233D6">
              <w:lastRenderedPageBreak/>
              <w:t>Ладыженская</w:t>
            </w:r>
            <w:proofErr w:type="spellEnd"/>
            <w:r w:rsidRPr="009233D6">
              <w:t xml:space="preserve"> Т.А., 2012</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Литература</w:t>
            </w:r>
          </w:p>
        </w:tc>
        <w:tc>
          <w:tcPr>
            <w:tcW w:w="3544" w:type="dxa"/>
            <w:shd w:val="clear" w:color="auto" w:fill="auto"/>
          </w:tcPr>
          <w:p w:rsidR="00CF62B8" w:rsidRPr="009233D6" w:rsidRDefault="00CF62B8" w:rsidP="00843C62">
            <w:r w:rsidRPr="009233D6">
              <w:t>Программа для общеобразовательных школ по литературе для 5-11 классов.</w:t>
            </w:r>
          </w:p>
        </w:tc>
        <w:tc>
          <w:tcPr>
            <w:tcW w:w="2977" w:type="dxa"/>
            <w:shd w:val="clear" w:color="auto" w:fill="auto"/>
          </w:tcPr>
          <w:p w:rsidR="00CF62B8" w:rsidRPr="009233D6" w:rsidRDefault="00CF62B8" w:rsidP="00843C62">
            <w:r w:rsidRPr="009233D6">
              <w:t>Литература, Беленький В.Г., 2006</w:t>
            </w:r>
          </w:p>
        </w:tc>
      </w:tr>
      <w:tr w:rsidR="00CF62B8" w:rsidRPr="007E65ED"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Английский язык</w:t>
            </w:r>
          </w:p>
        </w:tc>
        <w:tc>
          <w:tcPr>
            <w:tcW w:w="3544" w:type="dxa"/>
            <w:shd w:val="clear" w:color="auto" w:fill="auto"/>
          </w:tcPr>
          <w:p w:rsidR="00CF62B8" w:rsidRPr="009233D6" w:rsidRDefault="00CF62B8" w:rsidP="00843C62">
            <w:r w:rsidRPr="009233D6">
              <w:t xml:space="preserve">Программа по английскому языку для учащихся 2-9 классов, </w:t>
            </w:r>
            <w:proofErr w:type="spellStart"/>
            <w:r w:rsidRPr="009233D6">
              <w:t>Биболетова</w:t>
            </w:r>
            <w:proofErr w:type="spellEnd"/>
            <w:r w:rsidRPr="009233D6">
              <w:t xml:space="preserve"> М.З.</w:t>
            </w:r>
          </w:p>
          <w:p w:rsidR="00CF62B8" w:rsidRPr="009233D6" w:rsidRDefault="00CF62B8" w:rsidP="00843C62">
            <w:r w:rsidRPr="009233D6">
              <w:t xml:space="preserve">Программа основного общего образования по английскому языку. 5-9 </w:t>
            </w:r>
            <w:proofErr w:type="spellStart"/>
            <w:r w:rsidRPr="009233D6">
              <w:t>кл</w:t>
            </w:r>
            <w:proofErr w:type="spellEnd"/>
            <w:r w:rsidRPr="009233D6">
              <w:t>. – М: Иностранные языки в школе.</w:t>
            </w:r>
          </w:p>
          <w:p w:rsidR="00CF62B8" w:rsidRPr="009233D6" w:rsidRDefault="00CF62B8" w:rsidP="00843C62"/>
        </w:tc>
        <w:tc>
          <w:tcPr>
            <w:tcW w:w="2977" w:type="dxa"/>
            <w:shd w:val="clear" w:color="auto" w:fill="auto"/>
          </w:tcPr>
          <w:p w:rsidR="00CF62B8" w:rsidRPr="009233D6" w:rsidRDefault="00CF62B8" w:rsidP="00843C62">
            <w:pPr>
              <w:rPr>
                <w:lang w:val="en-US"/>
              </w:rPr>
            </w:pPr>
            <w:r w:rsidRPr="009233D6">
              <w:rPr>
                <w:lang w:val="en-US"/>
              </w:rPr>
              <w:t xml:space="preserve">Enjoy English, </w:t>
            </w:r>
            <w:proofErr w:type="spellStart"/>
            <w:r w:rsidRPr="009233D6">
              <w:t>Биболетова</w:t>
            </w:r>
            <w:proofErr w:type="spellEnd"/>
            <w:r w:rsidRPr="009233D6">
              <w:rPr>
                <w:lang w:val="en-US"/>
              </w:rPr>
              <w:t xml:space="preserve"> </w:t>
            </w:r>
            <w:r w:rsidRPr="009233D6">
              <w:t>М</w:t>
            </w:r>
            <w:r w:rsidRPr="009233D6">
              <w:rPr>
                <w:lang w:val="en-US"/>
              </w:rPr>
              <w:t>.</w:t>
            </w:r>
            <w:r w:rsidRPr="009233D6">
              <w:t>З</w:t>
            </w:r>
            <w:r w:rsidRPr="009233D6">
              <w:rPr>
                <w:lang w:val="en-US"/>
              </w:rPr>
              <w:t>., 2012</w:t>
            </w:r>
          </w:p>
        </w:tc>
      </w:tr>
      <w:tr w:rsidR="00CF62B8" w:rsidRPr="009233D6" w:rsidTr="009233D6">
        <w:tc>
          <w:tcPr>
            <w:tcW w:w="959" w:type="dxa"/>
            <w:vMerge/>
            <w:shd w:val="clear" w:color="auto" w:fill="auto"/>
            <w:vAlign w:val="center"/>
          </w:tcPr>
          <w:p w:rsidR="00CF62B8" w:rsidRPr="009233D6" w:rsidRDefault="00CF62B8" w:rsidP="00843C62">
            <w:pPr>
              <w:rPr>
                <w:lang w:val="en-US"/>
              </w:rPr>
            </w:pPr>
          </w:p>
        </w:tc>
        <w:tc>
          <w:tcPr>
            <w:tcW w:w="1984" w:type="dxa"/>
            <w:shd w:val="clear" w:color="auto" w:fill="auto"/>
          </w:tcPr>
          <w:p w:rsidR="00CF62B8" w:rsidRPr="009233D6" w:rsidRDefault="00CF62B8" w:rsidP="00843C62">
            <w:pPr>
              <w:jc w:val="center"/>
              <w:rPr>
                <w:spacing w:val="-1"/>
              </w:rPr>
            </w:pPr>
            <w:r w:rsidRPr="009233D6">
              <w:rPr>
                <w:spacing w:val="-1"/>
              </w:rPr>
              <w:t>Алгебра</w:t>
            </w:r>
          </w:p>
        </w:tc>
        <w:tc>
          <w:tcPr>
            <w:tcW w:w="3544" w:type="dxa"/>
            <w:shd w:val="clear" w:color="auto" w:fill="auto"/>
          </w:tcPr>
          <w:p w:rsidR="00CF62B8" w:rsidRPr="009233D6" w:rsidRDefault="00CF62B8" w:rsidP="00843C62">
            <w:r w:rsidRPr="009233D6">
              <w:t xml:space="preserve">Программа для общеобразовательных школ по математике 5-11 классов, </w:t>
            </w:r>
            <w:proofErr w:type="spellStart"/>
            <w:r w:rsidRPr="009233D6">
              <w:t>Ю.Н.Макарычев</w:t>
            </w:r>
            <w:proofErr w:type="spellEnd"/>
            <w:r w:rsidRPr="009233D6">
              <w:t>.</w:t>
            </w:r>
          </w:p>
        </w:tc>
        <w:tc>
          <w:tcPr>
            <w:tcW w:w="2977" w:type="dxa"/>
            <w:shd w:val="clear" w:color="auto" w:fill="auto"/>
          </w:tcPr>
          <w:p w:rsidR="00CF62B8" w:rsidRPr="009233D6" w:rsidRDefault="00CF62B8" w:rsidP="00843C62">
            <w:r w:rsidRPr="009233D6">
              <w:t>Алгебра, Макарычев Ю.Н.,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Геометрия</w:t>
            </w:r>
          </w:p>
        </w:tc>
        <w:tc>
          <w:tcPr>
            <w:tcW w:w="3544" w:type="dxa"/>
            <w:shd w:val="clear" w:color="auto" w:fill="auto"/>
          </w:tcPr>
          <w:p w:rsidR="00CF62B8" w:rsidRPr="009233D6" w:rsidRDefault="00CF62B8" w:rsidP="00843C62">
            <w:r w:rsidRPr="009233D6">
              <w:t xml:space="preserve">Программы общеобразовательных учреждений. Геометрия.7-9 </w:t>
            </w:r>
            <w:proofErr w:type="spellStart"/>
            <w:r w:rsidRPr="009233D6">
              <w:t>кл</w:t>
            </w:r>
            <w:proofErr w:type="spellEnd"/>
            <w:proofErr w:type="gramStart"/>
            <w:r w:rsidRPr="009233D6">
              <w:t>.-</w:t>
            </w:r>
            <w:proofErr w:type="gramEnd"/>
            <w:r w:rsidRPr="009233D6">
              <w:t>М: Просвещение.</w:t>
            </w:r>
          </w:p>
        </w:tc>
        <w:tc>
          <w:tcPr>
            <w:tcW w:w="2977" w:type="dxa"/>
            <w:shd w:val="clear" w:color="auto" w:fill="auto"/>
          </w:tcPr>
          <w:p w:rsidR="00CF62B8" w:rsidRPr="009233D6" w:rsidRDefault="00CF62B8" w:rsidP="00843C62">
            <w:r w:rsidRPr="009233D6">
              <w:t>Геометрия, Погорелов А.В., 2007</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нформатика и ИКТ</w:t>
            </w:r>
          </w:p>
        </w:tc>
        <w:tc>
          <w:tcPr>
            <w:tcW w:w="3544" w:type="dxa"/>
            <w:shd w:val="clear" w:color="auto" w:fill="auto"/>
          </w:tcPr>
          <w:p w:rsidR="00CF62B8" w:rsidRPr="009233D6" w:rsidRDefault="00CF62B8" w:rsidP="00843C62">
            <w:r w:rsidRPr="009233D6">
              <w:t>Программа для общеобразовательных школ по информатике 5-9 классов, Просвещение</w:t>
            </w:r>
          </w:p>
        </w:tc>
        <w:tc>
          <w:tcPr>
            <w:tcW w:w="2977" w:type="dxa"/>
            <w:shd w:val="clear" w:color="auto" w:fill="auto"/>
          </w:tcPr>
          <w:p w:rsidR="00CF62B8" w:rsidRPr="009233D6" w:rsidRDefault="00CF62B8" w:rsidP="00843C62">
            <w:r w:rsidRPr="009233D6">
              <w:t>Информатика и ИКТ 8-9, Макарова Н.В., 2011</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стория</w:t>
            </w:r>
          </w:p>
        </w:tc>
        <w:tc>
          <w:tcPr>
            <w:tcW w:w="3544" w:type="dxa"/>
            <w:shd w:val="clear" w:color="auto" w:fill="auto"/>
          </w:tcPr>
          <w:p w:rsidR="00CF62B8" w:rsidRPr="009233D6" w:rsidRDefault="00CF62B8" w:rsidP="00843C62">
            <w:r w:rsidRPr="009233D6">
              <w:t xml:space="preserve">Программы по учебным предметам.. История 5-9 </w:t>
            </w:r>
            <w:proofErr w:type="spellStart"/>
            <w:r w:rsidRPr="009233D6">
              <w:t>кл</w:t>
            </w:r>
            <w:proofErr w:type="spellEnd"/>
            <w:r w:rsidRPr="009233D6">
              <w:t xml:space="preserve">. </w:t>
            </w:r>
            <w:proofErr w:type="gramStart"/>
            <w:r w:rsidRPr="009233D6">
              <w:t>–М</w:t>
            </w:r>
            <w:proofErr w:type="gramEnd"/>
            <w:r w:rsidRPr="009233D6">
              <w:t>.: Просвещение.</w:t>
            </w:r>
          </w:p>
        </w:tc>
        <w:tc>
          <w:tcPr>
            <w:tcW w:w="2977" w:type="dxa"/>
            <w:shd w:val="clear" w:color="auto" w:fill="auto"/>
          </w:tcPr>
          <w:p w:rsidR="00CF62B8" w:rsidRPr="009233D6" w:rsidRDefault="00CF62B8" w:rsidP="00843C62">
            <w:r w:rsidRPr="009233D6">
              <w:t>История России, Данилова А.А., 2008</w:t>
            </w:r>
          </w:p>
          <w:p w:rsidR="00CF62B8" w:rsidRPr="009233D6" w:rsidRDefault="00CF62B8" w:rsidP="00843C62">
            <w:r w:rsidRPr="009233D6">
              <w:t xml:space="preserve">Новая История, </w:t>
            </w:r>
            <w:proofErr w:type="spellStart"/>
            <w:r w:rsidRPr="009233D6">
              <w:t>Юдовская</w:t>
            </w:r>
            <w:proofErr w:type="spellEnd"/>
            <w:r w:rsidRPr="009233D6">
              <w:t xml:space="preserve"> А.Я., 2000</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Обществознание</w:t>
            </w:r>
          </w:p>
        </w:tc>
        <w:tc>
          <w:tcPr>
            <w:tcW w:w="3544" w:type="dxa"/>
            <w:shd w:val="clear" w:color="auto" w:fill="auto"/>
          </w:tcPr>
          <w:p w:rsidR="00CF62B8" w:rsidRPr="009233D6" w:rsidRDefault="00CF62B8" w:rsidP="00843C62">
            <w:r w:rsidRPr="009233D6">
              <w:t xml:space="preserve">Программа для общеобразовательных школ по обществознанию, экономике и праву, </w:t>
            </w:r>
            <w:proofErr w:type="spellStart"/>
            <w:r w:rsidRPr="009233D6">
              <w:t>Л.Н.Боголюбова</w:t>
            </w:r>
            <w:proofErr w:type="spellEnd"/>
          </w:p>
          <w:p w:rsidR="00CF62B8" w:rsidRPr="009233D6" w:rsidRDefault="00CF62B8" w:rsidP="00843C62">
            <w:r w:rsidRPr="009233D6">
              <w:t xml:space="preserve">Программы по учебным предметам. Обществознание. 5-9 </w:t>
            </w:r>
            <w:proofErr w:type="spellStart"/>
            <w:r w:rsidRPr="009233D6">
              <w:t>кл</w:t>
            </w:r>
            <w:proofErr w:type="spellEnd"/>
            <w:r w:rsidRPr="009233D6">
              <w:t>. –М.: Просвещение.</w:t>
            </w:r>
          </w:p>
        </w:tc>
        <w:tc>
          <w:tcPr>
            <w:tcW w:w="2977" w:type="dxa"/>
            <w:shd w:val="clear" w:color="auto" w:fill="auto"/>
          </w:tcPr>
          <w:p w:rsidR="00CF62B8" w:rsidRPr="009233D6" w:rsidRDefault="00CF62B8" w:rsidP="00843C62">
            <w:r w:rsidRPr="009233D6">
              <w:t xml:space="preserve">Обществознание, Боголюбов Л.Н., 2014 </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География</w:t>
            </w:r>
          </w:p>
        </w:tc>
        <w:tc>
          <w:tcPr>
            <w:tcW w:w="3544" w:type="dxa"/>
            <w:shd w:val="clear" w:color="auto" w:fill="auto"/>
          </w:tcPr>
          <w:p w:rsidR="00CF62B8" w:rsidRPr="009233D6" w:rsidRDefault="00CF62B8" w:rsidP="00843C62">
            <w:r w:rsidRPr="009233D6">
              <w:t>Примерная программа среднего общего образования по географии, В.И. Сиротин</w:t>
            </w:r>
          </w:p>
        </w:tc>
        <w:tc>
          <w:tcPr>
            <w:tcW w:w="2977" w:type="dxa"/>
            <w:shd w:val="clear" w:color="auto" w:fill="auto"/>
          </w:tcPr>
          <w:p w:rsidR="00CF62B8" w:rsidRPr="009233D6" w:rsidRDefault="00CF62B8" w:rsidP="00843C62">
            <w:r w:rsidRPr="009233D6">
              <w:t>География России. Природа и население, Алексеев А.И., Низовцев В.А., 2011</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Биология</w:t>
            </w:r>
          </w:p>
        </w:tc>
        <w:tc>
          <w:tcPr>
            <w:tcW w:w="3544" w:type="dxa"/>
            <w:shd w:val="clear" w:color="auto" w:fill="auto"/>
          </w:tcPr>
          <w:p w:rsidR="00CF62B8" w:rsidRPr="009233D6" w:rsidRDefault="00CF62B8" w:rsidP="00843C62">
            <w:r w:rsidRPr="009233D6">
              <w:t xml:space="preserve">Программа. Биология. 6-8 </w:t>
            </w:r>
            <w:proofErr w:type="spellStart"/>
            <w:r w:rsidRPr="009233D6">
              <w:t>кл</w:t>
            </w:r>
            <w:proofErr w:type="spellEnd"/>
            <w:r w:rsidRPr="009233D6">
              <w:t>. – М</w:t>
            </w:r>
            <w:proofErr w:type="gramStart"/>
            <w:r w:rsidRPr="009233D6">
              <w:t>:Д</w:t>
            </w:r>
            <w:proofErr w:type="gramEnd"/>
            <w:r w:rsidRPr="009233D6">
              <w:t>рофа</w:t>
            </w:r>
          </w:p>
        </w:tc>
        <w:tc>
          <w:tcPr>
            <w:tcW w:w="2977" w:type="dxa"/>
            <w:shd w:val="clear" w:color="auto" w:fill="auto"/>
          </w:tcPr>
          <w:p w:rsidR="00CF62B8" w:rsidRPr="009233D6" w:rsidRDefault="00CF62B8" w:rsidP="00843C62">
            <w:r w:rsidRPr="009233D6">
              <w:t>Биология, Колесов А.А., 2006</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Физика</w:t>
            </w:r>
          </w:p>
        </w:tc>
        <w:tc>
          <w:tcPr>
            <w:tcW w:w="3544" w:type="dxa"/>
            <w:shd w:val="clear" w:color="auto" w:fill="auto"/>
          </w:tcPr>
          <w:p w:rsidR="00CF62B8" w:rsidRPr="009233D6" w:rsidRDefault="00CF62B8" w:rsidP="00843C62">
            <w:r w:rsidRPr="009233D6">
              <w:t>Программа для общеобразовательных школ по физике 7-9 классов, 2006</w:t>
            </w:r>
          </w:p>
        </w:tc>
        <w:tc>
          <w:tcPr>
            <w:tcW w:w="2977" w:type="dxa"/>
            <w:shd w:val="clear" w:color="auto" w:fill="auto"/>
          </w:tcPr>
          <w:p w:rsidR="00CF62B8" w:rsidRPr="009233D6" w:rsidRDefault="00CF62B8" w:rsidP="00843C62">
            <w:r w:rsidRPr="009233D6">
              <w:t xml:space="preserve">Физика, </w:t>
            </w:r>
            <w:proofErr w:type="spellStart"/>
            <w:r w:rsidRPr="009233D6">
              <w:t>Перышкин</w:t>
            </w:r>
            <w:proofErr w:type="spellEnd"/>
            <w:r w:rsidRPr="009233D6">
              <w:t xml:space="preserve"> А.В.,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Химия</w:t>
            </w:r>
          </w:p>
        </w:tc>
        <w:tc>
          <w:tcPr>
            <w:tcW w:w="3544" w:type="dxa"/>
            <w:shd w:val="clear" w:color="auto" w:fill="auto"/>
          </w:tcPr>
          <w:p w:rsidR="00CF62B8" w:rsidRPr="009233D6" w:rsidRDefault="00CF62B8" w:rsidP="00843C62">
            <w:r w:rsidRPr="009233D6">
              <w:t xml:space="preserve">Программа для общеобразовательных учреждений. Химия. Остроумов </w:t>
            </w:r>
            <w:r w:rsidRPr="009233D6">
              <w:lastRenderedPageBreak/>
              <w:t xml:space="preserve">И.Г., Габриелян О.С. </w:t>
            </w:r>
          </w:p>
        </w:tc>
        <w:tc>
          <w:tcPr>
            <w:tcW w:w="2977" w:type="dxa"/>
            <w:shd w:val="clear" w:color="auto" w:fill="auto"/>
          </w:tcPr>
          <w:p w:rsidR="00CF62B8" w:rsidRPr="009233D6" w:rsidRDefault="00CF62B8" w:rsidP="00843C62">
            <w:r w:rsidRPr="009233D6">
              <w:lastRenderedPageBreak/>
              <w:t>Химия, Габриелян О.С., 2007</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скусство</w:t>
            </w:r>
          </w:p>
        </w:tc>
        <w:tc>
          <w:tcPr>
            <w:tcW w:w="3544" w:type="dxa"/>
            <w:shd w:val="clear" w:color="auto" w:fill="auto"/>
          </w:tcPr>
          <w:p w:rsidR="00CF62B8" w:rsidRPr="009233D6" w:rsidRDefault="00CF62B8" w:rsidP="00843C62">
            <w:r w:rsidRPr="009233D6">
              <w:rPr>
                <w:rStyle w:val="c0"/>
              </w:rPr>
              <w:t xml:space="preserve">Программа Б.М. </w:t>
            </w:r>
            <w:proofErr w:type="spellStart"/>
            <w:r w:rsidRPr="009233D6">
              <w:rPr>
                <w:rStyle w:val="c0"/>
              </w:rPr>
              <w:t>Неменского</w:t>
            </w:r>
            <w:proofErr w:type="spellEnd"/>
            <w:r w:rsidRPr="009233D6">
              <w:rPr>
                <w:rStyle w:val="c0"/>
              </w:rPr>
              <w:t xml:space="preserve"> «Изобразительное искусство и художественный труд»</w:t>
            </w:r>
          </w:p>
        </w:tc>
        <w:tc>
          <w:tcPr>
            <w:tcW w:w="2977" w:type="dxa"/>
            <w:shd w:val="clear" w:color="auto" w:fill="auto"/>
          </w:tcPr>
          <w:p w:rsidR="00CF62B8" w:rsidRPr="009233D6" w:rsidRDefault="00CF62B8" w:rsidP="00843C62">
            <w:r w:rsidRPr="009233D6">
              <w:t xml:space="preserve"> Искусство, </w:t>
            </w:r>
            <w:proofErr w:type="spellStart"/>
            <w:r w:rsidRPr="009233D6">
              <w:t>Г.Сергеева</w:t>
            </w:r>
            <w:proofErr w:type="spellEnd"/>
            <w:r w:rsidRPr="009233D6">
              <w:t>, 2012</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Физическая культура</w:t>
            </w:r>
          </w:p>
        </w:tc>
        <w:tc>
          <w:tcPr>
            <w:tcW w:w="3544" w:type="dxa"/>
            <w:shd w:val="clear" w:color="auto" w:fill="auto"/>
          </w:tcPr>
          <w:p w:rsidR="00CF62B8" w:rsidRPr="009233D6" w:rsidRDefault="00CF62B8" w:rsidP="00843C62">
            <w:r w:rsidRPr="009233D6">
              <w:t xml:space="preserve">Комплексная программа физического воспитания учащихся с 1-11 классов, В.И. Лях, А.А. </w:t>
            </w:r>
            <w:proofErr w:type="spellStart"/>
            <w:r w:rsidRPr="009233D6">
              <w:t>Зданевич</w:t>
            </w:r>
            <w:proofErr w:type="spellEnd"/>
            <w:r w:rsidRPr="009233D6">
              <w:t>, 2006</w:t>
            </w:r>
          </w:p>
        </w:tc>
        <w:tc>
          <w:tcPr>
            <w:tcW w:w="2977" w:type="dxa"/>
            <w:shd w:val="clear" w:color="auto" w:fill="auto"/>
          </w:tcPr>
          <w:p w:rsidR="00CF62B8" w:rsidRPr="009233D6" w:rsidRDefault="00CF62B8" w:rsidP="00843C62">
            <w:r w:rsidRPr="009233D6">
              <w:t>Физическая культура 8-9 класс, В.И. Лях,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ОБЖ</w:t>
            </w:r>
          </w:p>
        </w:tc>
        <w:tc>
          <w:tcPr>
            <w:tcW w:w="3544" w:type="dxa"/>
            <w:shd w:val="clear" w:color="auto" w:fill="auto"/>
          </w:tcPr>
          <w:p w:rsidR="00CF62B8" w:rsidRPr="009233D6" w:rsidRDefault="00CF62B8" w:rsidP="00843C62">
            <w:r w:rsidRPr="009233D6">
              <w:t>Комплексная учебная программа по ОБЖ для 5-11 классов общеобразовательных учреждений</w:t>
            </w:r>
          </w:p>
        </w:tc>
        <w:tc>
          <w:tcPr>
            <w:tcW w:w="2977" w:type="dxa"/>
            <w:shd w:val="clear" w:color="auto" w:fill="auto"/>
          </w:tcPr>
          <w:p w:rsidR="00CF62B8" w:rsidRPr="009233D6" w:rsidRDefault="00CF62B8" w:rsidP="00843C62">
            <w:r w:rsidRPr="009233D6">
              <w:t>ОБЖ, Фролов М.П., Литвинов Е.Н., 2009</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Технология</w:t>
            </w:r>
          </w:p>
        </w:tc>
        <w:tc>
          <w:tcPr>
            <w:tcW w:w="3544" w:type="dxa"/>
            <w:shd w:val="clear" w:color="auto" w:fill="auto"/>
          </w:tcPr>
          <w:p w:rsidR="00CF62B8" w:rsidRPr="009233D6" w:rsidRDefault="00CF62B8" w:rsidP="00843C62">
            <w:r w:rsidRPr="009233D6">
              <w:t>Программа для общеобразовательных школ по технологии под ред. Симоненко В.Д.</w:t>
            </w:r>
          </w:p>
        </w:tc>
        <w:tc>
          <w:tcPr>
            <w:tcW w:w="2977" w:type="dxa"/>
            <w:shd w:val="clear" w:color="auto" w:fill="auto"/>
          </w:tcPr>
          <w:p w:rsidR="00CF62B8" w:rsidRPr="009233D6" w:rsidRDefault="00CF62B8" w:rsidP="00843C62">
            <w:r w:rsidRPr="009233D6">
              <w:t>Технология, Симоненко В.Д. 2013</w:t>
            </w:r>
          </w:p>
        </w:tc>
      </w:tr>
      <w:tr w:rsidR="00CF62B8" w:rsidRPr="009233D6" w:rsidTr="009233D6">
        <w:tc>
          <w:tcPr>
            <w:tcW w:w="959" w:type="dxa"/>
            <w:vMerge w:val="restart"/>
            <w:shd w:val="clear" w:color="auto" w:fill="auto"/>
            <w:vAlign w:val="center"/>
          </w:tcPr>
          <w:p w:rsidR="00CF62B8" w:rsidRPr="009233D6" w:rsidRDefault="00CF62B8" w:rsidP="00843C62">
            <w:r w:rsidRPr="009233D6">
              <w:t>9 класс</w:t>
            </w:r>
          </w:p>
        </w:tc>
        <w:tc>
          <w:tcPr>
            <w:tcW w:w="1984" w:type="dxa"/>
            <w:shd w:val="clear" w:color="auto" w:fill="auto"/>
          </w:tcPr>
          <w:p w:rsidR="00CF62B8" w:rsidRPr="009233D6" w:rsidRDefault="00CF62B8" w:rsidP="00843C62">
            <w:pPr>
              <w:jc w:val="center"/>
              <w:rPr>
                <w:spacing w:val="-1"/>
              </w:rPr>
            </w:pPr>
            <w:r w:rsidRPr="009233D6">
              <w:rPr>
                <w:spacing w:val="-1"/>
              </w:rPr>
              <w:t>Русский язык</w:t>
            </w:r>
          </w:p>
        </w:tc>
        <w:tc>
          <w:tcPr>
            <w:tcW w:w="3544" w:type="dxa"/>
            <w:shd w:val="clear" w:color="auto" w:fill="auto"/>
          </w:tcPr>
          <w:p w:rsidR="00CF62B8" w:rsidRPr="009233D6" w:rsidRDefault="00CF62B8" w:rsidP="00843C62">
            <w:r w:rsidRPr="009233D6">
              <w:t xml:space="preserve">Программа общеобразовательных учреждений. Русский язык. 5-9 </w:t>
            </w:r>
            <w:proofErr w:type="spellStart"/>
            <w:r w:rsidRPr="009233D6">
              <w:t>кл</w:t>
            </w:r>
            <w:proofErr w:type="spellEnd"/>
            <w:r w:rsidRPr="009233D6">
              <w:t xml:space="preserve">. Баранов М.Т., Т.А. </w:t>
            </w:r>
            <w:proofErr w:type="spellStart"/>
            <w:r w:rsidRPr="009233D6">
              <w:t>Ладыженской</w:t>
            </w:r>
            <w:proofErr w:type="spellEnd"/>
          </w:p>
        </w:tc>
        <w:tc>
          <w:tcPr>
            <w:tcW w:w="2977" w:type="dxa"/>
            <w:shd w:val="clear" w:color="auto" w:fill="auto"/>
          </w:tcPr>
          <w:p w:rsidR="00CF62B8" w:rsidRPr="009233D6" w:rsidRDefault="00CF62B8" w:rsidP="00843C62">
            <w:r w:rsidRPr="009233D6">
              <w:t xml:space="preserve">Русский язык, </w:t>
            </w:r>
            <w:proofErr w:type="spellStart"/>
            <w:r w:rsidRPr="009233D6">
              <w:t>Ладыженская</w:t>
            </w:r>
            <w:proofErr w:type="spellEnd"/>
            <w:r w:rsidRPr="009233D6">
              <w:t xml:space="preserve"> Т.А.,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Литература</w:t>
            </w:r>
          </w:p>
        </w:tc>
        <w:tc>
          <w:tcPr>
            <w:tcW w:w="3544" w:type="dxa"/>
            <w:shd w:val="clear" w:color="auto" w:fill="auto"/>
          </w:tcPr>
          <w:p w:rsidR="00CF62B8" w:rsidRPr="009233D6" w:rsidRDefault="00CF62B8" w:rsidP="00843C62">
            <w:r w:rsidRPr="009233D6">
              <w:t>Программа для общеобразовательных школ по литературе для 5-11 классов.</w:t>
            </w:r>
          </w:p>
        </w:tc>
        <w:tc>
          <w:tcPr>
            <w:tcW w:w="2977" w:type="dxa"/>
            <w:shd w:val="clear" w:color="auto" w:fill="auto"/>
          </w:tcPr>
          <w:p w:rsidR="00CF62B8" w:rsidRPr="009233D6" w:rsidRDefault="00CF62B8" w:rsidP="00843C62">
            <w:r w:rsidRPr="009233D6">
              <w:t>Литература, Коровин В.Я., 2009</w:t>
            </w:r>
          </w:p>
        </w:tc>
      </w:tr>
      <w:tr w:rsidR="00CF62B8" w:rsidRPr="007E65ED"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Английский язык</w:t>
            </w:r>
          </w:p>
        </w:tc>
        <w:tc>
          <w:tcPr>
            <w:tcW w:w="3544" w:type="dxa"/>
            <w:shd w:val="clear" w:color="auto" w:fill="auto"/>
          </w:tcPr>
          <w:p w:rsidR="00CF62B8" w:rsidRPr="009233D6" w:rsidRDefault="00CF62B8" w:rsidP="00843C62">
            <w:r w:rsidRPr="009233D6">
              <w:t>Программа по английскому языку для учащихся 2-9 классов</w:t>
            </w:r>
          </w:p>
          <w:p w:rsidR="00CF62B8" w:rsidRPr="009233D6" w:rsidRDefault="00CF62B8" w:rsidP="00843C62">
            <w:r w:rsidRPr="009233D6">
              <w:t xml:space="preserve">Программа основного общего образования по английскому языку. 5-9 </w:t>
            </w:r>
            <w:proofErr w:type="spellStart"/>
            <w:r w:rsidRPr="009233D6">
              <w:t>кл</w:t>
            </w:r>
            <w:proofErr w:type="spellEnd"/>
            <w:r w:rsidRPr="009233D6">
              <w:t>. – М: Иностранные языки в школе.</w:t>
            </w:r>
          </w:p>
          <w:p w:rsidR="00CF62B8" w:rsidRPr="009233D6" w:rsidRDefault="00CF62B8" w:rsidP="00843C62"/>
        </w:tc>
        <w:tc>
          <w:tcPr>
            <w:tcW w:w="2977" w:type="dxa"/>
            <w:shd w:val="clear" w:color="auto" w:fill="auto"/>
          </w:tcPr>
          <w:p w:rsidR="00CF62B8" w:rsidRPr="009233D6" w:rsidRDefault="00CF62B8" w:rsidP="00843C62">
            <w:pPr>
              <w:rPr>
                <w:lang w:val="en-US"/>
              </w:rPr>
            </w:pPr>
            <w:r w:rsidRPr="009233D6">
              <w:rPr>
                <w:lang w:val="en-US"/>
              </w:rPr>
              <w:t xml:space="preserve">Enjoy English, </w:t>
            </w:r>
            <w:proofErr w:type="spellStart"/>
            <w:r w:rsidRPr="009233D6">
              <w:t>Биболетова</w:t>
            </w:r>
            <w:proofErr w:type="spellEnd"/>
            <w:r w:rsidRPr="009233D6">
              <w:rPr>
                <w:lang w:val="en-US"/>
              </w:rPr>
              <w:t xml:space="preserve"> </w:t>
            </w:r>
            <w:r w:rsidRPr="009233D6">
              <w:t>М</w:t>
            </w:r>
            <w:r w:rsidRPr="009233D6">
              <w:rPr>
                <w:lang w:val="en-US"/>
              </w:rPr>
              <w:t>.</w:t>
            </w:r>
            <w:r w:rsidRPr="009233D6">
              <w:t>З</w:t>
            </w:r>
            <w:r w:rsidRPr="009233D6">
              <w:rPr>
                <w:lang w:val="en-US"/>
              </w:rPr>
              <w:t>., 2013</w:t>
            </w:r>
          </w:p>
        </w:tc>
      </w:tr>
      <w:tr w:rsidR="00CF62B8" w:rsidRPr="009233D6" w:rsidTr="009233D6">
        <w:tc>
          <w:tcPr>
            <w:tcW w:w="959" w:type="dxa"/>
            <w:vMerge/>
            <w:shd w:val="clear" w:color="auto" w:fill="auto"/>
            <w:vAlign w:val="center"/>
          </w:tcPr>
          <w:p w:rsidR="00CF62B8" w:rsidRPr="009233D6" w:rsidRDefault="00CF62B8" w:rsidP="00843C62">
            <w:pPr>
              <w:rPr>
                <w:lang w:val="en-US"/>
              </w:rPr>
            </w:pPr>
          </w:p>
        </w:tc>
        <w:tc>
          <w:tcPr>
            <w:tcW w:w="1984" w:type="dxa"/>
            <w:shd w:val="clear" w:color="auto" w:fill="auto"/>
          </w:tcPr>
          <w:p w:rsidR="00CF62B8" w:rsidRPr="009233D6" w:rsidRDefault="00CF62B8" w:rsidP="00843C62">
            <w:pPr>
              <w:jc w:val="center"/>
              <w:rPr>
                <w:spacing w:val="-1"/>
              </w:rPr>
            </w:pPr>
            <w:r w:rsidRPr="009233D6">
              <w:rPr>
                <w:spacing w:val="-1"/>
              </w:rPr>
              <w:t>Алгебра</w:t>
            </w:r>
          </w:p>
        </w:tc>
        <w:tc>
          <w:tcPr>
            <w:tcW w:w="3544" w:type="dxa"/>
            <w:shd w:val="clear" w:color="auto" w:fill="auto"/>
          </w:tcPr>
          <w:p w:rsidR="00CF62B8" w:rsidRPr="009233D6" w:rsidRDefault="00CF62B8" w:rsidP="00843C62">
            <w:r w:rsidRPr="009233D6">
              <w:t xml:space="preserve">Программа для общеобразовательных школ по математике 5-11 классов, </w:t>
            </w:r>
            <w:proofErr w:type="spellStart"/>
            <w:r w:rsidRPr="009233D6">
              <w:t>Ю.Н.Макарычев</w:t>
            </w:r>
            <w:proofErr w:type="spellEnd"/>
            <w:r w:rsidRPr="009233D6">
              <w:t>.</w:t>
            </w:r>
          </w:p>
        </w:tc>
        <w:tc>
          <w:tcPr>
            <w:tcW w:w="2977" w:type="dxa"/>
            <w:shd w:val="clear" w:color="auto" w:fill="auto"/>
          </w:tcPr>
          <w:p w:rsidR="00CF62B8" w:rsidRPr="009233D6" w:rsidRDefault="00CF62B8" w:rsidP="00843C62">
            <w:r w:rsidRPr="009233D6">
              <w:t>Алгебра, Макарычев Ю.Н., 2014</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Геометрия</w:t>
            </w:r>
          </w:p>
        </w:tc>
        <w:tc>
          <w:tcPr>
            <w:tcW w:w="3544" w:type="dxa"/>
            <w:shd w:val="clear" w:color="auto" w:fill="auto"/>
          </w:tcPr>
          <w:p w:rsidR="00CF62B8" w:rsidRPr="009233D6" w:rsidRDefault="00CF62B8" w:rsidP="00843C62">
            <w:r w:rsidRPr="009233D6">
              <w:t xml:space="preserve">Программы общеобразовательных учреждений. Геометрия.7-9 </w:t>
            </w:r>
            <w:proofErr w:type="spellStart"/>
            <w:r w:rsidRPr="009233D6">
              <w:t>кл</w:t>
            </w:r>
            <w:proofErr w:type="spellEnd"/>
            <w:proofErr w:type="gramStart"/>
            <w:r w:rsidRPr="009233D6">
              <w:t>.-</w:t>
            </w:r>
            <w:proofErr w:type="gramEnd"/>
            <w:r w:rsidRPr="009233D6">
              <w:t>М: Просвещение.</w:t>
            </w:r>
          </w:p>
        </w:tc>
        <w:tc>
          <w:tcPr>
            <w:tcW w:w="2977" w:type="dxa"/>
            <w:shd w:val="clear" w:color="auto" w:fill="auto"/>
          </w:tcPr>
          <w:p w:rsidR="00CF62B8" w:rsidRPr="009233D6" w:rsidRDefault="00CF62B8" w:rsidP="00843C62">
            <w:r w:rsidRPr="009233D6">
              <w:t>Геометрия, Погорелов А.В., 2009</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нформатика и ИКТ</w:t>
            </w:r>
          </w:p>
        </w:tc>
        <w:tc>
          <w:tcPr>
            <w:tcW w:w="3544" w:type="dxa"/>
            <w:shd w:val="clear" w:color="auto" w:fill="auto"/>
          </w:tcPr>
          <w:p w:rsidR="00CF62B8" w:rsidRPr="009233D6" w:rsidRDefault="00CF62B8" w:rsidP="00843C62">
            <w:r w:rsidRPr="009233D6">
              <w:t>Программа для общеобразовательных школ по информатике 5-11 классов</w:t>
            </w:r>
          </w:p>
        </w:tc>
        <w:tc>
          <w:tcPr>
            <w:tcW w:w="2977" w:type="dxa"/>
            <w:shd w:val="clear" w:color="auto" w:fill="auto"/>
          </w:tcPr>
          <w:p w:rsidR="00CF62B8" w:rsidRPr="009233D6" w:rsidRDefault="00CF62B8" w:rsidP="00843C62">
            <w:r w:rsidRPr="009233D6">
              <w:t>Информатика и ИКТ 8-9, Макарова Н.В., 2011</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стория</w:t>
            </w:r>
          </w:p>
        </w:tc>
        <w:tc>
          <w:tcPr>
            <w:tcW w:w="3544" w:type="dxa"/>
            <w:shd w:val="clear" w:color="auto" w:fill="auto"/>
          </w:tcPr>
          <w:p w:rsidR="00CF62B8" w:rsidRPr="009233D6" w:rsidRDefault="00CF62B8" w:rsidP="00843C62">
            <w:r w:rsidRPr="009233D6">
              <w:t xml:space="preserve">Программы по учебным предметам.. История 5-9 </w:t>
            </w:r>
            <w:proofErr w:type="spellStart"/>
            <w:r w:rsidRPr="009233D6">
              <w:t>кл</w:t>
            </w:r>
            <w:proofErr w:type="spellEnd"/>
            <w:r w:rsidRPr="009233D6">
              <w:t xml:space="preserve">. </w:t>
            </w:r>
            <w:proofErr w:type="gramStart"/>
            <w:r w:rsidRPr="009233D6">
              <w:t>–М</w:t>
            </w:r>
            <w:proofErr w:type="gramEnd"/>
            <w:r w:rsidRPr="009233D6">
              <w:t>.: Просвещение.</w:t>
            </w:r>
          </w:p>
        </w:tc>
        <w:tc>
          <w:tcPr>
            <w:tcW w:w="2977" w:type="dxa"/>
            <w:shd w:val="clear" w:color="auto" w:fill="auto"/>
          </w:tcPr>
          <w:p w:rsidR="00CF62B8" w:rsidRPr="009233D6" w:rsidRDefault="00CF62B8" w:rsidP="00843C62">
            <w:r w:rsidRPr="009233D6">
              <w:t>История России, Данилова А.А., Косулина Л.Г., 2004</w:t>
            </w:r>
          </w:p>
          <w:p w:rsidR="00CF62B8" w:rsidRPr="009233D6" w:rsidRDefault="00CF62B8" w:rsidP="00843C62">
            <w:r w:rsidRPr="009233D6">
              <w:t xml:space="preserve">Новейшая история, </w:t>
            </w:r>
            <w:proofErr w:type="spellStart"/>
            <w:r w:rsidRPr="009233D6">
              <w:t>Загладин</w:t>
            </w:r>
            <w:proofErr w:type="spellEnd"/>
            <w:r w:rsidRPr="009233D6">
              <w:t xml:space="preserve"> Н.В., 2010</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Обществознание</w:t>
            </w:r>
          </w:p>
        </w:tc>
        <w:tc>
          <w:tcPr>
            <w:tcW w:w="3544" w:type="dxa"/>
            <w:shd w:val="clear" w:color="auto" w:fill="auto"/>
          </w:tcPr>
          <w:p w:rsidR="00CF62B8" w:rsidRPr="009233D6" w:rsidRDefault="00CF62B8" w:rsidP="00843C62">
            <w:r w:rsidRPr="009233D6">
              <w:t xml:space="preserve">Программы по учебным предметам. Обществознание. 5-9 </w:t>
            </w:r>
            <w:proofErr w:type="spellStart"/>
            <w:r w:rsidRPr="009233D6">
              <w:t>кл</w:t>
            </w:r>
            <w:proofErr w:type="spellEnd"/>
            <w:r w:rsidRPr="009233D6">
              <w:t>. –М.: Просвещение.</w:t>
            </w:r>
          </w:p>
        </w:tc>
        <w:tc>
          <w:tcPr>
            <w:tcW w:w="2977" w:type="dxa"/>
            <w:shd w:val="clear" w:color="auto" w:fill="auto"/>
          </w:tcPr>
          <w:p w:rsidR="00CF62B8" w:rsidRPr="009233D6" w:rsidRDefault="00CF62B8" w:rsidP="00843C62">
            <w:r w:rsidRPr="009233D6">
              <w:t xml:space="preserve">Обществознание, Боголюбов Л.Н., 2015 </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География</w:t>
            </w:r>
          </w:p>
        </w:tc>
        <w:tc>
          <w:tcPr>
            <w:tcW w:w="3544" w:type="dxa"/>
            <w:shd w:val="clear" w:color="auto" w:fill="auto"/>
          </w:tcPr>
          <w:p w:rsidR="00CF62B8" w:rsidRPr="009233D6" w:rsidRDefault="00CF62B8" w:rsidP="00843C62">
            <w:r w:rsidRPr="009233D6">
              <w:t xml:space="preserve">Примерная программа среднего </w:t>
            </w:r>
            <w:r w:rsidRPr="009233D6">
              <w:lastRenderedPageBreak/>
              <w:t>общего образования по географии, В.И. Сиротин, 2008</w:t>
            </w:r>
          </w:p>
        </w:tc>
        <w:tc>
          <w:tcPr>
            <w:tcW w:w="2977" w:type="dxa"/>
            <w:shd w:val="clear" w:color="auto" w:fill="auto"/>
          </w:tcPr>
          <w:p w:rsidR="00CF62B8" w:rsidRPr="009233D6" w:rsidRDefault="00CF62B8" w:rsidP="00843C62">
            <w:r w:rsidRPr="009233D6">
              <w:lastRenderedPageBreak/>
              <w:t xml:space="preserve">География России. </w:t>
            </w:r>
            <w:r w:rsidRPr="009233D6">
              <w:lastRenderedPageBreak/>
              <w:t>Природа и население, Алексеев А.И., Низовцев В.А., 2009</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Биология</w:t>
            </w:r>
          </w:p>
        </w:tc>
        <w:tc>
          <w:tcPr>
            <w:tcW w:w="3544" w:type="dxa"/>
            <w:shd w:val="clear" w:color="auto" w:fill="auto"/>
          </w:tcPr>
          <w:p w:rsidR="00CF62B8" w:rsidRPr="009233D6" w:rsidRDefault="00CF62B8" w:rsidP="00843C62">
            <w:r w:rsidRPr="009233D6">
              <w:t xml:space="preserve">Программа. Биология. 9-11 </w:t>
            </w:r>
            <w:proofErr w:type="spellStart"/>
            <w:r w:rsidRPr="009233D6">
              <w:t>кл</w:t>
            </w:r>
            <w:proofErr w:type="spellEnd"/>
            <w:r w:rsidRPr="009233D6">
              <w:t>. –М.: -Дрофа</w:t>
            </w:r>
          </w:p>
        </w:tc>
        <w:tc>
          <w:tcPr>
            <w:tcW w:w="2977" w:type="dxa"/>
            <w:shd w:val="clear" w:color="auto" w:fill="auto"/>
          </w:tcPr>
          <w:p w:rsidR="00CF62B8" w:rsidRPr="009233D6" w:rsidRDefault="00CF62B8" w:rsidP="00843C62">
            <w:r w:rsidRPr="009233D6">
              <w:t>Биология, Колесов А.А., 2006</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Физика</w:t>
            </w:r>
          </w:p>
        </w:tc>
        <w:tc>
          <w:tcPr>
            <w:tcW w:w="3544" w:type="dxa"/>
            <w:shd w:val="clear" w:color="auto" w:fill="auto"/>
          </w:tcPr>
          <w:p w:rsidR="00CF62B8" w:rsidRPr="009233D6" w:rsidRDefault="00CF62B8" w:rsidP="00843C62">
            <w:r w:rsidRPr="009233D6">
              <w:t xml:space="preserve">Программа для общеобразовательных школ по физике 7-9 </w:t>
            </w:r>
            <w:proofErr w:type="spellStart"/>
            <w:r w:rsidRPr="009233D6">
              <w:t>кл</w:t>
            </w:r>
            <w:proofErr w:type="spellEnd"/>
            <w:r w:rsidRPr="009233D6">
              <w:t xml:space="preserve">. </w:t>
            </w:r>
            <w:proofErr w:type="gramStart"/>
            <w:r w:rsidRPr="009233D6">
              <w:t>–М</w:t>
            </w:r>
            <w:proofErr w:type="gramEnd"/>
            <w:r w:rsidRPr="009233D6">
              <w:t>. :- Просвещение</w:t>
            </w:r>
          </w:p>
        </w:tc>
        <w:tc>
          <w:tcPr>
            <w:tcW w:w="2977" w:type="dxa"/>
            <w:shd w:val="clear" w:color="auto" w:fill="auto"/>
          </w:tcPr>
          <w:p w:rsidR="00CF62B8" w:rsidRPr="009233D6" w:rsidRDefault="00CF62B8" w:rsidP="00843C62">
            <w:r w:rsidRPr="009233D6">
              <w:t>Физика, Громов С.В., 2005</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Химия</w:t>
            </w:r>
          </w:p>
        </w:tc>
        <w:tc>
          <w:tcPr>
            <w:tcW w:w="3544" w:type="dxa"/>
            <w:shd w:val="clear" w:color="auto" w:fill="auto"/>
          </w:tcPr>
          <w:p w:rsidR="00CF62B8" w:rsidRPr="009233D6" w:rsidRDefault="00CF62B8" w:rsidP="00843C62">
            <w:r w:rsidRPr="009233D6">
              <w:t xml:space="preserve">Программа для общеобразовательных учреждений. Химия.8-11 </w:t>
            </w:r>
            <w:proofErr w:type="spellStart"/>
            <w:r w:rsidRPr="009233D6">
              <w:t>кл</w:t>
            </w:r>
            <w:proofErr w:type="spellEnd"/>
            <w:r w:rsidRPr="009233D6">
              <w:t>. Остроумов И.Г., Габриелян О.С.</w:t>
            </w:r>
          </w:p>
        </w:tc>
        <w:tc>
          <w:tcPr>
            <w:tcW w:w="2977" w:type="dxa"/>
            <w:shd w:val="clear" w:color="auto" w:fill="auto"/>
          </w:tcPr>
          <w:p w:rsidR="00CF62B8" w:rsidRPr="009233D6" w:rsidRDefault="00CF62B8" w:rsidP="00843C62">
            <w:r w:rsidRPr="009233D6">
              <w:t>Химия, Габриелян О.С., 2007</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Искусство</w:t>
            </w:r>
          </w:p>
        </w:tc>
        <w:tc>
          <w:tcPr>
            <w:tcW w:w="3544" w:type="dxa"/>
            <w:shd w:val="clear" w:color="auto" w:fill="auto"/>
          </w:tcPr>
          <w:p w:rsidR="00CF62B8" w:rsidRPr="009233D6" w:rsidRDefault="00CF62B8" w:rsidP="00843C62">
            <w:r w:rsidRPr="009233D6">
              <w:rPr>
                <w:rStyle w:val="c0"/>
              </w:rPr>
              <w:t xml:space="preserve">Программа Б.М. </w:t>
            </w:r>
            <w:proofErr w:type="spellStart"/>
            <w:r w:rsidRPr="009233D6">
              <w:rPr>
                <w:rStyle w:val="c0"/>
              </w:rPr>
              <w:t>Неменского</w:t>
            </w:r>
            <w:proofErr w:type="spellEnd"/>
            <w:r w:rsidRPr="009233D6">
              <w:rPr>
                <w:rStyle w:val="c0"/>
              </w:rPr>
              <w:t xml:space="preserve"> «Изобразительное искусство и художественный труд»</w:t>
            </w:r>
          </w:p>
        </w:tc>
        <w:tc>
          <w:tcPr>
            <w:tcW w:w="2977" w:type="dxa"/>
            <w:shd w:val="clear" w:color="auto" w:fill="auto"/>
          </w:tcPr>
          <w:p w:rsidR="00CF62B8" w:rsidRPr="009233D6" w:rsidRDefault="00CF62B8" w:rsidP="00843C62">
            <w:r w:rsidRPr="009233D6">
              <w:t xml:space="preserve">Искусство, </w:t>
            </w:r>
            <w:proofErr w:type="spellStart"/>
            <w:r w:rsidRPr="009233D6">
              <w:t>Г.Сергеева</w:t>
            </w:r>
            <w:proofErr w:type="spellEnd"/>
            <w:r w:rsidRPr="009233D6">
              <w:t>, 2012</w:t>
            </w:r>
          </w:p>
        </w:tc>
      </w:tr>
      <w:tr w:rsidR="00CF62B8" w:rsidRPr="009233D6" w:rsidTr="009233D6">
        <w:tc>
          <w:tcPr>
            <w:tcW w:w="959" w:type="dxa"/>
            <w:vMerge/>
            <w:shd w:val="clear" w:color="auto" w:fill="auto"/>
            <w:vAlign w:val="center"/>
          </w:tcPr>
          <w:p w:rsidR="00CF62B8" w:rsidRPr="009233D6" w:rsidRDefault="00CF62B8" w:rsidP="00843C62"/>
        </w:tc>
        <w:tc>
          <w:tcPr>
            <w:tcW w:w="1984" w:type="dxa"/>
            <w:shd w:val="clear" w:color="auto" w:fill="auto"/>
          </w:tcPr>
          <w:p w:rsidR="00CF62B8" w:rsidRPr="009233D6" w:rsidRDefault="00CF62B8" w:rsidP="00843C62">
            <w:pPr>
              <w:jc w:val="center"/>
              <w:rPr>
                <w:spacing w:val="-1"/>
              </w:rPr>
            </w:pPr>
            <w:r w:rsidRPr="009233D6">
              <w:rPr>
                <w:spacing w:val="-1"/>
              </w:rPr>
              <w:t>Физическая культура</w:t>
            </w:r>
          </w:p>
        </w:tc>
        <w:tc>
          <w:tcPr>
            <w:tcW w:w="3544" w:type="dxa"/>
            <w:shd w:val="clear" w:color="auto" w:fill="auto"/>
          </w:tcPr>
          <w:p w:rsidR="00CF62B8" w:rsidRPr="009233D6" w:rsidRDefault="00CF62B8" w:rsidP="00843C62">
            <w:r w:rsidRPr="009233D6">
              <w:t xml:space="preserve">Комплексная программа физического воспитания учащихся с 1-11 классов, В.И. Лях, А.А. </w:t>
            </w:r>
            <w:proofErr w:type="spellStart"/>
            <w:r w:rsidRPr="009233D6">
              <w:t>Зданевич</w:t>
            </w:r>
            <w:proofErr w:type="spellEnd"/>
            <w:r w:rsidRPr="009233D6">
              <w:t>, 2006</w:t>
            </w:r>
          </w:p>
        </w:tc>
        <w:tc>
          <w:tcPr>
            <w:tcW w:w="2977" w:type="dxa"/>
            <w:shd w:val="clear" w:color="auto" w:fill="auto"/>
          </w:tcPr>
          <w:p w:rsidR="00CF62B8" w:rsidRPr="009233D6" w:rsidRDefault="00CF62B8" w:rsidP="00843C62">
            <w:r w:rsidRPr="009233D6">
              <w:t>Физическая культура 8-9 класс, В.И. Лях, 2014</w:t>
            </w:r>
          </w:p>
        </w:tc>
      </w:tr>
    </w:tbl>
    <w:p w:rsidR="00CF62B8" w:rsidRPr="009233D6" w:rsidRDefault="00CF62B8" w:rsidP="00106BA3">
      <w:pPr>
        <w:ind w:firstLine="680"/>
        <w:jc w:val="both"/>
        <w:rPr>
          <w:rFonts w:eastAsia="Calibri"/>
          <w:b/>
          <w:lang w:eastAsia="en-US"/>
        </w:rPr>
      </w:pPr>
    </w:p>
    <w:p w:rsidR="00F955C1" w:rsidRDefault="00F955C1"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Default="006D296C" w:rsidP="00106BA3">
      <w:pPr>
        <w:ind w:firstLine="680"/>
        <w:jc w:val="both"/>
        <w:rPr>
          <w:rFonts w:eastAsia="Calibri"/>
          <w:b/>
          <w:lang w:eastAsia="en-US"/>
        </w:rPr>
      </w:pPr>
    </w:p>
    <w:p w:rsidR="006D296C" w:rsidRPr="009233D6" w:rsidRDefault="006D296C" w:rsidP="00106BA3">
      <w:pPr>
        <w:ind w:firstLine="680"/>
        <w:jc w:val="both"/>
        <w:rPr>
          <w:rFonts w:eastAsia="Calibri"/>
          <w:b/>
          <w:lang w:eastAsia="en-US"/>
        </w:rPr>
      </w:pPr>
    </w:p>
    <w:p w:rsidR="00CF62B8" w:rsidRPr="009233D6" w:rsidRDefault="00CF62B8" w:rsidP="009233D6">
      <w:pPr>
        <w:widowControl w:val="0"/>
        <w:autoSpaceDE w:val="0"/>
        <w:autoSpaceDN w:val="0"/>
        <w:adjustRightInd w:val="0"/>
        <w:jc w:val="both"/>
      </w:pPr>
    </w:p>
    <w:p w:rsidR="00CF62B8" w:rsidRPr="009233D6" w:rsidRDefault="00CF62B8" w:rsidP="00106BA3">
      <w:pPr>
        <w:widowControl w:val="0"/>
        <w:autoSpaceDE w:val="0"/>
        <w:autoSpaceDN w:val="0"/>
        <w:adjustRightInd w:val="0"/>
        <w:ind w:firstLine="680"/>
        <w:jc w:val="both"/>
      </w:pPr>
    </w:p>
    <w:p w:rsidR="004357CE" w:rsidRPr="009233D6" w:rsidRDefault="004357CE" w:rsidP="00106BA3">
      <w:pPr>
        <w:widowControl w:val="0"/>
        <w:autoSpaceDE w:val="0"/>
        <w:autoSpaceDN w:val="0"/>
        <w:adjustRightInd w:val="0"/>
        <w:ind w:firstLine="680"/>
        <w:jc w:val="both"/>
      </w:pPr>
    </w:p>
    <w:p w:rsidR="00282998" w:rsidRPr="009233D6" w:rsidRDefault="00F432EA" w:rsidP="00F432EA">
      <w:pPr>
        <w:pStyle w:val="af5"/>
        <w:spacing w:before="0" w:beforeAutospacing="0" w:after="0" w:afterAutospacing="0"/>
        <w:ind w:left="150" w:right="-1" w:firstLine="276"/>
        <w:jc w:val="center"/>
        <w:rPr>
          <w:color w:val="000000"/>
        </w:rPr>
      </w:pPr>
      <w:r w:rsidRPr="009233D6">
        <w:rPr>
          <w:rStyle w:val="FontStyle36"/>
          <w:bCs w:val="0"/>
          <w:sz w:val="24"/>
          <w:szCs w:val="24"/>
        </w:rPr>
        <w:t>4</w:t>
      </w:r>
      <w:r w:rsidRPr="009233D6">
        <w:rPr>
          <w:rStyle w:val="FontStyle36"/>
          <w:b w:val="0"/>
          <w:bCs w:val="0"/>
          <w:sz w:val="24"/>
          <w:szCs w:val="24"/>
        </w:rPr>
        <w:t>.</w:t>
      </w:r>
      <w:r w:rsidRPr="009233D6">
        <w:rPr>
          <w:rStyle w:val="FontStyle36"/>
          <w:sz w:val="24"/>
          <w:szCs w:val="24"/>
        </w:rPr>
        <w:t xml:space="preserve"> </w:t>
      </w:r>
      <w:r w:rsidR="00282998" w:rsidRPr="009233D6">
        <w:rPr>
          <w:rStyle w:val="FontStyle36"/>
          <w:sz w:val="24"/>
          <w:szCs w:val="24"/>
        </w:rPr>
        <w:t>ПРОГРАММА СРЕДНЕ</w:t>
      </w:r>
      <w:r w:rsidR="001712AB" w:rsidRPr="009233D6">
        <w:rPr>
          <w:rStyle w:val="FontStyle36"/>
          <w:sz w:val="24"/>
          <w:szCs w:val="24"/>
        </w:rPr>
        <w:t>Й</w:t>
      </w:r>
      <w:r w:rsidR="00282998" w:rsidRPr="009233D6">
        <w:rPr>
          <w:rStyle w:val="FontStyle36"/>
          <w:sz w:val="24"/>
          <w:szCs w:val="24"/>
        </w:rPr>
        <w:t xml:space="preserve"> ОБЩЕОБРАЗОВАТЕЛЬНОЙ ШКОЛЫ</w:t>
      </w:r>
      <w:r w:rsidR="00282998" w:rsidRPr="009233D6">
        <w:rPr>
          <w:rStyle w:val="FontStyle36"/>
          <w:sz w:val="24"/>
          <w:szCs w:val="24"/>
        </w:rPr>
        <w:br/>
      </w:r>
    </w:p>
    <w:p w:rsidR="00EE5007" w:rsidRPr="009233D6" w:rsidRDefault="00EE5007" w:rsidP="00EE5007">
      <w:pPr>
        <w:pStyle w:val="af5"/>
        <w:spacing w:before="0" w:beforeAutospacing="0" w:after="0" w:afterAutospacing="0"/>
        <w:ind w:left="150" w:right="150" w:firstLine="680"/>
        <w:jc w:val="center"/>
        <w:rPr>
          <w:b/>
          <w:color w:val="000000"/>
        </w:rPr>
      </w:pPr>
      <w:r w:rsidRPr="009233D6">
        <w:rPr>
          <w:b/>
          <w:color w:val="000000"/>
        </w:rPr>
        <w:t>Пояснительная записка</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 xml:space="preserve">Среднее </w:t>
      </w:r>
      <w:r w:rsidR="00CF62B8" w:rsidRPr="009233D6">
        <w:rPr>
          <w:color w:val="000000"/>
        </w:rPr>
        <w:t xml:space="preserve">общее образование </w:t>
      </w:r>
      <w:r w:rsidRPr="009233D6">
        <w:rPr>
          <w:color w:val="000000"/>
        </w:rPr>
        <w:t xml:space="preserve"> завершающ</w:t>
      </w:r>
      <w:r w:rsidR="00CF62B8" w:rsidRPr="009233D6">
        <w:rPr>
          <w:color w:val="000000"/>
        </w:rPr>
        <w:t>ий</w:t>
      </w:r>
      <w:r w:rsidRPr="009233D6">
        <w:rPr>
          <w:color w:val="000000"/>
        </w:rPr>
        <w:t xml:space="preserve"> </w:t>
      </w:r>
      <w:r w:rsidR="00CF62B8" w:rsidRPr="009233D6">
        <w:rPr>
          <w:color w:val="000000"/>
        </w:rPr>
        <w:t>урове</w:t>
      </w:r>
      <w:r w:rsidRPr="009233D6">
        <w:rPr>
          <w:color w:val="000000"/>
        </w:rPr>
        <w:t>нь общего образования.</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В соответствии с Законом Российской Федерации "Об образовании" среднее общее образование является общедоступным.</w:t>
      </w:r>
    </w:p>
    <w:p w:rsidR="00CA4352" w:rsidRPr="009233D6" w:rsidRDefault="00CF62B8" w:rsidP="00106BA3">
      <w:pPr>
        <w:pStyle w:val="af5"/>
        <w:spacing w:before="0" w:beforeAutospacing="0" w:after="0" w:afterAutospacing="0"/>
        <w:ind w:left="150" w:right="150" w:firstLine="680"/>
        <w:jc w:val="both"/>
        <w:rPr>
          <w:color w:val="000000"/>
        </w:rPr>
      </w:pPr>
      <w:r w:rsidRPr="009233D6">
        <w:rPr>
          <w:color w:val="000000"/>
        </w:rPr>
        <w:t>Третий уровень</w:t>
      </w:r>
      <w:r w:rsidR="00CA4352" w:rsidRPr="009233D6">
        <w:rPr>
          <w:color w:val="000000"/>
        </w:rPr>
        <w:t xml:space="preserve"> общеобразовательной школы в процессе модернизации образования подвергается самым существенным структурным, организационным и содержательным изменениям. Социально-педагогическая суть этих изменений - обеспечение наибольшей личностной направленности и вариативности образования, его дифференциации и индивидуализации. Эти изменения являются ответом на требования современного общества максимально раскрыть индивидуальные способности, дарования человека и сформировать на этой основе профессионально и социально компетентную, мобильную личность, умеющую делать профессиональный и социальный выбор и нести за него ответственность, сознающую и способную отстаивать свою гражданскую позицию, гражданские права.</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Федеральный компонент направлен на реализацию следующих основных целей:</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 формирование у обучающихся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Учебные предметы федерального компонента представлены на двух уровнях - базовом и профильном. Оба уровня стандарта имеют общеобразовательный характер, однако они ориентированы на приоритетное решение разных комплексов задач.</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Базовый уровень стандарта учебного предмета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Федеральный компонент государственного стандарта среднего общего образования установлен по следующим учебным предметам: Русский язык, Литература, Иностранный язык, Математика, Информатика и ИКТ, История, Обществознание, Экономика, Право, География, Биология, Физика, Химия, Естествознание, Мировая художественная культура, Технология, Основы безопасности жизнедеятельности, Физическая культура.</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Остальные учебные предметы на базовом уровне изучаются по выбору.</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Среднее общее образование завершается обязательной итоговой государственной аттестацией выпускников. Требования к уровню подготовки выпускников настоящего стандарта являются основой разработки контрольно-измерительных материалов указанной аттестации.</w:t>
      </w:r>
    </w:p>
    <w:p w:rsidR="00CA4352" w:rsidRPr="009233D6" w:rsidRDefault="00CA4352" w:rsidP="00106BA3">
      <w:pPr>
        <w:pStyle w:val="af5"/>
        <w:spacing w:before="0" w:beforeAutospacing="0" w:after="0" w:afterAutospacing="0"/>
        <w:ind w:left="150" w:right="150" w:firstLine="680"/>
        <w:jc w:val="both"/>
        <w:rPr>
          <w:color w:val="000000"/>
        </w:rPr>
      </w:pPr>
      <w:r w:rsidRPr="009233D6">
        <w:rPr>
          <w:color w:val="000000"/>
        </w:rPr>
        <w:t>Обучающиеся, завершившие среднее (полное) общее образование и выполнившие в полном объеме требования к уровню подготовки выпускников, вправе продолжить обучение на ступенях начального, среднего и высшего профессионального образования.</w:t>
      </w:r>
    </w:p>
    <w:p w:rsidR="00CA4352" w:rsidRPr="009233D6" w:rsidRDefault="00CA4352" w:rsidP="00106BA3">
      <w:pPr>
        <w:ind w:firstLine="680"/>
        <w:jc w:val="both"/>
        <w:rPr>
          <w:b/>
        </w:rPr>
      </w:pPr>
      <w:r w:rsidRPr="009233D6">
        <w:rPr>
          <w:b/>
        </w:rPr>
        <w:lastRenderedPageBreak/>
        <w:t xml:space="preserve">Характеристика Базовой образовательной программы среднего </w:t>
      </w:r>
      <w:r w:rsidR="00843C62" w:rsidRPr="009233D6">
        <w:rPr>
          <w:b/>
        </w:rPr>
        <w:t>общего образования (10-11) МА</w:t>
      </w:r>
      <w:r w:rsidRPr="009233D6">
        <w:rPr>
          <w:b/>
        </w:rPr>
        <w:t>ОУ «</w:t>
      </w:r>
      <w:r w:rsidR="00843C62" w:rsidRPr="009233D6">
        <w:rPr>
          <w:b/>
        </w:rPr>
        <w:t>Ивановская с</w:t>
      </w:r>
      <w:r w:rsidRPr="009233D6">
        <w:rPr>
          <w:b/>
        </w:rPr>
        <w:t>редняя общеобразовательная школа» (продолжительность обучения 2 года)</w:t>
      </w:r>
    </w:p>
    <w:p w:rsidR="00CA4352" w:rsidRPr="009233D6" w:rsidRDefault="00CA4352" w:rsidP="00106BA3">
      <w:pPr>
        <w:ind w:firstLine="680"/>
        <w:jc w:val="both"/>
      </w:pPr>
    </w:p>
    <w:tbl>
      <w:tblPr>
        <w:tblW w:w="9421" w:type="dxa"/>
        <w:tblInd w:w="40" w:type="dxa"/>
        <w:tblLayout w:type="fixed"/>
        <w:tblCellMar>
          <w:left w:w="40" w:type="dxa"/>
          <w:right w:w="40" w:type="dxa"/>
        </w:tblCellMar>
        <w:tblLook w:val="0000" w:firstRow="0" w:lastRow="0" w:firstColumn="0" w:lastColumn="0" w:noHBand="0" w:noVBand="0"/>
      </w:tblPr>
      <w:tblGrid>
        <w:gridCol w:w="2549"/>
        <w:gridCol w:w="21"/>
        <w:gridCol w:w="15"/>
        <w:gridCol w:w="6771"/>
        <w:gridCol w:w="43"/>
        <w:gridCol w:w="22"/>
      </w:tblGrid>
      <w:tr w:rsidR="00CA4352" w:rsidRPr="009233D6"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pPr>
            <w:r w:rsidRPr="009233D6">
              <w:t>Цели</w:t>
            </w:r>
          </w:p>
          <w:p w:rsidR="00CA4352" w:rsidRPr="009233D6" w:rsidRDefault="00CA4352" w:rsidP="00EE5007">
            <w:pPr>
              <w:autoSpaceDE w:val="0"/>
              <w:autoSpaceDN w:val="0"/>
              <w:adjustRightInd w:val="0"/>
            </w:pPr>
            <w:r w:rsidRPr="009233D6">
              <w:t>образовательной программы</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ind w:left="374"/>
            </w:pPr>
            <w:r w:rsidRPr="009233D6">
              <w:t>Создание условий для:</w:t>
            </w:r>
          </w:p>
          <w:p w:rsidR="00CA4352" w:rsidRPr="009233D6" w:rsidRDefault="00CA4352" w:rsidP="00EE5007">
            <w:pPr>
              <w:tabs>
                <w:tab w:val="left" w:pos="655"/>
              </w:tabs>
              <w:autoSpaceDE w:val="0"/>
              <w:autoSpaceDN w:val="0"/>
              <w:adjustRightInd w:val="0"/>
              <w:ind w:left="374"/>
            </w:pPr>
            <w:r w:rsidRPr="009233D6">
              <w:t>-</w:t>
            </w:r>
            <w:r w:rsidRPr="009233D6">
              <w:tab/>
              <w:t>Освоения обучающимися данной образовательной программы, соответствующей базовому уровню Федеральных государственных образовательных стандартов;</w:t>
            </w:r>
          </w:p>
          <w:p w:rsidR="00CA4352" w:rsidRPr="009233D6" w:rsidRDefault="00CA4352" w:rsidP="00EE5007">
            <w:pPr>
              <w:tabs>
                <w:tab w:val="left" w:pos="655"/>
              </w:tabs>
              <w:autoSpaceDE w:val="0"/>
              <w:autoSpaceDN w:val="0"/>
              <w:adjustRightInd w:val="0"/>
              <w:ind w:left="374"/>
            </w:pPr>
            <w:r w:rsidRPr="009233D6">
              <w:t>-</w:t>
            </w:r>
            <w:r w:rsidRPr="009233D6">
              <w:tab/>
              <w:t>Формирования устойчивых познавательных интересов и творческих способностей обучающихся;</w:t>
            </w:r>
          </w:p>
          <w:p w:rsidR="00CA4352" w:rsidRPr="009233D6" w:rsidRDefault="00CA4352" w:rsidP="00EE5007">
            <w:pPr>
              <w:tabs>
                <w:tab w:val="left" w:pos="655"/>
              </w:tabs>
              <w:autoSpaceDE w:val="0"/>
              <w:autoSpaceDN w:val="0"/>
              <w:adjustRightInd w:val="0"/>
              <w:ind w:left="374"/>
            </w:pPr>
            <w:r w:rsidRPr="009233D6">
              <w:t>-</w:t>
            </w:r>
            <w:r w:rsidRPr="009233D6">
              <w:tab/>
              <w:t>Умения работать в коллективе, адаптироваться к сложным проблемам взрослой жизни;</w:t>
            </w:r>
          </w:p>
          <w:p w:rsidR="00CA4352" w:rsidRPr="009233D6" w:rsidRDefault="00CA4352" w:rsidP="00EE5007">
            <w:pPr>
              <w:tabs>
                <w:tab w:val="left" w:pos="655"/>
              </w:tabs>
              <w:autoSpaceDE w:val="0"/>
              <w:autoSpaceDN w:val="0"/>
              <w:adjustRightInd w:val="0"/>
              <w:ind w:left="374"/>
            </w:pPr>
            <w:r w:rsidRPr="009233D6">
              <w:t>-</w:t>
            </w:r>
            <w:r w:rsidRPr="009233D6">
              <w:tab/>
              <w:t>Выработки устойчивой потребности в самообразовании;</w:t>
            </w:r>
          </w:p>
          <w:p w:rsidR="00CA4352" w:rsidRPr="009233D6" w:rsidRDefault="00CA4352" w:rsidP="00EE5007">
            <w:pPr>
              <w:tabs>
                <w:tab w:val="left" w:pos="655"/>
              </w:tabs>
              <w:autoSpaceDE w:val="0"/>
              <w:autoSpaceDN w:val="0"/>
              <w:adjustRightInd w:val="0"/>
              <w:ind w:left="374"/>
            </w:pPr>
            <w:r w:rsidRPr="009233D6">
              <w:t>-</w:t>
            </w:r>
            <w:r w:rsidRPr="009233D6">
              <w:tab/>
              <w:t>Воспитания нравственности, гражданственности, патриотизма, уважения к национальной культуре и истории.</w:t>
            </w:r>
          </w:p>
          <w:p w:rsidR="00CA4352" w:rsidRPr="009233D6" w:rsidRDefault="00843C62" w:rsidP="00EE5007">
            <w:pPr>
              <w:autoSpaceDE w:val="0"/>
              <w:autoSpaceDN w:val="0"/>
              <w:adjustRightInd w:val="0"/>
              <w:ind w:left="374"/>
            </w:pPr>
            <w:r w:rsidRPr="009233D6">
              <w:t>-</w:t>
            </w:r>
            <w:r w:rsidR="00CA4352" w:rsidRPr="009233D6">
              <w:t>Оказание помощи в осознанном выборе будущей профессии.</w:t>
            </w:r>
          </w:p>
        </w:tc>
      </w:tr>
      <w:tr w:rsidR="00CA4352" w:rsidRPr="009233D6"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pPr>
            <w:r w:rsidRPr="009233D6">
              <w:t>Контингент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ind w:right="720"/>
            </w:pPr>
            <w:r w:rsidRPr="009233D6">
              <w:t>Юноши и девушки 15-17 лет, которые изъявили желание обучаться по данной образовательной программе.</w:t>
            </w:r>
          </w:p>
        </w:tc>
      </w:tr>
      <w:tr w:rsidR="00CA4352" w:rsidRPr="009233D6"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ind w:left="7"/>
            </w:pPr>
            <w:r w:rsidRPr="009233D6">
              <w:t>Порядок приема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ind w:right="245"/>
            </w:pPr>
            <w:r w:rsidRPr="009233D6">
              <w:t>В 10 общеобразовательные классы принимаются лица, успешно завершившие Базовую образовательную программу основного общего образования (5-9).</w:t>
            </w:r>
          </w:p>
        </w:tc>
      </w:tr>
      <w:tr w:rsidR="00CA4352" w:rsidRPr="009233D6"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ind w:left="7"/>
            </w:pPr>
            <w:r w:rsidRPr="009233D6">
              <w:t>Формы получения образовани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9233D6" w:rsidRDefault="00CA4352" w:rsidP="00EE5007">
            <w:pPr>
              <w:tabs>
                <w:tab w:val="left" w:pos="893"/>
              </w:tabs>
              <w:autoSpaceDE w:val="0"/>
              <w:autoSpaceDN w:val="0"/>
              <w:adjustRightInd w:val="0"/>
              <w:ind w:left="353"/>
            </w:pPr>
            <w:r w:rsidRPr="009233D6">
              <w:t>•</w:t>
            </w:r>
            <w:r w:rsidRPr="009233D6">
              <w:tab/>
              <w:t>очное обучение,</w:t>
            </w:r>
          </w:p>
          <w:p w:rsidR="00CA4352" w:rsidRPr="009233D6" w:rsidRDefault="00CA4352" w:rsidP="00EE5007">
            <w:pPr>
              <w:tabs>
                <w:tab w:val="left" w:pos="893"/>
              </w:tabs>
              <w:autoSpaceDE w:val="0"/>
              <w:autoSpaceDN w:val="0"/>
              <w:adjustRightInd w:val="0"/>
              <w:ind w:left="353"/>
            </w:pPr>
          </w:p>
        </w:tc>
      </w:tr>
      <w:tr w:rsidR="00CA4352" w:rsidRPr="009233D6"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ind w:left="14"/>
            </w:pPr>
            <w:r w:rsidRPr="009233D6">
              <w:t>Система текущей и промежуточной аттестации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ind w:right="871"/>
            </w:pPr>
            <w:r w:rsidRPr="009233D6">
              <w:t>Оценивание обучающихся проводится по пятибалльной системе</w:t>
            </w:r>
            <w:r w:rsidR="00282998" w:rsidRPr="009233D6">
              <w:t xml:space="preserve"> и по «Положению о промежуточной аттестации»</w:t>
            </w:r>
          </w:p>
        </w:tc>
      </w:tr>
      <w:tr w:rsidR="00CA4352" w:rsidRPr="009233D6"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pPr>
            <w:r w:rsidRPr="009233D6">
              <w:t>Учебные</w:t>
            </w:r>
          </w:p>
          <w:p w:rsidR="00CA4352" w:rsidRPr="009233D6" w:rsidRDefault="00CA4352" w:rsidP="00EE5007">
            <w:pPr>
              <w:autoSpaceDE w:val="0"/>
              <w:autoSpaceDN w:val="0"/>
              <w:adjustRightInd w:val="0"/>
            </w:pPr>
            <w:r w:rsidRPr="009233D6">
              <w:t xml:space="preserve">предметы, </w:t>
            </w:r>
            <w:proofErr w:type="gramStart"/>
            <w:r w:rsidRPr="009233D6">
              <w:t>по</w:t>
            </w:r>
            <w:proofErr w:type="gramEnd"/>
          </w:p>
          <w:p w:rsidR="00CA4352" w:rsidRPr="009233D6" w:rsidRDefault="00CA4352" w:rsidP="00EE5007">
            <w:pPr>
              <w:autoSpaceDE w:val="0"/>
              <w:autoSpaceDN w:val="0"/>
              <w:adjustRightInd w:val="0"/>
            </w:pPr>
            <w:r w:rsidRPr="009233D6">
              <w:t>которым</w:t>
            </w:r>
          </w:p>
          <w:p w:rsidR="00CA4352" w:rsidRPr="009233D6" w:rsidRDefault="00CA4352" w:rsidP="00EE5007">
            <w:pPr>
              <w:autoSpaceDE w:val="0"/>
              <w:autoSpaceDN w:val="0"/>
              <w:adjustRightInd w:val="0"/>
            </w:pPr>
            <w:proofErr w:type="gramStart"/>
            <w:r w:rsidRPr="009233D6">
              <w:t>установлена</w:t>
            </w:r>
            <w:proofErr w:type="gramEnd"/>
          </w:p>
          <w:p w:rsidR="00CA4352" w:rsidRPr="009233D6" w:rsidRDefault="00CA4352" w:rsidP="00EE5007">
            <w:pPr>
              <w:autoSpaceDE w:val="0"/>
              <w:autoSpaceDN w:val="0"/>
              <w:adjustRightInd w:val="0"/>
            </w:pPr>
            <w:r w:rsidRPr="009233D6">
              <w:t>обязательная</w:t>
            </w:r>
          </w:p>
          <w:p w:rsidR="00CA4352" w:rsidRPr="009233D6" w:rsidRDefault="00CA4352" w:rsidP="00EE5007">
            <w:pPr>
              <w:autoSpaceDE w:val="0"/>
              <w:autoSpaceDN w:val="0"/>
              <w:adjustRightInd w:val="0"/>
            </w:pPr>
            <w:r w:rsidRPr="009233D6">
              <w:t>итоговая</w:t>
            </w:r>
          </w:p>
          <w:p w:rsidR="00CA4352" w:rsidRPr="009233D6" w:rsidRDefault="00CA4352" w:rsidP="00EE5007">
            <w:pPr>
              <w:autoSpaceDE w:val="0"/>
              <w:autoSpaceDN w:val="0"/>
              <w:adjustRightInd w:val="0"/>
            </w:pPr>
            <w:r w:rsidRPr="009233D6">
              <w:t>аттестация</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pPr>
            <w:r w:rsidRPr="009233D6">
              <w:t>В 11-х выпускных классах: 2 обязательных предмета в форме ЕГЭ по математике и русскому языку,</w:t>
            </w:r>
          </w:p>
          <w:p w:rsidR="00CA4352" w:rsidRPr="009233D6" w:rsidRDefault="00CA4352" w:rsidP="00EE5007">
            <w:pPr>
              <w:autoSpaceDE w:val="0"/>
              <w:autoSpaceDN w:val="0"/>
              <w:adjustRightInd w:val="0"/>
            </w:pPr>
            <w:r w:rsidRPr="009233D6">
              <w:t>по выбору в форме ЕГЭ из числа изученных в данной образовательной программе.</w:t>
            </w:r>
          </w:p>
        </w:tc>
      </w:tr>
      <w:tr w:rsidR="00CA4352" w:rsidRPr="009233D6"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pPr>
            <w:r w:rsidRPr="009233D6">
              <w:t>Образовательная программа разработана на основе БУП</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9233D6" w:rsidRDefault="00CA4352" w:rsidP="00843C62">
            <w:pPr>
              <w:autoSpaceDE w:val="0"/>
              <w:autoSpaceDN w:val="0"/>
              <w:adjustRightInd w:val="0"/>
            </w:pPr>
            <w:r w:rsidRPr="009233D6">
              <w:t>Федерального базисного учебного плана 2004года для 10-11х классов</w:t>
            </w:r>
          </w:p>
        </w:tc>
      </w:tr>
      <w:tr w:rsidR="00CA4352" w:rsidRPr="009233D6"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9233D6" w:rsidRDefault="00CA4352" w:rsidP="00EE5007">
            <w:pPr>
              <w:autoSpaceDE w:val="0"/>
              <w:autoSpaceDN w:val="0"/>
              <w:adjustRightInd w:val="0"/>
              <w:ind w:left="50"/>
            </w:pPr>
            <w:r w:rsidRPr="009233D6">
              <w:t>Применение современных образовательных технологий</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9233D6" w:rsidRDefault="00CA4352" w:rsidP="00EE5007">
            <w:pPr>
              <w:tabs>
                <w:tab w:val="left" w:pos="223"/>
              </w:tabs>
              <w:autoSpaceDE w:val="0"/>
              <w:autoSpaceDN w:val="0"/>
              <w:adjustRightInd w:val="0"/>
            </w:pPr>
            <w:r w:rsidRPr="009233D6">
              <w:t>-</w:t>
            </w:r>
            <w:r w:rsidRPr="009233D6">
              <w:tab/>
              <w:t>личностно-ориентированное обучение;</w:t>
            </w:r>
          </w:p>
          <w:p w:rsidR="00CA4352" w:rsidRPr="009233D6" w:rsidRDefault="00CA4352" w:rsidP="00EE5007">
            <w:pPr>
              <w:tabs>
                <w:tab w:val="left" w:pos="223"/>
              </w:tabs>
              <w:autoSpaceDE w:val="0"/>
              <w:autoSpaceDN w:val="0"/>
              <w:adjustRightInd w:val="0"/>
            </w:pPr>
            <w:r w:rsidRPr="009233D6">
              <w:t>-</w:t>
            </w:r>
            <w:r w:rsidRPr="009233D6">
              <w:tab/>
              <w:t>уровневой дифференциации;</w:t>
            </w:r>
          </w:p>
          <w:p w:rsidR="00CA4352" w:rsidRPr="009233D6" w:rsidRDefault="00CA4352" w:rsidP="00EE5007">
            <w:pPr>
              <w:tabs>
                <w:tab w:val="left" w:pos="223"/>
              </w:tabs>
              <w:autoSpaceDE w:val="0"/>
              <w:autoSpaceDN w:val="0"/>
              <w:adjustRightInd w:val="0"/>
              <w:ind w:right="1382"/>
            </w:pPr>
            <w:r w:rsidRPr="009233D6">
              <w:t>-</w:t>
            </w:r>
            <w:r w:rsidRPr="009233D6">
              <w:tab/>
              <w:t>активные и интерактивные методы с применением информационно-коммуникационных технологий;</w:t>
            </w:r>
          </w:p>
          <w:p w:rsidR="00CA4352" w:rsidRPr="009233D6" w:rsidRDefault="00CA4352" w:rsidP="00EE5007">
            <w:pPr>
              <w:tabs>
                <w:tab w:val="left" w:pos="223"/>
              </w:tabs>
              <w:autoSpaceDE w:val="0"/>
              <w:autoSpaceDN w:val="0"/>
              <w:adjustRightInd w:val="0"/>
            </w:pPr>
            <w:r w:rsidRPr="009233D6">
              <w:t>-</w:t>
            </w:r>
            <w:r w:rsidRPr="009233D6">
              <w:tab/>
            </w:r>
            <w:proofErr w:type="spellStart"/>
            <w:r w:rsidRPr="009233D6">
              <w:t>здоровьесберегающие</w:t>
            </w:r>
            <w:proofErr w:type="spellEnd"/>
            <w:r w:rsidRPr="009233D6">
              <w:t xml:space="preserve"> технологии.</w:t>
            </w:r>
          </w:p>
        </w:tc>
      </w:tr>
      <w:tr w:rsidR="00CA4352" w:rsidRPr="009233D6" w:rsidTr="00CA4352">
        <w:trPr>
          <w:gridAfter w:val="2"/>
          <w:wAfter w:w="65" w:type="dxa"/>
        </w:trPr>
        <w:tc>
          <w:tcPr>
            <w:tcW w:w="2549" w:type="dxa"/>
            <w:tcBorders>
              <w:top w:val="single" w:sz="6" w:space="0" w:color="auto"/>
              <w:left w:val="single" w:sz="6" w:space="0" w:color="auto"/>
              <w:bottom w:val="single" w:sz="4" w:space="0" w:color="auto"/>
              <w:right w:val="single" w:sz="6" w:space="0" w:color="auto"/>
            </w:tcBorders>
          </w:tcPr>
          <w:p w:rsidR="00CA4352" w:rsidRPr="009233D6" w:rsidRDefault="00CA4352" w:rsidP="00EE5007">
            <w:pPr>
              <w:autoSpaceDE w:val="0"/>
              <w:autoSpaceDN w:val="0"/>
              <w:adjustRightInd w:val="0"/>
            </w:pPr>
            <w:r w:rsidRPr="009233D6">
              <w:t>Предполагаемый конечный результат</w:t>
            </w:r>
          </w:p>
          <w:p w:rsidR="00CA4352" w:rsidRPr="009233D6" w:rsidRDefault="00CA4352" w:rsidP="00EE5007"/>
          <w:p w:rsidR="00CA4352" w:rsidRPr="009233D6" w:rsidRDefault="00CA4352" w:rsidP="00EE5007"/>
        </w:tc>
        <w:tc>
          <w:tcPr>
            <w:tcW w:w="6807" w:type="dxa"/>
            <w:gridSpan w:val="3"/>
            <w:tcBorders>
              <w:top w:val="single" w:sz="6" w:space="0" w:color="auto"/>
              <w:left w:val="single" w:sz="6" w:space="0" w:color="auto"/>
              <w:bottom w:val="single" w:sz="4" w:space="0" w:color="auto"/>
              <w:right w:val="single" w:sz="6" w:space="0" w:color="auto"/>
            </w:tcBorders>
          </w:tcPr>
          <w:p w:rsidR="00CA4352" w:rsidRPr="009233D6" w:rsidRDefault="00CA4352" w:rsidP="00EE5007">
            <w:pPr>
              <w:autoSpaceDE w:val="0"/>
              <w:autoSpaceDN w:val="0"/>
              <w:adjustRightInd w:val="0"/>
            </w:pPr>
            <w:r w:rsidRPr="009233D6">
              <w:t>Учащийся, успешно освоивший данную образовательную программу:</w:t>
            </w:r>
          </w:p>
          <w:p w:rsidR="00CA4352" w:rsidRPr="009233D6" w:rsidRDefault="00CA4352" w:rsidP="00EE5007">
            <w:pPr>
              <w:autoSpaceDE w:val="0"/>
              <w:autoSpaceDN w:val="0"/>
              <w:adjustRightInd w:val="0"/>
            </w:pPr>
            <w:r w:rsidRPr="009233D6">
              <w:t>- интеллектуально развит, обладает знаниями, отвечающими требованиям государственных образовательных стандартов;</w:t>
            </w:r>
          </w:p>
          <w:p w:rsidR="00CA4352" w:rsidRPr="009233D6" w:rsidRDefault="00CA4352" w:rsidP="00EE5007">
            <w:pPr>
              <w:autoSpaceDE w:val="0"/>
              <w:autoSpaceDN w:val="0"/>
              <w:adjustRightInd w:val="0"/>
            </w:pPr>
            <w:r w:rsidRPr="009233D6">
              <w:t>- умеет применить в практической работе теоретические знания, умения, а также самостоятельно добывать новые знания.</w:t>
            </w:r>
          </w:p>
          <w:p w:rsidR="00CA4352" w:rsidRPr="009233D6" w:rsidRDefault="00CA4352" w:rsidP="00EE5007">
            <w:pPr>
              <w:autoSpaceDE w:val="0"/>
              <w:autoSpaceDN w:val="0"/>
              <w:adjustRightInd w:val="0"/>
            </w:pPr>
            <w:r w:rsidRPr="009233D6">
              <w:t xml:space="preserve">- сформировано ценностное отношение к жизни, свободе, </w:t>
            </w:r>
            <w:r w:rsidRPr="009233D6">
              <w:lastRenderedPageBreak/>
              <w:t>справедливости, гуманности, толерантности.</w:t>
            </w:r>
          </w:p>
          <w:p w:rsidR="00CA4352" w:rsidRPr="009233D6" w:rsidRDefault="00CA4352" w:rsidP="00EE5007">
            <w:pPr>
              <w:autoSpaceDE w:val="0"/>
              <w:autoSpaceDN w:val="0"/>
              <w:adjustRightInd w:val="0"/>
            </w:pPr>
            <w:r w:rsidRPr="009233D6">
              <w:t>- владеет разносторонними знаниями, стратегиями поведения, позволяющими ценить и укреплять собственное здоровье; ведет и распространяет здоровый образ жизни, занимается спортом.</w:t>
            </w:r>
          </w:p>
          <w:p w:rsidR="00CA4352" w:rsidRPr="009233D6" w:rsidRDefault="00CA4352" w:rsidP="00EE5007">
            <w:pPr>
              <w:autoSpaceDE w:val="0"/>
              <w:autoSpaceDN w:val="0"/>
              <w:adjustRightInd w:val="0"/>
            </w:pPr>
            <w:r w:rsidRPr="009233D6">
              <w:t>- умеет адаптироваться к сложным проблемам взрослой жизни.</w:t>
            </w:r>
          </w:p>
          <w:p w:rsidR="00CA4352" w:rsidRPr="009233D6" w:rsidRDefault="00CA4352" w:rsidP="00EE5007">
            <w:pPr>
              <w:autoSpaceDE w:val="0"/>
              <w:autoSpaceDN w:val="0"/>
              <w:adjustRightInd w:val="0"/>
            </w:pPr>
            <w:r w:rsidRPr="009233D6">
              <w:t>-сформировано мировоззрение, гражданская позиция, уважение к истории страны, краю, городу, району; воспитано чувство патриотизма</w:t>
            </w:r>
          </w:p>
        </w:tc>
      </w:tr>
    </w:tbl>
    <w:p w:rsidR="00265FBC" w:rsidRPr="009233D6" w:rsidRDefault="00265FBC" w:rsidP="00106BA3">
      <w:pPr>
        <w:ind w:firstLine="680"/>
        <w:jc w:val="both"/>
      </w:pPr>
    </w:p>
    <w:p w:rsidR="00265FBC" w:rsidRPr="009233D6" w:rsidRDefault="00265FBC" w:rsidP="00106BA3">
      <w:pPr>
        <w:ind w:firstLine="680"/>
        <w:jc w:val="both"/>
      </w:pPr>
    </w:p>
    <w:p w:rsidR="001126A1" w:rsidRPr="009233D6" w:rsidRDefault="001126A1" w:rsidP="006D296C">
      <w:pPr>
        <w:ind w:firstLine="680"/>
        <w:jc w:val="center"/>
        <w:rPr>
          <w:rFonts w:eastAsiaTheme="minorHAnsi"/>
          <w:b/>
          <w:lang w:eastAsia="en-US"/>
        </w:rPr>
      </w:pPr>
      <w:r w:rsidRPr="009233D6">
        <w:rPr>
          <w:rFonts w:eastAsiaTheme="minorHAnsi"/>
          <w:b/>
          <w:lang w:eastAsia="en-US"/>
        </w:rPr>
        <w:t>Общие учебные умения, навыки и способы деятельности</w:t>
      </w:r>
    </w:p>
    <w:p w:rsidR="001126A1" w:rsidRPr="009233D6" w:rsidRDefault="001126A1" w:rsidP="00106BA3">
      <w:pPr>
        <w:ind w:firstLine="680"/>
        <w:jc w:val="both"/>
        <w:rPr>
          <w:rFonts w:eastAsiaTheme="minorHAnsi"/>
          <w:lang w:eastAsia="en-US"/>
        </w:rPr>
      </w:pPr>
      <w:r w:rsidRPr="009233D6">
        <w:rPr>
          <w:rFonts w:eastAsiaTheme="minorHAnsi"/>
          <w:lang w:eastAsia="en-US"/>
        </w:rPr>
        <w:t>В результате освоения содержания средне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w:t>
      </w:r>
    </w:p>
    <w:p w:rsidR="001126A1" w:rsidRPr="009233D6" w:rsidRDefault="001126A1" w:rsidP="00106BA3">
      <w:pPr>
        <w:ind w:firstLine="680"/>
        <w:jc w:val="both"/>
        <w:rPr>
          <w:rFonts w:eastAsiaTheme="minorHAnsi"/>
          <w:b/>
          <w:lang w:eastAsia="en-US"/>
        </w:rPr>
      </w:pPr>
      <w:r w:rsidRPr="009233D6">
        <w:rPr>
          <w:rFonts w:eastAsiaTheme="minorHAnsi"/>
          <w:b/>
          <w:lang w:eastAsia="en-US"/>
        </w:rPr>
        <w:t>Познавательная деятельность</w:t>
      </w:r>
    </w:p>
    <w:p w:rsidR="001126A1" w:rsidRPr="009233D6" w:rsidRDefault="001126A1" w:rsidP="00106BA3">
      <w:pPr>
        <w:ind w:firstLine="680"/>
        <w:jc w:val="both"/>
        <w:rPr>
          <w:rFonts w:eastAsiaTheme="minorHAnsi"/>
          <w:lang w:eastAsia="en-US"/>
        </w:rPr>
      </w:pPr>
      <w:r w:rsidRPr="009233D6">
        <w:rPr>
          <w:rFonts w:eastAsiaTheme="minorHAnsi"/>
          <w:lang w:eastAsia="en-US"/>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 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rsidR="001126A1" w:rsidRPr="009233D6" w:rsidRDefault="001126A1" w:rsidP="00106BA3">
      <w:pPr>
        <w:ind w:firstLine="680"/>
        <w:jc w:val="both"/>
        <w:rPr>
          <w:rFonts w:eastAsiaTheme="minorHAnsi"/>
          <w:lang w:eastAsia="en-US"/>
        </w:rPr>
      </w:pPr>
      <w:r w:rsidRPr="009233D6">
        <w:rPr>
          <w:rFonts w:eastAsiaTheme="minorHAnsi"/>
          <w:lang w:eastAsia="en-US"/>
        </w:rPr>
        <w:t xml:space="preserve">Участие в проектной деятельности, в организации и проведении учебно-исследовательской работы: выдвижение гипотез, осуществление их проверки, владение приемами исследовательской деятельности, элементарными умениями прогноза (умение отвечать на </w:t>
      </w:r>
      <w:proofErr w:type="spellStart"/>
      <w:r w:rsidRPr="009233D6">
        <w:rPr>
          <w:rFonts w:eastAsiaTheme="minorHAnsi"/>
          <w:lang w:eastAsia="en-US"/>
        </w:rPr>
        <w:t>вопрос:"Что</w:t>
      </w:r>
      <w:proofErr w:type="spellEnd"/>
      <w:r w:rsidRPr="009233D6">
        <w:rPr>
          <w:rFonts w:eastAsiaTheme="minorHAnsi"/>
          <w:lang w:eastAsia="en-US"/>
        </w:rPr>
        <w:t xml:space="preserve"> произойдет, если..."). Самостоятельное создание алгоритмов познавательной деятельности для решения задач творческого и поискового характера. Формулирование полученных результатов.</w:t>
      </w:r>
    </w:p>
    <w:p w:rsidR="001126A1" w:rsidRPr="009233D6" w:rsidRDefault="001126A1" w:rsidP="00106BA3">
      <w:pPr>
        <w:ind w:firstLine="680"/>
        <w:jc w:val="both"/>
        <w:rPr>
          <w:rFonts w:eastAsiaTheme="minorHAnsi"/>
          <w:lang w:eastAsia="en-US"/>
        </w:rPr>
      </w:pPr>
      <w:r w:rsidRPr="009233D6">
        <w:rPr>
          <w:rFonts w:eastAsiaTheme="minorHAnsi"/>
          <w:lang w:eastAsia="en-US"/>
        </w:rPr>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ение импровизировать.</w:t>
      </w:r>
    </w:p>
    <w:p w:rsidR="001126A1" w:rsidRPr="009233D6" w:rsidRDefault="001126A1" w:rsidP="00106BA3">
      <w:pPr>
        <w:ind w:left="150" w:right="150" w:firstLine="680"/>
        <w:jc w:val="both"/>
        <w:outlineLvl w:val="2"/>
        <w:rPr>
          <w:b/>
        </w:rPr>
      </w:pPr>
      <w:r w:rsidRPr="009233D6">
        <w:rPr>
          <w:b/>
        </w:rPr>
        <w:t>Информационно-коммуникативная деятельность</w:t>
      </w:r>
    </w:p>
    <w:p w:rsidR="001126A1" w:rsidRPr="009233D6" w:rsidRDefault="001126A1" w:rsidP="00106BA3">
      <w:pPr>
        <w:ind w:left="150" w:right="150" w:firstLine="680"/>
        <w:jc w:val="both"/>
        <w:rPr>
          <w:color w:val="000000"/>
        </w:rPr>
      </w:pPr>
      <w:r w:rsidRPr="009233D6">
        <w:rPr>
          <w:color w:val="000000"/>
        </w:rPr>
        <w:t>Поиск нужной информации по заданной теме в источниках различного типа.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rsidR="001126A1" w:rsidRPr="009233D6" w:rsidRDefault="001126A1" w:rsidP="00106BA3">
      <w:pPr>
        <w:ind w:left="150" w:right="150" w:firstLine="680"/>
        <w:jc w:val="both"/>
        <w:rPr>
          <w:color w:val="000000"/>
        </w:rPr>
      </w:pPr>
      <w:r w:rsidRPr="009233D6">
        <w:rPr>
          <w:color w:val="000000"/>
        </w:rPr>
        <w:t>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массовой информации. Владение навыками редактирования текста, создания собственного текста.</w:t>
      </w:r>
    </w:p>
    <w:p w:rsidR="001126A1" w:rsidRPr="009233D6" w:rsidRDefault="001126A1" w:rsidP="00106BA3">
      <w:pPr>
        <w:ind w:left="150" w:right="150" w:firstLine="680"/>
        <w:jc w:val="both"/>
        <w:rPr>
          <w:color w:val="000000"/>
        </w:rPr>
      </w:pPr>
      <w:r w:rsidRPr="009233D6">
        <w:rPr>
          <w:color w:val="000000"/>
        </w:rPr>
        <w:lastRenderedPageBreak/>
        <w:t>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1126A1" w:rsidRPr="009233D6" w:rsidRDefault="001126A1" w:rsidP="00106BA3">
      <w:pPr>
        <w:ind w:left="150" w:right="150" w:firstLine="680"/>
        <w:jc w:val="both"/>
        <w:rPr>
          <w:color w:val="000000"/>
        </w:rPr>
      </w:pPr>
      <w:r w:rsidRPr="009233D6">
        <w:rPr>
          <w:color w:val="000000"/>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rsidR="001126A1" w:rsidRPr="009233D6" w:rsidRDefault="001126A1" w:rsidP="00106BA3">
      <w:pPr>
        <w:ind w:left="150" w:right="150" w:firstLine="680"/>
        <w:jc w:val="both"/>
        <w:outlineLvl w:val="2"/>
        <w:rPr>
          <w:b/>
        </w:rPr>
      </w:pPr>
      <w:r w:rsidRPr="009233D6">
        <w:rPr>
          <w:b/>
        </w:rPr>
        <w:t>Рефлексивная деятельность</w:t>
      </w:r>
    </w:p>
    <w:p w:rsidR="001126A1" w:rsidRPr="009233D6" w:rsidRDefault="001126A1" w:rsidP="00106BA3">
      <w:pPr>
        <w:ind w:left="150" w:right="150" w:firstLine="680"/>
        <w:jc w:val="both"/>
        <w:rPr>
          <w:color w:val="000000"/>
        </w:rPr>
      </w:pPr>
      <w:r w:rsidRPr="009233D6">
        <w:rPr>
          <w:color w:val="000000"/>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rsidR="001126A1" w:rsidRPr="009233D6" w:rsidRDefault="001126A1" w:rsidP="00106BA3">
      <w:pPr>
        <w:ind w:left="150" w:right="150" w:firstLine="680"/>
        <w:jc w:val="both"/>
        <w:rPr>
          <w:color w:val="000000"/>
        </w:rPr>
      </w:pPr>
      <w:r w:rsidRPr="009233D6">
        <w:rPr>
          <w:color w:val="000000"/>
        </w:rPr>
        <w:t>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индивидуальности партнеров по деятельности, объективное определение своего вклада в общий результат.</w:t>
      </w:r>
    </w:p>
    <w:p w:rsidR="001126A1" w:rsidRPr="009233D6" w:rsidRDefault="001126A1" w:rsidP="00106BA3">
      <w:pPr>
        <w:ind w:left="150" w:right="150" w:firstLine="680"/>
        <w:jc w:val="both"/>
        <w:rPr>
          <w:color w:val="000000"/>
        </w:rPr>
      </w:pPr>
      <w:r w:rsidRPr="009233D6">
        <w:rPr>
          <w:color w:val="000000"/>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1126A1" w:rsidRPr="009233D6" w:rsidRDefault="001126A1" w:rsidP="00106BA3">
      <w:pPr>
        <w:ind w:left="150" w:right="150" w:firstLine="680"/>
        <w:jc w:val="both"/>
        <w:rPr>
          <w:color w:val="000000"/>
        </w:rPr>
      </w:pPr>
      <w:r w:rsidRPr="009233D6">
        <w:rPr>
          <w:color w:val="000000"/>
        </w:rPr>
        <w:t>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Осуществление осознанного выбора путей продолжения образования или будущей профессиональной деятельности.</w:t>
      </w:r>
    </w:p>
    <w:p w:rsidR="00265FBC" w:rsidRPr="009233D6" w:rsidRDefault="00265FBC" w:rsidP="00106BA3">
      <w:pPr>
        <w:ind w:firstLine="680"/>
        <w:jc w:val="both"/>
      </w:pPr>
    </w:p>
    <w:p w:rsidR="006D296C" w:rsidRDefault="006D296C" w:rsidP="006D296C">
      <w:pPr>
        <w:ind w:left="360"/>
        <w:jc w:val="center"/>
        <w:rPr>
          <w:rStyle w:val="Zag11"/>
          <w:rFonts w:eastAsia="@Arial Unicode MS"/>
          <w:b/>
          <w:sz w:val="28"/>
          <w:szCs w:val="28"/>
        </w:rPr>
      </w:pPr>
      <w:r>
        <w:rPr>
          <w:rStyle w:val="Zag11"/>
          <w:rFonts w:eastAsia="@Arial Unicode MS"/>
          <w:b/>
          <w:sz w:val="28"/>
          <w:szCs w:val="28"/>
        </w:rPr>
        <w:t>5.</w:t>
      </w:r>
      <w:r w:rsidR="00F432EA" w:rsidRPr="006D296C">
        <w:rPr>
          <w:rStyle w:val="Zag11"/>
          <w:rFonts w:eastAsia="@Arial Unicode MS"/>
          <w:b/>
          <w:sz w:val="28"/>
          <w:szCs w:val="28"/>
        </w:rPr>
        <w:t>Содержательный раздел</w:t>
      </w:r>
    </w:p>
    <w:p w:rsidR="006D296C" w:rsidRPr="006D296C" w:rsidRDefault="006D296C" w:rsidP="006D296C">
      <w:pPr>
        <w:ind w:left="360"/>
        <w:jc w:val="center"/>
        <w:rPr>
          <w:rStyle w:val="Zag11"/>
          <w:rFonts w:eastAsia="@Arial Unicode MS"/>
          <w:b/>
          <w:sz w:val="28"/>
          <w:szCs w:val="28"/>
        </w:rPr>
      </w:pPr>
      <w:r>
        <w:rPr>
          <w:rStyle w:val="Zag11"/>
          <w:rFonts w:eastAsia="@Arial Unicode MS"/>
          <w:b/>
          <w:sz w:val="28"/>
          <w:szCs w:val="28"/>
        </w:rPr>
        <w:t>5.1.Программы отдельных учебных предметов</w:t>
      </w:r>
    </w:p>
    <w:p w:rsidR="00F432EA" w:rsidRPr="009233D6" w:rsidRDefault="00F432EA" w:rsidP="00F432EA">
      <w:pPr>
        <w:widowControl w:val="0"/>
        <w:tabs>
          <w:tab w:val="left" w:leader="dot" w:pos="0"/>
        </w:tabs>
        <w:autoSpaceDE w:val="0"/>
        <w:autoSpaceDN w:val="0"/>
        <w:adjustRightInd w:val="0"/>
        <w:ind w:firstLine="680"/>
        <w:jc w:val="both"/>
        <w:outlineLvl w:val="0"/>
        <w:rPr>
          <w:rFonts w:eastAsia="@Arial Unicode MS"/>
          <w:b/>
          <w:bCs/>
        </w:rPr>
      </w:pPr>
      <w:r w:rsidRPr="009233D6">
        <w:rPr>
          <w:rFonts w:eastAsia="@Arial Unicode MS"/>
          <w:b/>
          <w:bCs/>
        </w:rPr>
        <w:t xml:space="preserve"> Основное содержание учебных предметов на ступени основного общего образования</w:t>
      </w:r>
    </w:p>
    <w:p w:rsidR="00265FBC" w:rsidRPr="009233D6" w:rsidRDefault="006D296C" w:rsidP="00106BA3">
      <w:pPr>
        <w:ind w:firstLine="680"/>
        <w:jc w:val="both"/>
        <w:rPr>
          <w:b/>
        </w:rPr>
      </w:pPr>
      <w:r>
        <w:rPr>
          <w:b/>
        </w:rPr>
        <w:t>5</w:t>
      </w:r>
      <w:r w:rsidR="005164D0" w:rsidRPr="009233D6">
        <w:rPr>
          <w:b/>
        </w:rPr>
        <w:t>.2.1.</w:t>
      </w:r>
      <w:r w:rsidR="001126A1" w:rsidRPr="009233D6">
        <w:rPr>
          <w:b/>
        </w:rPr>
        <w:t>Русский язык</w:t>
      </w:r>
    </w:p>
    <w:p w:rsidR="001126A1" w:rsidRPr="009233D6" w:rsidRDefault="001126A1" w:rsidP="00106BA3">
      <w:pPr>
        <w:ind w:left="147" w:right="147" w:firstLine="680"/>
        <w:jc w:val="both"/>
        <w:rPr>
          <w:color w:val="000000"/>
        </w:rPr>
      </w:pPr>
      <w:r w:rsidRPr="009233D6">
        <w:rPr>
          <w:color w:val="000000"/>
        </w:rPr>
        <w:t>Изучение русского языка на базовом уровне среднего (полного) общего образования направлено на достижение следующих целей:</w:t>
      </w:r>
    </w:p>
    <w:p w:rsidR="001126A1" w:rsidRPr="009233D6" w:rsidRDefault="001126A1" w:rsidP="00106BA3">
      <w:pPr>
        <w:ind w:left="147" w:right="147" w:firstLine="680"/>
        <w:jc w:val="both"/>
        <w:rPr>
          <w:color w:val="000000"/>
        </w:rPr>
      </w:pPr>
      <w:r w:rsidRPr="009233D6">
        <w:rPr>
          <w:color w:val="000000"/>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1126A1" w:rsidRPr="009233D6" w:rsidRDefault="001126A1" w:rsidP="00106BA3">
      <w:pPr>
        <w:ind w:left="147" w:right="147" w:firstLine="680"/>
        <w:jc w:val="both"/>
        <w:rPr>
          <w:color w:val="000000"/>
        </w:rPr>
      </w:pPr>
      <w:r w:rsidRPr="009233D6">
        <w:rPr>
          <w:color w:val="000000"/>
        </w:rPr>
        <w:t>- 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w:t>
      </w:r>
    </w:p>
    <w:p w:rsidR="001126A1" w:rsidRPr="009233D6" w:rsidRDefault="001126A1" w:rsidP="00106BA3">
      <w:pPr>
        <w:ind w:left="147" w:right="147" w:firstLine="680"/>
        <w:jc w:val="both"/>
        <w:rPr>
          <w:color w:val="000000"/>
        </w:rPr>
      </w:pPr>
      <w:r w:rsidRPr="009233D6">
        <w:rPr>
          <w:color w:val="000000"/>
        </w:rPr>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1126A1" w:rsidRPr="009233D6" w:rsidRDefault="001126A1" w:rsidP="00106BA3">
      <w:pPr>
        <w:ind w:left="147" w:right="147" w:firstLine="680"/>
        <w:jc w:val="both"/>
        <w:rPr>
          <w:color w:val="000000"/>
        </w:rPr>
      </w:pPr>
      <w:r w:rsidRPr="009233D6">
        <w:rPr>
          <w:color w:val="000000"/>
        </w:rPr>
        <w:t>- 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w:t>
      </w:r>
    </w:p>
    <w:p w:rsidR="001126A1" w:rsidRPr="009233D6" w:rsidRDefault="001126A1" w:rsidP="00106BA3">
      <w:pPr>
        <w:ind w:left="147" w:right="147" w:firstLine="680"/>
        <w:jc w:val="both"/>
        <w:rPr>
          <w:color w:val="000000"/>
        </w:rPr>
      </w:pPr>
      <w:r w:rsidRPr="009233D6">
        <w:rPr>
          <w:color w:val="000000"/>
        </w:rPr>
        <w:t>- 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1126A1" w:rsidRPr="009233D6" w:rsidRDefault="001126A1" w:rsidP="00106BA3">
      <w:pPr>
        <w:ind w:left="147" w:right="147" w:firstLine="680"/>
        <w:jc w:val="both"/>
        <w:rPr>
          <w:color w:val="000000"/>
        </w:rPr>
      </w:pPr>
      <w:r w:rsidRPr="009233D6">
        <w:rPr>
          <w:color w:val="000000"/>
        </w:rPr>
        <w:lastRenderedPageBreak/>
        <w:t xml:space="preserve">Достижение указанных целей осуществляется в процессе совершенствования коммуникативной, языковой и лингвистической (языковедческой), </w:t>
      </w:r>
      <w:proofErr w:type="spellStart"/>
      <w:r w:rsidRPr="009233D6">
        <w:rPr>
          <w:color w:val="000000"/>
        </w:rPr>
        <w:t>культуроведческой</w:t>
      </w:r>
      <w:proofErr w:type="spellEnd"/>
      <w:r w:rsidRPr="009233D6">
        <w:rPr>
          <w:color w:val="000000"/>
        </w:rPr>
        <w:t xml:space="preserve"> компетенций.</w:t>
      </w:r>
    </w:p>
    <w:p w:rsidR="001126A1" w:rsidRPr="009233D6" w:rsidRDefault="001126A1" w:rsidP="00106BA3">
      <w:pPr>
        <w:ind w:left="150" w:right="150" w:firstLine="680"/>
        <w:jc w:val="both"/>
        <w:rPr>
          <w:b/>
          <w:color w:val="000000"/>
        </w:rPr>
      </w:pPr>
      <w:r w:rsidRPr="009233D6">
        <w:rPr>
          <w:b/>
          <w:color w:val="000000"/>
        </w:rPr>
        <w:t>Содержание основной образовательной программы по русскому языку на базовом уровне</w:t>
      </w:r>
    </w:p>
    <w:p w:rsidR="001126A1" w:rsidRPr="009233D6" w:rsidRDefault="001126A1" w:rsidP="00106BA3">
      <w:pPr>
        <w:ind w:left="150" w:right="150" w:firstLine="680"/>
        <w:jc w:val="both"/>
        <w:rPr>
          <w:b/>
          <w:color w:val="000000"/>
        </w:rPr>
      </w:pPr>
      <w:r w:rsidRPr="009233D6">
        <w:rPr>
          <w:b/>
          <w:color w:val="000000"/>
        </w:rPr>
        <w:t>Содержание, обеспечивающее формирование коммуникативной компетенции</w:t>
      </w:r>
    </w:p>
    <w:p w:rsidR="001126A1" w:rsidRPr="009233D6" w:rsidRDefault="001126A1" w:rsidP="00106BA3">
      <w:pPr>
        <w:ind w:left="147" w:right="147" w:firstLine="680"/>
        <w:jc w:val="both"/>
        <w:rPr>
          <w:color w:val="000000"/>
        </w:rPr>
      </w:pPr>
      <w:r w:rsidRPr="009233D6">
        <w:rPr>
          <w:color w:val="000000"/>
        </w:rPr>
        <w:t>Сферы и ситуации речевого общения. Компоненты речевой ситуации.</w:t>
      </w:r>
    </w:p>
    <w:p w:rsidR="001126A1" w:rsidRPr="009233D6" w:rsidRDefault="001126A1" w:rsidP="00106BA3">
      <w:pPr>
        <w:ind w:left="147" w:right="147" w:firstLine="680"/>
        <w:jc w:val="both"/>
        <w:rPr>
          <w:color w:val="000000"/>
        </w:rPr>
      </w:pPr>
      <w:r w:rsidRPr="009233D6">
        <w:rPr>
          <w:color w:val="000000"/>
        </w:rPr>
        <w:t>Оценка коммуникативных качеств и эффективности речи.</w:t>
      </w:r>
    </w:p>
    <w:p w:rsidR="001126A1" w:rsidRPr="009233D6" w:rsidRDefault="001126A1" w:rsidP="00106BA3">
      <w:pPr>
        <w:ind w:left="147" w:right="147" w:firstLine="680"/>
        <w:jc w:val="both"/>
        <w:rPr>
          <w:color w:val="000000"/>
        </w:rPr>
      </w:pPr>
      <w:r w:rsidRPr="009233D6">
        <w:rPr>
          <w:color w:val="000000"/>
        </w:rPr>
        <w:t>Развитие навыков монологической и диалогической речи.</w:t>
      </w:r>
    </w:p>
    <w:p w:rsidR="001126A1" w:rsidRPr="009233D6" w:rsidRDefault="001126A1" w:rsidP="00106BA3">
      <w:pPr>
        <w:ind w:left="147" w:right="147" w:firstLine="680"/>
        <w:jc w:val="both"/>
        <w:rPr>
          <w:color w:val="000000"/>
        </w:rPr>
      </w:pPr>
      <w:r w:rsidRPr="009233D6">
        <w:rPr>
          <w:color w:val="000000"/>
        </w:rPr>
        <w:t>Использование различных видов чтения в зависимости от коммуникативной задачи и характера текста.</w:t>
      </w:r>
    </w:p>
    <w:p w:rsidR="001126A1" w:rsidRPr="009233D6" w:rsidRDefault="001126A1" w:rsidP="00106BA3">
      <w:pPr>
        <w:ind w:left="147" w:right="147" w:firstLine="680"/>
        <w:jc w:val="both"/>
        <w:rPr>
          <w:color w:val="000000"/>
        </w:rPr>
      </w:pPr>
      <w:r w:rsidRPr="009233D6">
        <w:rPr>
          <w:color w:val="000000"/>
        </w:rPr>
        <w:t>Информационная переработка текста.</w:t>
      </w:r>
    </w:p>
    <w:p w:rsidR="001126A1" w:rsidRPr="001126A1" w:rsidRDefault="001126A1" w:rsidP="00106BA3">
      <w:pPr>
        <w:ind w:left="147" w:right="147" w:firstLine="680"/>
        <w:jc w:val="both"/>
        <w:rPr>
          <w:color w:val="000000"/>
        </w:rPr>
      </w:pPr>
      <w:r w:rsidRPr="009233D6">
        <w:rPr>
          <w:color w:val="000000"/>
        </w:rPr>
        <w:t>Совершенствование умений и навыков создания текстов разных функционально-смысловых типов</w:t>
      </w:r>
      <w:r w:rsidRPr="001126A1">
        <w:rPr>
          <w:color w:val="000000"/>
        </w:rPr>
        <w:t>, стилей и жанров.</w:t>
      </w:r>
    </w:p>
    <w:p w:rsidR="001126A1" w:rsidRPr="001126A1" w:rsidRDefault="001126A1" w:rsidP="00106BA3">
      <w:pPr>
        <w:ind w:left="147" w:right="147" w:firstLine="680"/>
        <w:jc w:val="both"/>
        <w:rPr>
          <w:color w:val="000000"/>
        </w:rPr>
      </w:pPr>
      <w:r w:rsidRPr="001126A1">
        <w:rPr>
          <w:color w:val="000000"/>
        </w:rPr>
        <w:t>Учебно-научный, деловой, публицистический стили, разговорная речь, язык художественной литературы. Их особенности.</w:t>
      </w:r>
    </w:p>
    <w:p w:rsidR="001126A1" w:rsidRPr="001126A1" w:rsidRDefault="001126A1" w:rsidP="00106BA3">
      <w:pPr>
        <w:ind w:left="147" w:right="147" w:firstLine="680"/>
        <w:jc w:val="both"/>
        <w:rPr>
          <w:color w:val="000000"/>
        </w:rPr>
      </w:pPr>
      <w:r w:rsidRPr="001126A1">
        <w:rPr>
          <w:color w:val="000000"/>
        </w:rPr>
        <w:t>Культура учебно-научного и делового общения (устная и письменная формы). Написание доклада, реферата, тезисов, рецензии. Составление деловых документов различных жанров (расписки, доверенности, резюме).</w:t>
      </w:r>
    </w:p>
    <w:p w:rsidR="001126A1" w:rsidRPr="001126A1" w:rsidRDefault="001126A1" w:rsidP="00106BA3">
      <w:pPr>
        <w:ind w:left="147" w:right="147" w:firstLine="680"/>
        <w:jc w:val="both"/>
        <w:rPr>
          <w:color w:val="000000"/>
        </w:rPr>
      </w:pPr>
      <w:r w:rsidRPr="001126A1">
        <w:rPr>
          <w:color w:val="000000"/>
        </w:rPr>
        <w:t>Культура публичной речи.</w:t>
      </w:r>
    </w:p>
    <w:p w:rsidR="001126A1" w:rsidRPr="001126A1" w:rsidRDefault="001126A1" w:rsidP="00106BA3">
      <w:pPr>
        <w:ind w:left="147" w:right="147" w:firstLine="680"/>
        <w:jc w:val="both"/>
        <w:rPr>
          <w:color w:val="000000"/>
        </w:rPr>
      </w:pPr>
      <w:r w:rsidRPr="001126A1">
        <w:rPr>
          <w:color w:val="000000"/>
        </w:rPr>
        <w:t>Культура разговорной речи.</w:t>
      </w:r>
    </w:p>
    <w:p w:rsidR="001126A1" w:rsidRPr="001126A1" w:rsidRDefault="001126A1" w:rsidP="00106BA3">
      <w:pPr>
        <w:ind w:left="150" w:right="150" w:firstLine="680"/>
        <w:jc w:val="both"/>
        <w:rPr>
          <w:b/>
          <w:color w:val="000000"/>
        </w:rPr>
      </w:pPr>
      <w:r w:rsidRPr="001126A1">
        <w:rPr>
          <w:b/>
          <w:color w:val="000000"/>
        </w:rPr>
        <w:t>Содержание, обеспечивающее формирование языковой и лингвистической (языковедческой) компетенций</w:t>
      </w:r>
    </w:p>
    <w:p w:rsidR="001126A1" w:rsidRPr="001126A1" w:rsidRDefault="001126A1" w:rsidP="00106BA3">
      <w:pPr>
        <w:ind w:left="147" w:right="147" w:firstLine="680"/>
        <w:jc w:val="both"/>
        <w:rPr>
          <w:color w:val="000000"/>
        </w:rPr>
      </w:pPr>
      <w:r w:rsidRPr="001126A1">
        <w:rPr>
          <w:color w:val="000000"/>
        </w:rPr>
        <w:t>Русский язык в современном мире.</w:t>
      </w:r>
    </w:p>
    <w:p w:rsidR="001126A1" w:rsidRPr="001126A1" w:rsidRDefault="001126A1" w:rsidP="00106BA3">
      <w:pPr>
        <w:ind w:left="147" w:right="147" w:firstLine="680"/>
        <w:jc w:val="both"/>
        <w:rPr>
          <w:color w:val="000000"/>
        </w:rPr>
      </w:pPr>
      <w:r w:rsidRPr="001126A1">
        <w:rPr>
          <w:color w:val="000000"/>
        </w:rPr>
        <w:t>Формы существования русского национального языка (литературный язык, просторечие, народные говоры, профессиональные разновидности, жаргон, арго).</w:t>
      </w:r>
    </w:p>
    <w:p w:rsidR="001126A1" w:rsidRPr="001126A1" w:rsidRDefault="001126A1" w:rsidP="00106BA3">
      <w:pPr>
        <w:ind w:left="147" w:right="147" w:firstLine="680"/>
        <w:jc w:val="both"/>
        <w:rPr>
          <w:color w:val="000000"/>
        </w:rPr>
      </w:pPr>
      <w:r w:rsidRPr="001126A1">
        <w:rPr>
          <w:color w:val="000000"/>
        </w:rPr>
        <w:t>Нормы литературного языка, их соблюдение в речевой практике.</w:t>
      </w:r>
    </w:p>
    <w:p w:rsidR="001126A1" w:rsidRPr="001126A1" w:rsidRDefault="001126A1" w:rsidP="00106BA3">
      <w:pPr>
        <w:ind w:left="147" w:right="147" w:firstLine="680"/>
        <w:jc w:val="both"/>
        <w:rPr>
          <w:color w:val="000000"/>
        </w:rPr>
      </w:pPr>
      <w:r w:rsidRPr="001126A1">
        <w:rPr>
          <w:color w:val="000000"/>
        </w:rPr>
        <w:t>Литературный язык и язык художественной литературы.</w:t>
      </w:r>
    </w:p>
    <w:p w:rsidR="001126A1" w:rsidRPr="001126A1" w:rsidRDefault="001126A1" w:rsidP="00106BA3">
      <w:pPr>
        <w:ind w:left="147" w:right="147" w:firstLine="680"/>
        <w:jc w:val="both"/>
        <w:rPr>
          <w:color w:val="000000"/>
        </w:rPr>
      </w:pPr>
      <w:r w:rsidRPr="001126A1">
        <w:rPr>
          <w:color w:val="000000"/>
        </w:rPr>
        <w:t>Взаимосвязь различных единиц и уровней языка.</w:t>
      </w:r>
    </w:p>
    <w:p w:rsidR="001126A1" w:rsidRPr="001126A1" w:rsidRDefault="001126A1" w:rsidP="00106BA3">
      <w:pPr>
        <w:ind w:left="147" w:right="147" w:firstLine="680"/>
        <w:jc w:val="both"/>
        <w:rPr>
          <w:color w:val="000000"/>
        </w:rPr>
      </w:pPr>
      <w:r w:rsidRPr="001126A1">
        <w:rPr>
          <w:color w:val="000000"/>
        </w:rPr>
        <w:t>Синонимия в системе русского языка.</w:t>
      </w:r>
    </w:p>
    <w:p w:rsidR="001126A1" w:rsidRPr="001126A1" w:rsidRDefault="001126A1" w:rsidP="00106BA3">
      <w:pPr>
        <w:ind w:left="147" w:right="147" w:firstLine="680"/>
        <w:jc w:val="both"/>
        <w:rPr>
          <w:color w:val="000000"/>
        </w:rPr>
      </w:pPr>
      <w:r w:rsidRPr="001126A1">
        <w:rPr>
          <w:color w:val="000000"/>
        </w:rPr>
        <w:t>Словари русского языка и лингвистические справочники; их использование.</w:t>
      </w:r>
    </w:p>
    <w:p w:rsidR="001126A1" w:rsidRPr="001126A1" w:rsidRDefault="001126A1" w:rsidP="00106BA3">
      <w:pPr>
        <w:ind w:left="147" w:right="147" w:firstLine="680"/>
        <w:jc w:val="both"/>
        <w:rPr>
          <w:color w:val="000000"/>
        </w:rPr>
      </w:pPr>
      <w:r w:rsidRPr="001126A1">
        <w:rPr>
          <w:color w:val="000000"/>
        </w:rPr>
        <w:t>Совершенствование орфографических и пунктуационных умений и навыков.</w:t>
      </w:r>
    </w:p>
    <w:p w:rsidR="001126A1" w:rsidRPr="001126A1" w:rsidRDefault="001126A1" w:rsidP="00106BA3">
      <w:pPr>
        <w:ind w:left="147" w:right="147" w:firstLine="680"/>
        <w:jc w:val="both"/>
        <w:rPr>
          <w:color w:val="000000"/>
        </w:rPr>
      </w:pPr>
      <w:r w:rsidRPr="001126A1">
        <w:rPr>
          <w:color w:val="000000"/>
        </w:rPr>
        <w:t>Лингвистический анализ текстов различных функциональных разновидностей языка.</w:t>
      </w:r>
    </w:p>
    <w:p w:rsidR="001126A1" w:rsidRPr="001126A1" w:rsidRDefault="001126A1" w:rsidP="00106BA3">
      <w:pPr>
        <w:ind w:left="150" w:right="150" w:firstLine="680"/>
        <w:jc w:val="both"/>
        <w:rPr>
          <w:b/>
          <w:color w:val="000000"/>
        </w:rPr>
      </w:pPr>
      <w:r w:rsidRPr="001126A1">
        <w:rPr>
          <w:b/>
          <w:color w:val="000000"/>
        </w:rPr>
        <w:t xml:space="preserve">Содержание, обеспечивающее формирование </w:t>
      </w:r>
      <w:proofErr w:type="spellStart"/>
      <w:r w:rsidRPr="001126A1">
        <w:rPr>
          <w:b/>
          <w:color w:val="000000"/>
        </w:rPr>
        <w:t>культуроведческой</w:t>
      </w:r>
      <w:proofErr w:type="spellEnd"/>
      <w:r w:rsidRPr="001126A1">
        <w:rPr>
          <w:b/>
          <w:color w:val="000000"/>
        </w:rPr>
        <w:t xml:space="preserve"> компетенции</w:t>
      </w:r>
    </w:p>
    <w:p w:rsidR="001126A1" w:rsidRPr="001126A1" w:rsidRDefault="001126A1" w:rsidP="00106BA3">
      <w:pPr>
        <w:ind w:left="147" w:right="147" w:firstLine="680"/>
        <w:jc w:val="both"/>
        <w:rPr>
          <w:color w:val="000000"/>
        </w:rPr>
      </w:pPr>
      <w:r w:rsidRPr="001126A1">
        <w:rPr>
          <w:color w:val="000000"/>
        </w:rPr>
        <w:t>Взаимосвязь языка и культуры.</w:t>
      </w:r>
    </w:p>
    <w:p w:rsidR="001126A1" w:rsidRPr="001126A1" w:rsidRDefault="001126A1" w:rsidP="00106BA3">
      <w:pPr>
        <w:ind w:left="147" w:right="147" w:firstLine="680"/>
        <w:jc w:val="both"/>
        <w:rPr>
          <w:color w:val="000000"/>
        </w:rPr>
      </w:pPr>
      <w:r w:rsidRPr="001126A1">
        <w:rPr>
          <w:color w:val="000000"/>
        </w:rPr>
        <w:t>Отражение в русском языке материальной и духовной культуры русского и других народов.</w:t>
      </w:r>
    </w:p>
    <w:p w:rsidR="001126A1" w:rsidRPr="001126A1" w:rsidRDefault="001126A1" w:rsidP="00106BA3">
      <w:pPr>
        <w:ind w:left="147" w:right="147" w:firstLine="680"/>
        <w:jc w:val="both"/>
        <w:rPr>
          <w:color w:val="000000"/>
        </w:rPr>
      </w:pPr>
      <w:r w:rsidRPr="001126A1">
        <w:rPr>
          <w:color w:val="000000"/>
        </w:rPr>
        <w:t>Взаимообогащение языков как результат взаимодействия национальных культур.</w:t>
      </w:r>
    </w:p>
    <w:p w:rsidR="001126A1" w:rsidRPr="001126A1" w:rsidRDefault="001126A1" w:rsidP="00106BA3">
      <w:pPr>
        <w:ind w:left="147" w:right="147" w:firstLine="680"/>
        <w:jc w:val="both"/>
        <w:rPr>
          <w:color w:val="000000"/>
        </w:rPr>
      </w:pPr>
      <w:r w:rsidRPr="001126A1">
        <w:rPr>
          <w:color w:val="000000"/>
        </w:rPr>
        <w:t>Соблюдение норм речевого поведения в различных сферах общения.</w:t>
      </w:r>
    </w:p>
    <w:p w:rsidR="001126A1" w:rsidRPr="001126A1" w:rsidRDefault="001126A1" w:rsidP="00106BA3">
      <w:pPr>
        <w:ind w:left="147" w:right="147" w:firstLine="680"/>
        <w:jc w:val="both"/>
        <w:rPr>
          <w:color w:val="000000"/>
        </w:rPr>
      </w:pPr>
      <w:r w:rsidRPr="001126A1">
        <w:rPr>
          <w:color w:val="000000"/>
        </w:rPr>
        <w:t>Материал для образовательных учреждений с родным (нерусским) языком обучения</w:t>
      </w:r>
    </w:p>
    <w:p w:rsidR="001126A1" w:rsidRPr="001126A1" w:rsidRDefault="001126A1" w:rsidP="00106BA3">
      <w:pPr>
        <w:ind w:left="147" w:right="147" w:firstLine="680"/>
        <w:jc w:val="both"/>
        <w:rPr>
          <w:color w:val="000000"/>
        </w:rPr>
      </w:pPr>
      <w:r w:rsidRPr="001126A1">
        <w:rPr>
          <w:color w:val="000000"/>
        </w:rPr>
        <w:t>Русский язык в кругу языков народов России.</w:t>
      </w:r>
    </w:p>
    <w:p w:rsidR="001126A1" w:rsidRPr="001126A1" w:rsidRDefault="001126A1" w:rsidP="00106BA3">
      <w:pPr>
        <w:ind w:left="147" w:right="147" w:firstLine="680"/>
        <w:jc w:val="both"/>
        <w:rPr>
          <w:color w:val="000000"/>
        </w:rPr>
      </w:pPr>
      <w:r w:rsidRPr="001126A1">
        <w:rPr>
          <w:color w:val="000000"/>
        </w:rPr>
        <w:t>Особенности фонетической, лексической, грамматической систем русского языка.</w:t>
      </w:r>
    </w:p>
    <w:p w:rsidR="001126A1" w:rsidRPr="001126A1" w:rsidRDefault="001126A1" w:rsidP="00106BA3">
      <w:pPr>
        <w:ind w:left="147" w:right="147" w:firstLine="680"/>
        <w:jc w:val="both"/>
        <w:rPr>
          <w:color w:val="000000"/>
        </w:rPr>
      </w:pPr>
      <w:r w:rsidRPr="001126A1">
        <w:rPr>
          <w:color w:val="000000"/>
        </w:rPr>
        <w:t>Особенности русского речевого этикета.</w:t>
      </w:r>
    </w:p>
    <w:p w:rsidR="001126A1" w:rsidRPr="001126A1" w:rsidRDefault="001126A1" w:rsidP="00106BA3">
      <w:pPr>
        <w:ind w:left="147" w:right="147" w:firstLine="680"/>
        <w:jc w:val="both"/>
        <w:rPr>
          <w:color w:val="000000"/>
        </w:rPr>
      </w:pPr>
      <w:r w:rsidRPr="001126A1">
        <w:rPr>
          <w:color w:val="000000"/>
        </w:rPr>
        <w:t>Перевод с родного языка на русский.</w:t>
      </w:r>
    </w:p>
    <w:p w:rsidR="001126A1" w:rsidRPr="001126A1" w:rsidRDefault="001126A1" w:rsidP="00106BA3">
      <w:pPr>
        <w:ind w:left="150" w:right="150" w:firstLine="680"/>
        <w:jc w:val="both"/>
        <w:rPr>
          <w:b/>
          <w:color w:val="000000"/>
          <w:sz w:val="28"/>
          <w:szCs w:val="28"/>
        </w:rPr>
      </w:pPr>
      <w:r w:rsidRPr="001126A1">
        <w:rPr>
          <w:b/>
          <w:color w:val="000000"/>
          <w:sz w:val="28"/>
          <w:szCs w:val="28"/>
        </w:rPr>
        <w:t>Требования к уровню подготовки выпускников</w:t>
      </w:r>
    </w:p>
    <w:p w:rsidR="001126A1" w:rsidRPr="001126A1" w:rsidRDefault="001126A1" w:rsidP="00106BA3">
      <w:pPr>
        <w:ind w:left="150" w:right="150" w:firstLine="680"/>
        <w:jc w:val="both"/>
        <w:rPr>
          <w:color w:val="000000"/>
        </w:rPr>
      </w:pPr>
      <w:r w:rsidRPr="001126A1">
        <w:rPr>
          <w:color w:val="000000"/>
        </w:rPr>
        <w:t>В результате изучения русского языка на базовом уровне ученик должен</w:t>
      </w:r>
    </w:p>
    <w:p w:rsidR="001126A1" w:rsidRPr="001126A1" w:rsidRDefault="001126A1" w:rsidP="00106BA3">
      <w:pPr>
        <w:ind w:left="150" w:right="150" w:firstLine="680"/>
        <w:jc w:val="both"/>
        <w:rPr>
          <w:b/>
          <w:i/>
          <w:color w:val="000000"/>
        </w:rPr>
      </w:pPr>
      <w:r w:rsidRPr="001126A1">
        <w:rPr>
          <w:b/>
          <w:i/>
          <w:color w:val="000000"/>
        </w:rPr>
        <w:lastRenderedPageBreak/>
        <w:t>знать/понимать:</w:t>
      </w:r>
    </w:p>
    <w:p w:rsidR="001126A1" w:rsidRPr="001126A1" w:rsidRDefault="001126A1" w:rsidP="00106BA3">
      <w:pPr>
        <w:ind w:left="150" w:right="150" w:firstLine="680"/>
        <w:jc w:val="both"/>
        <w:rPr>
          <w:color w:val="000000"/>
        </w:rPr>
      </w:pPr>
      <w:r w:rsidRPr="001126A1">
        <w:rPr>
          <w:color w:val="000000"/>
        </w:rPr>
        <w:t>- связь языка и истории, культуры русского и других народов;</w:t>
      </w:r>
    </w:p>
    <w:p w:rsidR="001126A1" w:rsidRPr="001126A1" w:rsidRDefault="001126A1" w:rsidP="00106BA3">
      <w:pPr>
        <w:ind w:left="150" w:right="150" w:firstLine="680"/>
        <w:jc w:val="both"/>
        <w:rPr>
          <w:color w:val="000000"/>
        </w:rPr>
      </w:pPr>
      <w:r w:rsidRPr="001126A1">
        <w:rPr>
          <w:color w:val="000000"/>
        </w:rPr>
        <w:t>- смысл понятий: речевая ситуация и ее компоненты, литературный язык, языковая норма, культура речи;</w:t>
      </w:r>
    </w:p>
    <w:p w:rsidR="001126A1" w:rsidRPr="001126A1" w:rsidRDefault="001126A1" w:rsidP="00106BA3">
      <w:pPr>
        <w:ind w:left="150" w:right="150" w:firstLine="680"/>
        <w:jc w:val="both"/>
        <w:rPr>
          <w:color w:val="000000"/>
        </w:rPr>
      </w:pPr>
      <w:r w:rsidRPr="001126A1">
        <w:rPr>
          <w:color w:val="000000"/>
        </w:rPr>
        <w:t>- основные единицы и уровни языка, их признаки и взаимосвязь;</w:t>
      </w:r>
    </w:p>
    <w:p w:rsidR="001126A1" w:rsidRPr="001126A1" w:rsidRDefault="001126A1" w:rsidP="00106BA3">
      <w:pPr>
        <w:ind w:left="150" w:right="150" w:firstLine="680"/>
        <w:jc w:val="both"/>
        <w:rPr>
          <w:color w:val="000000"/>
        </w:rPr>
      </w:pPr>
      <w:r w:rsidRPr="001126A1">
        <w:rPr>
          <w:color w:val="000000"/>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1126A1" w:rsidRPr="001126A1" w:rsidRDefault="001126A1" w:rsidP="00106BA3">
      <w:pPr>
        <w:ind w:left="150" w:right="150" w:firstLine="680"/>
        <w:jc w:val="both"/>
        <w:rPr>
          <w:b/>
          <w:i/>
          <w:color w:val="000000"/>
        </w:rPr>
      </w:pPr>
      <w:r w:rsidRPr="001126A1">
        <w:rPr>
          <w:b/>
          <w:i/>
          <w:color w:val="000000"/>
        </w:rPr>
        <w:t>уметь:</w:t>
      </w:r>
    </w:p>
    <w:p w:rsidR="001126A1" w:rsidRPr="001126A1" w:rsidRDefault="001126A1" w:rsidP="00106BA3">
      <w:pPr>
        <w:ind w:left="150" w:right="150" w:firstLine="680"/>
        <w:jc w:val="both"/>
        <w:rPr>
          <w:color w:val="000000"/>
        </w:rPr>
      </w:pPr>
      <w:r w:rsidRPr="001126A1">
        <w:rPr>
          <w:color w:val="000000"/>
        </w:rPr>
        <w:t>-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1126A1" w:rsidRPr="001126A1" w:rsidRDefault="001126A1" w:rsidP="00106BA3">
      <w:pPr>
        <w:ind w:left="150" w:right="150" w:firstLine="680"/>
        <w:jc w:val="both"/>
        <w:rPr>
          <w:color w:val="000000"/>
        </w:rPr>
      </w:pPr>
      <w:r w:rsidRPr="001126A1">
        <w:rPr>
          <w:color w:val="000000"/>
        </w:rPr>
        <w:t>- анализировать языковые единицы с точки зрения правильности, точности и уместности их употребления;</w:t>
      </w:r>
    </w:p>
    <w:p w:rsidR="001126A1" w:rsidRPr="001126A1" w:rsidRDefault="001126A1" w:rsidP="00106BA3">
      <w:pPr>
        <w:ind w:left="150" w:right="150" w:firstLine="680"/>
        <w:jc w:val="both"/>
        <w:rPr>
          <w:color w:val="000000"/>
        </w:rPr>
      </w:pPr>
      <w:r w:rsidRPr="001126A1">
        <w:rPr>
          <w:color w:val="000000"/>
        </w:rPr>
        <w:t>- проводить лингвистический анализ текстов различных функциональных стилей и разновидностей языка;</w:t>
      </w:r>
    </w:p>
    <w:p w:rsidR="001126A1" w:rsidRPr="001126A1" w:rsidRDefault="001126A1" w:rsidP="00106BA3">
      <w:pPr>
        <w:ind w:left="150" w:right="150" w:firstLine="680"/>
        <w:jc w:val="both"/>
        <w:rPr>
          <w:i/>
          <w:color w:val="000000"/>
        </w:rPr>
      </w:pPr>
      <w:proofErr w:type="spellStart"/>
      <w:r w:rsidRPr="001126A1">
        <w:rPr>
          <w:i/>
          <w:color w:val="000000"/>
        </w:rPr>
        <w:t>аудирование</w:t>
      </w:r>
      <w:proofErr w:type="spellEnd"/>
      <w:r w:rsidRPr="001126A1">
        <w:rPr>
          <w:i/>
          <w:color w:val="000000"/>
        </w:rPr>
        <w:t xml:space="preserve"> и чтение</w:t>
      </w:r>
    </w:p>
    <w:p w:rsidR="001126A1" w:rsidRPr="001126A1" w:rsidRDefault="001126A1" w:rsidP="00106BA3">
      <w:pPr>
        <w:ind w:left="150" w:right="150" w:firstLine="680"/>
        <w:jc w:val="both"/>
        <w:rPr>
          <w:color w:val="000000"/>
        </w:rPr>
      </w:pPr>
      <w:r w:rsidRPr="001126A1">
        <w:rPr>
          <w:color w:val="000000"/>
        </w:rPr>
        <w:t>- использовать основные виды чтения (ознакомительно-изучающее, ознакомительно-реферативное и др.) в зависимости от коммуникативной задачи;</w:t>
      </w:r>
    </w:p>
    <w:p w:rsidR="001126A1" w:rsidRPr="001126A1" w:rsidRDefault="001126A1" w:rsidP="00106BA3">
      <w:pPr>
        <w:ind w:left="150" w:right="150" w:firstLine="680"/>
        <w:jc w:val="both"/>
        <w:rPr>
          <w:color w:val="000000"/>
        </w:rPr>
      </w:pPr>
      <w:r w:rsidRPr="001126A1">
        <w:rPr>
          <w:color w:val="000000"/>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1126A1" w:rsidRPr="001126A1" w:rsidRDefault="001126A1" w:rsidP="00106BA3">
      <w:pPr>
        <w:ind w:left="150" w:right="150" w:firstLine="680"/>
        <w:jc w:val="both"/>
        <w:rPr>
          <w:i/>
          <w:color w:val="000000"/>
        </w:rPr>
      </w:pPr>
      <w:r w:rsidRPr="001126A1">
        <w:rPr>
          <w:i/>
          <w:color w:val="000000"/>
        </w:rPr>
        <w:t>говорение и письмо</w:t>
      </w:r>
    </w:p>
    <w:p w:rsidR="001126A1" w:rsidRPr="001126A1" w:rsidRDefault="001126A1" w:rsidP="00106BA3">
      <w:pPr>
        <w:ind w:left="150" w:right="150" w:firstLine="680"/>
        <w:jc w:val="both"/>
        <w:rPr>
          <w:color w:val="000000"/>
        </w:rPr>
      </w:pPr>
      <w:r w:rsidRPr="001126A1">
        <w:rPr>
          <w:color w:val="000000"/>
        </w:rPr>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1126A1" w:rsidRPr="001126A1" w:rsidRDefault="001126A1" w:rsidP="00106BA3">
      <w:pPr>
        <w:ind w:left="150" w:right="150" w:firstLine="680"/>
        <w:jc w:val="both"/>
        <w:rPr>
          <w:color w:val="000000"/>
        </w:rPr>
      </w:pPr>
      <w:r w:rsidRPr="001126A1">
        <w:rPr>
          <w:color w:val="000000"/>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1126A1" w:rsidRPr="001126A1" w:rsidRDefault="001126A1" w:rsidP="00106BA3">
      <w:pPr>
        <w:ind w:left="150" w:right="150" w:firstLine="680"/>
        <w:jc w:val="both"/>
        <w:rPr>
          <w:color w:val="000000"/>
        </w:rPr>
      </w:pPr>
      <w:r w:rsidRPr="001126A1">
        <w:rPr>
          <w:color w:val="000000"/>
        </w:rPr>
        <w:t>- соблюдать в практике письма орфографические и пунктуационные нормы современного русского литературного языка;</w:t>
      </w:r>
    </w:p>
    <w:p w:rsidR="001126A1" w:rsidRPr="001126A1" w:rsidRDefault="001126A1" w:rsidP="00106BA3">
      <w:pPr>
        <w:ind w:left="150" w:right="150" w:firstLine="680"/>
        <w:jc w:val="both"/>
        <w:rPr>
          <w:color w:val="000000"/>
        </w:rPr>
      </w:pPr>
      <w:r w:rsidRPr="001126A1">
        <w:rPr>
          <w:color w:val="000000"/>
        </w:rPr>
        <w:t>- соблюдать нормы речевого поведения в различных сферах и ситуациях общения, в том числе при обсуждении дискуссионных проблем;</w:t>
      </w:r>
    </w:p>
    <w:p w:rsidR="001126A1" w:rsidRPr="001126A1" w:rsidRDefault="001126A1" w:rsidP="00106BA3">
      <w:pPr>
        <w:ind w:left="150" w:right="150" w:firstLine="680"/>
        <w:jc w:val="both"/>
        <w:rPr>
          <w:color w:val="000000"/>
        </w:rPr>
      </w:pPr>
      <w:r w:rsidRPr="001126A1">
        <w:rPr>
          <w:color w:val="000000"/>
        </w:rPr>
        <w:t>- использовать основные приемы информационной переработки устного и письменного текста;</w:t>
      </w:r>
    </w:p>
    <w:p w:rsidR="001126A1" w:rsidRPr="001126A1" w:rsidRDefault="001126A1" w:rsidP="00106BA3">
      <w:pPr>
        <w:ind w:left="150" w:right="150" w:firstLine="680"/>
        <w:jc w:val="both"/>
        <w:rPr>
          <w:color w:val="000000"/>
        </w:rPr>
      </w:pPr>
      <w:r w:rsidRPr="001126A1">
        <w:rPr>
          <w:color w:val="000000"/>
        </w:rPr>
        <w:t>использовать приобретенные знания и умения в практической деятельности и повседневной жизни для:</w:t>
      </w:r>
    </w:p>
    <w:p w:rsidR="001126A1" w:rsidRPr="001126A1" w:rsidRDefault="001126A1" w:rsidP="00106BA3">
      <w:pPr>
        <w:ind w:left="150" w:right="150" w:firstLine="680"/>
        <w:jc w:val="both"/>
        <w:rPr>
          <w:color w:val="000000"/>
        </w:rPr>
      </w:pPr>
      <w:r w:rsidRPr="001126A1">
        <w:rPr>
          <w:color w:val="000000"/>
        </w:rPr>
        <w:t>- осознания русского языка как духовной, нравственной и культурной ценности народа; приобщения к ценностям национальной и мировой культуры;</w:t>
      </w:r>
    </w:p>
    <w:p w:rsidR="001126A1" w:rsidRPr="001126A1" w:rsidRDefault="001126A1" w:rsidP="00106BA3">
      <w:pPr>
        <w:ind w:left="150" w:right="150" w:firstLine="680"/>
        <w:jc w:val="both"/>
        <w:rPr>
          <w:color w:val="000000"/>
        </w:rPr>
      </w:pPr>
      <w:r w:rsidRPr="001126A1">
        <w:rPr>
          <w:color w:val="000000"/>
        </w:rPr>
        <w:t>-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1126A1" w:rsidRPr="001126A1" w:rsidRDefault="001126A1" w:rsidP="00106BA3">
      <w:pPr>
        <w:ind w:left="150" w:right="150" w:firstLine="680"/>
        <w:jc w:val="both"/>
        <w:rPr>
          <w:color w:val="000000"/>
        </w:rPr>
      </w:pPr>
      <w:r w:rsidRPr="001126A1">
        <w:rPr>
          <w:color w:val="000000"/>
        </w:rPr>
        <w:t>-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1126A1" w:rsidRPr="001126A1" w:rsidRDefault="001126A1" w:rsidP="00106BA3">
      <w:pPr>
        <w:ind w:left="150" w:right="150" w:firstLine="680"/>
        <w:jc w:val="both"/>
        <w:rPr>
          <w:color w:val="000000"/>
        </w:rPr>
      </w:pPr>
      <w:r w:rsidRPr="001126A1">
        <w:rPr>
          <w:color w:val="000000"/>
        </w:rPr>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1126A1" w:rsidRPr="001126A1" w:rsidRDefault="001126A1" w:rsidP="00106BA3">
      <w:pPr>
        <w:ind w:left="150" w:right="150" w:firstLine="680"/>
        <w:jc w:val="both"/>
        <w:rPr>
          <w:color w:val="000000"/>
        </w:rPr>
      </w:pPr>
      <w:r w:rsidRPr="001126A1">
        <w:rPr>
          <w:color w:val="000000"/>
        </w:rPr>
        <w:t>- самообразования и активного участия в производственной, культурной и общественной жизни государства.</w:t>
      </w:r>
    </w:p>
    <w:p w:rsidR="009233D6" w:rsidRDefault="009233D6" w:rsidP="00106BA3">
      <w:pPr>
        <w:ind w:firstLine="680"/>
        <w:jc w:val="both"/>
        <w:rPr>
          <w:b/>
          <w:sz w:val="28"/>
          <w:szCs w:val="28"/>
        </w:rPr>
      </w:pPr>
    </w:p>
    <w:p w:rsidR="009233D6" w:rsidRDefault="009233D6" w:rsidP="00106BA3">
      <w:pPr>
        <w:ind w:firstLine="680"/>
        <w:jc w:val="both"/>
        <w:rPr>
          <w:b/>
          <w:sz w:val="28"/>
          <w:szCs w:val="28"/>
        </w:rPr>
      </w:pPr>
    </w:p>
    <w:p w:rsidR="001126A1" w:rsidRPr="0090155F" w:rsidRDefault="006D296C" w:rsidP="00106BA3">
      <w:pPr>
        <w:ind w:firstLine="680"/>
        <w:jc w:val="both"/>
        <w:rPr>
          <w:b/>
          <w:sz w:val="28"/>
          <w:szCs w:val="28"/>
        </w:rPr>
      </w:pPr>
      <w:r>
        <w:rPr>
          <w:b/>
          <w:sz w:val="28"/>
          <w:szCs w:val="28"/>
        </w:rPr>
        <w:t>5</w:t>
      </w:r>
      <w:r w:rsidR="005164D0">
        <w:rPr>
          <w:b/>
          <w:sz w:val="28"/>
          <w:szCs w:val="28"/>
        </w:rPr>
        <w:t>.2.2.</w:t>
      </w:r>
      <w:r w:rsidR="0090155F" w:rsidRPr="0090155F">
        <w:rPr>
          <w:b/>
          <w:sz w:val="28"/>
          <w:szCs w:val="28"/>
        </w:rPr>
        <w:t>Литература</w:t>
      </w:r>
    </w:p>
    <w:p w:rsidR="0090155F" w:rsidRPr="009233D6" w:rsidRDefault="0090155F" w:rsidP="00106BA3">
      <w:pPr>
        <w:ind w:left="150" w:right="150" w:firstLine="680"/>
        <w:jc w:val="both"/>
        <w:rPr>
          <w:color w:val="000000"/>
        </w:rPr>
      </w:pPr>
      <w:r w:rsidRPr="009233D6">
        <w:rPr>
          <w:color w:val="000000"/>
        </w:rPr>
        <w:t>Изучение литературы на базовом уровне среднего (полного) общего образования направлено на достижение следующих целей:</w:t>
      </w:r>
    </w:p>
    <w:p w:rsidR="0090155F" w:rsidRPr="009233D6" w:rsidRDefault="0090155F" w:rsidP="00106BA3">
      <w:pPr>
        <w:ind w:left="150" w:right="150" w:firstLine="680"/>
        <w:jc w:val="both"/>
        <w:rPr>
          <w:color w:val="000000"/>
        </w:rPr>
      </w:pPr>
      <w:r w:rsidRPr="009233D6">
        <w:rPr>
          <w:color w:val="000000"/>
        </w:rPr>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90155F" w:rsidRPr="009233D6" w:rsidRDefault="0090155F" w:rsidP="00106BA3">
      <w:pPr>
        <w:ind w:left="150" w:right="150" w:firstLine="680"/>
        <w:jc w:val="both"/>
        <w:rPr>
          <w:color w:val="000000"/>
        </w:rPr>
      </w:pPr>
      <w:r w:rsidRPr="009233D6">
        <w:rPr>
          <w:color w:val="000000"/>
        </w:rPr>
        <w:t>- 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90155F" w:rsidRPr="009233D6" w:rsidRDefault="0090155F" w:rsidP="00106BA3">
      <w:pPr>
        <w:ind w:left="150" w:right="150" w:firstLine="680"/>
        <w:jc w:val="both"/>
        <w:rPr>
          <w:color w:val="000000"/>
        </w:rPr>
      </w:pPr>
      <w:r w:rsidRPr="009233D6">
        <w:rPr>
          <w:color w:val="000000"/>
        </w:rPr>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90155F" w:rsidRPr="009233D6" w:rsidRDefault="0090155F" w:rsidP="00106BA3">
      <w:pPr>
        <w:ind w:left="150" w:right="150" w:firstLine="680"/>
        <w:jc w:val="both"/>
        <w:rPr>
          <w:color w:val="000000"/>
        </w:rPr>
      </w:pPr>
      <w:r w:rsidRPr="009233D6">
        <w:rPr>
          <w:color w:val="000000"/>
        </w:rPr>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90155F" w:rsidRPr="009233D6" w:rsidRDefault="0090155F" w:rsidP="00106BA3">
      <w:pPr>
        <w:ind w:left="150" w:right="150" w:firstLine="680"/>
        <w:jc w:val="both"/>
        <w:rPr>
          <w:color w:val="000000"/>
        </w:rPr>
      </w:pPr>
      <w:r w:rsidRPr="009233D6">
        <w:rPr>
          <w:color w:val="000000"/>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90155F" w:rsidRPr="009233D6" w:rsidRDefault="0090155F" w:rsidP="00106BA3">
      <w:pPr>
        <w:ind w:left="150" w:right="150" w:firstLine="680"/>
        <w:jc w:val="both"/>
        <w:rPr>
          <w:color w:val="000000"/>
        </w:rPr>
      </w:pPr>
      <w:r w:rsidRPr="009233D6">
        <w:rPr>
          <w:color w:val="000000"/>
        </w:rPr>
        <w:t>- обогащение духовно-нравственного опыта и расширение эстетического кругозора учащихся при параллельном изучении родной и русской литературы;</w:t>
      </w:r>
    </w:p>
    <w:p w:rsidR="0090155F" w:rsidRPr="009233D6" w:rsidRDefault="0090155F" w:rsidP="00106BA3">
      <w:pPr>
        <w:ind w:left="150" w:right="150" w:firstLine="680"/>
        <w:jc w:val="both"/>
        <w:rPr>
          <w:color w:val="000000"/>
        </w:rPr>
      </w:pPr>
      <w:r w:rsidRPr="009233D6">
        <w:rPr>
          <w:color w:val="000000"/>
        </w:rPr>
        <w:t>- формирование умения соотносить нравственные идеалы произведений русской и родной литературы, выявлять их сходство и национально-обусловленное своеобразие художественных решений;</w:t>
      </w:r>
    </w:p>
    <w:p w:rsidR="0090155F" w:rsidRPr="009233D6" w:rsidRDefault="0090155F" w:rsidP="00106BA3">
      <w:pPr>
        <w:ind w:left="150" w:right="150" w:firstLine="680"/>
        <w:jc w:val="both"/>
        <w:rPr>
          <w:color w:val="000000"/>
        </w:rPr>
      </w:pPr>
      <w:r w:rsidRPr="009233D6">
        <w:rPr>
          <w:color w:val="000000"/>
        </w:rPr>
        <w:t>- совершенствование речевой деятельности учащихся на русском языке: умений и навыков, обеспечивающих владение русским литературным языком, его изобразительно-выразительными средствами.</w:t>
      </w:r>
    </w:p>
    <w:p w:rsidR="0090155F" w:rsidRPr="009233D6" w:rsidRDefault="00282998" w:rsidP="00106BA3">
      <w:pPr>
        <w:ind w:left="150" w:right="150" w:firstLine="680"/>
        <w:jc w:val="both"/>
        <w:outlineLvl w:val="1"/>
        <w:rPr>
          <w:b/>
          <w:color w:val="CC3366"/>
        </w:rPr>
      </w:pPr>
      <w:r w:rsidRPr="009233D6">
        <w:rPr>
          <w:rFonts w:eastAsia="@Arial Unicode MS"/>
          <w:b/>
          <w:iCs/>
        </w:rPr>
        <w:t>Содержание основной образовательной программы по литературе</w:t>
      </w:r>
    </w:p>
    <w:p w:rsidR="0090155F" w:rsidRPr="009233D6" w:rsidRDefault="0090155F" w:rsidP="00106BA3">
      <w:pPr>
        <w:ind w:left="150" w:right="150" w:firstLine="680"/>
        <w:jc w:val="both"/>
        <w:rPr>
          <w:color w:val="000000"/>
        </w:rPr>
      </w:pPr>
      <w:r w:rsidRPr="009233D6">
        <w:rPr>
          <w:color w:val="000000"/>
        </w:rPr>
        <w:t>Литературные произведения, предназначенные для обязательного изучения</w:t>
      </w:r>
    </w:p>
    <w:p w:rsidR="0090155F" w:rsidRPr="009233D6" w:rsidRDefault="0090155F" w:rsidP="00106BA3">
      <w:pPr>
        <w:ind w:left="150" w:right="150" w:firstLine="680"/>
        <w:jc w:val="both"/>
        <w:rPr>
          <w:color w:val="000000"/>
        </w:rPr>
      </w:pPr>
      <w:r w:rsidRPr="009233D6">
        <w:rPr>
          <w:color w:val="000000"/>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90155F" w:rsidRPr="009233D6" w:rsidRDefault="0090155F" w:rsidP="00106BA3">
      <w:pPr>
        <w:ind w:left="150" w:right="150" w:firstLine="680"/>
        <w:jc w:val="both"/>
        <w:rPr>
          <w:color w:val="000000"/>
        </w:rPr>
      </w:pPr>
      <w:r w:rsidRPr="009233D6">
        <w:rPr>
          <w:color w:val="000000"/>
        </w:rPr>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90155F" w:rsidRPr="009233D6" w:rsidRDefault="0090155F" w:rsidP="00106BA3">
      <w:pPr>
        <w:ind w:left="150" w:right="150" w:firstLine="680"/>
        <w:jc w:val="both"/>
        <w:rPr>
          <w:color w:val="000000"/>
        </w:rPr>
      </w:pPr>
      <w:r w:rsidRPr="009233D6">
        <w:rPr>
          <w:color w:val="000000"/>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w:t>
      </w:r>
      <w:r w:rsidRPr="009233D6">
        <w:rPr>
          <w:color w:val="000000"/>
        </w:rPr>
        <w:lastRenderedPageBreak/>
        <w:t>вариативности в изучении литературы. Данный перечень включает три уровня детализации учебного материала:</w:t>
      </w:r>
    </w:p>
    <w:p w:rsidR="0090155F" w:rsidRPr="009233D6" w:rsidRDefault="0090155F" w:rsidP="00106BA3">
      <w:pPr>
        <w:ind w:left="150" w:right="150" w:firstLine="680"/>
        <w:jc w:val="both"/>
        <w:rPr>
          <w:color w:val="000000"/>
        </w:rPr>
      </w:pPr>
      <w:r w:rsidRPr="009233D6">
        <w:rPr>
          <w:color w:val="000000"/>
        </w:rPr>
        <w:t>- названо имя писателя с указанием конкретных произведений;</w:t>
      </w:r>
    </w:p>
    <w:p w:rsidR="0090155F" w:rsidRPr="009233D6" w:rsidRDefault="0090155F" w:rsidP="00106BA3">
      <w:pPr>
        <w:ind w:left="150" w:right="150" w:firstLine="680"/>
        <w:jc w:val="both"/>
        <w:rPr>
          <w:color w:val="000000"/>
        </w:rPr>
      </w:pPr>
      <w:r w:rsidRPr="009233D6">
        <w:rPr>
          <w:color w:val="000000"/>
        </w:rPr>
        <w:t>-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90155F" w:rsidRPr="009233D6" w:rsidRDefault="0090155F" w:rsidP="00106BA3">
      <w:pPr>
        <w:ind w:left="150" w:right="150" w:firstLine="680"/>
        <w:jc w:val="both"/>
        <w:rPr>
          <w:color w:val="000000"/>
        </w:rPr>
      </w:pPr>
      <w:r w:rsidRPr="009233D6">
        <w:rPr>
          <w:color w:val="000000"/>
        </w:rPr>
        <w:t>-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0155F" w:rsidRPr="009233D6" w:rsidRDefault="0090155F" w:rsidP="00106BA3">
      <w:pPr>
        <w:ind w:left="150" w:right="150" w:firstLine="680"/>
        <w:jc w:val="both"/>
        <w:rPr>
          <w:color w:val="000000"/>
        </w:rPr>
      </w:pPr>
      <w:r w:rsidRPr="009233D6">
        <w:rPr>
          <w:color w:val="000000"/>
        </w:rPr>
        <w:t>В образовательных учреждениях с родным (нерусским) языком обучения на базовом уровне сохраняются все факторы, которые определяют специфику содержания предмета "Литература" в основной школе. Кроме того, выпускники должны выходить на диалог русской и родной литературы и культуры, учитывать их специфику и духовные корни. Таким образом реализуется принцип единого литературного образования, решающего образовательные и воспитательные задачи на материале родной и русской литературы.</w:t>
      </w:r>
    </w:p>
    <w:p w:rsidR="0090155F" w:rsidRPr="009233D6" w:rsidRDefault="0090155F" w:rsidP="00106BA3">
      <w:pPr>
        <w:ind w:left="150" w:right="150" w:firstLine="680"/>
        <w:jc w:val="both"/>
        <w:rPr>
          <w:color w:val="000000"/>
        </w:rPr>
      </w:pPr>
      <w:r w:rsidRPr="009233D6">
        <w:rPr>
          <w:color w:val="000000"/>
        </w:rPr>
        <w:t>Особенностью содержания литературного образования в образовательных учреждениях с родным (нерусским) языком обучения является дальнейшее изучение следующих произведений, включенных в обязательный минимум содержания образования основной школы:</w:t>
      </w:r>
    </w:p>
    <w:p w:rsidR="0090155F" w:rsidRPr="009233D6" w:rsidRDefault="0090155F" w:rsidP="00106BA3">
      <w:pPr>
        <w:ind w:left="150" w:right="150" w:firstLine="680"/>
        <w:jc w:val="both"/>
        <w:rPr>
          <w:color w:val="000000"/>
        </w:rPr>
      </w:pPr>
      <w:r w:rsidRPr="009233D6">
        <w:rPr>
          <w:color w:val="000000"/>
        </w:rPr>
        <w:t>А.С. Пушкин. Роман "Евгений Онегин" (обзорное изучение с анализом фрагментов);</w:t>
      </w:r>
    </w:p>
    <w:p w:rsidR="0090155F" w:rsidRPr="009233D6" w:rsidRDefault="0090155F" w:rsidP="00106BA3">
      <w:pPr>
        <w:ind w:left="150" w:right="150" w:firstLine="680"/>
        <w:jc w:val="both"/>
        <w:rPr>
          <w:color w:val="000000"/>
        </w:rPr>
      </w:pPr>
      <w:r w:rsidRPr="009233D6">
        <w:rPr>
          <w:color w:val="000000"/>
        </w:rPr>
        <w:t>М.Ю. Лермонтов. Роман "Герой нашего времени" (обзорное изучение с анализом повести "Княжна Мери");</w:t>
      </w:r>
    </w:p>
    <w:p w:rsidR="0090155F" w:rsidRPr="009233D6" w:rsidRDefault="0090155F" w:rsidP="00106BA3">
      <w:pPr>
        <w:ind w:left="150" w:right="150" w:firstLine="680"/>
        <w:jc w:val="both"/>
        <w:rPr>
          <w:color w:val="000000"/>
        </w:rPr>
      </w:pPr>
      <w:r w:rsidRPr="009233D6">
        <w:rPr>
          <w:color w:val="000000"/>
        </w:rPr>
        <w:t>Н.В. Гоголь. Поэма "Мертвые души" (первый том) (обзорное изучение с анализом отдельных глав).</w:t>
      </w:r>
    </w:p>
    <w:p w:rsidR="0090155F" w:rsidRPr="009233D6" w:rsidRDefault="0090155F" w:rsidP="00106BA3">
      <w:pPr>
        <w:ind w:left="150" w:right="150" w:firstLine="680"/>
        <w:jc w:val="both"/>
        <w:rPr>
          <w:color w:val="000000"/>
        </w:rPr>
      </w:pPr>
      <w:r w:rsidRPr="009233D6">
        <w:rPr>
          <w:i/>
          <w:iCs/>
          <w:color w:val="000000"/>
        </w:rPr>
        <w:t>Русская литература XIX века</w:t>
      </w:r>
    </w:p>
    <w:p w:rsidR="0090155F" w:rsidRPr="009233D6" w:rsidRDefault="0090155F" w:rsidP="00106BA3">
      <w:pPr>
        <w:ind w:left="150" w:right="150" w:firstLine="680"/>
        <w:jc w:val="both"/>
        <w:rPr>
          <w:color w:val="000000"/>
        </w:rPr>
      </w:pPr>
      <w:r w:rsidRPr="009233D6">
        <w:rPr>
          <w:color w:val="000000"/>
        </w:rPr>
        <w:t>А.С. Пушкин</w:t>
      </w:r>
    </w:p>
    <w:p w:rsidR="0090155F" w:rsidRPr="009233D6" w:rsidRDefault="0090155F" w:rsidP="00106BA3">
      <w:pPr>
        <w:ind w:left="150" w:right="150" w:firstLine="680"/>
        <w:jc w:val="both"/>
        <w:rPr>
          <w:color w:val="000000"/>
        </w:rPr>
      </w:pPr>
      <w:r w:rsidRPr="009233D6">
        <w:rPr>
          <w:color w:val="000000"/>
        </w:rPr>
        <w:t>Стихотворения: "Погасло дневное светило...", "Свободы сеятель пустынный...", "Подражания Корану" (IX "И путник усталый на Бога роптал..."), "Элегия" ("Безумных лет угасшее веселье..."), "...Вновь я посетил...", а также три стихотворения по выбору.</w:t>
      </w:r>
    </w:p>
    <w:p w:rsidR="0090155F" w:rsidRPr="009233D6" w:rsidRDefault="0090155F" w:rsidP="00106BA3">
      <w:pPr>
        <w:ind w:left="150" w:right="150" w:firstLine="680"/>
        <w:jc w:val="both"/>
        <w:rPr>
          <w:color w:val="000000"/>
        </w:rPr>
      </w:pPr>
      <w:r w:rsidRPr="009233D6">
        <w:rPr>
          <w:color w:val="000000"/>
        </w:rPr>
        <w:t>Поэма "Медный всадник".</w:t>
      </w:r>
    </w:p>
    <w:p w:rsidR="0090155F" w:rsidRPr="009233D6" w:rsidRDefault="0090155F" w:rsidP="00106BA3">
      <w:pPr>
        <w:ind w:left="150" w:right="150" w:firstLine="680"/>
        <w:jc w:val="both"/>
        <w:rPr>
          <w:color w:val="000000"/>
        </w:rPr>
      </w:pPr>
      <w:r w:rsidRPr="009233D6">
        <w:rPr>
          <w:color w:val="000000"/>
        </w:rPr>
        <w:t>М.Ю. Лермонтов</w:t>
      </w:r>
    </w:p>
    <w:p w:rsidR="0090155F" w:rsidRPr="009233D6" w:rsidRDefault="0090155F" w:rsidP="00106BA3">
      <w:pPr>
        <w:ind w:left="150" w:right="150" w:firstLine="680"/>
        <w:jc w:val="both"/>
        <w:rPr>
          <w:color w:val="000000"/>
        </w:rPr>
      </w:pPr>
      <w:r w:rsidRPr="009233D6">
        <w:rPr>
          <w:color w:val="000000"/>
        </w:rPr>
        <w:t>Стихотворения: "Молитва" ("Я, Матерь Божия, ныне с молитвою..."), "Как часто, пестрою толпою окружен...", "</w:t>
      </w:r>
      <w:proofErr w:type="spellStart"/>
      <w:r w:rsidRPr="009233D6">
        <w:rPr>
          <w:color w:val="000000"/>
        </w:rPr>
        <w:t>Валерик</w:t>
      </w:r>
      <w:proofErr w:type="spellEnd"/>
      <w:r w:rsidRPr="009233D6">
        <w:rPr>
          <w:color w:val="000000"/>
        </w:rPr>
        <w:t>", "Сон" ("В полдневный жар в долине Дагестана..."), "Выхожу один я на дорогу...", а также три стихотворения по выбору.</w:t>
      </w:r>
    </w:p>
    <w:p w:rsidR="0090155F" w:rsidRPr="009233D6" w:rsidRDefault="0090155F" w:rsidP="00106BA3">
      <w:pPr>
        <w:ind w:left="150" w:right="150" w:firstLine="680"/>
        <w:jc w:val="both"/>
        <w:rPr>
          <w:color w:val="000000"/>
        </w:rPr>
      </w:pPr>
      <w:r w:rsidRPr="009233D6">
        <w:rPr>
          <w:color w:val="000000"/>
        </w:rPr>
        <w:t>Н.В. Гоголь</w:t>
      </w:r>
    </w:p>
    <w:p w:rsidR="0090155F" w:rsidRPr="009233D6" w:rsidRDefault="0090155F" w:rsidP="00106BA3">
      <w:pPr>
        <w:ind w:left="150" w:right="150" w:firstLine="680"/>
        <w:jc w:val="both"/>
        <w:rPr>
          <w:color w:val="000000"/>
        </w:rPr>
      </w:pPr>
      <w:r w:rsidRPr="009233D6">
        <w:rPr>
          <w:color w:val="000000"/>
        </w:rPr>
        <w:t>Одна из петербургских повестей по выбору (только для образовательных учреждений с русским языком обучения).</w:t>
      </w:r>
    </w:p>
    <w:p w:rsidR="0090155F" w:rsidRPr="009233D6" w:rsidRDefault="0090155F" w:rsidP="00106BA3">
      <w:pPr>
        <w:ind w:left="150" w:right="150" w:firstLine="680"/>
        <w:jc w:val="both"/>
        <w:rPr>
          <w:color w:val="000000"/>
        </w:rPr>
      </w:pPr>
      <w:r w:rsidRPr="009233D6">
        <w:rPr>
          <w:color w:val="000000"/>
        </w:rPr>
        <w:t>А.Н. Островский</w:t>
      </w:r>
    </w:p>
    <w:p w:rsidR="0090155F" w:rsidRPr="009233D6" w:rsidRDefault="0090155F" w:rsidP="00106BA3">
      <w:pPr>
        <w:ind w:left="150" w:right="150" w:firstLine="680"/>
        <w:jc w:val="both"/>
        <w:rPr>
          <w:color w:val="000000"/>
        </w:rPr>
      </w:pPr>
      <w:r w:rsidRPr="009233D6">
        <w:rPr>
          <w:color w:val="000000"/>
        </w:rPr>
        <w:t>Драма "Гроза" (в образовательных учреждениях с родным (нерусским) языком обучения - в сокращении).</w:t>
      </w:r>
    </w:p>
    <w:p w:rsidR="0090155F" w:rsidRPr="009233D6" w:rsidRDefault="0090155F" w:rsidP="00106BA3">
      <w:pPr>
        <w:ind w:left="150" w:right="150" w:firstLine="680"/>
        <w:jc w:val="both"/>
        <w:rPr>
          <w:color w:val="000000"/>
        </w:rPr>
      </w:pPr>
      <w:r w:rsidRPr="009233D6">
        <w:rPr>
          <w:color w:val="000000"/>
        </w:rPr>
        <w:t>И.А. Гончаров</w:t>
      </w:r>
    </w:p>
    <w:p w:rsidR="0090155F" w:rsidRPr="009233D6" w:rsidRDefault="0090155F" w:rsidP="00106BA3">
      <w:pPr>
        <w:ind w:left="150" w:right="150" w:firstLine="680"/>
        <w:jc w:val="both"/>
        <w:rPr>
          <w:color w:val="000000"/>
        </w:rPr>
      </w:pPr>
      <w:r w:rsidRPr="009233D6">
        <w:rPr>
          <w:color w:val="000000"/>
        </w:rPr>
        <w:t>Роман "Обломов" (в образовательных учреждениях с родным (нерусским) языком обучения - обзорное изучение с анализом фрагментов).</w:t>
      </w:r>
    </w:p>
    <w:p w:rsidR="0090155F" w:rsidRPr="009233D6" w:rsidRDefault="0090155F" w:rsidP="00106BA3">
      <w:pPr>
        <w:ind w:left="150" w:right="150" w:firstLine="680"/>
        <w:jc w:val="both"/>
        <w:rPr>
          <w:color w:val="000000"/>
        </w:rPr>
      </w:pPr>
      <w:r w:rsidRPr="009233D6">
        <w:rPr>
          <w:color w:val="000000"/>
        </w:rPr>
        <w:t>Очерки "Фрегат Паллада" (фрагменты) (только для образовательных учреждений с родным (нерусским) языком обучения)*(12).</w:t>
      </w:r>
    </w:p>
    <w:p w:rsidR="0090155F" w:rsidRPr="009233D6" w:rsidRDefault="0090155F" w:rsidP="00106BA3">
      <w:pPr>
        <w:ind w:left="150" w:right="150" w:firstLine="680"/>
        <w:jc w:val="both"/>
        <w:rPr>
          <w:color w:val="000000"/>
        </w:rPr>
      </w:pPr>
      <w:r w:rsidRPr="009233D6">
        <w:rPr>
          <w:color w:val="000000"/>
        </w:rPr>
        <w:t>И.С. Тургенев</w:t>
      </w:r>
    </w:p>
    <w:p w:rsidR="0090155F" w:rsidRPr="009233D6" w:rsidRDefault="0090155F" w:rsidP="00106BA3">
      <w:pPr>
        <w:ind w:left="150" w:right="150" w:firstLine="680"/>
        <w:jc w:val="both"/>
        <w:rPr>
          <w:color w:val="000000"/>
        </w:rPr>
      </w:pPr>
      <w:r w:rsidRPr="009233D6">
        <w:rPr>
          <w:color w:val="000000"/>
        </w:rPr>
        <w:t>Роман "Отцы и дети" (в образовательных учреждениях с родным (нерусским) языком обучения - обзорное изучение с анализом фрагментов).</w:t>
      </w:r>
    </w:p>
    <w:p w:rsidR="0090155F" w:rsidRPr="009233D6" w:rsidRDefault="0090155F" w:rsidP="00106BA3">
      <w:pPr>
        <w:ind w:left="150" w:right="150" w:firstLine="680"/>
        <w:jc w:val="both"/>
        <w:rPr>
          <w:color w:val="000000"/>
        </w:rPr>
      </w:pPr>
      <w:r w:rsidRPr="009233D6">
        <w:rPr>
          <w:color w:val="000000"/>
        </w:rPr>
        <w:lastRenderedPageBreak/>
        <w:t>Ф.И. Тютчев</w:t>
      </w:r>
    </w:p>
    <w:p w:rsidR="0090155F" w:rsidRPr="009233D6" w:rsidRDefault="0090155F" w:rsidP="00106BA3">
      <w:pPr>
        <w:ind w:left="150" w:right="150" w:firstLine="680"/>
        <w:jc w:val="both"/>
        <w:rPr>
          <w:color w:val="000000"/>
        </w:rPr>
      </w:pPr>
      <w:r w:rsidRPr="009233D6">
        <w:rPr>
          <w:color w:val="000000"/>
        </w:rPr>
        <w:t>Стихотворения: "</w:t>
      </w:r>
      <w:proofErr w:type="spellStart"/>
      <w:r w:rsidRPr="009233D6">
        <w:rPr>
          <w:color w:val="000000"/>
        </w:rPr>
        <w:t>Silentium</w:t>
      </w:r>
      <w:proofErr w:type="spellEnd"/>
      <w:r w:rsidRPr="009233D6">
        <w:rPr>
          <w:color w:val="000000"/>
        </w:rPr>
        <w:t>!", "</w:t>
      </w:r>
      <w:proofErr w:type="spellStart"/>
      <w:r w:rsidRPr="009233D6">
        <w:rPr>
          <w:color w:val="000000"/>
        </w:rPr>
        <w:t>He</w:t>
      </w:r>
      <w:proofErr w:type="spellEnd"/>
      <w:r w:rsidRPr="009233D6">
        <w:rPr>
          <w:color w:val="000000"/>
        </w:rPr>
        <w:t xml:space="preserve"> то, что мните вы, природа...", "Умом Россию не понять...", "О, как убийственно мы любим...", "Нам не дано предугадать...", "К.Б." ("Я встретил вас - и все былое..."), а также три стихотворения по выбору.</w:t>
      </w:r>
    </w:p>
    <w:p w:rsidR="0090155F" w:rsidRPr="009233D6" w:rsidRDefault="0090155F" w:rsidP="00106BA3">
      <w:pPr>
        <w:ind w:left="150" w:right="150" w:firstLine="680"/>
        <w:jc w:val="both"/>
        <w:rPr>
          <w:color w:val="000000"/>
        </w:rPr>
      </w:pPr>
      <w:r w:rsidRPr="009233D6">
        <w:rPr>
          <w:color w:val="000000"/>
        </w:rPr>
        <w:t>А.А. Фет</w:t>
      </w:r>
    </w:p>
    <w:p w:rsidR="0090155F" w:rsidRPr="009233D6" w:rsidRDefault="0090155F" w:rsidP="00106BA3">
      <w:pPr>
        <w:ind w:left="150" w:right="150" w:firstLine="680"/>
        <w:jc w:val="both"/>
        <w:rPr>
          <w:color w:val="000000"/>
        </w:rPr>
      </w:pPr>
      <w:r w:rsidRPr="009233D6">
        <w:rPr>
          <w:color w:val="000000"/>
        </w:rPr>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90155F" w:rsidRPr="009233D6" w:rsidRDefault="0090155F" w:rsidP="00106BA3">
      <w:pPr>
        <w:ind w:left="150" w:right="150" w:firstLine="680"/>
        <w:jc w:val="both"/>
        <w:rPr>
          <w:color w:val="000000"/>
        </w:rPr>
      </w:pPr>
      <w:r w:rsidRPr="009233D6">
        <w:rPr>
          <w:color w:val="000000"/>
        </w:rPr>
        <w:t>А.К. Толстой</w:t>
      </w:r>
    </w:p>
    <w:p w:rsidR="0090155F" w:rsidRPr="009233D6" w:rsidRDefault="0090155F" w:rsidP="00106BA3">
      <w:pPr>
        <w:ind w:left="150" w:right="150" w:firstLine="680"/>
        <w:jc w:val="both"/>
        <w:rPr>
          <w:color w:val="000000"/>
        </w:rPr>
      </w:pPr>
      <w:r w:rsidRPr="009233D6">
        <w:rPr>
          <w:color w:val="000000"/>
        </w:rPr>
        <w:t>Три произведения по выбору.</w:t>
      </w:r>
    </w:p>
    <w:p w:rsidR="0090155F" w:rsidRPr="009233D6" w:rsidRDefault="0090155F" w:rsidP="00106BA3">
      <w:pPr>
        <w:ind w:left="150" w:right="150" w:firstLine="680"/>
        <w:jc w:val="both"/>
        <w:rPr>
          <w:color w:val="000000"/>
        </w:rPr>
      </w:pPr>
      <w:r w:rsidRPr="009233D6">
        <w:rPr>
          <w:color w:val="000000"/>
        </w:rPr>
        <w:t>Н.А. Некрасов</w:t>
      </w:r>
    </w:p>
    <w:p w:rsidR="0090155F" w:rsidRPr="009233D6" w:rsidRDefault="0090155F" w:rsidP="00106BA3">
      <w:pPr>
        <w:ind w:left="150" w:right="150" w:firstLine="680"/>
        <w:jc w:val="both"/>
        <w:rPr>
          <w:color w:val="000000"/>
        </w:rPr>
      </w:pPr>
      <w:r w:rsidRPr="009233D6">
        <w:rPr>
          <w:color w:val="000000"/>
        </w:rPr>
        <w:t>Стихотворения: "В дороге", "Вчерашний день, часу в шестом...", "Мы с тобой бестолковые люди...", "Поэт и Гражданин", "Элегия" ("Пускай нам говорит изменчивая мода..."), "</w:t>
      </w:r>
      <w:proofErr w:type="spellStart"/>
      <w:r w:rsidRPr="009233D6">
        <w:rPr>
          <w:color w:val="000000"/>
        </w:rPr>
        <w:t>ОМуза</w:t>
      </w:r>
      <w:proofErr w:type="spellEnd"/>
      <w:r w:rsidRPr="009233D6">
        <w:rPr>
          <w:color w:val="000000"/>
        </w:rPr>
        <w:t>! я у двери гроба...", а также три стихотворения по выбору.</w:t>
      </w:r>
    </w:p>
    <w:p w:rsidR="0090155F" w:rsidRPr="009233D6" w:rsidRDefault="0090155F" w:rsidP="00106BA3">
      <w:pPr>
        <w:ind w:left="150" w:right="150" w:firstLine="680"/>
        <w:jc w:val="both"/>
        <w:rPr>
          <w:color w:val="000000"/>
        </w:rPr>
      </w:pPr>
      <w:r w:rsidRPr="009233D6">
        <w:rPr>
          <w:color w:val="000000"/>
        </w:rPr>
        <w:t>Поэма "Кому на Руси жить хорошо" (в образовательных учреждениях с родным (нерусским) языком обучения - обзорное изучение с анализом фрагментов).</w:t>
      </w:r>
    </w:p>
    <w:p w:rsidR="0090155F" w:rsidRPr="009233D6" w:rsidRDefault="0090155F" w:rsidP="00106BA3">
      <w:pPr>
        <w:ind w:left="150" w:right="150" w:firstLine="680"/>
        <w:jc w:val="both"/>
        <w:rPr>
          <w:color w:val="000000"/>
        </w:rPr>
      </w:pPr>
      <w:r w:rsidRPr="009233D6">
        <w:rPr>
          <w:color w:val="000000"/>
        </w:rPr>
        <w:t>Н.С. Лесков</w:t>
      </w:r>
    </w:p>
    <w:p w:rsidR="0090155F" w:rsidRPr="009233D6" w:rsidRDefault="0090155F" w:rsidP="00106BA3">
      <w:pPr>
        <w:ind w:left="150" w:right="150" w:firstLine="680"/>
        <w:jc w:val="both"/>
        <w:rPr>
          <w:color w:val="000000"/>
        </w:rPr>
      </w:pPr>
      <w:r w:rsidRPr="009233D6">
        <w:rPr>
          <w:color w:val="000000"/>
        </w:rPr>
        <w:t>Одно произведение по выбору.</w:t>
      </w:r>
    </w:p>
    <w:p w:rsidR="0090155F" w:rsidRPr="009233D6" w:rsidRDefault="0090155F" w:rsidP="00106BA3">
      <w:pPr>
        <w:ind w:left="150" w:right="150" w:firstLine="680"/>
        <w:jc w:val="both"/>
        <w:rPr>
          <w:color w:val="000000"/>
        </w:rPr>
      </w:pPr>
      <w:r w:rsidRPr="009233D6">
        <w:rPr>
          <w:color w:val="000000"/>
        </w:rPr>
        <w:t>М.Е. Салтыков-Щедрин</w:t>
      </w:r>
    </w:p>
    <w:p w:rsidR="0090155F" w:rsidRPr="009233D6" w:rsidRDefault="0090155F" w:rsidP="00106BA3">
      <w:pPr>
        <w:ind w:left="150" w:right="150" w:firstLine="680"/>
        <w:jc w:val="both"/>
        <w:rPr>
          <w:color w:val="000000"/>
        </w:rPr>
      </w:pPr>
      <w:r w:rsidRPr="009233D6">
        <w:rPr>
          <w:color w:val="000000"/>
        </w:rPr>
        <w:t>"История одного города" (обзор).</w:t>
      </w:r>
    </w:p>
    <w:p w:rsidR="0090155F" w:rsidRPr="009233D6" w:rsidRDefault="0090155F" w:rsidP="00106BA3">
      <w:pPr>
        <w:ind w:left="150" w:right="150" w:firstLine="680"/>
        <w:jc w:val="both"/>
        <w:rPr>
          <w:color w:val="000000"/>
        </w:rPr>
      </w:pPr>
      <w:r w:rsidRPr="009233D6">
        <w:rPr>
          <w:color w:val="000000"/>
        </w:rPr>
        <w:t>Ф.М. Достоевский</w:t>
      </w:r>
    </w:p>
    <w:p w:rsidR="0090155F" w:rsidRPr="009233D6" w:rsidRDefault="0090155F" w:rsidP="00106BA3">
      <w:pPr>
        <w:ind w:left="150" w:right="150" w:firstLine="680"/>
        <w:jc w:val="both"/>
        <w:rPr>
          <w:color w:val="000000"/>
        </w:rPr>
      </w:pPr>
      <w:r w:rsidRPr="009233D6">
        <w:rPr>
          <w:color w:val="000000"/>
        </w:rPr>
        <w:t>Роман "Преступление и наказание" (в образовательных учреждениях с родным (нерусским) языком обучения - обзорное изучение с анализом фрагментов).</w:t>
      </w:r>
    </w:p>
    <w:p w:rsidR="0090155F" w:rsidRPr="009233D6" w:rsidRDefault="0090155F" w:rsidP="00106BA3">
      <w:pPr>
        <w:ind w:left="150" w:right="150" w:firstLine="680"/>
        <w:jc w:val="both"/>
        <w:rPr>
          <w:color w:val="000000"/>
        </w:rPr>
      </w:pPr>
      <w:r w:rsidRPr="009233D6">
        <w:rPr>
          <w:color w:val="000000"/>
        </w:rPr>
        <w:t>Л.Н. Толстой</w:t>
      </w:r>
    </w:p>
    <w:p w:rsidR="0090155F" w:rsidRPr="009233D6" w:rsidRDefault="0090155F" w:rsidP="00106BA3">
      <w:pPr>
        <w:ind w:left="150" w:right="150" w:firstLine="680"/>
        <w:jc w:val="both"/>
        <w:rPr>
          <w:color w:val="000000"/>
        </w:rPr>
      </w:pPr>
      <w:r w:rsidRPr="009233D6">
        <w:rPr>
          <w:color w:val="000000"/>
        </w:rPr>
        <w:t>Роман-эпопея "Война и мир" (в образовательных учреждениях с родным (нерусским) языком обучения - обзорное изучение с анализом фрагментов).</w:t>
      </w:r>
    </w:p>
    <w:p w:rsidR="0090155F" w:rsidRPr="009233D6" w:rsidRDefault="0090155F" w:rsidP="00106BA3">
      <w:pPr>
        <w:ind w:left="150" w:right="150" w:firstLine="680"/>
        <w:jc w:val="both"/>
        <w:rPr>
          <w:color w:val="000000"/>
        </w:rPr>
      </w:pPr>
      <w:r w:rsidRPr="009233D6">
        <w:rPr>
          <w:color w:val="000000"/>
        </w:rPr>
        <w:t>А.П. Чехов</w:t>
      </w:r>
    </w:p>
    <w:p w:rsidR="0090155F" w:rsidRPr="009233D6" w:rsidRDefault="0090155F" w:rsidP="00106BA3">
      <w:pPr>
        <w:ind w:left="150" w:right="150" w:firstLine="680"/>
        <w:jc w:val="both"/>
        <w:rPr>
          <w:color w:val="000000"/>
        </w:rPr>
      </w:pPr>
      <w:r w:rsidRPr="009233D6">
        <w:rPr>
          <w:color w:val="000000"/>
        </w:rPr>
        <w:t>Рассказы: "Студент", "</w:t>
      </w:r>
      <w:proofErr w:type="spellStart"/>
      <w:r w:rsidRPr="009233D6">
        <w:rPr>
          <w:color w:val="000000"/>
        </w:rPr>
        <w:t>Ионыч</w:t>
      </w:r>
      <w:proofErr w:type="spellEnd"/>
      <w:r w:rsidRPr="009233D6">
        <w:rPr>
          <w:color w:val="000000"/>
        </w:rPr>
        <w:t>", а также два рассказа по выбору.</w:t>
      </w:r>
    </w:p>
    <w:p w:rsidR="0090155F" w:rsidRPr="009233D6" w:rsidRDefault="0090155F" w:rsidP="00106BA3">
      <w:pPr>
        <w:ind w:left="150" w:right="150" w:firstLine="680"/>
        <w:jc w:val="both"/>
        <w:rPr>
          <w:color w:val="000000"/>
        </w:rPr>
      </w:pPr>
      <w:r w:rsidRPr="009233D6">
        <w:rPr>
          <w:color w:val="000000"/>
        </w:rPr>
        <w:t>Рассказы: "Человек в футляре", "Дама с собачкой" (только для образовательных учреждений с русским языком обучения).</w:t>
      </w:r>
    </w:p>
    <w:p w:rsidR="0090155F" w:rsidRPr="009233D6" w:rsidRDefault="0090155F" w:rsidP="00106BA3">
      <w:pPr>
        <w:ind w:left="150" w:right="150" w:firstLine="680"/>
        <w:jc w:val="both"/>
        <w:rPr>
          <w:color w:val="000000"/>
        </w:rPr>
      </w:pPr>
      <w:r w:rsidRPr="009233D6">
        <w:rPr>
          <w:color w:val="000000"/>
        </w:rPr>
        <w:t>Пьеса "Вишневый сад" (в образовательных учреждениях с родным (нерусским) языком обучения - в сокращении).</w:t>
      </w:r>
    </w:p>
    <w:p w:rsidR="0090155F" w:rsidRPr="009233D6" w:rsidRDefault="0090155F" w:rsidP="00106BA3">
      <w:pPr>
        <w:ind w:left="150" w:right="150" w:firstLine="680"/>
        <w:jc w:val="both"/>
        <w:rPr>
          <w:color w:val="000000"/>
        </w:rPr>
      </w:pPr>
      <w:r w:rsidRPr="009233D6">
        <w:rPr>
          <w:i/>
          <w:iCs/>
          <w:color w:val="000000"/>
        </w:rPr>
        <w:t>Русская литература XX века</w:t>
      </w:r>
    </w:p>
    <w:p w:rsidR="0090155F" w:rsidRPr="009233D6" w:rsidRDefault="0090155F" w:rsidP="00106BA3">
      <w:pPr>
        <w:ind w:left="150" w:right="150" w:firstLine="680"/>
        <w:jc w:val="both"/>
        <w:rPr>
          <w:color w:val="000000"/>
        </w:rPr>
      </w:pPr>
      <w:r w:rsidRPr="009233D6">
        <w:rPr>
          <w:color w:val="000000"/>
        </w:rPr>
        <w:t>И.А. Бунин</w:t>
      </w:r>
    </w:p>
    <w:p w:rsidR="0090155F" w:rsidRPr="009233D6" w:rsidRDefault="0090155F" w:rsidP="00106BA3">
      <w:pPr>
        <w:ind w:left="150" w:right="150" w:firstLine="680"/>
        <w:jc w:val="both"/>
        <w:rPr>
          <w:color w:val="000000"/>
        </w:rPr>
      </w:pPr>
      <w:r w:rsidRPr="009233D6">
        <w:rPr>
          <w:color w:val="000000"/>
        </w:rPr>
        <w:t>Три стихотворения по выбору.</w:t>
      </w:r>
    </w:p>
    <w:p w:rsidR="0090155F" w:rsidRPr="009233D6" w:rsidRDefault="0090155F" w:rsidP="00106BA3">
      <w:pPr>
        <w:ind w:left="150" w:right="150" w:firstLine="680"/>
        <w:jc w:val="both"/>
        <w:rPr>
          <w:color w:val="000000"/>
        </w:rPr>
      </w:pPr>
      <w:r w:rsidRPr="009233D6">
        <w:rPr>
          <w:color w:val="000000"/>
        </w:rPr>
        <w:t>Рассказ "Господин из Сан-Франциско", а также два рассказа по выбору.</w:t>
      </w:r>
    </w:p>
    <w:p w:rsidR="0090155F" w:rsidRPr="009233D6" w:rsidRDefault="0090155F" w:rsidP="00106BA3">
      <w:pPr>
        <w:ind w:left="150" w:right="150" w:firstLine="680"/>
        <w:jc w:val="both"/>
        <w:rPr>
          <w:color w:val="000000"/>
        </w:rPr>
      </w:pPr>
      <w:r w:rsidRPr="009233D6">
        <w:rPr>
          <w:color w:val="000000"/>
        </w:rPr>
        <w:t>Рассказ "Чистый понедельник" (только для образовательных учреждений с русским языком обучения).</w:t>
      </w:r>
    </w:p>
    <w:p w:rsidR="0090155F" w:rsidRPr="009233D6" w:rsidRDefault="0090155F" w:rsidP="00106BA3">
      <w:pPr>
        <w:ind w:left="150" w:right="150" w:firstLine="680"/>
        <w:jc w:val="both"/>
        <w:rPr>
          <w:color w:val="000000"/>
        </w:rPr>
      </w:pPr>
      <w:r w:rsidRPr="009233D6">
        <w:rPr>
          <w:color w:val="000000"/>
        </w:rPr>
        <w:t>А.И. Куприн</w:t>
      </w:r>
    </w:p>
    <w:p w:rsidR="0090155F" w:rsidRPr="009233D6" w:rsidRDefault="0090155F" w:rsidP="00106BA3">
      <w:pPr>
        <w:ind w:left="150" w:right="150" w:firstLine="680"/>
        <w:jc w:val="both"/>
        <w:rPr>
          <w:color w:val="000000"/>
        </w:rPr>
      </w:pPr>
      <w:r w:rsidRPr="009233D6">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 Горький</w:t>
      </w:r>
    </w:p>
    <w:p w:rsidR="0090155F" w:rsidRPr="0090155F" w:rsidRDefault="0090155F" w:rsidP="00106BA3">
      <w:pPr>
        <w:ind w:left="150" w:right="150" w:firstLine="680"/>
        <w:jc w:val="both"/>
        <w:rPr>
          <w:color w:val="000000"/>
        </w:rPr>
      </w:pPr>
      <w:r w:rsidRPr="0090155F">
        <w:rPr>
          <w:color w:val="000000"/>
        </w:rPr>
        <w:t>Пьеса "На дне".</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i/>
          <w:iCs/>
          <w:color w:val="000000"/>
        </w:rPr>
        <w:t>Поэзия конца XIX - начала XX в.</w:t>
      </w:r>
    </w:p>
    <w:p w:rsidR="0090155F" w:rsidRPr="0090155F" w:rsidRDefault="0090155F" w:rsidP="00106BA3">
      <w:pPr>
        <w:ind w:left="150" w:right="150" w:firstLine="680"/>
        <w:jc w:val="both"/>
        <w:rPr>
          <w:color w:val="000000"/>
        </w:rPr>
      </w:pPr>
      <w:r w:rsidRPr="0090155F">
        <w:rPr>
          <w:color w:val="000000"/>
        </w:rPr>
        <w:t>И.Ф. Анненский, К.Д. Бальмонт, А. Белый, В.Я. Брюсов, М.А. Волошин, Н.С. Гумилев, Н.А. Клюев, И. Северянин, Ф.К. Сологуб, В.В. Хлебников, В.Ф. Ходасевич.</w:t>
      </w:r>
    </w:p>
    <w:p w:rsidR="0090155F" w:rsidRPr="0090155F" w:rsidRDefault="0090155F" w:rsidP="00106BA3">
      <w:pPr>
        <w:ind w:left="150" w:right="150" w:firstLine="680"/>
        <w:jc w:val="both"/>
        <w:rPr>
          <w:color w:val="000000"/>
        </w:rPr>
      </w:pPr>
      <w:r w:rsidRPr="0090155F">
        <w:rPr>
          <w:color w:val="000000"/>
        </w:rPr>
        <w:t>Стихотворения не менее двух авторов по выбору.</w:t>
      </w:r>
    </w:p>
    <w:p w:rsidR="0090155F" w:rsidRPr="0090155F" w:rsidRDefault="0090155F" w:rsidP="00106BA3">
      <w:pPr>
        <w:ind w:left="150" w:right="150" w:firstLine="680"/>
        <w:jc w:val="both"/>
        <w:rPr>
          <w:color w:val="000000"/>
        </w:rPr>
      </w:pPr>
      <w:r w:rsidRPr="0090155F">
        <w:rPr>
          <w:color w:val="000000"/>
        </w:rPr>
        <w:t>A.А. Блок</w:t>
      </w:r>
    </w:p>
    <w:p w:rsidR="0090155F" w:rsidRPr="0090155F" w:rsidRDefault="0090155F" w:rsidP="00106BA3">
      <w:pPr>
        <w:ind w:left="150" w:right="150" w:firstLine="680"/>
        <w:jc w:val="both"/>
        <w:rPr>
          <w:color w:val="000000"/>
        </w:rPr>
      </w:pPr>
      <w:r w:rsidRPr="0090155F">
        <w:rPr>
          <w:color w:val="000000"/>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lastRenderedPageBreak/>
        <w:t>Поэма "Двенадцать".</w:t>
      </w:r>
    </w:p>
    <w:p w:rsidR="0090155F" w:rsidRPr="0090155F" w:rsidRDefault="0090155F" w:rsidP="00106BA3">
      <w:pPr>
        <w:ind w:left="150" w:right="150" w:firstLine="680"/>
        <w:jc w:val="both"/>
        <w:rPr>
          <w:color w:val="000000"/>
        </w:rPr>
      </w:pPr>
      <w:r w:rsidRPr="0090155F">
        <w:rPr>
          <w:color w:val="000000"/>
        </w:rPr>
        <w:t>B.В. Маяковский</w:t>
      </w:r>
    </w:p>
    <w:p w:rsidR="0090155F" w:rsidRPr="0090155F" w:rsidRDefault="0090155F" w:rsidP="00106BA3">
      <w:pPr>
        <w:ind w:left="150" w:right="150" w:firstLine="680"/>
        <w:jc w:val="both"/>
        <w:rPr>
          <w:color w:val="000000"/>
        </w:rPr>
      </w:pPr>
      <w:r w:rsidRPr="0090155F">
        <w:rPr>
          <w:color w:val="000000"/>
        </w:rPr>
        <w:t>Стихотворения: "А вы могли бы?". "Послушайте!", "Скрипка и немножко нервно", "</w:t>
      </w:r>
      <w:proofErr w:type="spellStart"/>
      <w:r w:rsidRPr="0090155F">
        <w:rPr>
          <w:color w:val="000000"/>
        </w:rPr>
        <w:t>Лиличка</w:t>
      </w:r>
      <w:proofErr w:type="spellEnd"/>
      <w:r w:rsidRPr="0090155F">
        <w:rPr>
          <w:color w:val="000000"/>
        </w:rPr>
        <w:t>!", "Юбилейное", "Прозаседавшиеся",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Облако в штанах" (для образовательных учреждений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color w:val="000000"/>
        </w:rPr>
        <w:t>C.А. Есенин</w:t>
      </w:r>
    </w:p>
    <w:p w:rsidR="0090155F" w:rsidRPr="0090155F" w:rsidRDefault="0090155F" w:rsidP="00106BA3">
      <w:pPr>
        <w:ind w:left="150" w:right="150" w:firstLine="680"/>
        <w:jc w:val="both"/>
        <w:rPr>
          <w:color w:val="000000"/>
        </w:rPr>
      </w:pPr>
      <w:r w:rsidRPr="0090155F">
        <w:rPr>
          <w:color w:val="000000"/>
        </w:rPr>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М.И. Цветаева</w:t>
      </w:r>
    </w:p>
    <w:p w:rsidR="0090155F" w:rsidRPr="0090155F" w:rsidRDefault="0090155F" w:rsidP="00106BA3">
      <w:pPr>
        <w:ind w:left="150" w:right="150" w:firstLine="680"/>
        <w:jc w:val="both"/>
        <w:rPr>
          <w:color w:val="000000"/>
        </w:rPr>
      </w:pPr>
      <w:r w:rsidRPr="0090155F">
        <w:rPr>
          <w:color w:val="000000"/>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О.Э. Мандельштам</w:t>
      </w:r>
    </w:p>
    <w:p w:rsidR="0090155F" w:rsidRPr="0090155F" w:rsidRDefault="0090155F" w:rsidP="00106BA3">
      <w:pPr>
        <w:ind w:left="150" w:right="150" w:firstLine="680"/>
        <w:jc w:val="both"/>
        <w:rPr>
          <w:color w:val="000000"/>
        </w:rPr>
      </w:pPr>
      <w:r w:rsidRPr="0090155F">
        <w:rPr>
          <w:color w:val="000000"/>
        </w:rPr>
        <w:t>Стихотворения: "</w:t>
      </w:r>
      <w:proofErr w:type="spellStart"/>
      <w:r w:rsidRPr="0090155F">
        <w:rPr>
          <w:color w:val="000000"/>
        </w:rPr>
        <w:t>NotreDame</w:t>
      </w:r>
      <w:proofErr w:type="spellEnd"/>
      <w:r w:rsidRPr="0090155F">
        <w:rPr>
          <w:color w:val="000000"/>
        </w:rPr>
        <w:t>",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А.А. Ахматова</w:t>
      </w:r>
    </w:p>
    <w:p w:rsidR="0090155F" w:rsidRPr="0090155F" w:rsidRDefault="0090155F" w:rsidP="00106BA3">
      <w:pPr>
        <w:ind w:left="150" w:right="150" w:firstLine="680"/>
        <w:jc w:val="both"/>
        <w:rPr>
          <w:color w:val="000000"/>
        </w:rPr>
      </w:pPr>
      <w:r w:rsidRPr="0090155F">
        <w:rPr>
          <w:color w:val="000000"/>
        </w:rPr>
        <w:t xml:space="preserve">Стихотворения: "Песня последней встречи", "Сжата руки под темной вуалью...", "Мне ни к чему одические рати...", "Мне голос был. Он звал </w:t>
      </w:r>
      <w:proofErr w:type="spellStart"/>
      <w:r w:rsidRPr="0090155F">
        <w:rPr>
          <w:color w:val="000000"/>
        </w:rPr>
        <w:t>утешно</w:t>
      </w:r>
      <w:proofErr w:type="spellEnd"/>
      <w:r w:rsidRPr="0090155F">
        <w:rPr>
          <w:color w:val="000000"/>
        </w:rPr>
        <w:t>...", "Родная земля",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Поэма "Реквием".</w:t>
      </w:r>
    </w:p>
    <w:p w:rsidR="0090155F" w:rsidRPr="0090155F" w:rsidRDefault="0090155F" w:rsidP="00106BA3">
      <w:pPr>
        <w:ind w:left="150" w:right="150" w:firstLine="680"/>
        <w:jc w:val="both"/>
        <w:rPr>
          <w:color w:val="000000"/>
        </w:rPr>
      </w:pPr>
      <w:r w:rsidRPr="0090155F">
        <w:rPr>
          <w:color w:val="000000"/>
        </w:rPr>
        <w:t>Б.Л. Пастернак</w:t>
      </w:r>
    </w:p>
    <w:p w:rsidR="0090155F" w:rsidRPr="0090155F" w:rsidRDefault="0090155F" w:rsidP="00106BA3">
      <w:pPr>
        <w:ind w:left="150" w:right="150" w:firstLine="680"/>
        <w:jc w:val="both"/>
        <w:rPr>
          <w:color w:val="000000"/>
        </w:rPr>
      </w:pPr>
      <w:r w:rsidRPr="0090155F">
        <w:rPr>
          <w:color w:val="000000"/>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Роман "Доктор Живаго" (обзор).</w:t>
      </w:r>
    </w:p>
    <w:p w:rsidR="0090155F" w:rsidRPr="0090155F" w:rsidRDefault="0090155F" w:rsidP="00106BA3">
      <w:pPr>
        <w:ind w:left="150" w:right="150" w:firstLine="680"/>
        <w:jc w:val="both"/>
        <w:rPr>
          <w:color w:val="000000"/>
        </w:rPr>
      </w:pPr>
      <w:r w:rsidRPr="0090155F">
        <w:rPr>
          <w:color w:val="000000"/>
        </w:rPr>
        <w:t>М.А. Булгаков</w:t>
      </w:r>
    </w:p>
    <w:p w:rsidR="0090155F" w:rsidRPr="0090155F" w:rsidRDefault="0090155F" w:rsidP="00106BA3">
      <w:pPr>
        <w:ind w:left="150" w:right="150" w:firstLine="680"/>
        <w:jc w:val="both"/>
        <w:rPr>
          <w:color w:val="000000"/>
        </w:rPr>
      </w:pPr>
      <w:r w:rsidRPr="0090155F">
        <w:rPr>
          <w:color w:val="000000"/>
        </w:rPr>
        <w:t>Романы: "Белая гвардия" или "Мастер и Маргарита" (в образовательных учреждениях с родным (нерусским) языком обучения - один из романов в сокращении).</w:t>
      </w:r>
    </w:p>
    <w:p w:rsidR="0090155F" w:rsidRPr="0090155F" w:rsidRDefault="0090155F" w:rsidP="00106BA3">
      <w:pPr>
        <w:ind w:left="150" w:right="150" w:firstLine="680"/>
        <w:jc w:val="both"/>
        <w:rPr>
          <w:color w:val="000000"/>
        </w:rPr>
      </w:pPr>
      <w:r w:rsidRPr="0090155F">
        <w:rPr>
          <w:color w:val="000000"/>
        </w:rPr>
        <w:t>А.П. Платонов</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А. Шолохов</w:t>
      </w:r>
    </w:p>
    <w:p w:rsidR="0090155F" w:rsidRPr="0090155F" w:rsidRDefault="0090155F" w:rsidP="00106BA3">
      <w:pPr>
        <w:ind w:left="150" w:right="150" w:firstLine="680"/>
        <w:jc w:val="both"/>
        <w:rPr>
          <w:color w:val="000000"/>
        </w:rPr>
      </w:pPr>
      <w:r w:rsidRPr="0090155F">
        <w:rPr>
          <w:color w:val="000000"/>
        </w:rPr>
        <w:t>Роман-эпопея "Тихий Дон" (обзорное изучение).</w:t>
      </w:r>
    </w:p>
    <w:p w:rsidR="0090155F" w:rsidRPr="0090155F" w:rsidRDefault="0090155F" w:rsidP="00106BA3">
      <w:pPr>
        <w:ind w:left="150" w:right="150" w:firstLine="680"/>
        <w:jc w:val="both"/>
        <w:rPr>
          <w:color w:val="000000"/>
        </w:rPr>
      </w:pPr>
      <w:r w:rsidRPr="0090155F">
        <w:rPr>
          <w:color w:val="000000"/>
        </w:rPr>
        <w:t>A.Т. Твардовский</w:t>
      </w:r>
    </w:p>
    <w:p w:rsidR="0090155F" w:rsidRPr="0090155F" w:rsidRDefault="0090155F" w:rsidP="00106BA3">
      <w:pPr>
        <w:ind w:left="150" w:right="150" w:firstLine="680"/>
        <w:jc w:val="both"/>
        <w:rPr>
          <w:color w:val="000000"/>
        </w:rPr>
      </w:pPr>
      <w:r w:rsidRPr="0090155F">
        <w:rPr>
          <w:color w:val="000000"/>
        </w:rPr>
        <w:t>Стихотворения: "Вся суть в одном-единственном завете...", "Памяти матери", "Я знаю, никакой моей вины...",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B.Т. Шаламов</w:t>
      </w:r>
    </w:p>
    <w:p w:rsidR="0090155F" w:rsidRPr="0090155F" w:rsidRDefault="0090155F" w:rsidP="00106BA3">
      <w:pPr>
        <w:ind w:left="150" w:right="150" w:firstLine="680"/>
        <w:jc w:val="both"/>
        <w:rPr>
          <w:color w:val="000000"/>
        </w:rPr>
      </w:pPr>
      <w:r w:rsidRPr="0090155F">
        <w:rPr>
          <w:color w:val="000000"/>
        </w:rPr>
        <w:t>"Колымские рассказы" (два рассказа по выбору).</w:t>
      </w:r>
    </w:p>
    <w:p w:rsidR="0090155F" w:rsidRPr="0090155F" w:rsidRDefault="0090155F" w:rsidP="00106BA3">
      <w:pPr>
        <w:ind w:left="150" w:right="150" w:firstLine="680"/>
        <w:jc w:val="both"/>
        <w:rPr>
          <w:color w:val="000000"/>
        </w:rPr>
      </w:pPr>
      <w:r w:rsidRPr="0090155F">
        <w:rPr>
          <w:color w:val="000000"/>
        </w:rPr>
        <w:t>А.И. Солженицын</w:t>
      </w:r>
    </w:p>
    <w:p w:rsidR="0090155F" w:rsidRPr="0090155F" w:rsidRDefault="0090155F" w:rsidP="00106BA3">
      <w:pPr>
        <w:ind w:left="150" w:right="150" w:firstLine="680"/>
        <w:jc w:val="both"/>
        <w:rPr>
          <w:color w:val="000000"/>
        </w:rPr>
      </w:pPr>
      <w:r w:rsidRPr="0090155F">
        <w:rPr>
          <w:color w:val="000000"/>
        </w:rPr>
        <w:t>Повесть "Один день Ивана Денисовича"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Рассказ "Матренин двор" (только для образовательных учреждений с родным (нерусским) языком обучения).</w:t>
      </w:r>
    </w:p>
    <w:p w:rsidR="0090155F" w:rsidRPr="0090155F" w:rsidRDefault="0090155F" w:rsidP="00106BA3">
      <w:pPr>
        <w:ind w:left="150" w:right="150" w:firstLine="680"/>
        <w:jc w:val="both"/>
        <w:rPr>
          <w:color w:val="000000"/>
        </w:rPr>
      </w:pPr>
      <w:r w:rsidRPr="0090155F">
        <w:rPr>
          <w:i/>
          <w:iCs/>
          <w:color w:val="000000"/>
        </w:rPr>
        <w:t>Проза второй половины XX века</w:t>
      </w:r>
    </w:p>
    <w:p w:rsidR="0090155F" w:rsidRPr="0090155F" w:rsidRDefault="0090155F" w:rsidP="00106BA3">
      <w:pPr>
        <w:ind w:left="150" w:right="150" w:firstLine="680"/>
        <w:jc w:val="both"/>
        <w:rPr>
          <w:color w:val="000000"/>
        </w:rPr>
      </w:pPr>
      <w:r w:rsidRPr="0090155F">
        <w:rPr>
          <w:color w:val="000000"/>
        </w:rPr>
        <w:t xml:space="preserve">Ф.А. Абрамов, Ч.Т. Айтматов, В.П. Астафьев, В.И. Белов, А.Г. Битов, В.В. Быков, В.С. </w:t>
      </w:r>
      <w:proofErr w:type="spellStart"/>
      <w:r w:rsidRPr="0090155F">
        <w:rPr>
          <w:color w:val="000000"/>
        </w:rPr>
        <w:t>Гроссман</w:t>
      </w:r>
      <w:proofErr w:type="spellEnd"/>
      <w:r w:rsidRPr="0090155F">
        <w:rPr>
          <w:color w:val="000000"/>
        </w:rPr>
        <w:t>, С.Д. Довлатов, В.Л. Кондратьев, В.П. Некрасов, Е.И. Носов, В.Г. Распутин, В.Ф. Тендряков, Ю.В. Трифонов, В.М. Шукшин.</w:t>
      </w:r>
    </w:p>
    <w:p w:rsidR="0090155F" w:rsidRPr="0090155F" w:rsidRDefault="0090155F" w:rsidP="00106BA3">
      <w:pPr>
        <w:ind w:left="150" w:right="150" w:firstLine="680"/>
        <w:jc w:val="both"/>
        <w:rPr>
          <w:color w:val="000000"/>
        </w:rPr>
      </w:pPr>
      <w:r w:rsidRPr="0090155F">
        <w:rPr>
          <w:color w:val="000000"/>
        </w:rPr>
        <w:lastRenderedPageBreak/>
        <w:t>Произведения не менее трех авторов по выбору.</w:t>
      </w:r>
    </w:p>
    <w:p w:rsidR="0090155F" w:rsidRPr="0090155F" w:rsidRDefault="0090155F" w:rsidP="00106BA3">
      <w:pPr>
        <w:ind w:left="150" w:right="150" w:firstLine="680"/>
        <w:jc w:val="both"/>
        <w:rPr>
          <w:color w:val="000000"/>
        </w:rPr>
      </w:pPr>
      <w:r w:rsidRPr="0090155F">
        <w:rPr>
          <w:color w:val="000000"/>
        </w:rPr>
        <w:t>Поэзия второй половины XX века</w:t>
      </w:r>
    </w:p>
    <w:p w:rsidR="0090155F" w:rsidRPr="0090155F" w:rsidRDefault="0090155F" w:rsidP="00106BA3">
      <w:pPr>
        <w:ind w:left="150" w:right="150" w:firstLine="680"/>
        <w:jc w:val="both"/>
        <w:rPr>
          <w:color w:val="000000"/>
        </w:rPr>
      </w:pPr>
      <w:r w:rsidRPr="0090155F">
        <w:rPr>
          <w:color w:val="000000"/>
        </w:rPr>
        <w:t>Б.А. Ахмадулина, И.А. Бродский, А.А. Вознесенский, В.С. Высоцкий, Е.А. Евтушенко, Ю.П. Кузнецов, Л.Н. Мартынов, Б.Ш. Окуджава, Н.М. Рубцов, Д.С. Самойлов, Б.А. Слуцкий, В.Н. Соколов, В.А. Солоухин, А.А. Тарковский.</w:t>
      </w:r>
    </w:p>
    <w:p w:rsidR="0090155F" w:rsidRPr="0090155F" w:rsidRDefault="0090155F" w:rsidP="00106BA3">
      <w:pPr>
        <w:ind w:left="150" w:right="150" w:firstLine="680"/>
        <w:jc w:val="both"/>
        <w:rPr>
          <w:color w:val="000000"/>
        </w:rPr>
      </w:pPr>
      <w:r w:rsidRPr="0090155F">
        <w:rPr>
          <w:color w:val="000000"/>
        </w:rPr>
        <w:t>Стихотворения не менее трех авторов по выбору.</w:t>
      </w:r>
    </w:p>
    <w:p w:rsidR="0090155F" w:rsidRPr="0090155F" w:rsidRDefault="0090155F" w:rsidP="00106BA3">
      <w:pPr>
        <w:ind w:left="150" w:right="150" w:firstLine="680"/>
        <w:jc w:val="both"/>
        <w:rPr>
          <w:color w:val="000000"/>
        </w:rPr>
      </w:pPr>
      <w:r w:rsidRPr="0090155F">
        <w:rPr>
          <w:i/>
          <w:iCs/>
          <w:color w:val="000000"/>
        </w:rPr>
        <w:t>Драматургия второй половины XX века</w:t>
      </w:r>
    </w:p>
    <w:p w:rsidR="0090155F" w:rsidRPr="0090155F" w:rsidRDefault="0090155F" w:rsidP="00106BA3">
      <w:pPr>
        <w:ind w:left="150" w:right="150" w:firstLine="680"/>
        <w:jc w:val="both"/>
        <w:rPr>
          <w:color w:val="000000"/>
        </w:rPr>
      </w:pPr>
      <w:r w:rsidRPr="0090155F">
        <w:rPr>
          <w:color w:val="000000"/>
        </w:rPr>
        <w:t>А.Н. Арбузов, А.В. Вампилов, А.М. Володин, В.С. Розов, М.М. Рощин.</w:t>
      </w:r>
    </w:p>
    <w:p w:rsidR="0090155F" w:rsidRPr="0090155F" w:rsidRDefault="0090155F" w:rsidP="00106BA3">
      <w:pPr>
        <w:ind w:left="150" w:right="150" w:firstLine="680"/>
        <w:jc w:val="both"/>
        <w:rPr>
          <w:color w:val="000000"/>
        </w:rPr>
      </w:pPr>
      <w:r w:rsidRPr="0090155F">
        <w:rPr>
          <w:color w:val="000000"/>
        </w:rPr>
        <w:t>Произведение одного автора по выбору.</w:t>
      </w:r>
    </w:p>
    <w:p w:rsidR="0090155F" w:rsidRPr="0090155F" w:rsidRDefault="0090155F" w:rsidP="00106BA3">
      <w:pPr>
        <w:ind w:left="150" w:right="150" w:firstLine="680"/>
        <w:jc w:val="both"/>
        <w:rPr>
          <w:color w:val="000000"/>
        </w:rPr>
      </w:pPr>
      <w:r w:rsidRPr="0090155F">
        <w:rPr>
          <w:color w:val="000000"/>
        </w:rPr>
        <w:t>Литература последнего десятилетия</w:t>
      </w:r>
    </w:p>
    <w:p w:rsidR="0090155F" w:rsidRPr="0090155F" w:rsidRDefault="0090155F" w:rsidP="00106BA3">
      <w:pPr>
        <w:ind w:left="150" w:right="150" w:firstLine="680"/>
        <w:jc w:val="both"/>
        <w:rPr>
          <w:color w:val="000000"/>
        </w:rPr>
      </w:pPr>
      <w:r w:rsidRPr="0090155F">
        <w:rPr>
          <w:color w:val="000000"/>
        </w:rPr>
        <w:t>Проза (одно произведение по выбору). Поэзия (одно произведение по выбору).</w:t>
      </w:r>
    </w:p>
    <w:p w:rsidR="0090155F" w:rsidRPr="0090155F" w:rsidRDefault="0090155F" w:rsidP="00106BA3">
      <w:pPr>
        <w:ind w:left="150" w:right="150" w:firstLine="680"/>
        <w:jc w:val="both"/>
        <w:rPr>
          <w:color w:val="000000"/>
        </w:rPr>
      </w:pPr>
      <w:r w:rsidRPr="0090155F">
        <w:rPr>
          <w:color w:val="000000"/>
        </w:rPr>
        <w:t>Литература народов России*(26)</w:t>
      </w:r>
    </w:p>
    <w:p w:rsidR="0090155F" w:rsidRPr="0090155F" w:rsidRDefault="0090155F" w:rsidP="00106BA3">
      <w:pPr>
        <w:ind w:left="150" w:right="150" w:firstLine="680"/>
        <w:jc w:val="both"/>
        <w:rPr>
          <w:color w:val="000000"/>
        </w:rPr>
      </w:pPr>
      <w:r w:rsidRPr="0090155F">
        <w:rPr>
          <w:color w:val="000000"/>
        </w:rPr>
        <w:t xml:space="preserve">Г. </w:t>
      </w:r>
      <w:proofErr w:type="spellStart"/>
      <w:r w:rsidRPr="0090155F">
        <w:rPr>
          <w:color w:val="000000"/>
        </w:rPr>
        <w:t>Айги</w:t>
      </w:r>
      <w:proofErr w:type="spellEnd"/>
      <w:r w:rsidRPr="0090155F">
        <w:rPr>
          <w:color w:val="000000"/>
        </w:rPr>
        <w:t xml:space="preserve">, Р. Гамзатов, М. </w:t>
      </w:r>
      <w:proofErr w:type="spellStart"/>
      <w:r w:rsidRPr="0090155F">
        <w:rPr>
          <w:color w:val="000000"/>
        </w:rPr>
        <w:t>Джалиль</w:t>
      </w:r>
      <w:proofErr w:type="spellEnd"/>
      <w:r w:rsidRPr="0090155F">
        <w:rPr>
          <w:color w:val="000000"/>
        </w:rPr>
        <w:t xml:space="preserve">, М. Карим, Д. Кугультинов, К. Кулиев, Ю. </w:t>
      </w:r>
      <w:proofErr w:type="spellStart"/>
      <w:r w:rsidRPr="0090155F">
        <w:rPr>
          <w:color w:val="000000"/>
        </w:rPr>
        <w:t>Рытхэу</w:t>
      </w:r>
      <w:proofErr w:type="spellEnd"/>
      <w:r w:rsidRPr="0090155F">
        <w:rPr>
          <w:color w:val="000000"/>
        </w:rPr>
        <w:t xml:space="preserve">, Г. Тукай, К. Хетагуров, Ю. </w:t>
      </w:r>
      <w:proofErr w:type="spellStart"/>
      <w:r w:rsidRPr="0090155F">
        <w:rPr>
          <w:color w:val="000000"/>
        </w:rPr>
        <w:t>Шесталов</w:t>
      </w:r>
      <w:proofErr w:type="spellEnd"/>
      <w:r w:rsidRPr="0090155F">
        <w:rPr>
          <w:color w:val="000000"/>
        </w:rPr>
        <w:t>. Произведение одного автора по выбору.</w:t>
      </w:r>
    </w:p>
    <w:p w:rsidR="0090155F" w:rsidRPr="0090155F" w:rsidRDefault="0090155F" w:rsidP="00106BA3">
      <w:pPr>
        <w:ind w:left="150" w:right="150" w:firstLine="680"/>
        <w:jc w:val="both"/>
        <w:rPr>
          <w:color w:val="000000"/>
        </w:rPr>
      </w:pPr>
      <w:r w:rsidRPr="0090155F">
        <w:rPr>
          <w:i/>
          <w:iCs/>
          <w:color w:val="000000"/>
        </w:rPr>
        <w:t>Зарубежная литература</w:t>
      </w:r>
    </w:p>
    <w:p w:rsidR="0090155F" w:rsidRPr="0090155F" w:rsidRDefault="0090155F" w:rsidP="00106BA3">
      <w:pPr>
        <w:ind w:left="150" w:right="150" w:firstLine="680"/>
        <w:jc w:val="both"/>
        <w:rPr>
          <w:color w:val="000000"/>
        </w:rPr>
      </w:pPr>
      <w:r w:rsidRPr="0090155F">
        <w:rPr>
          <w:i/>
          <w:iCs/>
          <w:color w:val="000000"/>
        </w:rPr>
        <w:t>Проза</w:t>
      </w:r>
    </w:p>
    <w:p w:rsidR="0090155F" w:rsidRPr="0090155F" w:rsidRDefault="0090155F" w:rsidP="00106BA3">
      <w:pPr>
        <w:ind w:left="150" w:right="150" w:firstLine="680"/>
        <w:jc w:val="both"/>
        <w:rPr>
          <w:color w:val="000000"/>
        </w:rPr>
      </w:pPr>
      <w:r w:rsidRPr="0090155F">
        <w:rPr>
          <w:color w:val="000000"/>
        </w:rPr>
        <w:t xml:space="preserve">О. Бальзак, Г. Белль, О'Генри, У. </w:t>
      </w:r>
      <w:proofErr w:type="spellStart"/>
      <w:r w:rsidRPr="0090155F">
        <w:rPr>
          <w:color w:val="000000"/>
        </w:rPr>
        <w:t>Голдинг</w:t>
      </w:r>
      <w:proofErr w:type="spellEnd"/>
      <w:r w:rsidRPr="0090155F">
        <w:rPr>
          <w:color w:val="000000"/>
        </w:rPr>
        <w:t>, Э.Т.А. Гофман, В. Гюго, Ч. Диккенс, Г. Ибсен, А. Камю, Ф. Кафка, Г.Г. Маркес, П. Мериме, М. Метерлинк, Г. Мопассан, У.С. Моэм, Д. Оруэлл, Э.А. По, Э.М. Ремарк, Ф. Стендаль, Дж. Сэлинджер, О. Уайльд, Г. Флобер, Э. Хемингуэй, Б. Шоу, У. Эко.</w:t>
      </w:r>
    </w:p>
    <w:p w:rsidR="0090155F" w:rsidRPr="0090155F" w:rsidRDefault="0090155F" w:rsidP="00106BA3">
      <w:pPr>
        <w:ind w:left="150" w:right="150" w:firstLine="680"/>
        <w:jc w:val="both"/>
        <w:rPr>
          <w:color w:val="000000"/>
        </w:rPr>
      </w:pPr>
      <w:r w:rsidRPr="0090155F">
        <w:rPr>
          <w:color w:val="000000"/>
        </w:rPr>
        <w:t>Произведения не менее трех авторов по выбору.</w:t>
      </w:r>
    </w:p>
    <w:p w:rsidR="0090155F" w:rsidRPr="0090155F" w:rsidRDefault="0090155F" w:rsidP="00106BA3">
      <w:pPr>
        <w:ind w:left="150" w:right="150" w:firstLine="680"/>
        <w:jc w:val="both"/>
        <w:rPr>
          <w:color w:val="000000"/>
        </w:rPr>
      </w:pPr>
      <w:r w:rsidRPr="0090155F">
        <w:rPr>
          <w:i/>
          <w:iCs/>
          <w:color w:val="000000"/>
        </w:rPr>
        <w:t>Поэзия</w:t>
      </w:r>
    </w:p>
    <w:p w:rsidR="0090155F" w:rsidRPr="0090155F" w:rsidRDefault="0090155F" w:rsidP="00106BA3">
      <w:pPr>
        <w:ind w:left="150" w:right="150" w:firstLine="680"/>
        <w:jc w:val="both"/>
        <w:rPr>
          <w:color w:val="000000"/>
        </w:rPr>
      </w:pPr>
      <w:r w:rsidRPr="0090155F">
        <w:rPr>
          <w:color w:val="000000"/>
        </w:rPr>
        <w:t xml:space="preserve">Г. Аполлинер, Д.Г. Байрон, У. Блейк, Ш. </w:t>
      </w:r>
      <w:proofErr w:type="spellStart"/>
      <w:r w:rsidRPr="0090155F">
        <w:rPr>
          <w:color w:val="000000"/>
        </w:rPr>
        <w:t>Бодлер</w:t>
      </w:r>
      <w:proofErr w:type="spellEnd"/>
      <w:r w:rsidRPr="0090155F">
        <w:rPr>
          <w:color w:val="000000"/>
        </w:rPr>
        <w:t>, П. Верлен, Э. Верхарн, Г. Гейне, А. Рембо, Р.М. Рильке, Т.С. Элиот.</w:t>
      </w:r>
    </w:p>
    <w:p w:rsidR="0090155F" w:rsidRPr="0090155F" w:rsidRDefault="0090155F" w:rsidP="00106BA3">
      <w:pPr>
        <w:ind w:left="150" w:right="150" w:firstLine="680"/>
        <w:jc w:val="both"/>
        <w:rPr>
          <w:color w:val="000000"/>
        </w:rPr>
      </w:pPr>
      <w:r w:rsidRPr="0090155F">
        <w:rPr>
          <w:color w:val="000000"/>
        </w:rPr>
        <w:t>Стихотворения не менее двух авторов по выбору.</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все крупные по объему произведения зарубежной литературы изучаются во фрагментах.</w:t>
      </w:r>
    </w:p>
    <w:p w:rsidR="0090155F" w:rsidRPr="0090155F" w:rsidRDefault="0090155F" w:rsidP="00106BA3">
      <w:pPr>
        <w:ind w:left="150" w:right="150" w:firstLine="680"/>
        <w:jc w:val="both"/>
        <w:rPr>
          <w:color w:val="000000"/>
        </w:rPr>
      </w:pPr>
      <w:r w:rsidRPr="0090155F">
        <w:rPr>
          <w:color w:val="000000"/>
        </w:rPr>
        <w:t>Основные историко-литературные сведения</w:t>
      </w:r>
    </w:p>
    <w:p w:rsidR="0090155F" w:rsidRPr="0090155F" w:rsidRDefault="0090155F" w:rsidP="00106BA3">
      <w:pPr>
        <w:ind w:left="150" w:right="150" w:firstLine="680"/>
        <w:jc w:val="both"/>
        <w:rPr>
          <w:color w:val="000000"/>
        </w:rPr>
      </w:pPr>
      <w:r w:rsidRPr="0090155F">
        <w:rPr>
          <w:i/>
          <w:iCs/>
          <w:color w:val="000000"/>
        </w:rPr>
        <w:t>Русская литература XIX века</w:t>
      </w:r>
    </w:p>
    <w:p w:rsidR="0090155F" w:rsidRPr="0090155F" w:rsidRDefault="0090155F" w:rsidP="00106BA3">
      <w:pPr>
        <w:ind w:left="150" w:right="150" w:firstLine="680"/>
        <w:jc w:val="both"/>
        <w:rPr>
          <w:color w:val="000000"/>
        </w:rPr>
      </w:pPr>
      <w:r w:rsidRPr="0090155F">
        <w:rPr>
          <w:color w:val="000000"/>
        </w:rPr>
        <w:t>Русская литература в контексте мировой культуры.</w:t>
      </w:r>
    </w:p>
    <w:p w:rsidR="0090155F" w:rsidRPr="0090155F" w:rsidRDefault="0090155F" w:rsidP="00106BA3">
      <w:pPr>
        <w:ind w:left="150" w:right="150" w:firstLine="680"/>
        <w:jc w:val="both"/>
        <w:rPr>
          <w:color w:val="000000"/>
        </w:rPr>
      </w:pPr>
      <w:r w:rsidRPr="0090155F">
        <w:rPr>
          <w:color w:val="000000"/>
        </w:rPr>
        <w:t>Основные темы и проблемы русской литературы XIX в. (свобода, духовно-нравственные искания человека, обращение к народу в поисках нравственного идеала, "</w:t>
      </w:r>
      <w:proofErr w:type="spellStart"/>
      <w:r w:rsidRPr="0090155F">
        <w:rPr>
          <w:color w:val="000000"/>
        </w:rPr>
        <w:t>праведничество</w:t>
      </w:r>
      <w:proofErr w:type="spellEnd"/>
      <w:r w:rsidRPr="0090155F">
        <w:rPr>
          <w:color w:val="000000"/>
        </w:rPr>
        <w:t>",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90155F" w:rsidRPr="0090155F" w:rsidRDefault="0090155F" w:rsidP="00106BA3">
      <w:pPr>
        <w:ind w:left="150" w:right="150" w:firstLine="680"/>
        <w:jc w:val="both"/>
        <w:rPr>
          <w:color w:val="000000"/>
        </w:rPr>
      </w:pPr>
      <w:r w:rsidRPr="0090155F">
        <w:rPr>
          <w:color w:val="000000"/>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и литературе других народов России*(27). Формирование реализма как новой ступени познания и художественного освоения мира и человека. Общее и особенное в реалистическом отражении действительности в русской литературе и литературе других народов России. Проблема человека и среды. Осмысление взаимодействия характера и обстоятельств.</w:t>
      </w:r>
    </w:p>
    <w:p w:rsidR="0090155F" w:rsidRPr="0090155F" w:rsidRDefault="0090155F" w:rsidP="00106BA3">
      <w:pPr>
        <w:ind w:left="150" w:right="150" w:firstLine="680"/>
        <w:jc w:val="both"/>
        <w:rPr>
          <w:color w:val="000000"/>
        </w:rPr>
      </w:pPr>
      <w:r w:rsidRPr="0090155F">
        <w:rPr>
          <w:color w:val="000000"/>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90155F" w:rsidRPr="0090155F" w:rsidRDefault="0090155F" w:rsidP="00106BA3">
      <w:pPr>
        <w:ind w:left="150" w:right="150" w:firstLine="680"/>
        <w:jc w:val="both"/>
        <w:rPr>
          <w:color w:val="000000"/>
        </w:rPr>
      </w:pPr>
      <w:r w:rsidRPr="0090155F">
        <w:rPr>
          <w:i/>
          <w:iCs/>
          <w:color w:val="000000"/>
        </w:rPr>
        <w:t>Русская литература XX века</w:t>
      </w:r>
    </w:p>
    <w:p w:rsidR="0090155F" w:rsidRPr="0090155F" w:rsidRDefault="0090155F" w:rsidP="00106BA3">
      <w:pPr>
        <w:ind w:left="150" w:right="150" w:firstLine="680"/>
        <w:jc w:val="both"/>
        <w:rPr>
          <w:color w:val="000000"/>
        </w:rPr>
      </w:pPr>
      <w:r w:rsidRPr="0090155F">
        <w:rPr>
          <w:color w:val="000000"/>
        </w:rPr>
        <w:lastRenderedPageBreak/>
        <w:t>Традиции и новаторство в русской литературе на рубеже XIX-XX веков. Новые литературные течения. Модернизм.</w:t>
      </w:r>
    </w:p>
    <w:p w:rsidR="0090155F" w:rsidRPr="0090155F" w:rsidRDefault="0090155F" w:rsidP="00106BA3">
      <w:pPr>
        <w:ind w:left="150" w:right="150" w:firstLine="680"/>
        <w:jc w:val="both"/>
        <w:rPr>
          <w:color w:val="000000"/>
        </w:rPr>
      </w:pPr>
      <w:r w:rsidRPr="0090155F">
        <w:rPr>
          <w:color w:val="000000"/>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90155F" w:rsidRPr="0090155F" w:rsidRDefault="0090155F" w:rsidP="00106BA3">
      <w:pPr>
        <w:ind w:left="150" w:right="150" w:firstLine="680"/>
        <w:jc w:val="both"/>
        <w:rPr>
          <w:color w:val="000000"/>
        </w:rPr>
      </w:pPr>
      <w:r w:rsidRPr="0090155F">
        <w:rPr>
          <w:color w:val="000000"/>
        </w:rPr>
        <w:t>Великая Отечественная война и ее художественное осмысление в русской литературе и литературе других народов России. Новое понимание русской истории. Влияние "оттепели" 19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90155F" w:rsidRPr="0090155F" w:rsidRDefault="0090155F" w:rsidP="00106BA3">
      <w:pPr>
        <w:ind w:left="150" w:right="150" w:firstLine="680"/>
        <w:jc w:val="both"/>
        <w:rPr>
          <w:color w:val="000000"/>
        </w:rPr>
      </w:pPr>
      <w:r w:rsidRPr="0090155F">
        <w:rPr>
          <w:color w:val="000000"/>
        </w:rPr>
        <w:t>Литература народов России</w:t>
      </w:r>
    </w:p>
    <w:p w:rsidR="0090155F" w:rsidRPr="0090155F" w:rsidRDefault="0090155F" w:rsidP="00106BA3">
      <w:pPr>
        <w:ind w:left="150" w:right="150" w:firstLine="680"/>
        <w:jc w:val="both"/>
        <w:rPr>
          <w:color w:val="000000"/>
        </w:rPr>
      </w:pPr>
      <w:r w:rsidRPr="0090155F">
        <w:rPr>
          <w:color w:val="000000"/>
        </w:rPr>
        <w:t>Отражение в национальных литературах общих и специфических духовно-нравственных и социальных проблем.</w:t>
      </w:r>
    </w:p>
    <w:p w:rsidR="0090155F" w:rsidRPr="0090155F" w:rsidRDefault="0090155F" w:rsidP="00106BA3">
      <w:pPr>
        <w:ind w:left="150" w:right="150" w:firstLine="680"/>
        <w:jc w:val="both"/>
        <w:rPr>
          <w:color w:val="000000"/>
        </w:rPr>
      </w:pPr>
      <w:r w:rsidRPr="0090155F">
        <w:rPr>
          <w:color w:val="000000"/>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90155F" w:rsidRPr="0090155F" w:rsidRDefault="0090155F" w:rsidP="00106BA3">
      <w:pPr>
        <w:ind w:left="150" w:right="150" w:firstLine="680"/>
        <w:jc w:val="both"/>
        <w:rPr>
          <w:color w:val="000000"/>
        </w:rPr>
      </w:pPr>
      <w:r w:rsidRPr="0090155F">
        <w:rPr>
          <w:color w:val="000000"/>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90155F" w:rsidRPr="0090155F" w:rsidRDefault="0090155F" w:rsidP="00106BA3">
      <w:pPr>
        <w:ind w:left="150" w:right="150" w:firstLine="680"/>
        <w:jc w:val="both"/>
        <w:rPr>
          <w:color w:val="000000"/>
        </w:rPr>
      </w:pPr>
      <w:r w:rsidRPr="0090155F">
        <w:rPr>
          <w:i/>
          <w:iCs/>
          <w:color w:val="000000"/>
        </w:rPr>
        <w:t>Зарубежная литература</w:t>
      </w:r>
    </w:p>
    <w:p w:rsidR="0090155F" w:rsidRPr="0090155F" w:rsidRDefault="0090155F" w:rsidP="00106BA3">
      <w:pPr>
        <w:ind w:left="150" w:right="150" w:firstLine="680"/>
        <w:jc w:val="both"/>
        <w:rPr>
          <w:color w:val="000000"/>
        </w:rPr>
      </w:pPr>
      <w:r w:rsidRPr="0090155F">
        <w:rPr>
          <w:color w:val="000000"/>
        </w:rPr>
        <w:t>Взаимодействие зарубежной, русской литературы и литературы других народов России, отражение в них "вечных" проблем бытия. Постановка в литературе XIX-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90155F" w:rsidRPr="0090155F" w:rsidRDefault="0090155F" w:rsidP="00106BA3">
      <w:pPr>
        <w:ind w:left="150" w:right="150" w:firstLine="680"/>
        <w:jc w:val="both"/>
        <w:rPr>
          <w:color w:val="000000"/>
        </w:rPr>
      </w:pPr>
      <w:r w:rsidRPr="0090155F">
        <w:rPr>
          <w:color w:val="000000"/>
        </w:rPr>
        <w:t>Основные теоретико-литературные понятия</w:t>
      </w:r>
    </w:p>
    <w:p w:rsidR="0090155F" w:rsidRPr="0090155F" w:rsidRDefault="0090155F" w:rsidP="00106BA3">
      <w:pPr>
        <w:ind w:left="150" w:right="150" w:firstLine="680"/>
        <w:jc w:val="both"/>
        <w:rPr>
          <w:color w:val="000000"/>
        </w:rPr>
      </w:pPr>
      <w:r w:rsidRPr="0090155F">
        <w:rPr>
          <w:color w:val="000000"/>
        </w:rPr>
        <w:t>- Художественная литература как искусство слова.</w:t>
      </w:r>
    </w:p>
    <w:p w:rsidR="0090155F" w:rsidRPr="0090155F" w:rsidRDefault="0090155F" w:rsidP="00106BA3">
      <w:pPr>
        <w:ind w:left="150" w:right="150" w:firstLine="680"/>
        <w:jc w:val="both"/>
        <w:rPr>
          <w:color w:val="000000"/>
        </w:rPr>
      </w:pPr>
      <w:r w:rsidRPr="0090155F">
        <w:rPr>
          <w:color w:val="000000"/>
        </w:rPr>
        <w:t>- Художественный образ.</w:t>
      </w:r>
    </w:p>
    <w:p w:rsidR="0090155F" w:rsidRPr="0090155F" w:rsidRDefault="0090155F" w:rsidP="00106BA3">
      <w:pPr>
        <w:ind w:left="150" w:right="150" w:firstLine="680"/>
        <w:jc w:val="both"/>
        <w:rPr>
          <w:color w:val="000000"/>
        </w:rPr>
      </w:pPr>
      <w:r w:rsidRPr="0090155F">
        <w:rPr>
          <w:color w:val="000000"/>
        </w:rPr>
        <w:t>- Содержание и форма.</w:t>
      </w:r>
    </w:p>
    <w:p w:rsidR="0090155F" w:rsidRPr="0090155F" w:rsidRDefault="0090155F" w:rsidP="00106BA3">
      <w:pPr>
        <w:ind w:left="150" w:right="150" w:firstLine="680"/>
        <w:jc w:val="both"/>
        <w:rPr>
          <w:color w:val="000000"/>
        </w:rPr>
      </w:pPr>
      <w:r w:rsidRPr="0090155F">
        <w:rPr>
          <w:color w:val="000000"/>
        </w:rPr>
        <w:t>- Художественный вымысел. Фантастика.</w:t>
      </w:r>
    </w:p>
    <w:p w:rsidR="0090155F" w:rsidRPr="0090155F" w:rsidRDefault="0090155F" w:rsidP="00106BA3">
      <w:pPr>
        <w:ind w:left="150" w:right="150" w:firstLine="680"/>
        <w:jc w:val="both"/>
        <w:rPr>
          <w:color w:val="000000"/>
        </w:rPr>
      </w:pPr>
      <w:r w:rsidRPr="0090155F">
        <w:rPr>
          <w:color w:val="000000"/>
        </w:rPr>
        <w:t>- 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XIX- XX веков.</w:t>
      </w:r>
    </w:p>
    <w:p w:rsidR="0090155F" w:rsidRPr="0090155F" w:rsidRDefault="0090155F" w:rsidP="00106BA3">
      <w:pPr>
        <w:ind w:left="150" w:right="150" w:firstLine="680"/>
        <w:jc w:val="both"/>
        <w:rPr>
          <w:color w:val="000000"/>
        </w:rPr>
      </w:pPr>
      <w:r w:rsidRPr="0090155F">
        <w:rPr>
          <w:color w:val="000000"/>
        </w:rPr>
        <w:t>- 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90155F" w:rsidRPr="0090155F" w:rsidRDefault="0090155F" w:rsidP="00106BA3">
      <w:pPr>
        <w:ind w:left="150" w:right="150" w:firstLine="680"/>
        <w:jc w:val="both"/>
        <w:rPr>
          <w:color w:val="000000"/>
        </w:rPr>
      </w:pPr>
      <w:r w:rsidRPr="0090155F">
        <w:rPr>
          <w:color w:val="000000"/>
        </w:rPr>
        <w:t>- 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90155F" w:rsidRPr="0090155F" w:rsidRDefault="0090155F" w:rsidP="00106BA3">
      <w:pPr>
        <w:ind w:left="150" w:right="150" w:firstLine="680"/>
        <w:jc w:val="both"/>
        <w:rPr>
          <w:color w:val="000000"/>
        </w:rPr>
      </w:pPr>
      <w:r w:rsidRPr="0090155F">
        <w:rPr>
          <w:color w:val="000000"/>
        </w:rPr>
        <w:t>- Деталь. Символ.</w:t>
      </w:r>
    </w:p>
    <w:p w:rsidR="0090155F" w:rsidRPr="0090155F" w:rsidRDefault="0090155F" w:rsidP="00106BA3">
      <w:pPr>
        <w:ind w:left="150" w:right="150" w:firstLine="680"/>
        <w:jc w:val="both"/>
        <w:rPr>
          <w:color w:val="000000"/>
        </w:rPr>
      </w:pPr>
      <w:r w:rsidRPr="0090155F">
        <w:rPr>
          <w:color w:val="000000"/>
        </w:rPr>
        <w:t>- Психологизм. Народность. Историзм.</w:t>
      </w:r>
    </w:p>
    <w:p w:rsidR="0090155F" w:rsidRPr="0090155F" w:rsidRDefault="0090155F" w:rsidP="00106BA3">
      <w:pPr>
        <w:ind w:left="150" w:right="150" w:firstLine="680"/>
        <w:jc w:val="both"/>
        <w:rPr>
          <w:color w:val="000000"/>
        </w:rPr>
      </w:pPr>
      <w:r w:rsidRPr="0090155F">
        <w:rPr>
          <w:color w:val="000000"/>
        </w:rPr>
        <w:t>- Трагическое и комическое. Сатира, юмор, ирония, сарказм. Гротеск.</w:t>
      </w:r>
    </w:p>
    <w:p w:rsidR="0090155F" w:rsidRPr="0090155F" w:rsidRDefault="0090155F" w:rsidP="00106BA3">
      <w:pPr>
        <w:ind w:left="150" w:right="150" w:firstLine="680"/>
        <w:jc w:val="both"/>
        <w:rPr>
          <w:color w:val="000000"/>
        </w:rPr>
      </w:pPr>
      <w:r w:rsidRPr="0090155F">
        <w:rPr>
          <w:color w:val="000000"/>
        </w:rPr>
        <w:lastRenderedPageBreak/>
        <w:t>- 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90155F" w:rsidRPr="0090155F" w:rsidRDefault="0090155F" w:rsidP="00106BA3">
      <w:pPr>
        <w:ind w:left="150" w:right="150" w:firstLine="680"/>
        <w:jc w:val="both"/>
        <w:rPr>
          <w:color w:val="000000"/>
        </w:rPr>
      </w:pPr>
      <w:r w:rsidRPr="0090155F">
        <w:rPr>
          <w:color w:val="000000"/>
        </w:rPr>
        <w:t>- Стиль.</w:t>
      </w:r>
    </w:p>
    <w:p w:rsidR="0090155F" w:rsidRPr="0090155F" w:rsidRDefault="0090155F" w:rsidP="00106BA3">
      <w:pPr>
        <w:ind w:left="150" w:right="150" w:firstLine="680"/>
        <w:jc w:val="both"/>
        <w:rPr>
          <w:color w:val="000000"/>
        </w:rPr>
      </w:pPr>
      <w:r w:rsidRPr="0090155F">
        <w:rPr>
          <w:color w:val="000000"/>
        </w:rPr>
        <w:t>- Проза и поэзия. Системы стихосложения. Стихотворные размеры: хорей, ямб, дактиль, амфибрахий, анапест. Ритм. Рифма. Строфа.</w:t>
      </w:r>
    </w:p>
    <w:p w:rsidR="0090155F" w:rsidRPr="0090155F" w:rsidRDefault="0090155F" w:rsidP="00106BA3">
      <w:pPr>
        <w:ind w:left="150" w:right="150" w:firstLine="680"/>
        <w:jc w:val="both"/>
        <w:rPr>
          <w:color w:val="000000"/>
        </w:rPr>
      </w:pPr>
      <w:r w:rsidRPr="0090155F">
        <w:rPr>
          <w:color w:val="000000"/>
        </w:rPr>
        <w:t>- Литературная критика.</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данные теоретико-литературные понятия изучаются с опорой на знания, полученные при освоении родной литературы. Дополнительными понятиями являются:</w:t>
      </w:r>
    </w:p>
    <w:p w:rsidR="0090155F" w:rsidRPr="0090155F" w:rsidRDefault="0090155F" w:rsidP="00106BA3">
      <w:pPr>
        <w:ind w:left="150" w:right="150" w:firstLine="680"/>
        <w:jc w:val="both"/>
        <w:rPr>
          <w:color w:val="000000"/>
        </w:rPr>
      </w:pPr>
      <w:r w:rsidRPr="0090155F">
        <w:rPr>
          <w:color w:val="000000"/>
        </w:rPr>
        <w:t>- Художественный перевод.</w:t>
      </w:r>
    </w:p>
    <w:p w:rsidR="0090155F" w:rsidRPr="0090155F" w:rsidRDefault="0090155F" w:rsidP="00106BA3">
      <w:pPr>
        <w:ind w:left="150" w:right="150" w:firstLine="680"/>
        <w:jc w:val="both"/>
        <w:rPr>
          <w:color w:val="000000"/>
        </w:rPr>
      </w:pPr>
      <w:r w:rsidRPr="0090155F">
        <w:rPr>
          <w:color w:val="000000"/>
        </w:rPr>
        <w:t>- Русскоязычные национальные литературы народов России.</w:t>
      </w:r>
    </w:p>
    <w:p w:rsidR="0090155F" w:rsidRPr="0090155F" w:rsidRDefault="0090155F" w:rsidP="00106BA3">
      <w:pPr>
        <w:ind w:left="150" w:right="150" w:firstLine="680"/>
        <w:jc w:val="both"/>
        <w:rPr>
          <w:color w:val="000000"/>
        </w:rPr>
      </w:pPr>
      <w:r w:rsidRPr="0090155F">
        <w:rPr>
          <w:color w:val="000000"/>
        </w:rPr>
        <w:t>Основные виды деятельности по освоению литературных произведений и теоретико-литературных понятий</w:t>
      </w:r>
    </w:p>
    <w:p w:rsidR="0090155F" w:rsidRPr="0090155F" w:rsidRDefault="0090155F" w:rsidP="00106BA3">
      <w:pPr>
        <w:ind w:left="150" w:right="150" w:firstLine="680"/>
        <w:jc w:val="both"/>
        <w:rPr>
          <w:color w:val="000000"/>
        </w:rPr>
      </w:pPr>
      <w:r w:rsidRPr="0090155F">
        <w:rPr>
          <w:color w:val="000000"/>
        </w:rPr>
        <w:t>- Осознанное, творческое чтение художественных произведений разных жанров.</w:t>
      </w:r>
    </w:p>
    <w:p w:rsidR="0090155F" w:rsidRPr="0090155F" w:rsidRDefault="0090155F" w:rsidP="00106BA3">
      <w:pPr>
        <w:ind w:left="150" w:right="150" w:firstLine="680"/>
        <w:jc w:val="both"/>
        <w:rPr>
          <w:color w:val="000000"/>
        </w:rPr>
      </w:pPr>
      <w:r w:rsidRPr="0090155F">
        <w:rPr>
          <w:color w:val="000000"/>
        </w:rPr>
        <w:t>- Выразительное чтение.</w:t>
      </w:r>
    </w:p>
    <w:p w:rsidR="0090155F" w:rsidRPr="0090155F" w:rsidRDefault="0090155F" w:rsidP="00106BA3">
      <w:pPr>
        <w:ind w:left="150" w:right="150" w:firstLine="680"/>
        <w:jc w:val="both"/>
        <w:rPr>
          <w:color w:val="000000"/>
        </w:rPr>
      </w:pPr>
      <w:r w:rsidRPr="0090155F">
        <w:rPr>
          <w:color w:val="000000"/>
        </w:rPr>
        <w:t>- Различные виды пересказа.</w:t>
      </w:r>
    </w:p>
    <w:p w:rsidR="0090155F" w:rsidRPr="0090155F" w:rsidRDefault="0090155F" w:rsidP="00106BA3">
      <w:pPr>
        <w:ind w:left="150" w:right="150" w:firstLine="680"/>
        <w:jc w:val="both"/>
        <w:rPr>
          <w:color w:val="000000"/>
        </w:rPr>
      </w:pPr>
      <w:r w:rsidRPr="0090155F">
        <w:rPr>
          <w:color w:val="000000"/>
        </w:rPr>
        <w:t>- Заучивание наизусть стихотворных текстов.</w:t>
      </w:r>
    </w:p>
    <w:p w:rsidR="0090155F" w:rsidRPr="0090155F" w:rsidRDefault="0090155F" w:rsidP="00106BA3">
      <w:pPr>
        <w:ind w:left="150" w:right="150" w:firstLine="680"/>
        <w:jc w:val="both"/>
        <w:rPr>
          <w:color w:val="000000"/>
        </w:rPr>
      </w:pPr>
      <w:r w:rsidRPr="0090155F">
        <w:rPr>
          <w:color w:val="000000"/>
        </w:rPr>
        <w:t>- Определение принадлежности литературного (фольклорного) текста к тому или иному роду и жанру.</w:t>
      </w:r>
    </w:p>
    <w:p w:rsidR="0090155F" w:rsidRPr="0090155F" w:rsidRDefault="0090155F" w:rsidP="00106BA3">
      <w:pPr>
        <w:ind w:left="150" w:right="150" w:firstLine="680"/>
        <w:jc w:val="both"/>
        <w:rPr>
          <w:color w:val="000000"/>
        </w:rPr>
      </w:pPr>
      <w:r w:rsidRPr="0090155F">
        <w:rPr>
          <w:color w:val="000000"/>
        </w:rPr>
        <w:t>- Анализ текста, выявляющий авторский замысел и различные средства его воплощения; определение мотивов поступков героев и сущности конфликта.</w:t>
      </w:r>
    </w:p>
    <w:p w:rsidR="0090155F" w:rsidRPr="0090155F" w:rsidRDefault="0090155F" w:rsidP="00106BA3">
      <w:pPr>
        <w:ind w:left="150" w:right="150" w:firstLine="680"/>
        <w:jc w:val="both"/>
        <w:rPr>
          <w:color w:val="000000"/>
        </w:rPr>
      </w:pPr>
      <w:r w:rsidRPr="0090155F">
        <w:rPr>
          <w:color w:val="000000"/>
        </w:rPr>
        <w:t>- Выявление языковых средств художественной образности и определение их роли в раскрытии идейно-тематического содержания произведения.</w:t>
      </w:r>
    </w:p>
    <w:p w:rsidR="0090155F" w:rsidRPr="0090155F" w:rsidRDefault="0090155F" w:rsidP="00106BA3">
      <w:pPr>
        <w:ind w:left="150" w:right="150" w:firstLine="680"/>
        <w:jc w:val="both"/>
        <w:rPr>
          <w:color w:val="000000"/>
        </w:rPr>
      </w:pPr>
      <w:r w:rsidRPr="0090155F">
        <w:rPr>
          <w:color w:val="000000"/>
        </w:rPr>
        <w:t>- Участие в дискуссии, утверждение и доказательство своей точки зрения с учетом мнения оппонента.</w:t>
      </w:r>
    </w:p>
    <w:p w:rsidR="0090155F" w:rsidRPr="0090155F" w:rsidRDefault="0090155F" w:rsidP="00106BA3">
      <w:pPr>
        <w:ind w:left="150" w:right="150" w:firstLine="680"/>
        <w:jc w:val="both"/>
        <w:rPr>
          <w:color w:val="000000"/>
        </w:rPr>
      </w:pPr>
      <w:r w:rsidRPr="0090155F">
        <w:rPr>
          <w:color w:val="000000"/>
        </w:rPr>
        <w:t>- Подготовка рефератов, докладов; написание сочинений на основе и по мотивам литературных произведений.</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наряду с вышеуказанными, специфическими видами деятельности являются:</w:t>
      </w:r>
    </w:p>
    <w:p w:rsidR="0090155F" w:rsidRPr="0090155F" w:rsidRDefault="0090155F" w:rsidP="00106BA3">
      <w:pPr>
        <w:ind w:left="150" w:right="150" w:firstLine="680"/>
        <w:jc w:val="both"/>
        <w:rPr>
          <w:color w:val="000000"/>
        </w:rPr>
      </w:pPr>
      <w:r w:rsidRPr="0090155F">
        <w:rPr>
          <w:color w:val="000000"/>
        </w:rPr>
        <w:t>- 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w:t>
      </w:r>
    </w:p>
    <w:p w:rsidR="0090155F" w:rsidRPr="0090155F" w:rsidRDefault="0090155F" w:rsidP="00106BA3">
      <w:pPr>
        <w:ind w:left="150" w:right="150" w:firstLine="680"/>
        <w:jc w:val="both"/>
        <w:rPr>
          <w:color w:val="000000"/>
        </w:rPr>
      </w:pPr>
      <w:r w:rsidRPr="0090155F">
        <w:rPr>
          <w:color w:val="000000"/>
        </w:rPr>
        <w:t>- 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w:t>
      </w:r>
    </w:p>
    <w:p w:rsidR="0090155F" w:rsidRPr="00282998" w:rsidRDefault="0090155F" w:rsidP="00106BA3">
      <w:pPr>
        <w:ind w:left="147" w:right="147" w:firstLine="680"/>
        <w:jc w:val="both"/>
        <w:outlineLvl w:val="1"/>
        <w:rPr>
          <w:b/>
          <w:sz w:val="28"/>
          <w:szCs w:val="28"/>
        </w:rPr>
      </w:pPr>
      <w:r w:rsidRPr="00282998">
        <w:rPr>
          <w:b/>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литературы на базовом уровне ученик должен</w:t>
      </w:r>
    </w:p>
    <w:p w:rsidR="0090155F" w:rsidRPr="0090155F" w:rsidRDefault="0090155F" w:rsidP="00106BA3">
      <w:pPr>
        <w:ind w:left="147" w:right="147" w:firstLine="680"/>
        <w:jc w:val="both"/>
        <w:rPr>
          <w:color w:val="000000"/>
        </w:rPr>
      </w:pPr>
      <w:r w:rsidRPr="0090155F">
        <w:rPr>
          <w:b/>
          <w:bCs/>
          <w:color w:val="000000"/>
        </w:rPr>
        <w:t>знать/понимать:</w:t>
      </w:r>
    </w:p>
    <w:p w:rsidR="0090155F" w:rsidRPr="0090155F" w:rsidRDefault="0090155F" w:rsidP="00106BA3">
      <w:pPr>
        <w:ind w:left="147" w:right="147" w:firstLine="680"/>
        <w:jc w:val="both"/>
        <w:rPr>
          <w:color w:val="000000"/>
        </w:rPr>
      </w:pPr>
      <w:r w:rsidRPr="0090155F">
        <w:rPr>
          <w:color w:val="000000"/>
        </w:rPr>
        <w:t>- образную природу словесного искусства;</w:t>
      </w:r>
    </w:p>
    <w:p w:rsidR="0090155F" w:rsidRPr="0090155F" w:rsidRDefault="0090155F" w:rsidP="00106BA3">
      <w:pPr>
        <w:ind w:left="147" w:right="147" w:firstLine="680"/>
        <w:jc w:val="both"/>
        <w:rPr>
          <w:color w:val="000000"/>
        </w:rPr>
      </w:pPr>
      <w:r w:rsidRPr="0090155F">
        <w:rPr>
          <w:color w:val="000000"/>
        </w:rPr>
        <w:t>- содержание изученных литературных произведений;</w:t>
      </w:r>
    </w:p>
    <w:p w:rsidR="0090155F" w:rsidRPr="0090155F" w:rsidRDefault="0090155F" w:rsidP="00106BA3">
      <w:pPr>
        <w:ind w:left="147" w:right="147" w:firstLine="680"/>
        <w:jc w:val="both"/>
        <w:rPr>
          <w:color w:val="000000"/>
        </w:rPr>
      </w:pPr>
      <w:r w:rsidRPr="0090155F">
        <w:rPr>
          <w:color w:val="000000"/>
        </w:rPr>
        <w:t>- основные факты жизни и творчества писателей-классиков XIX-XX вв.;</w:t>
      </w:r>
    </w:p>
    <w:p w:rsidR="0090155F" w:rsidRPr="0090155F" w:rsidRDefault="0090155F" w:rsidP="00106BA3">
      <w:pPr>
        <w:ind w:left="147" w:right="147" w:firstLine="680"/>
        <w:jc w:val="both"/>
        <w:rPr>
          <w:color w:val="000000"/>
        </w:rPr>
      </w:pPr>
      <w:r w:rsidRPr="0090155F">
        <w:rPr>
          <w:color w:val="000000"/>
        </w:rPr>
        <w:t>- основные закономерности историко-литературного процесса и черты литературных направлений;</w:t>
      </w:r>
    </w:p>
    <w:p w:rsidR="0090155F" w:rsidRPr="0090155F" w:rsidRDefault="0090155F" w:rsidP="00106BA3">
      <w:pPr>
        <w:ind w:left="147" w:right="147" w:firstLine="680"/>
        <w:jc w:val="both"/>
        <w:rPr>
          <w:color w:val="000000"/>
        </w:rPr>
      </w:pPr>
      <w:r w:rsidRPr="0090155F">
        <w:rPr>
          <w:color w:val="000000"/>
        </w:rPr>
        <w:t>- основные теоретико-литературные понятия;</w:t>
      </w:r>
    </w:p>
    <w:p w:rsidR="0090155F" w:rsidRPr="0090155F" w:rsidRDefault="0090155F" w:rsidP="00106BA3">
      <w:pPr>
        <w:ind w:left="147" w:right="147" w:firstLine="680"/>
        <w:jc w:val="both"/>
        <w:rPr>
          <w:color w:val="000000"/>
        </w:rPr>
      </w:pPr>
      <w:r w:rsidRPr="0090155F">
        <w:rPr>
          <w:b/>
          <w:bCs/>
          <w:color w:val="000000"/>
        </w:rPr>
        <w:t>уметь:</w:t>
      </w:r>
    </w:p>
    <w:p w:rsidR="0090155F" w:rsidRPr="0090155F" w:rsidRDefault="0090155F" w:rsidP="00106BA3">
      <w:pPr>
        <w:ind w:left="147" w:right="147" w:firstLine="680"/>
        <w:jc w:val="both"/>
        <w:rPr>
          <w:color w:val="000000"/>
        </w:rPr>
      </w:pPr>
      <w:r w:rsidRPr="0090155F">
        <w:rPr>
          <w:color w:val="000000"/>
        </w:rPr>
        <w:t>- воспроизводить содержание литературного произведения;</w:t>
      </w:r>
    </w:p>
    <w:p w:rsidR="0090155F" w:rsidRPr="0090155F" w:rsidRDefault="0090155F" w:rsidP="00106BA3">
      <w:pPr>
        <w:ind w:left="147" w:right="147" w:firstLine="680"/>
        <w:jc w:val="both"/>
        <w:rPr>
          <w:color w:val="000000"/>
        </w:rPr>
      </w:pPr>
      <w:r w:rsidRPr="0090155F">
        <w:rPr>
          <w:color w:val="000000"/>
        </w:rPr>
        <w:t xml:space="preserve">-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w:t>
      </w:r>
      <w:r w:rsidRPr="0090155F">
        <w:rPr>
          <w:color w:val="000000"/>
        </w:rPr>
        <w:lastRenderedPageBreak/>
        <w:t>средства языка, художественная деталь); анализировать эпизод (сцену) изученного произведения, объяснять его связь с проблематикой произведения;</w:t>
      </w:r>
    </w:p>
    <w:p w:rsidR="0090155F" w:rsidRPr="0090155F" w:rsidRDefault="0090155F" w:rsidP="00106BA3">
      <w:pPr>
        <w:ind w:left="147" w:right="147" w:firstLine="680"/>
        <w:jc w:val="both"/>
        <w:rPr>
          <w:color w:val="000000"/>
        </w:rPr>
      </w:pPr>
      <w:r w:rsidRPr="0090155F">
        <w:rPr>
          <w:color w:val="000000"/>
        </w:rPr>
        <w:t>- 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90155F" w:rsidRPr="0090155F" w:rsidRDefault="0090155F" w:rsidP="00106BA3">
      <w:pPr>
        <w:ind w:left="147" w:right="147" w:firstLine="680"/>
        <w:jc w:val="both"/>
        <w:rPr>
          <w:color w:val="000000"/>
        </w:rPr>
      </w:pPr>
      <w:r w:rsidRPr="0090155F">
        <w:rPr>
          <w:color w:val="000000"/>
        </w:rPr>
        <w:t>- определять род и жанр произведения;</w:t>
      </w:r>
    </w:p>
    <w:p w:rsidR="0090155F" w:rsidRPr="0090155F" w:rsidRDefault="0090155F" w:rsidP="00106BA3">
      <w:pPr>
        <w:ind w:left="147" w:right="147" w:firstLine="680"/>
        <w:jc w:val="both"/>
        <w:rPr>
          <w:color w:val="000000"/>
        </w:rPr>
      </w:pPr>
      <w:r w:rsidRPr="0090155F">
        <w:rPr>
          <w:color w:val="000000"/>
        </w:rPr>
        <w:t>- сопоставлять литературные произведения;</w:t>
      </w:r>
    </w:p>
    <w:p w:rsidR="0090155F" w:rsidRPr="0090155F" w:rsidRDefault="0090155F" w:rsidP="00106BA3">
      <w:pPr>
        <w:ind w:left="147" w:right="147" w:firstLine="680"/>
        <w:jc w:val="both"/>
        <w:rPr>
          <w:color w:val="000000"/>
        </w:rPr>
      </w:pPr>
      <w:r w:rsidRPr="0090155F">
        <w:rPr>
          <w:color w:val="000000"/>
        </w:rPr>
        <w:t>- выявлять авторскую позицию;</w:t>
      </w:r>
    </w:p>
    <w:p w:rsidR="0090155F" w:rsidRPr="0090155F" w:rsidRDefault="0090155F" w:rsidP="00106BA3">
      <w:pPr>
        <w:ind w:left="147" w:right="147" w:firstLine="680"/>
        <w:jc w:val="both"/>
        <w:rPr>
          <w:color w:val="000000"/>
        </w:rPr>
      </w:pPr>
      <w:r w:rsidRPr="0090155F">
        <w:rPr>
          <w:color w:val="000000"/>
        </w:rPr>
        <w:t>- выразительно читать изученные произведения (или их фрагменты), соблюдая нормы литературного произношения;</w:t>
      </w:r>
    </w:p>
    <w:p w:rsidR="0090155F" w:rsidRPr="0090155F" w:rsidRDefault="0090155F" w:rsidP="00106BA3">
      <w:pPr>
        <w:ind w:left="147" w:right="147" w:firstLine="680"/>
        <w:jc w:val="both"/>
        <w:rPr>
          <w:color w:val="000000"/>
        </w:rPr>
      </w:pPr>
      <w:r w:rsidRPr="0090155F">
        <w:rPr>
          <w:color w:val="000000"/>
        </w:rPr>
        <w:t xml:space="preserve">- аргументированно формулировать свое отношение к </w:t>
      </w:r>
      <w:proofErr w:type="spellStart"/>
      <w:r w:rsidRPr="0090155F">
        <w:rPr>
          <w:color w:val="000000"/>
        </w:rPr>
        <w:t>прочи-танному</w:t>
      </w:r>
      <w:proofErr w:type="spellEnd"/>
      <w:r w:rsidRPr="0090155F">
        <w:rPr>
          <w:color w:val="000000"/>
        </w:rPr>
        <w:t xml:space="preserve"> произведению;</w:t>
      </w:r>
    </w:p>
    <w:p w:rsidR="0090155F" w:rsidRDefault="0090155F" w:rsidP="00106BA3">
      <w:pPr>
        <w:ind w:left="147" w:right="147" w:firstLine="680"/>
        <w:jc w:val="both"/>
        <w:rPr>
          <w:color w:val="000000"/>
        </w:rPr>
      </w:pPr>
      <w:r w:rsidRPr="0090155F">
        <w:rPr>
          <w:color w:val="000000"/>
        </w:rPr>
        <w:t>- писать рецензии на прочитанные произведения и сочинения разных жанров на литературные темы.</w:t>
      </w:r>
    </w:p>
    <w:p w:rsidR="0090155F" w:rsidRPr="0090155F" w:rsidRDefault="006D296C" w:rsidP="00106BA3">
      <w:pPr>
        <w:ind w:left="147" w:right="147" w:firstLine="680"/>
        <w:jc w:val="both"/>
        <w:rPr>
          <w:b/>
          <w:color w:val="000000"/>
          <w:sz w:val="28"/>
          <w:szCs w:val="28"/>
        </w:rPr>
      </w:pPr>
      <w:r>
        <w:rPr>
          <w:b/>
          <w:color w:val="000000"/>
          <w:sz w:val="28"/>
          <w:szCs w:val="28"/>
        </w:rPr>
        <w:t>5</w:t>
      </w:r>
      <w:r w:rsidR="005164D0">
        <w:rPr>
          <w:b/>
          <w:color w:val="000000"/>
          <w:sz w:val="28"/>
          <w:szCs w:val="28"/>
        </w:rPr>
        <w:t>.2.3.</w:t>
      </w:r>
      <w:r w:rsidR="0090155F" w:rsidRPr="0090155F">
        <w:rPr>
          <w:b/>
          <w:color w:val="000000"/>
          <w:sz w:val="28"/>
          <w:szCs w:val="28"/>
        </w:rPr>
        <w:t>Иностранный язык</w:t>
      </w:r>
    </w:p>
    <w:p w:rsidR="0090155F" w:rsidRPr="009233D6" w:rsidRDefault="0090155F" w:rsidP="00106BA3">
      <w:pPr>
        <w:ind w:left="150" w:right="150" w:firstLine="680"/>
        <w:jc w:val="both"/>
        <w:rPr>
          <w:color w:val="000000"/>
        </w:rPr>
      </w:pPr>
      <w:r w:rsidRPr="009233D6">
        <w:rPr>
          <w:color w:val="000000"/>
        </w:rPr>
        <w:t>Изучение иностранного языка на базовом уровне среднего (полного) общего образования направлено на достижение следующих целей:</w:t>
      </w:r>
    </w:p>
    <w:p w:rsidR="0090155F" w:rsidRPr="009233D6" w:rsidRDefault="0090155F" w:rsidP="00106BA3">
      <w:pPr>
        <w:ind w:left="150" w:right="150" w:firstLine="680"/>
        <w:jc w:val="both"/>
        <w:rPr>
          <w:color w:val="000000"/>
        </w:rPr>
      </w:pPr>
      <w:r w:rsidRPr="009233D6">
        <w:rPr>
          <w:color w:val="000000"/>
        </w:rPr>
        <w:t>- дальнейшее развитие иноязычной коммуникативной компетенции (речевой, языковой, социокультурной, компенсаторной, учебно-познавательной):</w:t>
      </w:r>
    </w:p>
    <w:p w:rsidR="0090155F" w:rsidRPr="009233D6" w:rsidRDefault="0090155F" w:rsidP="00106BA3">
      <w:pPr>
        <w:ind w:left="150" w:right="150" w:firstLine="680"/>
        <w:jc w:val="both"/>
        <w:rPr>
          <w:color w:val="000000"/>
        </w:rPr>
      </w:pPr>
      <w:r w:rsidRPr="009233D6">
        <w:rPr>
          <w:color w:val="000000"/>
        </w:rPr>
        <w:t xml:space="preserve">- речевая компетенция - совершенствование коммуникативных умений в четырех основных видах речевой деятельности (говорении, </w:t>
      </w:r>
      <w:proofErr w:type="spellStart"/>
      <w:r w:rsidRPr="009233D6">
        <w:rPr>
          <w:color w:val="000000"/>
        </w:rPr>
        <w:t>аудировании</w:t>
      </w:r>
      <w:proofErr w:type="spellEnd"/>
      <w:r w:rsidRPr="009233D6">
        <w:rPr>
          <w:color w:val="000000"/>
        </w:rPr>
        <w:t>, чтении и письме); умений планировать свое речевое и неречевое поведение;</w:t>
      </w:r>
    </w:p>
    <w:p w:rsidR="0090155F" w:rsidRPr="009233D6" w:rsidRDefault="0090155F" w:rsidP="00106BA3">
      <w:pPr>
        <w:ind w:left="150" w:right="150" w:firstLine="680"/>
        <w:jc w:val="both"/>
        <w:rPr>
          <w:color w:val="000000"/>
        </w:rPr>
      </w:pPr>
      <w:r w:rsidRPr="009233D6">
        <w:rPr>
          <w:color w:val="000000"/>
        </w:rPr>
        <w:t>- 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90155F" w:rsidRPr="009233D6" w:rsidRDefault="0090155F" w:rsidP="00106BA3">
      <w:pPr>
        <w:ind w:left="150" w:right="150" w:firstLine="680"/>
        <w:jc w:val="both"/>
        <w:rPr>
          <w:color w:val="000000"/>
        </w:rPr>
      </w:pPr>
      <w:r w:rsidRPr="009233D6">
        <w:rPr>
          <w:color w:val="000000"/>
        </w:rPr>
        <w:t>- 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w:t>
      </w:r>
    </w:p>
    <w:p w:rsidR="0090155F" w:rsidRPr="009233D6" w:rsidRDefault="0090155F" w:rsidP="00106BA3">
      <w:pPr>
        <w:ind w:left="150" w:right="150" w:firstLine="680"/>
        <w:jc w:val="both"/>
        <w:rPr>
          <w:color w:val="000000"/>
        </w:rPr>
      </w:pPr>
      <w:r w:rsidRPr="009233D6">
        <w:rPr>
          <w:color w:val="000000"/>
        </w:rPr>
        <w:t>- 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w:t>
      </w:r>
    </w:p>
    <w:p w:rsidR="0090155F" w:rsidRPr="009233D6" w:rsidRDefault="0090155F" w:rsidP="00106BA3">
      <w:pPr>
        <w:ind w:left="150" w:right="150" w:firstLine="680"/>
        <w:jc w:val="both"/>
        <w:rPr>
          <w:color w:val="000000"/>
        </w:rPr>
      </w:pPr>
      <w:r w:rsidRPr="009233D6">
        <w:rPr>
          <w:color w:val="000000"/>
        </w:rPr>
        <w:t>- 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90155F" w:rsidRPr="009233D6" w:rsidRDefault="0090155F" w:rsidP="00106BA3">
      <w:pPr>
        <w:ind w:left="150" w:right="150" w:firstLine="680"/>
        <w:jc w:val="both"/>
        <w:rPr>
          <w:color w:val="000000"/>
        </w:rPr>
      </w:pPr>
      <w:r w:rsidRPr="009233D6">
        <w:rPr>
          <w:color w:val="000000"/>
        </w:rPr>
        <w:t>-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w:t>
      </w:r>
    </w:p>
    <w:p w:rsidR="0090155F" w:rsidRPr="009233D6" w:rsidRDefault="0090155F" w:rsidP="00106BA3">
      <w:pPr>
        <w:ind w:left="150" w:right="150" w:firstLine="680"/>
        <w:jc w:val="both"/>
        <w:outlineLvl w:val="1"/>
        <w:rPr>
          <w:b/>
        </w:rPr>
      </w:pPr>
      <w:r w:rsidRPr="009233D6">
        <w:rPr>
          <w:b/>
        </w:rPr>
        <w:t>Содержание основной образовательной программы по иностранному языку</w:t>
      </w:r>
    </w:p>
    <w:p w:rsidR="0090155F" w:rsidRPr="009233D6" w:rsidRDefault="0090155F" w:rsidP="00106BA3">
      <w:pPr>
        <w:ind w:left="150" w:right="150" w:firstLine="680"/>
        <w:jc w:val="both"/>
        <w:rPr>
          <w:color w:val="000000"/>
        </w:rPr>
      </w:pPr>
      <w:r w:rsidRPr="009233D6">
        <w:rPr>
          <w:b/>
          <w:bCs/>
          <w:color w:val="000000"/>
        </w:rPr>
        <w:t>Речевые умения</w:t>
      </w:r>
    </w:p>
    <w:p w:rsidR="0090155F" w:rsidRPr="009233D6" w:rsidRDefault="0090155F" w:rsidP="00106BA3">
      <w:pPr>
        <w:ind w:left="150" w:right="150" w:firstLine="680"/>
        <w:jc w:val="both"/>
        <w:rPr>
          <w:color w:val="000000"/>
        </w:rPr>
      </w:pPr>
      <w:r w:rsidRPr="009233D6">
        <w:rPr>
          <w:color w:val="000000"/>
        </w:rPr>
        <w:t>Предметное содержание речи</w:t>
      </w:r>
    </w:p>
    <w:p w:rsidR="0090155F" w:rsidRPr="009233D6" w:rsidRDefault="0090155F" w:rsidP="00106BA3">
      <w:pPr>
        <w:ind w:left="150" w:right="150" w:firstLine="680"/>
        <w:jc w:val="both"/>
        <w:rPr>
          <w:color w:val="000000"/>
        </w:rPr>
      </w:pPr>
      <w:r w:rsidRPr="009233D6">
        <w:rPr>
          <w:color w:val="000000"/>
        </w:rPr>
        <w:t>Социально-бытовая сфера. Повседневная жизнь, быт, семья. Межличностные отношения. Здоровье и забота о нем.</w:t>
      </w:r>
    </w:p>
    <w:p w:rsidR="0090155F" w:rsidRPr="009233D6" w:rsidRDefault="0090155F" w:rsidP="00106BA3">
      <w:pPr>
        <w:ind w:left="150" w:right="150" w:firstLine="680"/>
        <w:jc w:val="both"/>
        <w:rPr>
          <w:color w:val="000000"/>
        </w:rPr>
      </w:pPr>
      <w:r w:rsidRPr="009233D6">
        <w:rPr>
          <w:color w:val="000000"/>
        </w:rPr>
        <w:lastRenderedPageBreak/>
        <w:t>Социально-культурная сфера. Жизнь в городе и сельской местности. Научно-технический прогресс*(12). 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w:t>
      </w:r>
    </w:p>
    <w:p w:rsidR="0090155F" w:rsidRPr="009233D6" w:rsidRDefault="0090155F" w:rsidP="00106BA3">
      <w:pPr>
        <w:ind w:left="150" w:right="150" w:firstLine="680"/>
        <w:jc w:val="both"/>
        <w:rPr>
          <w:color w:val="000000"/>
        </w:rPr>
      </w:pPr>
      <w:r w:rsidRPr="009233D6">
        <w:rPr>
          <w:color w:val="000000"/>
        </w:rPr>
        <w:t>Учебно-трудовая сфера. Современный мир профессий. Планы на будущее, проблема выбора профессии. Роль иностранного языка в современном мире.</w:t>
      </w:r>
    </w:p>
    <w:p w:rsidR="0090155F" w:rsidRPr="009233D6" w:rsidRDefault="0090155F" w:rsidP="00106BA3">
      <w:pPr>
        <w:ind w:left="150" w:right="150" w:firstLine="680"/>
        <w:jc w:val="both"/>
        <w:rPr>
          <w:color w:val="000000"/>
        </w:rPr>
      </w:pPr>
      <w:r w:rsidRPr="009233D6">
        <w:rPr>
          <w:color w:val="000000"/>
        </w:rPr>
        <w:t>Виды речевой деятельности</w:t>
      </w:r>
    </w:p>
    <w:p w:rsidR="0090155F" w:rsidRPr="009233D6" w:rsidRDefault="0090155F" w:rsidP="00106BA3">
      <w:pPr>
        <w:ind w:left="150" w:right="150" w:firstLine="680"/>
        <w:jc w:val="both"/>
        <w:rPr>
          <w:color w:val="000000"/>
        </w:rPr>
      </w:pPr>
      <w:r w:rsidRPr="009233D6">
        <w:rPr>
          <w:color w:val="000000"/>
        </w:rPr>
        <w:t>Говорение</w:t>
      </w:r>
    </w:p>
    <w:p w:rsidR="0090155F" w:rsidRPr="009233D6" w:rsidRDefault="0090155F" w:rsidP="00106BA3">
      <w:pPr>
        <w:ind w:left="150" w:right="150" w:firstLine="680"/>
        <w:jc w:val="both"/>
        <w:rPr>
          <w:color w:val="000000"/>
        </w:rPr>
      </w:pPr>
      <w:r w:rsidRPr="009233D6">
        <w:rPr>
          <w:color w:val="000000"/>
        </w:rPr>
        <w:t>Диалогическая речь</w:t>
      </w:r>
    </w:p>
    <w:p w:rsidR="0090155F" w:rsidRPr="009233D6" w:rsidRDefault="0090155F" w:rsidP="00106BA3">
      <w:pPr>
        <w:ind w:left="150" w:right="150" w:firstLine="680"/>
        <w:jc w:val="both"/>
        <w:rPr>
          <w:color w:val="000000"/>
        </w:rPr>
      </w:pPr>
      <w:r w:rsidRPr="009233D6">
        <w:rPr>
          <w:color w:val="000000"/>
        </w:rPr>
        <w:t>Совершенствование владения всеми видами диалога на основе новой тематики и расширения ситуаций официального и неофициального общения.</w:t>
      </w:r>
    </w:p>
    <w:p w:rsidR="0090155F" w:rsidRPr="009233D6" w:rsidRDefault="0090155F" w:rsidP="00106BA3">
      <w:pPr>
        <w:ind w:left="150" w:right="150" w:firstLine="680"/>
        <w:jc w:val="both"/>
        <w:rPr>
          <w:color w:val="000000"/>
        </w:rPr>
      </w:pPr>
      <w:r w:rsidRPr="009233D6">
        <w:rPr>
          <w:color w:val="000000"/>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90155F" w:rsidRPr="009233D6" w:rsidRDefault="0090155F" w:rsidP="00106BA3">
      <w:pPr>
        <w:ind w:left="150" w:right="150" w:firstLine="680"/>
        <w:jc w:val="both"/>
        <w:rPr>
          <w:color w:val="000000"/>
        </w:rPr>
      </w:pPr>
      <w:r w:rsidRPr="009233D6">
        <w:rPr>
          <w:color w:val="000000"/>
        </w:rPr>
        <w:t>Монологическая речь</w:t>
      </w:r>
    </w:p>
    <w:p w:rsidR="0090155F" w:rsidRPr="009233D6" w:rsidRDefault="0090155F" w:rsidP="00106BA3">
      <w:pPr>
        <w:ind w:left="150" w:right="150" w:firstLine="680"/>
        <w:jc w:val="both"/>
        <w:rPr>
          <w:color w:val="000000"/>
        </w:rPr>
      </w:pPr>
      <w:r w:rsidRPr="009233D6">
        <w:rPr>
          <w:color w:val="000000"/>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90155F" w:rsidRPr="009233D6" w:rsidRDefault="0090155F" w:rsidP="00106BA3">
      <w:pPr>
        <w:ind w:left="150" w:right="150" w:firstLine="680"/>
        <w:jc w:val="both"/>
        <w:rPr>
          <w:color w:val="000000"/>
        </w:rPr>
      </w:pPr>
      <w:r w:rsidRPr="009233D6">
        <w:rPr>
          <w:color w:val="000000"/>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90155F" w:rsidRPr="009233D6" w:rsidRDefault="0090155F" w:rsidP="00106BA3">
      <w:pPr>
        <w:ind w:left="150" w:right="150" w:firstLine="680"/>
        <w:jc w:val="both"/>
        <w:rPr>
          <w:color w:val="000000"/>
        </w:rPr>
      </w:pPr>
      <w:proofErr w:type="spellStart"/>
      <w:r w:rsidRPr="009233D6">
        <w:rPr>
          <w:b/>
          <w:bCs/>
          <w:color w:val="000000"/>
        </w:rPr>
        <w:t>Аудирование</w:t>
      </w:r>
      <w:proofErr w:type="spellEnd"/>
    </w:p>
    <w:p w:rsidR="0090155F" w:rsidRPr="009233D6" w:rsidRDefault="0090155F" w:rsidP="00106BA3">
      <w:pPr>
        <w:ind w:left="150" w:right="150" w:firstLine="680"/>
        <w:jc w:val="both"/>
        <w:rPr>
          <w:color w:val="000000"/>
        </w:rPr>
      </w:pPr>
      <w:r w:rsidRPr="009233D6">
        <w:rPr>
          <w:color w:val="000000"/>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90155F" w:rsidRPr="009233D6" w:rsidRDefault="0090155F" w:rsidP="00106BA3">
      <w:pPr>
        <w:ind w:left="150" w:right="150" w:firstLine="680"/>
        <w:jc w:val="both"/>
        <w:rPr>
          <w:color w:val="000000"/>
        </w:rPr>
      </w:pPr>
      <w:r w:rsidRPr="009233D6">
        <w:rPr>
          <w:color w:val="000000"/>
        </w:rPr>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90155F" w:rsidRPr="009233D6" w:rsidRDefault="0090155F" w:rsidP="00106BA3">
      <w:pPr>
        <w:ind w:left="150" w:right="150" w:firstLine="680"/>
        <w:jc w:val="both"/>
        <w:rPr>
          <w:color w:val="000000"/>
        </w:rPr>
      </w:pPr>
      <w:r w:rsidRPr="009233D6">
        <w:rPr>
          <w:color w:val="000000"/>
        </w:rPr>
        <w:t>- выборочного понимания необходимой информации в прагматических текстах (рекламе, объявлениях);</w:t>
      </w:r>
    </w:p>
    <w:p w:rsidR="0090155F" w:rsidRPr="009233D6" w:rsidRDefault="0090155F" w:rsidP="00106BA3">
      <w:pPr>
        <w:ind w:left="150" w:right="150" w:firstLine="680"/>
        <w:jc w:val="both"/>
        <w:rPr>
          <w:color w:val="000000"/>
        </w:rPr>
      </w:pPr>
      <w:r w:rsidRPr="009233D6">
        <w:rPr>
          <w:color w:val="000000"/>
        </w:rPr>
        <w:t>- относительно полного понимания высказываний собеседника в наиболее распространенных стандартных ситуациях повседневного общения.</w:t>
      </w:r>
    </w:p>
    <w:p w:rsidR="0090155F" w:rsidRPr="009233D6" w:rsidRDefault="0090155F" w:rsidP="00106BA3">
      <w:pPr>
        <w:ind w:left="150" w:right="150" w:firstLine="680"/>
        <w:jc w:val="both"/>
        <w:rPr>
          <w:color w:val="000000"/>
        </w:rPr>
      </w:pPr>
      <w:r w:rsidRPr="009233D6">
        <w:rPr>
          <w:color w:val="000000"/>
        </w:rPr>
        <w:t xml:space="preserve">Развитие умений: отделять главную информацию от второстепенной; выявлять наиболее значимые факты; определять свое отношение к ним, извлекать из </w:t>
      </w:r>
      <w:proofErr w:type="spellStart"/>
      <w:r w:rsidRPr="009233D6">
        <w:rPr>
          <w:color w:val="000000"/>
        </w:rPr>
        <w:t>аудиотекста</w:t>
      </w:r>
      <w:proofErr w:type="spellEnd"/>
      <w:r w:rsidRPr="009233D6">
        <w:rPr>
          <w:color w:val="000000"/>
        </w:rPr>
        <w:t xml:space="preserve"> необходимую/интересующую информацию.</w:t>
      </w:r>
    </w:p>
    <w:p w:rsidR="0090155F" w:rsidRPr="009233D6" w:rsidRDefault="0090155F" w:rsidP="00106BA3">
      <w:pPr>
        <w:ind w:left="150" w:right="150" w:firstLine="680"/>
        <w:jc w:val="both"/>
        <w:rPr>
          <w:color w:val="000000"/>
        </w:rPr>
      </w:pPr>
      <w:r w:rsidRPr="009233D6">
        <w:rPr>
          <w:b/>
          <w:bCs/>
          <w:color w:val="000000"/>
        </w:rPr>
        <w:t>Чтение</w:t>
      </w:r>
    </w:p>
    <w:p w:rsidR="0090155F" w:rsidRPr="009233D6" w:rsidRDefault="0090155F" w:rsidP="00106BA3">
      <w:pPr>
        <w:ind w:left="150" w:right="150" w:firstLine="680"/>
        <w:jc w:val="both"/>
        <w:rPr>
          <w:color w:val="000000"/>
        </w:rPr>
      </w:pPr>
      <w:r w:rsidRPr="009233D6">
        <w:rPr>
          <w:color w:val="000000"/>
        </w:rPr>
        <w:t xml:space="preserve">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w:t>
      </w:r>
      <w:proofErr w:type="spellStart"/>
      <w:r w:rsidRPr="009233D6">
        <w:rPr>
          <w:color w:val="000000"/>
        </w:rPr>
        <w:t>межпредметных</w:t>
      </w:r>
      <w:proofErr w:type="spellEnd"/>
      <w:r w:rsidRPr="009233D6">
        <w:rPr>
          <w:color w:val="000000"/>
        </w:rPr>
        <w:t xml:space="preserve"> связей):</w:t>
      </w:r>
    </w:p>
    <w:p w:rsidR="0090155F" w:rsidRPr="009233D6" w:rsidRDefault="0090155F" w:rsidP="00106BA3">
      <w:pPr>
        <w:ind w:left="150" w:right="150" w:firstLine="680"/>
        <w:jc w:val="both"/>
        <w:rPr>
          <w:color w:val="000000"/>
        </w:rPr>
      </w:pPr>
      <w:r w:rsidRPr="009233D6">
        <w:rPr>
          <w:color w:val="000000"/>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90155F" w:rsidRPr="009233D6" w:rsidRDefault="0090155F" w:rsidP="00106BA3">
      <w:pPr>
        <w:ind w:left="150" w:right="150" w:firstLine="680"/>
        <w:jc w:val="both"/>
        <w:rPr>
          <w:color w:val="000000"/>
        </w:rPr>
      </w:pPr>
      <w:r w:rsidRPr="009233D6">
        <w:rPr>
          <w:color w:val="000000"/>
        </w:rPr>
        <w:t>- изучающего чтения - с целью полного и точного понимания информации прагматических текстов (инструкций, рецептов, статистических данных);</w:t>
      </w:r>
    </w:p>
    <w:p w:rsidR="0090155F" w:rsidRPr="009233D6" w:rsidRDefault="0090155F" w:rsidP="00106BA3">
      <w:pPr>
        <w:ind w:left="150" w:right="150" w:firstLine="680"/>
        <w:jc w:val="both"/>
        <w:rPr>
          <w:color w:val="000000"/>
        </w:rPr>
      </w:pPr>
      <w:r w:rsidRPr="009233D6">
        <w:rPr>
          <w:color w:val="000000"/>
        </w:rPr>
        <w:t>- просмотрового/поискового чтения - с целью выборочного понимания необходимой/интересующей информации из текста статьи, проспекта.</w:t>
      </w:r>
    </w:p>
    <w:p w:rsidR="0090155F" w:rsidRPr="009233D6" w:rsidRDefault="0090155F" w:rsidP="00106BA3">
      <w:pPr>
        <w:ind w:left="150" w:right="150" w:firstLine="680"/>
        <w:jc w:val="both"/>
        <w:rPr>
          <w:color w:val="000000"/>
        </w:rPr>
      </w:pPr>
      <w:r w:rsidRPr="009233D6">
        <w:rPr>
          <w:color w:val="000000"/>
        </w:rPr>
        <w:t>Развитие умений выделять основные факты, отделять главную информацию от второстепенной; предвосхищать возможные события/факты; раскрывать причинно-</w:t>
      </w:r>
      <w:r w:rsidRPr="009233D6">
        <w:rPr>
          <w:color w:val="000000"/>
        </w:rPr>
        <w:lastRenderedPageBreak/>
        <w:t>следственные связи между фактами; понимать аргументацию; извлекать необходимую/ интересующую информацию; определять свое отношение к прочитанному.</w:t>
      </w:r>
    </w:p>
    <w:p w:rsidR="0090155F" w:rsidRPr="009233D6" w:rsidRDefault="0090155F" w:rsidP="00106BA3">
      <w:pPr>
        <w:ind w:left="150" w:right="150" w:firstLine="680"/>
        <w:jc w:val="both"/>
        <w:rPr>
          <w:color w:val="000000"/>
        </w:rPr>
      </w:pPr>
      <w:r w:rsidRPr="009233D6">
        <w:rPr>
          <w:b/>
          <w:bCs/>
          <w:color w:val="000000"/>
        </w:rPr>
        <w:t>Письменная речь</w:t>
      </w:r>
    </w:p>
    <w:p w:rsidR="0090155F" w:rsidRPr="009233D6" w:rsidRDefault="0090155F" w:rsidP="00106BA3">
      <w:pPr>
        <w:ind w:left="150" w:right="150" w:firstLine="680"/>
        <w:jc w:val="both"/>
        <w:rPr>
          <w:color w:val="000000"/>
        </w:rPr>
      </w:pPr>
      <w:r w:rsidRPr="009233D6">
        <w:rPr>
          <w:color w:val="000000"/>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90155F" w:rsidRPr="009233D6" w:rsidRDefault="0090155F" w:rsidP="00106BA3">
      <w:pPr>
        <w:ind w:left="150" w:right="150" w:firstLine="680"/>
        <w:jc w:val="both"/>
        <w:rPr>
          <w:color w:val="000000"/>
        </w:rPr>
      </w:pPr>
      <w:r w:rsidRPr="009233D6">
        <w:rPr>
          <w:color w:val="000000"/>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90155F" w:rsidRPr="009233D6" w:rsidRDefault="0090155F" w:rsidP="00106BA3">
      <w:pPr>
        <w:ind w:left="150" w:right="150" w:firstLine="680"/>
        <w:jc w:val="both"/>
        <w:rPr>
          <w:color w:val="000000"/>
        </w:rPr>
      </w:pPr>
      <w:r w:rsidRPr="009233D6">
        <w:rPr>
          <w:color w:val="000000"/>
        </w:rPr>
        <w:t>Языковые знания и навыки</w:t>
      </w:r>
    </w:p>
    <w:p w:rsidR="0090155F" w:rsidRPr="009233D6" w:rsidRDefault="0090155F" w:rsidP="00106BA3">
      <w:pPr>
        <w:ind w:left="150" w:right="150" w:firstLine="680"/>
        <w:jc w:val="both"/>
        <w:rPr>
          <w:color w:val="000000"/>
        </w:rPr>
      </w:pPr>
      <w:r w:rsidRPr="009233D6">
        <w:rPr>
          <w:color w:val="000000"/>
        </w:rPr>
        <w:t>Орфография</w:t>
      </w:r>
    </w:p>
    <w:p w:rsidR="0090155F" w:rsidRPr="009233D6" w:rsidRDefault="0090155F" w:rsidP="00106BA3">
      <w:pPr>
        <w:ind w:left="150" w:right="150" w:firstLine="680"/>
        <w:jc w:val="both"/>
        <w:rPr>
          <w:color w:val="000000"/>
        </w:rPr>
      </w:pPr>
      <w:r w:rsidRPr="009233D6">
        <w:rPr>
          <w:color w:val="000000"/>
        </w:rPr>
        <w:t>Совершенствование орфографических навыков, в том числе применительно к новому языковому материалу.</w:t>
      </w:r>
    </w:p>
    <w:p w:rsidR="0090155F" w:rsidRPr="009233D6" w:rsidRDefault="0090155F" w:rsidP="00106BA3">
      <w:pPr>
        <w:ind w:left="150" w:right="150" w:firstLine="680"/>
        <w:jc w:val="both"/>
        <w:rPr>
          <w:color w:val="000000"/>
        </w:rPr>
      </w:pPr>
      <w:r w:rsidRPr="009233D6">
        <w:rPr>
          <w:color w:val="000000"/>
        </w:rPr>
        <w:t>Произносительная сторона речи</w:t>
      </w:r>
    </w:p>
    <w:p w:rsidR="0090155F" w:rsidRPr="009233D6" w:rsidRDefault="0090155F" w:rsidP="00106BA3">
      <w:pPr>
        <w:ind w:left="150" w:right="150" w:firstLine="680"/>
        <w:jc w:val="both"/>
        <w:rPr>
          <w:color w:val="000000"/>
        </w:rPr>
      </w:pPr>
      <w:r w:rsidRPr="009233D6">
        <w:rPr>
          <w:color w:val="000000"/>
        </w:rPr>
        <w:t xml:space="preserve">Совершенствование </w:t>
      </w:r>
      <w:proofErr w:type="spellStart"/>
      <w:r w:rsidRPr="009233D6">
        <w:rPr>
          <w:color w:val="000000"/>
        </w:rPr>
        <w:t>слухо</w:t>
      </w:r>
      <w:proofErr w:type="spellEnd"/>
      <w:r w:rsidRPr="009233D6">
        <w:rPr>
          <w:color w:val="000000"/>
        </w:rPr>
        <w:t>-произносительных навыков, в том числе применительно к новому языковому материалу.</w:t>
      </w:r>
    </w:p>
    <w:p w:rsidR="0090155F" w:rsidRPr="009233D6" w:rsidRDefault="0090155F" w:rsidP="00106BA3">
      <w:pPr>
        <w:ind w:left="150" w:right="150" w:firstLine="680"/>
        <w:jc w:val="both"/>
        <w:rPr>
          <w:color w:val="000000"/>
        </w:rPr>
      </w:pPr>
      <w:r w:rsidRPr="009233D6">
        <w:rPr>
          <w:color w:val="000000"/>
        </w:rPr>
        <w:t>Лексическая сторона речи</w:t>
      </w:r>
    </w:p>
    <w:p w:rsidR="0090155F" w:rsidRPr="009233D6" w:rsidRDefault="0090155F" w:rsidP="00106BA3">
      <w:pPr>
        <w:ind w:left="150" w:right="150" w:firstLine="680"/>
        <w:jc w:val="both"/>
        <w:rPr>
          <w:color w:val="000000"/>
        </w:rPr>
      </w:pPr>
      <w:r w:rsidRPr="009233D6">
        <w:rPr>
          <w:color w:val="000000"/>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90155F" w:rsidRPr="009233D6" w:rsidRDefault="0090155F" w:rsidP="00106BA3">
      <w:pPr>
        <w:ind w:left="150" w:right="150" w:firstLine="680"/>
        <w:jc w:val="both"/>
        <w:rPr>
          <w:color w:val="000000"/>
        </w:rPr>
      </w:pPr>
      <w:r w:rsidRPr="009233D6">
        <w:rPr>
          <w:color w:val="000000"/>
        </w:rPr>
        <w:t>Расширение потенциального словаря за счет овладения новыми словообразовательными моделями, интернациональной лексикой.</w:t>
      </w:r>
    </w:p>
    <w:p w:rsidR="0090155F" w:rsidRPr="009233D6" w:rsidRDefault="0090155F" w:rsidP="00106BA3">
      <w:pPr>
        <w:ind w:left="150" w:right="150" w:firstLine="680"/>
        <w:jc w:val="both"/>
        <w:rPr>
          <w:color w:val="000000"/>
        </w:rPr>
      </w:pPr>
      <w:r w:rsidRPr="009233D6">
        <w:rPr>
          <w:color w:val="000000"/>
        </w:rPr>
        <w:t>Развитие соответствующих лексических навыков.</w:t>
      </w:r>
    </w:p>
    <w:p w:rsidR="0090155F" w:rsidRPr="009233D6" w:rsidRDefault="0090155F" w:rsidP="00106BA3">
      <w:pPr>
        <w:ind w:left="150" w:right="150" w:firstLine="680"/>
        <w:jc w:val="both"/>
        <w:rPr>
          <w:color w:val="000000"/>
        </w:rPr>
      </w:pPr>
      <w:r w:rsidRPr="009233D6">
        <w:rPr>
          <w:color w:val="000000"/>
        </w:rPr>
        <w:t>Грамматическая сторона речи</w:t>
      </w:r>
    </w:p>
    <w:p w:rsidR="0090155F" w:rsidRPr="009233D6" w:rsidRDefault="0090155F" w:rsidP="00106BA3">
      <w:pPr>
        <w:ind w:left="150" w:right="150" w:firstLine="680"/>
        <w:jc w:val="both"/>
        <w:rPr>
          <w:color w:val="000000"/>
        </w:rPr>
      </w:pPr>
      <w:r w:rsidRPr="009233D6">
        <w:rPr>
          <w:color w:val="000000"/>
        </w:rPr>
        <w:t xml:space="preserve">Расширение объема значений изученных грамматических явлений: </w:t>
      </w:r>
      <w:proofErr w:type="spellStart"/>
      <w:proofErr w:type="gramStart"/>
      <w:r w:rsidRPr="009233D6">
        <w:rPr>
          <w:color w:val="000000"/>
        </w:rPr>
        <w:t>видо</w:t>
      </w:r>
      <w:proofErr w:type="spellEnd"/>
      <w:r w:rsidRPr="009233D6">
        <w:rPr>
          <w:color w:val="000000"/>
        </w:rPr>
        <w:t>-временных</w:t>
      </w:r>
      <w:proofErr w:type="gramEnd"/>
      <w:r w:rsidRPr="009233D6">
        <w:rPr>
          <w:color w:val="000000"/>
        </w:rPr>
        <w:t>,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90155F" w:rsidRPr="009233D6" w:rsidRDefault="0090155F" w:rsidP="00106BA3">
      <w:pPr>
        <w:ind w:left="150" w:right="150" w:firstLine="680"/>
        <w:jc w:val="both"/>
        <w:rPr>
          <w:color w:val="000000"/>
        </w:rPr>
      </w:pPr>
      <w:r w:rsidRPr="009233D6">
        <w:rPr>
          <w:color w:val="000000"/>
        </w:rPr>
        <w:t>Социокультурные знания и умения</w:t>
      </w:r>
    </w:p>
    <w:p w:rsidR="0090155F" w:rsidRPr="009233D6" w:rsidRDefault="0090155F" w:rsidP="00106BA3">
      <w:pPr>
        <w:ind w:left="150" w:right="150" w:firstLine="680"/>
        <w:jc w:val="both"/>
        <w:rPr>
          <w:color w:val="000000"/>
        </w:rPr>
      </w:pPr>
      <w:r w:rsidRPr="009233D6">
        <w:rPr>
          <w:color w:val="000000"/>
        </w:rPr>
        <w:t xml:space="preserve">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w:t>
      </w:r>
      <w:proofErr w:type="spellStart"/>
      <w:r w:rsidRPr="009233D6">
        <w:rPr>
          <w:color w:val="000000"/>
        </w:rPr>
        <w:t>межпредметного</w:t>
      </w:r>
      <w:proofErr w:type="spellEnd"/>
      <w:r w:rsidRPr="009233D6">
        <w:rPr>
          <w:color w:val="000000"/>
        </w:rPr>
        <w:t xml:space="preserve"> характера.</w:t>
      </w:r>
    </w:p>
    <w:p w:rsidR="0090155F" w:rsidRPr="009233D6" w:rsidRDefault="0090155F" w:rsidP="00106BA3">
      <w:pPr>
        <w:ind w:left="150" w:right="150" w:firstLine="680"/>
        <w:jc w:val="both"/>
        <w:rPr>
          <w:color w:val="000000"/>
        </w:rPr>
      </w:pPr>
      <w:r w:rsidRPr="009233D6">
        <w:rPr>
          <w:color w:val="000000"/>
        </w:rPr>
        <w:t>Компенсаторные умения</w:t>
      </w:r>
    </w:p>
    <w:p w:rsidR="0090155F" w:rsidRPr="009233D6" w:rsidRDefault="0090155F" w:rsidP="00106BA3">
      <w:pPr>
        <w:ind w:left="150" w:right="150" w:firstLine="680"/>
        <w:jc w:val="both"/>
        <w:rPr>
          <w:color w:val="000000"/>
        </w:rPr>
      </w:pPr>
      <w:r w:rsidRPr="009233D6">
        <w:rPr>
          <w:color w:val="000000"/>
        </w:rPr>
        <w:t xml:space="preserve">Совершенствование умений: пользоваться языковой и контекстуальной догадкой при чтении и </w:t>
      </w:r>
      <w:proofErr w:type="spellStart"/>
      <w:r w:rsidRPr="009233D6">
        <w:rPr>
          <w:color w:val="000000"/>
        </w:rPr>
        <w:t>аудировании</w:t>
      </w:r>
      <w:proofErr w:type="spellEnd"/>
      <w:r w:rsidRPr="009233D6">
        <w:rPr>
          <w:color w:val="000000"/>
        </w:rPr>
        <w:t xml:space="preserve">;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w:t>
      </w:r>
      <w:proofErr w:type="spellStart"/>
      <w:r w:rsidRPr="009233D6">
        <w:rPr>
          <w:color w:val="000000"/>
        </w:rPr>
        <w:t>устноречевого</w:t>
      </w:r>
      <w:proofErr w:type="spellEnd"/>
      <w:r w:rsidRPr="009233D6">
        <w:rPr>
          <w:color w:val="000000"/>
        </w:rPr>
        <w:t xml:space="preserve"> общения.</w:t>
      </w:r>
    </w:p>
    <w:p w:rsidR="0090155F" w:rsidRPr="009233D6" w:rsidRDefault="0090155F" w:rsidP="00106BA3">
      <w:pPr>
        <w:ind w:left="150" w:right="150" w:firstLine="680"/>
        <w:jc w:val="both"/>
        <w:rPr>
          <w:color w:val="000000"/>
        </w:rPr>
      </w:pPr>
      <w:r w:rsidRPr="009233D6">
        <w:rPr>
          <w:color w:val="000000"/>
        </w:rPr>
        <w:t>Учебно-познавательные умения</w:t>
      </w:r>
    </w:p>
    <w:p w:rsidR="0090155F" w:rsidRPr="009233D6" w:rsidRDefault="0090155F" w:rsidP="00106BA3">
      <w:pPr>
        <w:ind w:left="150" w:right="150" w:firstLine="680"/>
        <w:jc w:val="both"/>
        <w:rPr>
          <w:color w:val="000000"/>
        </w:rPr>
      </w:pPr>
      <w:r w:rsidRPr="009233D6">
        <w:rPr>
          <w:color w:val="000000"/>
        </w:rPr>
        <w:t xml:space="preserve">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w:t>
      </w:r>
      <w:proofErr w:type="spellStart"/>
      <w:r w:rsidRPr="009233D6">
        <w:rPr>
          <w:color w:val="000000"/>
        </w:rPr>
        <w:t>аудиотексте</w:t>
      </w:r>
      <w:proofErr w:type="spellEnd"/>
      <w:r w:rsidRPr="009233D6">
        <w:rPr>
          <w:color w:val="000000"/>
        </w:rPr>
        <w:t>,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90155F" w:rsidRPr="009233D6" w:rsidRDefault="0090155F" w:rsidP="00106BA3">
      <w:pPr>
        <w:ind w:left="150" w:right="150" w:firstLine="680"/>
        <w:jc w:val="both"/>
        <w:rPr>
          <w:color w:val="000000"/>
        </w:rPr>
      </w:pPr>
      <w:r w:rsidRPr="009233D6">
        <w:rPr>
          <w:color w:val="000000"/>
        </w:rPr>
        <w:lastRenderedPageBreak/>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90155F" w:rsidRPr="009233D6" w:rsidRDefault="0090155F" w:rsidP="00106BA3">
      <w:pPr>
        <w:ind w:left="150" w:right="150" w:firstLine="680"/>
        <w:jc w:val="both"/>
        <w:outlineLvl w:val="1"/>
        <w:rPr>
          <w:b/>
        </w:rPr>
      </w:pPr>
      <w:r w:rsidRPr="009233D6">
        <w:rPr>
          <w:b/>
        </w:rPr>
        <w:t>Требования к уровню подготовки выпускников</w:t>
      </w:r>
    </w:p>
    <w:p w:rsidR="0090155F" w:rsidRPr="009233D6" w:rsidRDefault="0090155F" w:rsidP="00106BA3">
      <w:pPr>
        <w:ind w:left="150" w:right="150" w:firstLine="680"/>
        <w:jc w:val="both"/>
        <w:rPr>
          <w:color w:val="000000"/>
        </w:rPr>
      </w:pPr>
      <w:r w:rsidRPr="009233D6">
        <w:rPr>
          <w:color w:val="000000"/>
        </w:rPr>
        <w:t>В результате изучения иностранного языка на базовом уровне ученик должен</w:t>
      </w:r>
    </w:p>
    <w:p w:rsidR="0090155F" w:rsidRPr="009233D6" w:rsidRDefault="0090155F" w:rsidP="00106BA3">
      <w:pPr>
        <w:ind w:left="150" w:right="150" w:firstLine="680"/>
        <w:jc w:val="both"/>
        <w:rPr>
          <w:color w:val="000000"/>
        </w:rPr>
      </w:pPr>
      <w:r w:rsidRPr="009233D6">
        <w:rPr>
          <w:b/>
          <w:bCs/>
          <w:color w:val="000000"/>
        </w:rPr>
        <w:t>знать/понимать:</w:t>
      </w:r>
    </w:p>
    <w:p w:rsidR="0090155F" w:rsidRPr="009233D6" w:rsidRDefault="0090155F" w:rsidP="00106BA3">
      <w:pPr>
        <w:ind w:left="150" w:right="150" w:firstLine="680"/>
        <w:jc w:val="both"/>
        <w:rPr>
          <w:color w:val="000000"/>
        </w:rPr>
      </w:pPr>
      <w:r w:rsidRPr="009233D6">
        <w:rPr>
          <w:color w:val="000000"/>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90155F" w:rsidRPr="009233D6" w:rsidRDefault="0090155F" w:rsidP="00106BA3">
      <w:pPr>
        <w:ind w:left="150" w:right="150" w:firstLine="680"/>
        <w:jc w:val="both"/>
        <w:rPr>
          <w:color w:val="000000"/>
        </w:rPr>
      </w:pPr>
      <w:r w:rsidRPr="009233D6">
        <w:rPr>
          <w:color w:val="000000"/>
        </w:rPr>
        <w:t>- значение изученных грамматических явлений в расширенном объеме (</w:t>
      </w:r>
      <w:proofErr w:type="spellStart"/>
      <w:proofErr w:type="gramStart"/>
      <w:r w:rsidRPr="009233D6">
        <w:rPr>
          <w:color w:val="000000"/>
        </w:rPr>
        <w:t>видо</w:t>
      </w:r>
      <w:proofErr w:type="spellEnd"/>
      <w:r w:rsidRPr="009233D6">
        <w:rPr>
          <w:color w:val="000000"/>
        </w:rPr>
        <w:t>-временные</w:t>
      </w:r>
      <w:proofErr w:type="gramEnd"/>
      <w:r w:rsidRPr="009233D6">
        <w:rPr>
          <w:color w:val="000000"/>
        </w:rPr>
        <w:t>,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90155F" w:rsidRPr="009233D6" w:rsidRDefault="0090155F" w:rsidP="00106BA3">
      <w:pPr>
        <w:ind w:left="150" w:right="150" w:firstLine="680"/>
        <w:jc w:val="both"/>
        <w:rPr>
          <w:color w:val="000000"/>
        </w:rPr>
      </w:pPr>
      <w:r w:rsidRPr="009233D6">
        <w:rPr>
          <w:color w:val="000000"/>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90155F" w:rsidRPr="009233D6" w:rsidRDefault="0090155F" w:rsidP="00106BA3">
      <w:pPr>
        <w:ind w:left="150" w:right="150" w:firstLine="680"/>
        <w:jc w:val="both"/>
        <w:rPr>
          <w:color w:val="000000"/>
        </w:rPr>
      </w:pPr>
      <w:r w:rsidRPr="009233D6">
        <w:rPr>
          <w:b/>
          <w:bCs/>
          <w:color w:val="000000"/>
        </w:rPr>
        <w:t>уметь:</w:t>
      </w:r>
    </w:p>
    <w:p w:rsidR="0090155F" w:rsidRPr="009233D6" w:rsidRDefault="0090155F" w:rsidP="00106BA3">
      <w:pPr>
        <w:ind w:left="150" w:right="150" w:firstLine="680"/>
        <w:jc w:val="both"/>
        <w:rPr>
          <w:color w:val="000000"/>
        </w:rPr>
      </w:pPr>
      <w:r w:rsidRPr="009233D6">
        <w:rPr>
          <w:color w:val="000000"/>
        </w:rPr>
        <w:t>говорение</w:t>
      </w:r>
    </w:p>
    <w:p w:rsidR="0090155F" w:rsidRPr="009233D6" w:rsidRDefault="0090155F" w:rsidP="00106BA3">
      <w:pPr>
        <w:ind w:left="150" w:right="150" w:firstLine="680"/>
        <w:jc w:val="both"/>
        <w:rPr>
          <w:color w:val="000000"/>
        </w:rPr>
      </w:pPr>
      <w:r w:rsidRPr="009233D6">
        <w:rPr>
          <w:color w:val="000000"/>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90155F" w:rsidRPr="009233D6" w:rsidRDefault="0090155F" w:rsidP="00106BA3">
      <w:pPr>
        <w:ind w:left="150" w:right="150" w:firstLine="680"/>
        <w:jc w:val="both"/>
        <w:rPr>
          <w:color w:val="000000"/>
        </w:rPr>
      </w:pPr>
      <w:r w:rsidRPr="009233D6">
        <w:rPr>
          <w:color w:val="000000"/>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90155F" w:rsidRPr="009233D6" w:rsidRDefault="0090155F" w:rsidP="00106BA3">
      <w:pPr>
        <w:ind w:left="150" w:right="150" w:firstLine="680"/>
        <w:jc w:val="both"/>
        <w:rPr>
          <w:color w:val="000000"/>
        </w:rPr>
      </w:pPr>
      <w:proofErr w:type="spellStart"/>
      <w:r w:rsidRPr="009233D6">
        <w:rPr>
          <w:color w:val="000000"/>
        </w:rPr>
        <w:t>аудирование</w:t>
      </w:r>
      <w:proofErr w:type="spellEnd"/>
    </w:p>
    <w:p w:rsidR="0090155F" w:rsidRPr="009233D6" w:rsidRDefault="0090155F" w:rsidP="00106BA3">
      <w:pPr>
        <w:ind w:left="150" w:right="150" w:firstLine="680"/>
        <w:jc w:val="both"/>
        <w:rPr>
          <w:color w:val="000000"/>
        </w:rPr>
      </w:pPr>
      <w:r w:rsidRPr="009233D6">
        <w:rPr>
          <w:color w:val="000000"/>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90155F" w:rsidRPr="009233D6" w:rsidRDefault="0090155F" w:rsidP="00106BA3">
      <w:pPr>
        <w:ind w:left="150" w:right="150" w:firstLine="680"/>
        <w:jc w:val="both"/>
        <w:rPr>
          <w:color w:val="000000"/>
        </w:rPr>
      </w:pPr>
      <w:r w:rsidRPr="009233D6">
        <w:rPr>
          <w:color w:val="000000"/>
        </w:rPr>
        <w:t>чтение</w:t>
      </w:r>
    </w:p>
    <w:p w:rsidR="0090155F" w:rsidRPr="009233D6" w:rsidRDefault="0090155F" w:rsidP="00106BA3">
      <w:pPr>
        <w:ind w:left="150" w:right="150" w:firstLine="680"/>
        <w:jc w:val="both"/>
        <w:rPr>
          <w:color w:val="000000"/>
        </w:rPr>
      </w:pPr>
      <w:r w:rsidRPr="009233D6">
        <w:rPr>
          <w:color w:val="000000"/>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90155F" w:rsidRPr="009233D6" w:rsidRDefault="0090155F" w:rsidP="00106BA3">
      <w:pPr>
        <w:ind w:left="150" w:right="150" w:firstLine="680"/>
        <w:jc w:val="both"/>
        <w:rPr>
          <w:color w:val="000000"/>
        </w:rPr>
      </w:pPr>
      <w:r w:rsidRPr="009233D6">
        <w:rPr>
          <w:color w:val="000000"/>
        </w:rPr>
        <w:t>письменная речь</w:t>
      </w:r>
    </w:p>
    <w:p w:rsidR="0090155F" w:rsidRPr="009233D6" w:rsidRDefault="0090155F" w:rsidP="00106BA3">
      <w:pPr>
        <w:ind w:left="150" w:right="150" w:firstLine="680"/>
        <w:jc w:val="both"/>
        <w:rPr>
          <w:color w:val="000000"/>
        </w:rPr>
      </w:pPr>
      <w:r w:rsidRPr="009233D6">
        <w:rPr>
          <w:color w:val="000000"/>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90155F" w:rsidRPr="009233D6" w:rsidRDefault="0090155F" w:rsidP="00106BA3">
      <w:pPr>
        <w:ind w:left="150" w:right="150" w:firstLine="680"/>
        <w:jc w:val="both"/>
        <w:rPr>
          <w:color w:val="000000"/>
        </w:rPr>
      </w:pPr>
      <w:r w:rsidRPr="009233D6">
        <w:rPr>
          <w:color w:val="000000"/>
        </w:rPr>
        <w:t>- использовать приобретенные знания и умения в практической деятельности и повседневной жизни для:</w:t>
      </w:r>
    </w:p>
    <w:p w:rsidR="0090155F" w:rsidRPr="009233D6" w:rsidRDefault="0090155F" w:rsidP="00106BA3">
      <w:pPr>
        <w:ind w:left="150" w:right="150" w:firstLine="680"/>
        <w:jc w:val="both"/>
        <w:rPr>
          <w:color w:val="000000"/>
        </w:rPr>
      </w:pPr>
      <w:r w:rsidRPr="009233D6">
        <w:rPr>
          <w:color w:val="000000"/>
        </w:rPr>
        <w:t>- общения с представителями других стран, ориентации в современном поликультурном мире;</w:t>
      </w:r>
    </w:p>
    <w:p w:rsidR="0090155F" w:rsidRPr="009233D6" w:rsidRDefault="0090155F" w:rsidP="00106BA3">
      <w:pPr>
        <w:ind w:left="150" w:right="150" w:firstLine="680"/>
        <w:jc w:val="both"/>
        <w:rPr>
          <w:color w:val="000000"/>
        </w:rPr>
      </w:pPr>
      <w:r w:rsidRPr="009233D6">
        <w:rPr>
          <w:color w:val="000000"/>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90155F" w:rsidRPr="009233D6" w:rsidRDefault="0090155F" w:rsidP="00106BA3">
      <w:pPr>
        <w:ind w:left="150" w:right="150" w:firstLine="680"/>
        <w:jc w:val="both"/>
        <w:rPr>
          <w:color w:val="000000"/>
        </w:rPr>
      </w:pPr>
      <w:r w:rsidRPr="009233D6">
        <w:rPr>
          <w:color w:val="000000"/>
        </w:rPr>
        <w:t>- расширения возможностей в выборе будущей профессиональной деятельности;</w:t>
      </w:r>
    </w:p>
    <w:p w:rsidR="0090155F" w:rsidRPr="009233D6" w:rsidRDefault="0090155F" w:rsidP="00106BA3">
      <w:pPr>
        <w:ind w:left="150" w:right="150" w:firstLine="680"/>
        <w:jc w:val="both"/>
        <w:rPr>
          <w:color w:val="000000"/>
        </w:rPr>
      </w:pPr>
      <w:r w:rsidRPr="009233D6">
        <w:rPr>
          <w:color w:val="000000"/>
        </w:rPr>
        <w:lastRenderedPageBreak/>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90155F" w:rsidRPr="009233D6" w:rsidRDefault="006D296C" w:rsidP="00106BA3">
      <w:pPr>
        <w:ind w:left="147" w:right="147" w:firstLine="680"/>
        <w:jc w:val="both"/>
        <w:rPr>
          <w:b/>
          <w:color w:val="000000"/>
        </w:rPr>
      </w:pPr>
      <w:r>
        <w:rPr>
          <w:b/>
          <w:color w:val="000000"/>
        </w:rPr>
        <w:t>5</w:t>
      </w:r>
      <w:r w:rsidR="005164D0" w:rsidRPr="009233D6">
        <w:rPr>
          <w:b/>
          <w:color w:val="000000"/>
        </w:rPr>
        <w:t>.2.4.</w:t>
      </w:r>
      <w:r w:rsidR="0090155F" w:rsidRPr="009233D6">
        <w:rPr>
          <w:b/>
          <w:color w:val="000000"/>
        </w:rPr>
        <w:t>Математика</w:t>
      </w:r>
    </w:p>
    <w:p w:rsidR="0090155F" w:rsidRPr="009233D6" w:rsidRDefault="0090155F" w:rsidP="00106BA3">
      <w:pPr>
        <w:ind w:left="147" w:right="147" w:firstLine="680"/>
        <w:jc w:val="both"/>
        <w:rPr>
          <w:color w:val="000000"/>
        </w:rPr>
      </w:pPr>
      <w:r w:rsidRPr="009233D6">
        <w:rPr>
          <w:color w:val="000000"/>
        </w:rPr>
        <w:t>Изучение математики на базовом уровне среднего (полного) общего образования направлено на достижение следующих целей:</w:t>
      </w:r>
    </w:p>
    <w:p w:rsidR="0090155F" w:rsidRPr="009233D6" w:rsidRDefault="0090155F" w:rsidP="00106BA3">
      <w:pPr>
        <w:ind w:left="147" w:right="147" w:firstLine="680"/>
        <w:jc w:val="both"/>
        <w:rPr>
          <w:color w:val="000000"/>
        </w:rPr>
      </w:pPr>
      <w:r w:rsidRPr="009233D6">
        <w:rPr>
          <w:color w:val="000000"/>
        </w:rPr>
        <w:t>- 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90155F" w:rsidRPr="009233D6" w:rsidRDefault="0090155F" w:rsidP="00106BA3">
      <w:pPr>
        <w:ind w:left="147" w:right="147" w:firstLine="680"/>
        <w:jc w:val="both"/>
        <w:rPr>
          <w:color w:val="000000"/>
        </w:rPr>
      </w:pPr>
      <w:r w:rsidRPr="009233D6">
        <w:rPr>
          <w:color w:val="000000"/>
        </w:rPr>
        <w:t>-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а также последующего обучения в высшей школе;</w:t>
      </w:r>
    </w:p>
    <w:p w:rsidR="0090155F" w:rsidRPr="009233D6" w:rsidRDefault="0090155F" w:rsidP="00106BA3">
      <w:pPr>
        <w:ind w:left="147" w:right="147" w:firstLine="680"/>
        <w:jc w:val="both"/>
        <w:rPr>
          <w:color w:val="000000"/>
        </w:rPr>
      </w:pPr>
      <w:r w:rsidRPr="009233D6">
        <w:rPr>
          <w:color w:val="000000"/>
        </w:rPr>
        <w:t>-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90155F" w:rsidRPr="009233D6" w:rsidRDefault="0090155F" w:rsidP="00106BA3">
      <w:pPr>
        <w:ind w:left="147" w:right="147" w:firstLine="680"/>
        <w:jc w:val="both"/>
        <w:rPr>
          <w:color w:val="000000"/>
        </w:rPr>
      </w:pPr>
      <w:r w:rsidRPr="009233D6">
        <w:rPr>
          <w:color w:val="000000"/>
        </w:rPr>
        <w:t>-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90155F" w:rsidRPr="009233D6" w:rsidRDefault="0090155F" w:rsidP="00106BA3">
      <w:pPr>
        <w:ind w:left="147" w:right="147" w:firstLine="680"/>
        <w:jc w:val="both"/>
        <w:rPr>
          <w:b/>
          <w:color w:val="000000"/>
        </w:rPr>
      </w:pPr>
      <w:r w:rsidRPr="009233D6">
        <w:rPr>
          <w:b/>
          <w:color w:val="000000"/>
        </w:rPr>
        <w:t>Содержание основной образовательной программы по математике</w:t>
      </w:r>
    </w:p>
    <w:p w:rsidR="0090155F" w:rsidRPr="009233D6" w:rsidRDefault="0090155F" w:rsidP="00106BA3">
      <w:pPr>
        <w:ind w:left="147" w:right="147" w:firstLine="680"/>
        <w:jc w:val="both"/>
        <w:rPr>
          <w:b/>
          <w:i/>
          <w:color w:val="000000"/>
        </w:rPr>
      </w:pPr>
      <w:r w:rsidRPr="009233D6">
        <w:rPr>
          <w:b/>
          <w:i/>
          <w:color w:val="000000"/>
        </w:rPr>
        <w:t>Алгебра</w:t>
      </w:r>
    </w:p>
    <w:p w:rsidR="0090155F" w:rsidRPr="0090155F" w:rsidRDefault="0090155F" w:rsidP="00106BA3">
      <w:pPr>
        <w:ind w:left="147" w:right="147" w:firstLine="680"/>
        <w:jc w:val="both"/>
        <w:rPr>
          <w:color w:val="000000"/>
        </w:rPr>
      </w:pPr>
      <w:r w:rsidRPr="009233D6">
        <w:rPr>
          <w:color w:val="000000"/>
        </w:rPr>
        <w:t>Корни и степени. Корень степени n &gt; 1 и его свойства. Степень с рациональным показателем и ее свойства. Понятие о степени с действительным показателем</w:t>
      </w:r>
      <w:r w:rsidR="00843C62" w:rsidRPr="009233D6">
        <w:rPr>
          <w:color w:val="000000"/>
        </w:rPr>
        <w:t xml:space="preserve">. </w:t>
      </w:r>
      <w:r w:rsidRPr="009233D6">
        <w:rPr>
          <w:color w:val="000000"/>
        </w:rPr>
        <w:t>Свойства степени с действительным</w:t>
      </w:r>
      <w:r w:rsidRPr="0090155F">
        <w:rPr>
          <w:color w:val="000000"/>
        </w:rPr>
        <w:t xml:space="preserve"> показателем.</w:t>
      </w:r>
    </w:p>
    <w:p w:rsidR="0090155F" w:rsidRPr="0090155F" w:rsidRDefault="0090155F" w:rsidP="00106BA3">
      <w:pPr>
        <w:ind w:left="147" w:right="147" w:firstLine="680"/>
        <w:jc w:val="both"/>
        <w:rPr>
          <w:color w:val="000000"/>
        </w:rPr>
      </w:pPr>
      <w:r w:rsidRPr="0090155F">
        <w:rPr>
          <w:color w:val="000000"/>
        </w:rPr>
        <w:t>Логарифм. Логарифм числа. Основное логарифмическое тождество. Логарифм произведения, частного, степени; переход к новому основанию. Десятичный и натуральный логарифмы, число е.</w:t>
      </w:r>
    </w:p>
    <w:p w:rsidR="0090155F" w:rsidRPr="0090155F" w:rsidRDefault="0090155F" w:rsidP="00106BA3">
      <w:pPr>
        <w:ind w:left="147" w:right="147" w:firstLine="680"/>
        <w:jc w:val="both"/>
        <w:rPr>
          <w:color w:val="000000"/>
        </w:rPr>
      </w:pPr>
      <w:r w:rsidRPr="0090155F">
        <w:rPr>
          <w:color w:val="000000"/>
        </w:rPr>
        <w:t>Преобразования простейших выражений, включающих арифметические операции, а также операцию возведения в степень и операцию логарифмирования.</w:t>
      </w:r>
    </w:p>
    <w:p w:rsidR="0090155F" w:rsidRPr="0090155F" w:rsidRDefault="0090155F" w:rsidP="00106BA3">
      <w:pPr>
        <w:ind w:left="147" w:right="147" w:firstLine="680"/>
        <w:jc w:val="both"/>
        <w:rPr>
          <w:color w:val="000000"/>
        </w:rPr>
      </w:pPr>
      <w:r w:rsidRPr="0090155F">
        <w:rPr>
          <w:color w:val="000000"/>
        </w:rPr>
        <w:t>Основы тригонометрии. Синус, косинус, тангенс, котангенс произвольного угла. Радианная мера угла. Синус, косинус, тангенс и котангенс числа. Основные тригонометрические тождества. Формулы приведения. Синус, косинус и тангенс суммы и разности двух углов. Синус и косинус двойного угла. Формулы половинного угла. 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простейших тригонометрических выражений.</w:t>
      </w:r>
    </w:p>
    <w:p w:rsidR="0090155F" w:rsidRPr="0090155F" w:rsidRDefault="0090155F" w:rsidP="00106BA3">
      <w:pPr>
        <w:ind w:left="147" w:right="147" w:firstLine="680"/>
        <w:jc w:val="both"/>
        <w:rPr>
          <w:color w:val="000000"/>
        </w:rPr>
      </w:pPr>
      <w:r w:rsidRPr="0090155F">
        <w:rPr>
          <w:color w:val="000000"/>
        </w:rPr>
        <w:t>Простейшие тригонометрические уравнения. Решения тригонометрических уравнений. Простейшие тригонометрические неравенства.</w:t>
      </w:r>
    </w:p>
    <w:p w:rsidR="0090155F" w:rsidRPr="0090155F" w:rsidRDefault="0090155F" w:rsidP="00106BA3">
      <w:pPr>
        <w:ind w:left="147" w:right="147" w:firstLine="680"/>
        <w:jc w:val="both"/>
        <w:rPr>
          <w:color w:val="000000"/>
        </w:rPr>
      </w:pPr>
      <w:r w:rsidRPr="0090155F">
        <w:rPr>
          <w:color w:val="000000"/>
        </w:rPr>
        <w:t>Арксинус, арккосинус, арктангенс числа.</w:t>
      </w:r>
    </w:p>
    <w:p w:rsidR="0090155F" w:rsidRPr="0090155F" w:rsidRDefault="0090155F" w:rsidP="00106BA3">
      <w:pPr>
        <w:ind w:left="147" w:right="147" w:firstLine="680"/>
        <w:jc w:val="both"/>
        <w:rPr>
          <w:color w:val="000000"/>
        </w:rPr>
      </w:pPr>
      <w:r w:rsidRPr="0090155F">
        <w:rPr>
          <w:color w:val="000000"/>
        </w:rPr>
        <w:t>Функции</w:t>
      </w:r>
    </w:p>
    <w:p w:rsidR="0090155F" w:rsidRPr="0090155F" w:rsidRDefault="0090155F" w:rsidP="00106BA3">
      <w:pPr>
        <w:ind w:left="147" w:right="147" w:firstLine="680"/>
        <w:jc w:val="both"/>
        <w:rPr>
          <w:color w:val="000000"/>
        </w:rPr>
      </w:pPr>
      <w:r w:rsidRPr="0090155F">
        <w:rPr>
          <w:color w:val="000000"/>
        </w:rPr>
        <w:t>Функции. Область определения и множество значений. График функции. Построение графиков функций, заданных различными способами. 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Графическая интерпретация. Примеры функциональных зависимостей в реальных процессах и явлениях.</w:t>
      </w:r>
    </w:p>
    <w:p w:rsidR="0090155F" w:rsidRPr="0090155F" w:rsidRDefault="0090155F" w:rsidP="00106BA3">
      <w:pPr>
        <w:ind w:left="147" w:right="147" w:firstLine="680"/>
        <w:jc w:val="both"/>
        <w:rPr>
          <w:color w:val="000000"/>
        </w:rPr>
      </w:pPr>
      <w:r w:rsidRPr="0090155F">
        <w:rPr>
          <w:color w:val="000000"/>
        </w:rPr>
        <w:t>Обратная функция. Область определения и область значений обратной функции. График обратной функции.</w:t>
      </w:r>
    </w:p>
    <w:p w:rsidR="0090155F" w:rsidRPr="0090155F" w:rsidRDefault="0090155F" w:rsidP="00106BA3">
      <w:pPr>
        <w:ind w:left="147" w:right="147" w:firstLine="680"/>
        <w:jc w:val="both"/>
        <w:rPr>
          <w:color w:val="000000"/>
        </w:rPr>
      </w:pPr>
      <w:r w:rsidRPr="0090155F">
        <w:rPr>
          <w:color w:val="000000"/>
        </w:rPr>
        <w:t>Степенная функция с натуральным показателем, ее свойства и график.</w:t>
      </w:r>
    </w:p>
    <w:p w:rsidR="0090155F" w:rsidRPr="0090155F" w:rsidRDefault="0090155F" w:rsidP="00106BA3">
      <w:pPr>
        <w:ind w:left="147" w:right="147" w:firstLine="680"/>
        <w:jc w:val="both"/>
        <w:rPr>
          <w:color w:val="000000"/>
        </w:rPr>
      </w:pPr>
      <w:r w:rsidRPr="0090155F">
        <w:rPr>
          <w:color w:val="000000"/>
        </w:rPr>
        <w:lastRenderedPageBreak/>
        <w:t>Вертикальные и горизонтальные асимптоты графиков. Графики дробно-линейных функций.</w:t>
      </w:r>
    </w:p>
    <w:p w:rsidR="0090155F" w:rsidRPr="0090155F" w:rsidRDefault="0090155F" w:rsidP="00106BA3">
      <w:pPr>
        <w:ind w:left="147" w:right="147" w:firstLine="680"/>
        <w:jc w:val="both"/>
        <w:rPr>
          <w:color w:val="000000"/>
        </w:rPr>
      </w:pPr>
      <w:r w:rsidRPr="0090155F">
        <w:rPr>
          <w:color w:val="000000"/>
        </w:rPr>
        <w:t>Тригонометрические функции, их свойства и графики; периодичность, основной период.</w:t>
      </w:r>
    </w:p>
    <w:p w:rsidR="0090155F" w:rsidRPr="0090155F" w:rsidRDefault="0090155F" w:rsidP="00106BA3">
      <w:pPr>
        <w:ind w:left="147" w:right="147" w:firstLine="680"/>
        <w:jc w:val="both"/>
        <w:rPr>
          <w:color w:val="000000"/>
        </w:rPr>
      </w:pPr>
      <w:r w:rsidRPr="0090155F">
        <w:rPr>
          <w:color w:val="000000"/>
        </w:rPr>
        <w:t>Показательная функция (экспонента), ее свойства и график.</w:t>
      </w:r>
    </w:p>
    <w:p w:rsidR="0090155F" w:rsidRPr="0090155F" w:rsidRDefault="0090155F" w:rsidP="00106BA3">
      <w:pPr>
        <w:ind w:left="147" w:right="147" w:firstLine="680"/>
        <w:jc w:val="both"/>
        <w:rPr>
          <w:color w:val="000000"/>
        </w:rPr>
      </w:pPr>
      <w:r w:rsidRPr="0090155F">
        <w:rPr>
          <w:color w:val="000000"/>
        </w:rPr>
        <w:t>Логарифмическая функция, ее свойства и график.</w:t>
      </w:r>
    </w:p>
    <w:p w:rsidR="0090155F" w:rsidRPr="0090155F" w:rsidRDefault="0090155F" w:rsidP="00106BA3">
      <w:pPr>
        <w:ind w:left="147" w:right="147" w:firstLine="680"/>
        <w:jc w:val="both"/>
        <w:rPr>
          <w:color w:val="000000"/>
        </w:rPr>
      </w:pPr>
      <w:r w:rsidRPr="0090155F">
        <w:rPr>
          <w:color w:val="000000"/>
        </w:rPr>
        <w:t>Преобразования графиков: параллельный перенос, симметрия относительно осей координат и симметрия относительно начала координат, симметрия относительно прямой у = х, растяжение и сжатие вдоль осей координат.</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Начала математического анализа</w:t>
      </w:r>
    </w:p>
    <w:p w:rsidR="0090155F" w:rsidRPr="0090155F" w:rsidRDefault="0090155F" w:rsidP="00106BA3">
      <w:pPr>
        <w:ind w:left="147" w:right="147" w:firstLine="680"/>
        <w:jc w:val="both"/>
        <w:rPr>
          <w:color w:val="000000"/>
        </w:rPr>
      </w:pPr>
      <w:r w:rsidRPr="0090155F">
        <w:rPr>
          <w:color w:val="000000"/>
        </w:rPr>
        <w:t>Понятие о пределе последовательности. Существование предела монотонной ограниченной последовательности. Длина окружности и площадь круга как пределы последовательностей. Бесконечно убывающая геометрическая прогрессия и ее сумма.</w:t>
      </w:r>
    </w:p>
    <w:p w:rsidR="0090155F" w:rsidRPr="0090155F" w:rsidRDefault="0090155F" w:rsidP="00106BA3">
      <w:pPr>
        <w:ind w:left="147" w:right="147" w:firstLine="680"/>
        <w:jc w:val="both"/>
        <w:rPr>
          <w:color w:val="000000"/>
        </w:rPr>
      </w:pPr>
      <w:r w:rsidRPr="0090155F">
        <w:rPr>
          <w:color w:val="000000"/>
        </w:rPr>
        <w:t>Понятие о непрерывности функции.</w:t>
      </w:r>
    </w:p>
    <w:p w:rsidR="0090155F" w:rsidRPr="0090155F" w:rsidRDefault="0090155F" w:rsidP="00106BA3">
      <w:pPr>
        <w:ind w:left="147" w:right="147" w:firstLine="680"/>
        <w:jc w:val="both"/>
        <w:rPr>
          <w:color w:val="000000"/>
        </w:rPr>
      </w:pPr>
      <w:r w:rsidRPr="0090155F">
        <w:rPr>
          <w:color w:val="000000"/>
        </w:rPr>
        <w:t>Понятие о производной функции, физический и геометрический смысл производной. Уравнение касательной к графику функции. Производные суммы, разности, произведения, частного. Производные основных элементарных функций. Применение производной к исследованию функций и построению графиков. Производные обратной функции и композиции данной функции с линейной.</w:t>
      </w:r>
    </w:p>
    <w:p w:rsidR="0090155F" w:rsidRPr="0090155F" w:rsidRDefault="0090155F" w:rsidP="00106BA3">
      <w:pPr>
        <w:ind w:left="147" w:right="147" w:firstLine="680"/>
        <w:jc w:val="both"/>
        <w:rPr>
          <w:color w:val="000000"/>
        </w:rPr>
      </w:pPr>
      <w:r w:rsidRPr="0090155F">
        <w:rPr>
          <w:color w:val="000000"/>
        </w:rPr>
        <w:t>Понятие об определенном интеграле как площади криволинейной трапеции. Первообразная. Формула Ньютона-Лейбница.</w:t>
      </w:r>
    </w:p>
    <w:p w:rsidR="0090155F" w:rsidRPr="0090155F" w:rsidRDefault="0090155F" w:rsidP="00106BA3">
      <w:pPr>
        <w:ind w:left="147" w:right="147" w:firstLine="680"/>
        <w:jc w:val="both"/>
        <w:rPr>
          <w:color w:val="000000"/>
        </w:rPr>
      </w:pPr>
      <w:r w:rsidRPr="0090155F">
        <w:rPr>
          <w:color w:val="000000"/>
        </w:rPr>
        <w:t>Примеры использования производной для нахождения наилучшего решения в прикладных, в том числе социально-экономических, задачах. Нахождение скорости для процесса, заданного формулой или графиком. Примеры применения интеграла в физике и геометрии. Вторая производная и ее физический смысл.</w:t>
      </w:r>
    </w:p>
    <w:p w:rsidR="0090155F" w:rsidRPr="0090155F" w:rsidRDefault="0090155F" w:rsidP="00106BA3">
      <w:pPr>
        <w:ind w:left="147" w:right="147" w:firstLine="680"/>
        <w:jc w:val="both"/>
        <w:rPr>
          <w:color w:val="000000"/>
        </w:rPr>
      </w:pPr>
      <w:r w:rsidRPr="0090155F">
        <w:rPr>
          <w:color w:val="000000"/>
        </w:rPr>
        <w:t>Уравнения и неравенства</w:t>
      </w:r>
    </w:p>
    <w:p w:rsidR="0090155F" w:rsidRPr="0090155F" w:rsidRDefault="0090155F" w:rsidP="00106BA3">
      <w:pPr>
        <w:ind w:left="147" w:right="147" w:firstLine="680"/>
        <w:jc w:val="both"/>
        <w:rPr>
          <w:color w:val="000000"/>
        </w:rPr>
      </w:pPr>
      <w:r w:rsidRPr="0090155F">
        <w:rPr>
          <w:color w:val="000000"/>
        </w:rPr>
        <w:t>Решение рациональных, показательных, логарифмических уравнений и неравенств. Решение иррациональных уравнений.</w:t>
      </w:r>
    </w:p>
    <w:p w:rsidR="0090155F" w:rsidRPr="0090155F" w:rsidRDefault="0090155F" w:rsidP="00106BA3">
      <w:pPr>
        <w:ind w:left="147" w:right="147" w:firstLine="680"/>
        <w:jc w:val="both"/>
        <w:rPr>
          <w:color w:val="000000"/>
        </w:rPr>
      </w:pPr>
      <w:r w:rsidRPr="0090155F">
        <w:rPr>
          <w:color w:val="000000"/>
        </w:rPr>
        <w:t>Основные приемы решения систем уравнений: подстановка, алгебраическое сложение, введение новых переменных. Равносильность уравнений, неравенств, систем. Решение простейших систем уравнений с двумя неизвестными. Решение систем неравенств с одной переменной.</w:t>
      </w:r>
    </w:p>
    <w:p w:rsidR="0090155F" w:rsidRPr="0090155F" w:rsidRDefault="0090155F" w:rsidP="00106BA3">
      <w:pPr>
        <w:ind w:left="147" w:right="147" w:firstLine="680"/>
        <w:jc w:val="both"/>
        <w:rPr>
          <w:color w:val="000000"/>
        </w:rPr>
      </w:pPr>
      <w:r w:rsidRPr="0090155F">
        <w:rPr>
          <w:color w:val="000000"/>
        </w:rPr>
        <w:t>Использование свойств и графиков функций при решении уравнений и неравенств. Метод интервалов. Изображение на координатной плоскости множества решений уравнений и неравенств с двумя переменными и их систем.</w:t>
      </w:r>
    </w:p>
    <w:p w:rsidR="0090155F" w:rsidRPr="0090155F" w:rsidRDefault="0090155F" w:rsidP="00106BA3">
      <w:pPr>
        <w:ind w:left="147" w:right="147" w:firstLine="680"/>
        <w:jc w:val="both"/>
        <w:rPr>
          <w:color w:val="000000"/>
        </w:rPr>
      </w:pPr>
      <w:r w:rsidRPr="0090155F">
        <w:rPr>
          <w:color w:val="000000"/>
        </w:rPr>
        <w:t>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Элементы комбинаторики, статистики и теории вероятностей</w:t>
      </w:r>
    </w:p>
    <w:p w:rsidR="0090155F" w:rsidRPr="0090155F" w:rsidRDefault="0090155F" w:rsidP="00106BA3">
      <w:pPr>
        <w:ind w:left="147" w:right="147" w:firstLine="680"/>
        <w:jc w:val="both"/>
        <w:rPr>
          <w:color w:val="000000"/>
        </w:rPr>
      </w:pPr>
      <w:r w:rsidRPr="0090155F">
        <w:rPr>
          <w:color w:val="000000"/>
        </w:rPr>
        <w:t>Табличное и графическое представление данных. Числовые характеристики рядов данных.</w:t>
      </w:r>
    </w:p>
    <w:p w:rsidR="0090155F" w:rsidRPr="0090155F" w:rsidRDefault="0090155F" w:rsidP="00106BA3">
      <w:pPr>
        <w:ind w:left="147" w:right="147" w:firstLine="680"/>
        <w:jc w:val="both"/>
        <w:rPr>
          <w:color w:val="000000"/>
        </w:rPr>
      </w:pPr>
      <w:r w:rsidRPr="0090155F">
        <w:rPr>
          <w:color w:val="000000"/>
        </w:rPr>
        <w:t>Поочередный и одновременный выбор нескольких элементов из конечного множества. Формулы числа перестановок, сочетаний, размещений. Решение комбинаторных задач. Формула бинома Ньютона. Свойства биномиальных коэффициентов. Треугольник Паскаля.</w:t>
      </w:r>
    </w:p>
    <w:p w:rsidR="0090155F" w:rsidRPr="0090155F" w:rsidRDefault="0090155F" w:rsidP="00106BA3">
      <w:pPr>
        <w:ind w:left="147" w:right="147" w:firstLine="680"/>
        <w:jc w:val="both"/>
        <w:rPr>
          <w:color w:val="000000"/>
        </w:rPr>
      </w:pPr>
      <w:r w:rsidRPr="0090155F">
        <w:rPr>
          <w:color w:val="000000"/>
        </w:rPr>
        <w:t>Элементарные и сложные события. Рассмотрение случаев и вероятность суммы несовместных событий, вероятность противоположного события. Понятие о независимости событий. Вероятность и статистическая частота наступления события. Решение практических задач с применением вероятностных методов.</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Геометрия</w:t>
      </w:r>
    </w:p>
    <w:p w:rsidR="0090155F" w:rsidRPr="0090155F" w:rsidRDefault="0090155F" w:rsidP="00106BA3">
      <w:pPr>
        <w:ind w:left="147" w:right="147" w:firstLine="680"/>
        <w:jc w:val="both"/>
        <w:rPr>
          <w:color w:val="000000"/>
        </w:rPr>
      </w:pPr>
      <w:r w:rsidRPr="0090155F">
        <w:rPr>
          <w:color w:val="000000"/>
        </w:rPr>
        <w:lastRenderedPageBreak/>
        <w:t>Прямые и плоскости в пространстве. Основные понятия стереометрии (точка, прямая, плоскость, пространство).</w:t>
      </w:r>
    </w:p>
    <w:p w:rsidR="0090155F" w:rsidRPr="0090155F" w:rsidRDefault="0090155F" w:rsidP="00106BA3">
      <w:pPr>
        <w:ind w:left="147" w:right="147" w:firstLine="680"/>
        <w:jc w:val="both"/>
        <w:rPr>
          <w:color w:val="000000"/>
        </w:rPr>
      </w:pPr>
      <w:r w:rsidRPr="0090155F">
        <w:rPr>
          <w:color w:val="000000"/>
        </w:rPr>
        <w:t>Пересекающиеся, параллельные и скрещивающиеся прямые. 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w:t>
      </w:r>
    </w:p>
    <w:p w:rsidR="0090155F" w:rsidRPr="0090155F" w:rsidRDefault="0090155F" w:rsidP="00106BA3">
      <w:pPr>
        <w:ind w:left="147" w:right="147" w:firstLine="680"/>
        <w:jc w:val="both"/>
        <w:rPr>
          <w:color w:val="000000"/>
        </w:rPr>
      </w:pPr>
      <w:r w:rsidRPr="0090155F">
        <w:rPr>
          <w:color w:val="000000"/>
        </w:rPr>
        <w:t>Параллельность плоскостей, перпендикулярность плоскостей, признаки и свойства. Двугранный угол, линейный угол двугранного угла.</w:t>
      </w:r>
    </w:p>
    <w:p w:rsidR="0090155F" w:rsidRPr="0090155F" w:rsidRDefault="0090155F" w:rsidP="00106BA3">
      <w:pPr>
        <w:ind w:left="147" w:right="147" w:firstLine="680"/>
        <w:jc w:val="both"/>
        <w:rPr>
          <w:color w:val="000000"/>
        </w:rPr>
      </w:pPr>
      <w:r w:rsidRPr="0090155F">
        <w:rPr>
          <w:color w:val="000000"/>
        </w:rPr>
        <w:t>Расстояния от точки до плоскости. Расстояние от прямой до плоскости. Расстояние между параллельными плоскостями. Расстояние между скрещивающимися прямыми.</w:t>
      </w:r>
    </w:p>
    <w:p w:rsidR="0090155F" w:rsidRPr="0090155F" w:rsidRDefault="0090155F" w:rsidP="00106BA3">
      <w:pPr>
        <w:ind w:left="147" w:right="147" w:firstLine="680"/>
        <w:jc w:val="both"/>
        <w:rPr>
          <w:color w:val="000000"/>
        </w:rPr>
      </w:pPr>
      <w:r w:rsidRPr="0090155F">
        <w:rPr>
          <w:color w:val="000000"/>
        </w:rPr>
        <w:t>Параллельное проектирование. Площадь ортогональной проекции многоугольника. Изображение пространственных фигур.</w:t>
      </w:r>
    </w:p>
    <w:p w:rsidR="0090155F" w:rsidRPr="0090155F" w:rsidRDefault="0090155F" w:rsidP="00106BA3">
      <w:pPr>
        <w:ind w:left="147" w:right="147" w:firstLine="680"/>
        <w:jc w:val="both"/>
        <w:rPr>
          <w:color w:val="000000"/>
        </w:rPr>
      </w:pPr>
      <w:r w:rsidRPr="0090155F">
        <w:rPr>
          <w:color w:val="000000"/>
        </w:rPr>
        <w:t>Многогранники. Вершины, ребра, грани многогранника. Развертка. Многогранные углы. Выпуклые многогранники. Теорема Эйлера.</w:t>
      </w:r>
    </w:p>
    <w:p w:rsidR="0090155F" w:rsidRPr="0090155F" w:rsidRDefault="0090155F" w:rsidP="00106BA3">
      <w:pPr>
        <w:ind w:left="147" w:right="147" w:firstLine="680"/>
        <w:jc w:val="both"/>
        <w:rPr>
          <w:color w:val="000000"/>
        </w:rPr>
      </w:pPr>
      <w:r w:rsidRPr="0090155F">
        <w:rPr>
          <w:color w:val="000000"/>
        </w:rPr>
        <w:t>Призма, ее основания, боковые ребра, высота, боковая поверхность. Прямая и наклонная призма. Правильная призма. Параллелепипед. Куб.</w:t>
      </w:r>
    </w:p>
    <w:p w:rsidR="0090155F" w:rsidRPr="0090155F" w:rsidRDefault="0090155F" w:rsidP="00106BA3">
      <w:pPr>
        <w:ind w:left="147" w:right="147" w:firstLine="680"/>
        <w:jc w:val="both"/>
        <w:rPr>
          <w:color w:val="000000"/>
        </w:rPr>
      </w:pPr>
      <w:r w:rsidRPr="0090155F">
        <w:rPr>
          <w:color w:val="000000"/>
        </w:rPr>
        <w:t>Пирамида, ее основание, боковые ребра, высота, боковая поверхность. Треугольная пирамида. Правильная пирамида. Усеченная пирамида.</w:t>
      </w:r>
    </w:p>
    <w:p w:rsidR="0090155F" w:rsidRPr="0090155F" w:rsidRDefault="0090155F" w:rsidP="00106BA3">
      <w:pPr>
        <w:ind w:left="147" w:right="147" w:firstLine="680"/>
        <w:jc w:val="both"/>
        <w:rPr>
          <w:color w:val="000000"/>
        </w:rPr>
      </w:pPr>
      <w:r w:rsidRPr="0090155F">
        <w:rPr>
          <w:color w:val="000000"/>
        </w:rPr>
        <w:t>Симметрии в кубе, в параллелепипеде, в призме и пирамиде. Понятие о симметрии в пространстве (центральная, осевая, зеркальная). Примеры симметрии в окружающем мире.</w:t>
      </w:r>
    </w:p>
    <w:p w:rsidR="0090155F" w:rsidRPr="0090155F" w:rsidRDefault="0090155F" w:rsidP="00106BA3">
      <w:pPr>
        <w:ind w:left="147" w:right="147" w:firstLine="680"/>
        <w:jc w:val="both"/>
        <w:rPr>
          <w:color w:val="000000"/>
        </w:rPr>
      </w:pPr>
      <w:r w:rsidRPr="0090155F">
        <w:rPr>
          <w:color w:val="000000"/>
        </w:rPr>
        <w:t>Сечения куба, призмы, пирамиды.</w:t>
      </w:r>
    </w:p>
    <w:p w:rsidR="0090155F" w:rsidRPr="0090155F" w:rsidRDefault="0090155F" w:rsidP="00106BA3">
      <w:pPr>
        <w:ind w:left="147" w:right="147" w:firstLine="680"/>
        <w:jc w:val="both"/>
        <w:rPr>
          <w:color w:val="000000"/>
        </w:rPr>
      </w:pPr>
      <w:r w:rsidRPr="0090155F">
        <w:rPr>
          <w:color w:val="000000"/>
        </w:rPr>
        <w:t>Представление о правильных многогранниках (тетраэдр, куб, октаэдр, додекаэдр и икосаэдр).</w:t>
      </w:r>
    </w:p>
    <w:p w:rsidR="0090155F" w:rsidRPr="0090155F" w:rsidRDefault="0090155F" w:rsidP="00106BA3">
      <w:pPr>
        <w:ind w:left="147" w:right="147" w:firstLine="680"/>
        <w:jc w:val="both"/>
        <w:rPr>
          <w:color w:val="000000"/>
        </w:rPr>
      </w:pPr>
      <w:r w:rsidRPr="0090155F">
        <w:rPr>
          <w:color w:val="000000"/>
        </w:rPr>
        <w:t>Тела и поверхности вращения. Цилиндр и конус. Усеченный конус. Основание, высота, боковая поверхность, образующая, развертка. Осевые сечения и сечения параллельные основанию.</w:t>
      </w:r>
    </w:p>
    <w:p w:rsidR="0090155F" w:rsidRPr="0090155F" w:rsidRDefault="0090155F" w:rsidP="00106BA3">
      <w:pPr>
        <w:ind w:left="147" w:right="147" w:firstLine="680"/>
        <w:jc w:val="both"/>
        <w:rPr>
          <w:color w:val="000000"/>
        </w:rPr>
      </w:pPr>
      <w:r w:rsidRPr="0090155F">
        <w:rPr>
          <w:color w:val="000000"/>
        </w:rPr>
        <w:t>Шар и сфера, их сечения, касательная плоскость к сфере.</w:t>
      </w:r>
    </w:p>
    <w:p w:rsidR="0090155F" w:rsidRPr="0090155F" w:rsidRDefault="0090155F" w:rsidP="00106BA3">
      <w:pPr>
        <w:ind w:left="147" w:right="147" w:firstLine="680"/>
        <w:jc w:val="both"/>
        <w:rPr>
          <w:color w:val="000000"/>
        </w:rPr>
      </w:pPr>
      <w:r w:rsidRPr="0090155F">
        <w:rPr>
          <w:color w:val="000000"/>
        </w:rPr>
        <w:t>Объемы тел и площади их поверхностей. Понятие об объеме тела. Отношение объемов подобных тел.</w:t>
      </w:r>
    </w:p>
    <w:p w:rsidR="0090155F" w:rsidRPr="0090155F" w:rsidRDefault="0090155F" w:rsidP="00106BA3">
      <w:pPr>
        <w:ind w:left="147" w:right="147" w:firstLine="680"/>
        <w:jc w:val="both"/>
        <w:rPr>
          <w:color w:val="000000"/>
        </w:rPr>
      </w:pPr>
      <w:r w:rsidRPr="0090155F">
        <w:rPr>
          <w:color w:val="000000"/>
        </w:rPr>
        <w:t>Формулы объема куба, прямоугольного параллелепипеда, призмы, цилиндра. Формулы объема пирамиды и конуса. Формулы площади поверхностей цилиндра и конуса. Формулы объема шара и площади сферы.</w:t>
      </w:r>
    </w:p>
    <w:p w:rsidR="0090155F" w:rsidRPr="0090155F" w:rsidRDefault="0090155F" w:rsidP="00106BA3">
      <w:pPr>
        <w:ind w:left="147" w:right="147" w:firstLine="680"/>
        <w:jc w:val="both"/>
        <w:rPr>
          <w:color w:val="000000"/>
        </w:rPr>
      </w:pPr>
      <w:r w:rsidRPr="0090155F">
        <w:rPr>
          <w:color w:val="000000"/>
        </w:rPr>
        <w:t>Координаты и векторы. Декартовы координаты в пространстве. Формула расстояния между двумя точками. Уравнения сферы и плоскости. Формула расстояния от точки до плоскости.</w:t>
      </w:r>
    </w:p>
    <w:p w:rsidR="0090155F" w:rsidRPr="0090155F" w:rsidRDefault="0090155F" w:rsidP="00106BA3">
      <w:pPr>
        <w:ind w:left="147" w:right="147" w:firstLine="680"/>
        <w:jc w:val="both"/>
        <w:rPr>
          <w:color w:val="000000"/>
        </w:rPr>
      </w:pPr>
      <w:r w:rsidRPr="0090155F">
        <w:rPr>
          <w:color w:val="000000"/>
        </w:rPr>
        <w:t>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 Коллинеарные векторы. Разложение вектора по двум неколлинеарным векторам. Компланарные векторы. Разложение по трем некомпланарным векторам.</w:t>
      </w:r>
    </w:p>
    <w:p w:rsidR="0090155F" w:rsidRPr="0090155F" w:rsidRDefault="0090155F" w:rsidP="00106BA3">
      <w:pPr>
        <w:ind w:left="147" w:right="147" w:firstLine="680"/>
        <w:jc w:val="both"/>
        <w:rPr>
          <w:b/>
          <w:color w:val="000000"/>
          <w:sz w:val="28"/>
          <w:szCs w:val="28"/>
        </w:rPr>
      </w:pPr>
      <w:r w:rsidRPr="0090155F">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математики на базовом уровне ученик должен</w:t>
      </w:r>
    </w:p>
    <w:p w:rsidR="0090155F" w:rsidRPr="0090155F" w:rsidRDefault="0090155F" w:rsidP="00106BA3">
      <w:pPr>
        <w:ind w:left="147" w:right="147" w:firstLine="680"/>
        <w:jc w:val="both"/>
        <w:rPr>
          <w:color w:val="000000"/>
        </w:rPr>
      </w:pPr>
      <w:r w:rsidRPr="0090155F">
        <w:rPr>
          <w:color w:val="000000"/>
        </w:rPr>
        <w:t>знать/понимать</w:t>
      </w:r>
      <w:r>
        <w:rPr>
          <w:color w:val="000000"/>
        </w:rPr>
        <w:t>:</w:t>
      </w:r>
    </w:p>
    <w:p w:rsidR="0090155F" w:rsidRPr="0090155F" w:rsidRDefault="0090155F" w:rsidP="00106BA3">
      <w:pPr>
        <w:ind w:left="147" w:right="147" w:firstLine="680"/>
        <w:jc w:val="both"/>
        <w:rPr>
          <w:color w:val="000000"/>
        </w:rPr>
      </w:pPr>
      <w:r w:rsidRPr="0090155F">
        <w:rPr>
          <w:color w:val="000000"/>
        </w:rPr>
        <w:t>-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90155F" w:rsidRPr="0090155F" w:rsidRDefault="0090155F" w:rsidP="00106BA3">
      <w:pPr>
        <w:ind w:left="147" w:right="147" w:firstLine="680"/>
        <w:jc w:val="both"/>
        <w:rPr>
          <w:color w:val="000000"/>
        </w:rPr>
      </w:pPr>
      <w:r w:rsidRPr="0090155F">
        <w:rPr>
          <w:color w:val="000000"/>
        </w:rPr>
        <w:t>-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90155F" w:rsidRPr="0090155F" w:rsidRDefault="0090155F" w:rsidP="00106BA3">
      <w:pPr>
        <w:ind w:left="147" w:right="147" w:firstLine="680"/>
        <w:jc w:val="both"/>
        <w:rPr>
          <w:color w:val="000000"/>
        </w:rPr>
      </w:pPr>
      <w:r w:rsidRPr="0090155F">
        <w:rPr>
          <w:color w:val="000000"/>
        </w:rPr>
        <w:lastRenderedPageBreak/>
        <w:t>- универсальный характер законов логики математических рассуждений, их применимость во всех областях человеческой деятельности;</w:t>
      </w:r>
    </w:p>
    <w:p w:rsidR="0090155F" w:rsidRPr="0090155F" w:rsidRDefault="0090155F" w:rsidP="00106BA3">
      <w:pPr>
        <w:ind w:left="147" w:right="147" w:firstLine="680"/>
        <w:jc w:val="both"/>
        <w:rPr>
          <w:color w:val="000000"/>
        </w:rPr>
      </w:pPr>
      <w:r w:rsidRPr="0090155F">
        <w:rPr>
          <w:color w:val="000000"/>
        </w:rPr>
        <w:t>- вероятностный характер различных процессов окружающего мира.</w:t>
      </w:r>
    </w:p>
    <w:p w:rsidR="0090155F" w:rsidRPr="0090155F" w:rsidRDefault="0090155F" w:rsidP="00106BA3">
      <w:pPr>
        <w:ind w:left="147" w:right="147" w:firstLine="680"/>
        <w:jc w:val="both"/>
        <w:rPr>
          <w:b/>
          <w:i/>
          <w:color w:val="000000"/>
        </w:rPr>
      </w:pPr>
      <w:r w:rsidRPr="0090155F">
        <w:rPr>
          <w:b/>
          <w:i/>
          <w:color w:val="000000"/>
        </w:rPr>
        <w:t>Алгебр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90155F" w:rsidRPr="0090155F" w:rsidRDefault="0090155F" w:rsidP="00106BA3">
      <w:pPr>
        <w:ind w:left="147" w:right="147" w:firstLine="680"/>
        <w:jc w:val="both"/>
        <w:rPr>
          <w:color w:val="000000"/>
        </w:rPr>
      </w:pPr>
      <w:r w:rsidRPr="0090155F">
        <w:rPr>
          <w:color w:val="000000"/>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90155F" w:rsidRPr="0090155F" w:rsidRDefault="0090155F" w:rsidP="00106BA3">
      <w:pPr>
        <w:ind w:left="147" w:right="147" w:firstLine="680"/>
        <w:jc w:val="both"/>
        <w:rPr>
          <w:color w:val="000000"/>
        </w:rPr>
      </w:pPr>
      <w:r w:rsidRPr="0090155F">
        <w:rPr>
          <w:color w:val="000000"/>
        </w:rPr>
        <w:t>- вычислять значения числовых и буквенных выражений, осуществляя необходимые подстановки и преобразования;</w:t>
      </w:r>
    </w:p>
    <w:p w:rsidR="0090155F" w:rsidRPr="0090155F" w:rsidRDefault="0090155F" w:rsidP="00106BA3">
      <w:pPr>
        <w:ind w:left="147" w:right="147" w:firstLine="680"/>
        <w:jc w:val="both"/>
        <w:rPr>
          <w:color w:val="000000"/>
        </w:rPr>
      </w:pPr>
      <w:r w:rsidRPr="0090155F">
        <w:rPr>
          <w:color w:val="000000"/>
        </w:rPr>
        <w:t>- 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90155F" w:rsidRPr="0090155F" w:rsidRDefault="0090155F" w:rsidP="00106BA3">
      <w:pPr>
        <w:ind w:left="147" w:right="147" w:firstLine="680"/>
        <w:jc w:val="both"/>
        <w:rPr>
          <w:b/>
          <w:i/>
          <w:color w:val="000000"/>
        </w:rPr>
      </w:pPr>
      <w:r w:rsidRPr="0090155F">
        <w:rPr>
          <w:b/>
          <w:i/>
          <w:color w:val="000000"/>
        </w:rPr>
        <w:t>Функции и графики</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определять значение функции по значению аргумента при различных способах задания функции;</w:t>
      </w:r>
    </w:p>
    <w:p w:rsidR="0090155F" w:rsidRPr="0090155F" w:rsidRDefault="0090155F" w:rsidP="00106BA3">
      <w:pPr>
        <w:ind w:left="147" w:right="147" w:firstLine="680"/>
        <w:jc w:val="both"/>
        <w:rPr>
          <w:color w:val="000000"/>
        </w:rPr>
      </w:pPr>
      <w:r w:rsidRPr="0090155F">
        <w:rPr>
          <w:color w:val="000000"/>
        </w:rPr>
        <w:t>- строить графики изученных функций;</w:t>
      </w:r>
    </w:p>
    <w:p w:rsidR="0090155F" w:rsidRPr="0090155F" w:rsidRDefault="0090155F" w:rsidP="00106BA3">
      <w:pPr>
        <w:ind w:left="147" w:right="147" w:firstLine="680"/>
        <w:jc w:val="both"/>
        <w:rPr>
          <w:color w:val="000000"/>
        </w:rPr>
      </w:pPr>
      <w:r w:rsidRPr="0090155F">
        <w:rPr>
          <w:color w:val="000000"/>
        </w:rPr>
        <w:t>- описывать по графику и в простейших случаях по формуле*(31) поведение и свойства функций, находить по графику функции наибольшие и наименьшие значения;</w:t>
      </w:r>
    </w:p>
    <w:p w:rsidR="0090155F" w:rsidRPr="0090155F" w:rsidRDefault="0090155F" w:rsidP="00106BA3">
      <w:pPr>
        <w:ind w:left="147" w:right="147" w:firstLine="680"/>
        <w:jc w:val="both"/>
        <w:rPr>
          <w:color w:val="000000"/>
        </w:rPr>
      </w:pPr>
      <w:r w:rsidRPr="0090155F">
        <w:rPr>
          <w:color w:val="000000"/>
        </w:rPr>
        <w:t>- решать уравнения, простейшие системы уравнений, используя свойства функций и их графиков;</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описания с помощью функций различных зависимостей, представления их графически, интерпретации графиков.</w:t>
      </w:r>
    </w:p>
    <w:p w:rsidR="0090155F" w:rsidRPr="0090155F" w:rsidRDefault="0090155F" w:rsidP="00106BA3">
      <w:pPr>
        <w:ind w:left="147" w:right="147" w:firstLine="680"/>
        <w:jc w:val="both"/>
        <w:rPr>
          <w:b/>
          <w:i/>
          <w:color w:val="000000"/>
        </w:rPr>
      </w:pPr>
      <w:r w:rsidRPr="0090155F">
        <w:rPr>
          <w:b/>
          <w:i/>
          <w:color w:val="000000"/>
        </w:rPr>
        <w:t>Начала математического анализ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вычислять производные и первообразные элементарных функций, используя справочные материалы;</w:t>
      </w:r>
    </w:p>
    <w:p w:rsidR="0090155F" w:rsidRPr="0090155F" w:rsidRDefault="0090155F" w:rsidP="00106BA3">
      <w:pPr>
        <w:ind w:left="147" w:right="147" w:firstLine="680"/>
        <w:jc w:val="both"/>
        <w:rPr>
          <w:color w:val="000000"/>
        </w:rPr>
      </w:pPr>
      <w:r w:rsidRPr="0090155F">
        <w:rPr>
          <w:color w:val="000000"/>
        </w:rPr>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0155F" w:rsidRPr="0090155F" w:rsidRDefault="0090155F" w:rsidP="00106BA3">
      <w:pPr>
        <w:ind w:left="147" w:right="147" w:firstLine="680"/>
        <w:jc w:val="both"/>
        <w:rPr>
          <w:color w:val="000000"/>
        </w:rPr>
      </w:pPr>
      <w:r w:rsidRPr="0090155F">
        <w:rPr>
          <w:color w:val="000000"/>
        </w:rPr>
        <w:t>- вычислять в простейших случаях площади с использованием первообразной;</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90155F" w:rsidRPr="003F574C" w:rsidRDefault="0090155F" w:rsidP="00106BA3">
      <w:pPr>
        <w:ind w:left="147" w:right="147" w:firstLine="680"/>
        <w:jc w:val="both"/>
        <w:rPr>
          <w:b/>
          <w:i/>
          <w:color w:val="000000"/>
        </w:rPr>
      </w:pPr>
      <w:r w:rsidRPr="003F574C">
        <w:rPr>
          <w:b/>
          <w:i/>
          <w:color w:val="000000"/>
        </w:rPr>
        <w:t>Уравнения и неравенств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lastRenderedPageBreak/>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90155F" w:rsidRPr="0090155F" w:rsidRDefault="0090155F" w:rsidP="00106BA3">
      <w:pPr>
        <w:ind w:left="147" w:right="147" w:firstLine="680"/>
        <w:jc w:val="both"/>
        <w:rPr>
          <w:color w:val="000000"/>
        </w:rPr>
      </w:pPr>
      <w:r w:rsidRPr="0090155F">
        <w:rPr>
          <w:color w:val="000000"/>
        </w:rPr>
        <w:t>- составлять уравнения и неравенства по условию задачи;</w:t>
      </w:r>
    </w:p>
    <w:p w:rsidR="0090155F" w:rsidRPr="0090155F" w:rsidRDefault="0090155F" w:rsidP="00106BA3">
      <w:pPr>
        <w:ind w:left="147" w:right="147" w:firstLine="680"/>
        <w:jc w:val="both"/>
        <w:rPr>
          <w:color w:val="000000"/>
        </w:rPr>
      </w:pPr>
      <w:r w:rsidRPr="0090155F">
        <w:rPr>
          <w:color w:val="000000"/>
        </w:rPr>
        <w:t>- использовать для приближенного решения уравнений и неравенств графический метод;</w:t>
      </w:r>
    </w:p>
    <w:p w:rsidR="0090155F" w:rsidRPr="0090155F" w:rsidRDefault="0090155F" w:rsidP="00106BA3">
      <w:pPr>
        <w:ind w:left="147" w:right="147" w:firstLine="680"/>
        <w:jc w:val="both"/>
        <w:rPr>
          <w:color w:val="000000"/>
        </w:rPr>
      </w:pPr>
      <w:r w:rsidRPr="0090155F">
        <w:rPr>
          <w:color w:val="000000"/>
        </w:rPr>
        <w:t>- изображать на координатной плоскости множества решений простейших уравнений и их систем;</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построения и исследования простейших математических моделей.</w:t>
      </w:r>
    </w:p>
    <w:p w:rsidR="0090155F" w:rsidRPr="003F574C" w:rsidRDefault="0090155F" w:rsidP="00106BA3">
      <w:pPr>
        <w:ind w:left="147" w:right="147" w:firstLine="680"/>
        <w:jc w:val="both"/>
        <w:rPr>
          <w:b/>
          <w:i/>
          <w:color w:val="000000"/>
        </w:rPr>
      </w:pPr>
      <w:r w:rsidRPr="003F574C">
        <w:rPr>
          <w:b/>
          <w:i/>
          <w:color w:val="000000"/>
        </w:rPr>
        <w:t>Элементы комбинаторики, статистики и теории вероятностей</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ешать простейшие комбинаторные задачи методом перебора, а также с использованием известных формул;</w:t>
      </w:r>
    </w:p>
    <w:p w:rsidR="0090155F" w:rsidRPr="0090155F" w:rsidRDefault="0090155F" w:rsidP="00106BA3">
      <w:pPr>
        <w:ind w:left="147" w:right="147" w:firstLine="680"/>
        <w:jc w:val="both"/>
        <w:rPr>
          <w:color w:val="000000"/>
        </w:rPr>
      </w:pPr>
      <w:r w:rsidRPr="0090155F">
        <w:rPr>
          <w:color w:val="000000"/>
        </w:rPr>
        <w:t>- вычислять в простейших случаях вероятности событий на основе подсчета числа исходов;</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анализа реальных числовых данных, представленных в виде диаграмм, графиков;</w:t>
      </w:r>
    </w:p>
    <w:p w:rsidR="0090155F" w:rsidRPr="0090155F" w:rsidRDefault="0090155F" w:rsidP="00106BA3">
      <w:pPr>
        <w:ind w:left="147" w:right="147" w:firstLine="680"/>
        <w:jc w:val="both"/>
        <w:rPr>
          <w:color w:val="000000"/>
        </w:rPr>
      </w:pPr>
      <w:r w:rsidRPr="0090155F">
        <w:rPr>
          <w:color w:val="000000"/>
        </w:rPr>
        <w:t>- анализа информации статистического характера.</w:t>
      </w:r>
    </w:p>
    <w:p w:rsidR="0090155F" w:rsidRPr="003F574C" w:rsidRDefault="0090155F" w:rsidP="00106BA3">
      <w:pPr>
        <w:ind w:left="147" w:right="147" w:firstLine="680"/>
        <w:jc w:val="both"/>
        <w:rPr>
          <w:b/>
          <w:i/>
          <w:color w:val="000000"/>
        </w:rPr>
      </w:pPr>
      <w:r w:rsidRPr="003F574C">
        <w:rPr>
          <w:b/>
          <w:i/>
          <w:color w:val="000000"/>
        </w:rPr>
        <w:t>Геометрия</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аспознавать на чертежах и моделях пространственные формы; соотносить трехмерные объекты с их описаниями, изображениями;</w:t>
      </w:r>
    </w:p>
    <w:p w:rsidR="0090155F" w:rsidRPr="0090155F" w:rsidRDefault="0090155F" w:rsidP="00106BA3">
      <w:pPr>
        <w:ind w:left="147" w:right="147" w:firstLine="680"/>
        <w:jc w:val="both"/>
        <w:rPr>
          <w:color w:val="000000"/>
        </w:rPr>
      </w:pPr>
      <w:r w:rsidRPr="0090155F">
        <w:rPr>
          <w:color w:val="000000"/>
        </w:rPr>
        <w:t>- описывать взаимное расположение прямых и плоскостей в пространстве, аргументировать свои суждения об этом расположении;</w:t>
      </w:r>
    </w:p>
    <w:p w:rsidR="0090155F" w:rsidRPr="0090155F" w:rsidRDefault="0090155F" w:rsidP="00106BA3">
      <w:pPr>
        <w:ind w:left="147" w:right="147" w:firstLine="680"/>
        <w:jc w:val="both"/>
        <w:rPr>
          <w:color w:val="000000"/>
        </w:rPr>
      </w:pPr>
      <w:r w:rsidRPr="0090155F">
        <w:rPr>
          <w:color w:val="000000"/>
        </w:rPr>
        <w:t>- анализировать в простейших случаях взаимное расположение объектов в пространстве;</w:t>
      </w:r>
    </w:p>
    <w:p w:rsidR="0090155F" w:rsidRPr="0090155F" w:rsidRDefault="0090155F" w:rsidP="00106BA3">
      <w:pPr>
        <w:ind w:left="147" w:right="147" w:firstLine="680"/>
        <w:jc w:val="both"/>
        <w:rPr>
          <w:color w:val="000000"/>
        </w:rPr>
      </w:pPr>
      <w:r w:rsidRPr="0090155F">
        <w:rPr>
          <w:color w:val="000000"/>
        </w:rPr>
        <w:t>- изображать основные многогранники и круглые тела; выполнять чертежи по условиям задач;</w:t>
      </w:r>
    </w:p>
    <w:p w:rsidR="0090155F" w:rsidRPr="0090155F" w:rsidRDefault="0090155F" w:rsidP="00106BA3">
      <w:pPr>
        <w:ind w:left="147" w:right="147" w:firstLine="680"/>
        <w:jc w:val="both"/>
        <w:rPr>
          <w:color w:val="000000"/>
        </w:rPr>
      </w:pPr>
      <w:r w:rsidRPr="0090155F">
        <w:rPr>
          <w:color w:val="000000"/>
        </w:rPr>
        <w:t>- строить простейшие сечения куба, призмы, пирамиды;</w:t>
      </w:r>
    </w:p>
    <w:p w:rsidR="0090155F" w:rsidRPr="0090155F" w:rsidRDefault="0090155F" w:rsidP="00106BA3">
      <w:pPr>
        <w:ind w:left="147" w:right="147" w:firstLine="680"/>
        <w:jc w:val="both"/>
        <w:rPr>
          <w:color w:val="000000"/>
        </w:rPr>
      </w:pPr>
      <w:r w:rsidRPr="0090155F">
        <w:rPr>
          <w:color w:val="000000"/>
        </w:rPr>
        <w:t>- решать планиметрические и простейшие стереометрические задачи на нахождение геометрических величин (длин, углов, площадей, объемов);</w:t>
      </w:r>
    </w:p>
    <w:p w:rsidR="0090155F" w:rsidRPr="0090155F" w:rsidRDefault="0090155F" w:rsidP="00106BA3">
      <w:pPr>
        <w:ind w:left="147" w:right="147" w:firstLine="680"/>
        <w:jc w:val="both"/>
        <w:rPr>
          <w:color w:val="000000"/>
        </w:rPr>
      </w:pPr>
      <w:r w:rsidRPr="0090155F">
        <w:rPr>
          <w:color w:val="000000"/>
        </w:rPr>
        <w:t>- использовать при решении стереометрических задач планиметрические факты и методы;</w:t>
      </w:r>
    </w:p>
    <w:p w:rsidR="0090155F" w:rsidRPr="0090155F" w:rsidRDefault="0090155F" w:rsidP="00106BA3">
      <w:pPr>
        <w:ind w:left="147" w:right="147" w:firstLine="680"/>
        <w:jc w:val="both"/>
        <w:rPr>
          <w:color w:val="000000"/>
        </w:rPr>
      </w:pPr>
      <w:r w:rsidRPr="0090155F">
        <w:rPr>
          <w:color w:val="000000"/>
        </w:rPr>
        <w:t>- проводить доказательные рассуждения в ходе решения задач;</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исследования (моделирования) несложных практических ситуаций на основе изученных формул и свойств фигур;</w:t>
      </w:r>
    </w:p>
    <w:p w:rsidR="0090155F" w:rsidRDefault="0090155F" w:rsidP="00106BA3">
      <w:pPr>
        <w:ind w:left="147" w:right="147" w:firstLine="680"/>
        <w:jc w:val="both"/>
        <w:rPr>
          <w:color w:val="000000"/>
        </w:rPr>
      </w:pPr>
      <w:r w:rsidRPr="0090155F">
        <w:rPr>
          <w:color w:val="000000"/>
        </w:rPr>
        <w:t>- 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3F574C" w:rsidRPr="009233D6" w:rsidRDefault="006D296C" w:rsidP="00106BA3">
      <w:pPr>
        <w:ind w:left="147" w:right="147" w:firstLine="680"/>
        <w:jc w:val="both"/>
        <w:rPr>
          <w:b/>
          <w:color w:val="000000"/>
        </w:rPr>
      </w:pPr>
      <w:r>
        <w:rPr>
          <w:b/>
          <w:color w:val="000000"/>
        </w:rPr>
        <w:lastRenderedPageBreak/>
        <w:t>5</w:t>
      </w:r>
      <w:r w:rsidR="005164D0" w:rsidRPr="009233D6">
        <w:rPr>
          <w:b/>
          <w:color w:val="000000"/>
        </w:rPr>
        <w:t>.2.5.</w:t>
      </w:r>
      <w:r w:rsidR="003F574C" w:rsidRPr="009233D6">
        <w:rPr>
          <w:b/>
          <w:color w:val="000000"/>
        </w:rPr>
        <w:t>Информатика</w:t>
      </w:r>
      <w:r w:rsidR="005164D0" w:rsidRPr="009233D6">
        <w:rPr>
          <w:b/>
          <w:color w:val="000000"/>
        </w:rPr>
        <w:t xml:space="preserve"> и ИКТ</w:t>
      </w:r>
    </w:p>
    <w:p w:rsidR="0090155F" w:rsidRPr="009233D6" w:rsidRDefault="0090155F" w:rsidP="00106BA3">
      <w:pPr>
        <w:ind w:left="147" w:right="147" w:firstLine="680"/>
        <w:jc w:val="both"/>
        <w:rPr>
          <w:color w:val="000000"/>
        </w:rPr>
      </w:pPr>
      <w:r w:rsidRPr="009233D6">
        <w:rPr>
          <w:color w:val="000000"/>
        </w:rPr>
        <w:t>Стандарт среднего общего образования по информатике и ИКТ. Базовый уровень</w:t>
      </w:r>
    </w:p>
    <w:p w:rsidR="0090155F" w:rsidRPr="009233D6" w:rsidRDefault="0090155F" w:rsidP="00106BA3">
      <w:pPr>
        <w:ind w:left="147" w:right="147" w:firstLine="680"/>
        <w:jc w:val="both"/>
        <w:rPr>
          <w:color w:val="000000"/>
        </w:rPr>
      </w:pPr>
      <w:r w:rsidRPr="009233D6">
        <w:rPr>
          <w:color w:val="000000"/>
        </w:rPr>
        <w:t>Изучение информатики и информационно-коммуникационных технологий на базовом уровне среднего (полного) общего образования направлено на достижение следующих целей:</w:t>
      </w:r>
    </w:p>
    <w:p w:rsidR="0090155F" w:rsidRPr="009233D6" w:rsidRDefault="0090155F" w:rsidP="00106BA3">
      <w:pPr>
        <w:ind w:left="147" w:right="147" w:firstLine="680"/>
        <w:jc w:val="both"/>
        <w:rPr>
          <w:color w:val="000000"/>
        </w:rPr>
      </w:pPr>
      <w:r w:rsidRPr="009233D6">
        <w:rPr>
          <w:color w:val="000000"/>
        </w:rPr>
        <w:t>- 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w:t>
      </w:r>
    </w:p>
    <w:p w:rsidR="0090155F" w:rsidRPr="009233D6" w:rsidRDefault="0090155F" w:rsidP="00106BA3">
      <w:pPr>
        <w:ind w:left="147" w:right="147" w:firstLine="680"/>
        <w:jc w:val="both"/>
        <w:rPr>
          <w:color w:val="000000"/>
        </w:rPr>
      </w:pPr>
      <w:r w:rsidRPr="009233D6">
        <w:rPr>
          <w:color w:val="000000"/>
        </w:rPr>
        <w:t>- 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w:t>
      </w:r>
    </w:p>
    <w:p w:rsidR="0090155F" w:rsidRPr="009233D6" w:rsidRDefault="0090155F" w:rsidP="00106BA3">
      <w:pPr>
        <w:ind w:left="147" w:right="147" w:firstLine="680"/>
        <w:jc w:val="both"/>
        <w:rPr>
          <w:color w:val="000000"/>
        </w:rPr>
      </w:pPr>
      <w:r w:rsidRPr="009233D6">
        <w:rPr>
          <w:color w:val="000000"/>
        </w:rPr>
        <w:t>- 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90155F" w:rsidRPr="009233D6" w:rsidRDefault="0090155F" w:rsidP="00106BA3">
      <w:pPr>
        <w:ind w:left="147" w:right="147" w:firstLine="680"/>
        <w:jc w:val="both"/>
        <w:rPr>
          <w:color w:val="000000"/>
        </w:rPr>
      </w:pPr>
      <w:r w:rsidRPr="009233D6">
        <w:rPr>
          <w:color w:val="000000"/>
        </w:rPr>
        <w:t>- воспитание ответственного отношения к соблюдению этических и правовых норм информационной деятельности;</w:t>
      </w:r>
    </w:p>
    <w:p w:rsidR="0090155F" w:rsidRPr="009233D6" w:rsidRDefault="0090155F" w:rsidP="00106BA3">
      <w:pPr>
        <w:ind w:left="147" w:right="147" w:firstLine="680"/>
        <w:jc w:val="both"/>
        <w:rPr>
          <w:color w:val="000000"/>
        </w:rPr>
      </w:pPr>
      <w:r w:rsidRPr="009233D6">
        <w:rPr>
          <w:color w:val="000000"/>
        </w:rPr>
        <w:t>- приобретение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90155F" w:rsidRPr="009233D6" w:rsidRDefault="003F574C" w:rsidP="00106BA3">
      <w:pPr>
        <w:ind w:left="147" w:right="147" w:firstLine="680"/>
        <w:jc w:val="both"/>
        <w:rPr>
          <w:b/>
          <w:color w:val="000000"/>
        </w:rPr>
      </w:pPr>
      <w:r w:rsidRPr="009233D6">
        <w:rPr>
          <w:b/>
          <w:color w:val="000000"/>
        </w:rPr>
        <w:t>С</w:t>
      </w:r>
      <w:r w:rsidR="0090155F" w:rsidRPr="009233D6">
        <w:rPr>
          <w:b/>
          <w:color w:val="000000"/>
        </w:rPr>
        <w:t>одержани</w:t>
      </w:r>
      <w:r w:rsidRPr="009233D6">
        <w:rPr>
          <w:b/>
          <w:color w:val="000000"/>
        </w:rPr>
        <w:t>е</w:t>
      </w:r>
      <w:r w:rsidR="0090155F" w:rsidRPr="009233D6">
        <w:rPr>
          <w:b/>
          <w:color w:val="000000"/>
        </w:rPr>
        <w:t xml:space="preserve"> основн</w:t>
      </w:r>
      <w:r w:rsidRPr="009233D6">
        <w:rPr>
          <w:b/>
          <w:color w:val="000000"/>
        </w:rPr>
        <w:t>ой</w:t>
      </w:r>
      <w:r w:rsidR="0090155F" w:rsidRPr="009233D6">
        <w:rPr>
          <w:b/>
          <w:color w:val="000000"/>
        </w:rPr>
        <w:t xml:space="preserve"> образовательн</w:t>
      </w:r>
      <w:r w:rsidRPr="009233D6">
        <w:rPr>
          <w:b/>
          <w:color w:val="000000"/>
        </w:rPr>
        <w:t>ой</w:t>
      </w:r>
      <w:r w:rsidR="0090155F" w:rsidRPr="009233D6">
        <w:rPr>
          <w:b/>
          <w:color w:val="000000"/>
        </w:rPr>
        <w:t xml:space="preserve"> программ</w:t>
      </w:r>
      <w:r w:rsidRPr="009233D6">
        <w:rPr>
          <w:b/>
          <w:color w:val="000000"/>
        </w:rPr>
        <w:t xml:space="preserve">ы по информатике </w:t>
      </w:r>
    </w:p>
    <w:p w:rsidR="0090155F" w:rsidRPr="009233D6" w:rsidRDefault="0090155F" w:rsidP="00106BA3">
      <w:pPr>
        <w:ind w:left="147" w:right="147" w:firstLine="680"/>
        <w:jc w:val="both"/>
        <w:rPr>
          <w:color w:val="000000"/>
        </w:rPr>
      </w:pPr>
      <w:r w:rsidRPr="009233D6">
        <w:rPr>
          <w:color w:val="000000"/>
        </w:rPr>
        <w:t>Базовые понятия информатики и информационных технологий</w:t>
      </w:r>
    </w:p>
    <w:p w:rsidR="0090155F" w:rsidRPr="009233D6" w:rsidRDefault="0090155F" w:rsidP="00106BA3">
      <w:pPr>
        <w:ind w:left="147" w:right="147" w:firstLine="680"/>
        <w:jc w:val="both"/>
        <w:rPr>
          <w:color w:val="000000"/>
        </w:rPr>
      </w:pPr>
      <w:r w:rsidRPr="009233D6">
        <w:rPr>
          <w:color w:val="000000"/>
        </w:rPr>
        <w:t>Информация и информационные процессы</w:t>
      </w:r>
    </w:p>
    <w:p w:rsidR="0090155F" w:rsidRPr="009233D6" w:rsidRDefault="0090155F" w:rsidP="00106BA3">
      <w:pPr>
        <w:ind w:left="147" w:right="147" w:firstLine="680"/>
        <w:jc w:val="both"/>
        <w:rPr>
          <w:color w:val="000000"/>
        </w:rPr>
      </w:pPr>
      <w:r w:rsidRPr="009233D6">
        <w:rPr>
          <w:color w:val="000000"/>
        </w:rPr>
        <w:t>Системы, образованные взаимодействующими элементами, состояния элементов, обмен информацией между элементами, сигналы. Классификация информационных процессов. Выбор способа представления информации в соответствии с поставленной задачей. Универсальность дискретного (цифрового) представления информации. Двоичное представление информации.</w:t>
      </w:r>
    </w:p>
    <w:p w:rsidR="0090155F" w:rsidRPr="009233D6" w:rsidRDefault="0090155F" w:rsidP="00106BA3">
      <w:pPr>
        <w:ind w:left="147" w:right="147" w:firstLine="680"/>
        <w:jc w:val="both"/>
        <w:rPr>
          <w:color w:val="000000"/>
        </w:rPr>
      </w:pPr>
      <w:r w:rsidRPr="009233D6">
        <w:rPr>
          <w:color w:val="000000"/>
        </w:rPr>
        <w:t>Поиск и систематизация информации. Хранение информации; выбор способа хранения информации.</w:t>
      </w:r>
    </w:p>
    <w:p w:rsidR="0090155F" w:rsidRPr="009233D6" w:rsidRDefault="0090155F" w:rsidP="00106BA3">
      <w:pPr>
        <w:ind w:left="147" w:right="147" w:firstLine="680"/>
        <w:jc w:val="both"/>
        <w:rPr>
          <w:color w:val="000000"/>
        </w:rPr>
      </w:pPr>
      <w:r w:rsidRPr="009233D6">
        <w:rPr>
          <w:color w:val="000000"/>
        </w:rPr>
        <w:t>Передача информации в социальных, биологических и технических системах.</w:t>
      </w:r>
    </w:p>
    <w:p w:rsidR="0090155F" w:rsidRPr="009233D6" w:rsidRDefault="0090155F" w:rsidP="00106BA3">
      <w:pPr>
        <w:ind w:left="147" w:right="147" w:firstLine="680"/>
        <w:jc w:val="both"/>
        <w:rPr>
          <w:color w:val="000000"/>
        </w:rPr>
      </w:pPr>
      <w:r w:rsidRPr="009233D6">
        <w:rPr>
          <w:color w:val="000000"/>
        </w:rPr>
        <w:t>Преобразование информации на основе формальных правил. Алгоритмизация как необходимое условие его автоматизации.</w:t>
      </w:r>
    </w:p>
    <w:p w:rsidR="0090155F" w:rsidRPr="009233D6" w:rsidRDefault="0090155F" w:rsidP="00106BA3">
      <w:pPr>
        <w:ind w:left="147" w:right="147" w:firstLine="680"/>
        <w:jc w:val="both"/>
        <w:rPr>
          <w:color w:val="000000"/>
        </w:rPr>
      </w:pPr>
      <w:r w:rsidRPr="009233D6">
        <w:rPr>
          <w:color w:val="000000"/>
        </w:rPr>
        <w:t>Особенности запоминания, обработки и передачи информации человеком. Организация личной информационной среды. Защита информации.</w:t>
      </w:r>
    </w:p>
    <w:p w:rsidR="0090155F" w:rsidRPr="009233D6" w:rsidRDefault="0090155F" w:rsidP="00106BA3">
      <w:pPr>
        <w:ind w:left="147" w:right="147" w:firstLine="680"/>
        <w:jc w:val="both"/>
        <w:rPr>
          <w:color w:val="000000"/>
        </w:rPr>
      </w:pPr>
      <w:r w:rsidRPr="009233D6">
        <w:rPr>
          <w:color w:val="000000"/>
        </w:rPr>
        <w:t>Использование основных методов информатики и средств ИКТ при анализе процессов в обществе, природе и технике.</w:t>
      </w:r>
    </w:p>
    <w:p w:rsidR="0090155F" w:rsidRPr="009233D6" w:rsidRDefault="0090155F" w:rsidP="00106BA3">
      <w:pPr>
        <w:ind w:left="147" w:right="147" w:firstLine="680"/>
        <w:jc w:val="both"/>
        <w:rPr>
          <w:color w:val="000000"/>
        </w:rPr>
      </w:pPr>
      <w:r w:rsidRPr="009233D6">
        <w:rPr>
          <w:color w:val="000000"/>
        </w:rPr>
        <w:t>Информационные модели и системы</w:t>
      </w:r>
    </w:p>
    <w:p w:rsidR="0090155F" w:rsidRPr="009233D6" w:rsidRDefault="0090155F" w:rsidP="00106BA3">
      <w:pPr>
        <w:ind w:left="147" w:right="147" w:firstLine="680"/>
        <w:jc w:val="both"/>
        <w:rPr>
          <w:color w:val="000000"/>
        </w:rPr>
      </w:pPr>
      <w:r w:rsidRPr="009233D6">
        <w:rPr>
          <w:color w:val="000000"/>
        </w:rPr>
        <w:t>Информационные (нематериальные) модели. Использование информационных моделей в учебной и познавательной деятельности.</w:t>
      </w:r>
    </w:p>
    <w:p w:rsidR="0090155F" w:rsidRPr="009233D6" w:rsidRDefault="0090155F" w:rsidP="00106BA3">
      <w:pPr>
        <w:ind w:left="147" w:right="147" w:firstLine="680"/>
        <w:jc w:val="both"/>
        <w:rPr>
          <w:color w:val="000000"/>
        </w:rPr>
      </w:pPr>
      <w:r w:rsidRPr="009233D6">
        <w:rPr>
          <w:color w:val="000000"/>
        </w:rPr>
        <w:t>Назначение и виды информационных моделей. Формализация задач из различных предметных областей. Структурирование данных. Построение информационной модели для решения поставленной задачи.</w:t>
      </w:r>
    </w:p>
    <w:p w:rsidR="0090155F" w:rsidRPr="009233D6" w:rsidRDefault="0090155F" w:rsidP="00106BA3">
      <w:pPr>
        <w:ind w:left="147" w:right="147" w:firstLine="680"/>
        <w:jc w:val="both"/>
        <w:rPr>
          <w:color w:val="000000"/>
        </w:rPr>
      </w:pPr>
      <w:r w:rsidRPr="009233D6">
        <w:rPr>
          <w:color w:val="000000"/>
        </w:rPr>
        <w:t>Оценка адекватности модели объекту и целям моделирования (на примерах задач различных предметных областей).</w:t>
      </w:r>
    </w:p>
    <w:p w:rsidR="0090155F" w:rsidRPr="009233D6" w:rsidRDefault="0090155F" w:rsidP="00106BA3">
      <w:pPr>
        <w:ind w:left="147" w:right="147" w:firstLine="680"/>
        <w:jc w:val="both"/>
        <w:rPr>
          <w:color w:val="000000"/>
        </w:rPr>
      </w:pPr>
      <w:r w:rsidRPr="009233D6">
        <w:rPr>
          <w:color w:val="000000"/>
        </w:rPr>
        <w:t>Компьютер как средство автоматизации информационных процессов</w:t>
      </w:r>
    </w:p>
    <w:p w:rsidR="0090155F" w:rsidRPr="009233D6" w:rsidRDefault="0090155F" w:rsidP="00106BA3">
      <w:pPr>
        <w:ind w:left="147" w:right="147" w:firstLine="680"/>
        <w:jc w:val="both"/>
        <w:rPr>
          <w:color w:val="000000"/>
        </w:rPr>
      </w:pPr>
      <w:r w:rsidRPr="009233D6">
        <w:rPr>
          <w:color w:val="000000"/>
        </w:rPr>
        <w:t>Аппаратное и программное обеспечение компьютера. Архитектуры современных компьютеров. Многообразие операционных систем.</w:t>
      </w:r>
    </w:p>
    <w:p w:rsidR="0090155F" w:rsidRPr="009233D6" w:rsidRDefault="0090155F" w:rsidP="00106BA3">
      <w:pPr>
        <w:ind w:left="147" w:right="147" w:firstLine="680"/>
        <w:jc w:val="both"/>
        <w:rPr>
          <w:color w:val="000000"/>
        </w:rPr>
      </w:pPr>
      <w:r w:rsidRPr="009233D6">
        <w:rPr>
          <w:color w:val="000000"/>
        </w:rPr>
        <w:t>Выбор конфигурации компьютера в зависимости от решаемой задачи.</w:t>
      </w:r>
    </w:p>
    <w:p w:rsidR="0090155F" w:rsidRPr="009233D6" w:rsidRDefault="0090155F" w:rsidP="00106BA3">
      <w:pPr>
        <w:ind w:left="147" w:right="147" w:firstLine="680"/>
        <w:jc w:val="both"/>
        <w:rPr>
          <w:color w:val="000000"/>
        </w:rPr>
      </w:pPr>
      <w:r w:rsidRPr="009233D6">
        <w:rPr>
          <w:color w:val="000000"/>
        </w:rPr>
        <w:lastRenderedPageBreak/>
        <w:t>Программные средства создания информационных объектов, организация личного информационного пространства, защиты информации.</w:t>
      </w:r>
    </w:p>
    <w:p w:rsidR="0090155F" w:rsidRPr="009233D6" w:rsidRDefault="0090155F" w:rsidP="00106BA3">
      <w:pPr>
        <w:ind w:left="147" w:right="147" w:firstLine="680"/>
        <w:jc w:val="both"/>
        <w:rPr>
          <w:color w:val="000000"/>
        </w:rPr>
      </w:pPr>
      <w:r w:rsidRPr="009233D6">
        <w:rPr>
          <w:color w:val="000000"/>
        </w:rPr>
        <w:t>Программные и аппаратные средства в различных видах профессиональной деятельности.</w:t>
      </w:r>
    </w:p>
    <w:p w:rsidR="0090155F" w:rsidRPr="009233D6" w:rsidRDefault="0090155F" w:rsidP="00106BA3">
      <w:pPr>
        <w:ind w:left="147" w:right="147" w:firstLine="680"/>
        <w:jc w:val="both"/>
        <w:rPr>
          <w:color w:val="000000"/>
        </w:rPr>
      </w:pPr>
      <w:r w:rsidRPr="009233D6">
        <w:rPr>
          <w:color w:val="000000"/>
        </w:rPr>
        <w:t>Средства и технологии создания и преобразования информационных объектов</w:t>
      </w:r>
    </w:p>
    <w:p w:rsidR="0090155F" w:rsidRPr="009233D6" w:rsidRDefault="0090155F" w:rsidP="00106BA3">
      <w:pPr>
        <w:ind w:left="147" w:right="147" w:firstLine="680"/>
        <w:jc w:val="both"/>
        <w:rPr>
          <w:color w:val="000000"/>
        </w:rPr>
      </w:pPr>
      <w:r w:rsidRPr="009233D6">
        <w:rPr>
          <w:color w:val="000000"/>
        </w:rPr>
        <w:t>Текст как информационный объект. Автоматизированные средства и технологии организации текста. Основные приемы преобразования текстов. Гипертекстовое представление информации.</w:t>
      </w:r>
    </w:p>
    <w:p w:rsidR="0090155F" w:rsidRPr="009233D6" w:rsidRDefault="0090155F" w:rsidP="00106BA3">
      <w:pPr>
        <w:ind w:left="147" w:right="147" w:firstLine="680"/>
        <w:jc w:val="both"/>
        <w:rPr>
          <w:color w:val="000000"/>
        </w:rPr>
      </w:pPr>
      <w:r w:rsidRPr="009233D6">
        <w:rPr>
          <w:color w:val="000000"/>
        </w:rPr>
        <w:t>Динамические (электронные) таблицы как информационные объекты. Средства и технологии работы с таблицами. Назначение и принципы работы электронных таблиц. Основные способы представления математических зависимостей между данными. Использование электронных таблиц для обработки числовых данных (на примере задач из различных предметных областей).</w:t>
      </w:r>
    </w:p>
    <w:p w:rsidR="0090155F" w:rsidRPr="009233D6" w:rsidRDefault="0090155F" w:rsidP="00106BA3">
      <w:pPr>
        <w:ind w:left="147" w:right="147" w:firstLine="680"/>
        <w:jc w:val="both"/>
        <w:rPr>
          <w:color w:val="000000"/>
        </w:rPr>
      </w:pPr>
      <w:r w:rsidRPr="009233D6">
        <w:rPr>
          <w:color w:val="000000"/>
        </w:rPr>
        <w:t>Графические информационные объекты. Средства и технологии работы с графикой. Создание и редактирование графических информационных объектов средствами графических редакторов, систем презентационной и анимационной графики.</w:t>
      </w:r>
    </w:p>
    <w:p w:rsidR="0090155F" w:rsidRPr="009233D6" w:rsidRDefault="0090155F" w:rsidP="00106BA3">
      <w:pPr>
        <w:ind w:left="147" w:right="147" w:firstLine="680"/>
        <w:jc w:val="both"/>
        <w:rPr>
          <w:color w:val="000000"/>
        </w:rPr>
      </w:pPr>
      <w:r w:rsidRPr="009233D6">
        <w:rPr>
          <w:color w:val="000000"/>
        </w:rPr>
        <w:t>Базы данных. Системы управления базами данных. Создание, ведение и использование баз данных при решении учебных и практических задач.</w:t>
      </w:r>
    </w:p>
    <w:p w:rsidR="0090155F" w:rsidRPr="009233D6" w:rsidRDefault="0090155F" w:rsidP="00106BA3">
      <w:pPr>
        <w:ind w:left="147" w:right="147" w:firstLine="680"/>
        <w:jc w:val="both"/>
        <w:rPr>
          <w:color w:val="000000"/>
        </w:rPr>
      </w:pPr>
      <w:r w:rsidRPr="009233D6">
        <w:rPr>
          <w:color w:val="000000"/>
        </w:rPr>
        <w:t>Средства и технологии обмена информацией с помощью компьютерных сетей (сетевые технологии)</w:t>
      </w:r>
    </w:p>
    <w:p w:rsidR="0090155F" w:rsidRPr="009233D6" w:rsidRDefault="0090155F" w:rsidP="00106BA3">
      <w:pPr>
        <w:ind w:left="147" w:right="147" w:firstLine="680"/>
        <w:jc w:val="both"/>
        <w:rPr>
          <w:color w:val="000000"/>
        </w:rPr>
      </w:pPr>
      <w:r w:rsidRPr="009233D6">
        <w:rPr>
          <w:color w:val="000000"/>
        </w:rPr>
        <w:t>Локальные и глобальные компьютерные сети. Аппаратные и программные средства организации компьютерных сетей. Поисковые информационные системы. Организация поиска информации. Описание объекта для его последующего поиска.</w:t>
      </w:r>
    </w:p>
    <w:p w:rsidR="0090155F" w:rsidRPr="009233D6" w:rsidRDefault="0090155F" w:rsidP="00106BA3">
      <w:pPr>
        <w:ind w:left="147" w:right="147" w:firstLine="680"/>
        <w:jc w:val="both"/>
        <w:rPr>
          <w:color w:val="000000"/>
        </w:rPr>
      </w:pPr>
      <w:r w:rsidRPr="009233D6">
        <w:rPr>
          <w:color w:val="000000"/>
        </w:rPr>
        <w:t>Основы социальной информатики</w:t>
      </w:r>
    </w:p>
    <w:p w:rsidR="0090155F" w:rsidRPr="009233D6" w:rsidRDefault="0090155F" w:rsidP="00106BA3">
      <w:pPr>
        <w:ind w:left="147" w:right="147" w:firstLine="680"/>
        <w:jc w:val="both"/>
        <w:rPr>
          <w:color w:val="000000"/>
        </w:rPr>
      </w:pPr>
      <w:r w:rsidRPr="009233D6">
        <w:rPr>
          <w:color w:val="000000"/>
        </w:rPr>
        <w:t>Основные этапы становления информационного общества. Этические и правовые нормы информационной деятельности человека.</w:t>
      </w:r>
    </w:p>
    <w:p w:rsidR="0090155F" w:rsidRPr="009233D6" w:rsidRDefault="0090155F" w:rsidP="00106BA3">
      <w:pPr>
        <w:ind w:left="147" w:right="147" w:firstLine="680"/>
        <w:jc w:val="both"/>
        <w:rPr>
          <w:b/>
          <w:color w:val="000000"/>
        </w:rPr>
      </w:pPr>
      <w:r w:rsidRPr="009233D6">
        <w:rPr>
          <w:b/>
          <w:color w:val="000000"/>
        </w:rPr>
        <w:t>Требования к уровню подготовки выпускников</w:t>
      </w:r>
    </w:p>
    <w:p w:rsidR="0090155F" w:rsidRPr="009233D6" w:rsidRDefault="0090155F" w:rsidP="00106BA3">
      <w:pPr>
        <w:ind w:left="147" w:right="147" w:firstLine="680"/>
        <w:jc w:val="both"/>
        <w:rPr>
          <w:color w:val="000000"/>
        </w:rPr>
      </w:pPr>
      <w:r w:rsidRPr="009233D6">
        <w:rPr>
          <w:color w:val="000000"/>
        </w:rPr>
        <w:t>В результате изучения информатики и ИКТ на базовом уровне ученик должен</w:t>
      </w:r>
    </w:p>
    <w:p w:rsidR="0090155F" w:rsidRPr="009233D6" w:rsidRDefault="0090155F" w:rsidP="00106BA3">
      <w:pPr>
        <w:ind w:left="147" w:right="147" w:firstLine="680"/>
        <w:jc w:val="both"/>
        <w:rPr>
          <w:b/>
          <w:i/>
          <w:color w:val="000000"/>
        </w:rPr>
      </w:pPr>
      <w:r w:rsidRPr="009233D6">
        <w:rPr>
          <w:b/>
          <w:i/>
          <w:color w:val="000000"/>
        </w:rPr>
        <w:t>знать/понимать:</w:t>
      </w:r>
    </w:p>
    <w:p w:rsidR="0090155F" w:rsidRPr="009233D6" w:rsidRDefault="0090155F" w:rsidP="00106BA3">
      <w:pPr>
        <w:ind w:left="147" w:right="147" w:firstLine="680"/>
        <w:jc w:val="both"/>
        <w:rPr>
          <w:color w:val="000000"/>
        </w:rPr>
      </w:pPr>
      <w:r w:rsidRPr="009233D6">
        <w:rPr>
          <w:color w:val="000000"/>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90155F" w:rsidRPr="009233D6" w:rsidRDefault="0090155F" w:rsidP="00106BA3">
      <w:pPr>
        <w:ind w:left="147" w:right="147" w:firstLine="680"/>
        <w:jc w:val="both"/>
        <w:rPr>
          <w:color w:val="000000"/>
        </w:rPr>
      </w:pPr>
      <w:r w:rsidRPr="009233D6">
        <w:rPr>
          <w:color w:val="000000"/>
        </w:rPr>
        <w:t>- назначение и виды информационных моделей, описывающих реальные объекты и процессы;</w:t>
      </w:r>
    </w:p>
    <w:p w:rsidR="0090155F" w:rsidRPr="009233D6" w:rsidRDefault="0090155F" w:rsidP="00106BA3">
      <w:pPr>
        <w:ind w:left="147" w:right="147" w:firstLine="680"/>
        <w:jc w:val="both"/>
        <w:rPr>
          <w:color w:val="000000"/>
        </w:rPr>
      </w:pPr>
      <w:r w:rsidRPr="009233D6">
        <w:rPr>
          <w:color w:val="000000"/>
        </w:rPr>
        <w:t>- назначение и функции операционных систем;</w:t>
      </w:r>
    </w:p>
    <w:p w:rsidR="0090155F" w:rsidRPr="009233D6" w:rsidRDefault="0090155F" w:rsidP="00106BA3">
      <w:pPr>
        <w:ind w:left="147" w:right="147" w:firstLine="680"/>
        <w:jc w:val="both"/>
        <w:rPr>
          <w:b/>
          <w:i/>
          <w:color w:val="000000"/>
        </w:rPr>
      </w:pPr>
      <w:r w:rsidRPr="009233D6">
        <w:rPr>
          <w:b/>
          <w:i/>
          <w:color w:val="000000"/>
        </w:rPr>
        <w:t>уметь:</w:t>
      </w:r>
    </w:p>
    <w:p w:rsidR="0090155F" w:rsidRPr="009233D6" w:rsidRDefault="0090155F" w:rsidP="00106BA3">
      <w:pPr>
        <w:ind w:left="147" w:right="147" w:firstLine="680"/>
        <w:jc w:val="both"/>
        <w:rPr>
          <w:color w:val="000000"/>
        </w:rPr>
      </w:pPr>
      <w:r w:rsidRPr="009233D6">
        <w:rPr>
          <w:color w:val="000000"/>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90155F" w:rsidRPr="009233D6" w:rsidRDefault="0090155F" w:rsidP="00106BA3">
      <w:pPr>
        <w:ind w:left="147" w:right="147" w:firstLine="680"/>
        <w:jc w:val="both"/>
        <w:rPr>
          <w:color w:val="000000"/>
        </w:rPr>
      </w:pPr>
      <w:r w:rsidRPr="009233D6">
        <w:rPr>
          <w:color w:val="000000"/>
        </w:rPr>
        <w:t>- распознавать и описывать информационные процессы в социальных, биологических и технических системах;</w:t>
      </w:r>
    </w:p>
    <w:p w:rsidR="0090155F" w:rsidRPr="009233D6" w:rsidRDefault="0090155F" w:rsidP="00106BA3">
      <w:pPr>
        <w:ind w:left="147" w:right="147" w:firstLine="680"/>
        <w:jc w:val="both"/>
        <w:rPr>
          <w:color w:val="000000"/>
        </w:rPr>
      </w:pPr>
      <w:r w:rsidRPr="009233D6">
        <w:rPr>
          <w:color w:val="000000"/>
        </w:rPr>
        <w:t>- использовать готовые информационные модели, оценивать их соответствие реальному объекту и целям моделирования;</w:t>
      </w:r>
    </w:p>
    <w:p w:rsidR="0090155F" w:rsidRPr="009233D6" w:rsidRDefault="0090155F" w:rsidP="00106BA3">
      <w:pPr>
        <w:ind w:left="147" w:right="147" w:firstLine="680"/>
        <w:jc w:val="both"/>
        <w:rPr>
          <w:color w:val="000000"/>
        </w:rPr>
      </w:pPr>
      <w:r w:rsidRPr="009233D6">
        <w:rPr>
          <w:color w:val="000000"/>
        </w:rPr>
        <w:t>- оценивать достоверность информации, сопоставляя различные источники;</w:t>
      </w:r>
    </w:p>
    <w:p w:rsidR="0090155F" w:rsidRPr="009233D6" w:rsidRDefault="0090155F" w:rsidP="00106BA3">
      <w:pPr>
        <w:ind w:left="147" w:right="147" w:firstLine="680"/>
        <w:jc w:val="both"/>
        <w:rPr>
          <w:color w:val="000000"/>
        </w:rPr>
      </w:pPr>
      <w:r w:rsidRPr="009233D6">
        <w:rPr>
          <w:color w:val="000000"/>
        </w:rPr>
        <w:t>- иллюстрировать учебные работы с использованием средств информационных технологий;</w:t>
      </w:r>
    </w:p>
    <w:p w:rsidR="0090155F" w:rsidRPr="009233D6" w:rsidRDefault="0090155F" w:rsidP="00106BA3">
      <w:pPr>
        <w:ind w:left="147" w:right="147" w:firstLine="680"/>
        <w:jc w:val="both"/>
        <w:rPr>
          <w:color w:val="000000"/>
        </w:rPr>
      </w:pPr>
      <w:r w:rsidRPr="009233D6">
        <w:rPr>
          <w:color w:val="000000"/>
        </w:rPr>
        <w:t>- создавать информационные объекты сложной структуры, в том числе гипертекстовые документы;</w:t>
      </w:r>
    </w:p>
    <w:p w:rsidR="0090155F" w:rsidRPr="009233D6" w:rsidRDefault="0090155F" w:rsidP="00106BA3">
      <w:pPr>
        <w:ind w:left="147" w:right="147" w:firstLine="680"/>
        <w:jc w:val="both"/>
        <w:rPr>
          <w:color w:val="000000"/>
        </w:rPr>
      </w:pPr>
      <w:r w:rsidRPr="009233D6">
        <w:rPr>
          <w:color w:val="000000"/>
        </w:rPr>
        <w:t>- просматривать, создавать, редактировать, сохранять записи в базах данных, получать необходимую информацию по запросу пользователя;</w:t>
      </w:r>
    </w:p>
    <w:p w:rsidR="0090155F" w:rsidRPr="009233D6" w:rsidRDefault="0090155F" w:rsidP="00106BA3">
      <w:pPr>
        <w:ind w:left="147" w:right="147" w:firstLine="680"/>
        <w:jc w:val="both"/>
        <w:rPr>
          <w:color w:val="000000"/>
        </w:rPr>
      </w:pPr>
      <w:r w:rsidRPr="009233D6">
        <w:rPr>
          <w:color w:val="000000"/>
        </w:rPr>
        <w:lastRenderedPageBreak/>
        <w:t>- наглядно представлять числовые показатели и динамику их изменения с помощью программ деловой графики;</w:t>
      </w:r>
    </w:p>
    <w:p w:rsidR="0090155F" w:rsidRPr="009233D6" w:rsidRDefault="0090155F" w:rsidP="00106BA3">
      <w:pPr>
        <w:ind w:left="147" w:right="147" w:firstLine="680"/>
        <w:jc w:val="both"/>
        <w:rPr>
          <w:color w:val="000000"/>
        </w:rPr>
      </w:pPr>
      <w:r w:rsidRPr="009233D6">
        <w:rPr>
          <w:color w:val="000000"/>
        </w:rPr>
        <w:t>- соблюдать правила техники безопасности и гигиенические рекомендации при использовании средств ИКТ;</w:t>
      </w:r>
    </w:p>
    <w:p w:rsidR="0090155F" w:rsidRPr="009233D6" w:rsidRDefault="0090155F" w:rsidP="00106BA3">
      <w:pPr>
        <w:ind w:left="147" w:right="147" w:firstLine="680"/>
        <w:jc w:val="both"/>
        <w:rPr>
          <w:color w:val="000000"/>
        </w:rPr>
      </w:pPr>
      <w:r w:rsidRPr="009233D6">
        <w:rPr>
          <w:color w:val="000000"/>
        </w:rPr>
        <w:t xml:space="preserve">использовать приобретенные знания и умения в практической деятельности и повседневной жизни </w:t>
      </w:r>
      <w:proofErr w:type="gramStart"/>
      <w:r w:rsidRPr="009233D6">
        <w:rPr>
          <w:color w:val="000000"/>
        </w:rPr>
        <w:t>для</w:t>
      </w:r>
      <w:proofErr w:type="gramEnd"/>
      <w:r w:rsidRPr="009233D6">
        <w:rPr>
          <w:color w:val="000000"/>
        </w:rPr>
        <w:t>:</w:t>
      </w:r>
    </w:p>
    <w:p w:rsidR="0090155F" w:rsidRPr="009233D6" w:rsidRDefault="0090155F" w:rsidP="00106BA3">
      <w:pPr>
        <w:ind w:left="147" w:right="147" w:firstLine="680"/>
        <w:jc w:val="both"/>
        <w:rPr>
          <w:color w:val="000000"/>
        </w:rPr>
      </w:pPr>
      <w:r w:rsidRPr="009233D6">
        <w:rPr>
          <w:color w:val="000000"/>
        </w:rPr>
        <w:t>- эффективного применения информационных образовательных ресурсов в учебной деятельности, в том числе самообразовании;</w:t>
      </w:r>
    </w:p>
    <w:p w:rsidR="0090155F" w:rsidRPr="009233D6" w:rsidRDefault="0090155F" w:rsidP="00106BA3">
      <w:pPr>
        <w:ind w:left="147" w:right="147" w:firstLine="680"/>
        <w:jc w:val="both"/>
        <w:rPr>
          <w:color w:val="000000"/>
        </w:rPr>
      </w:pPr>
      <w:r w:rsidRPr="009233D6">
        <w:rPr>
          <w:color w:val="000000"/>
        </w:rPr>
        <w:t>- ориентации в информационном пространстве, работы с распространенными автоматизированными информационными системами;</w:t>
      </w:r>
    </w:p>
    <w:p w:rsidR="0090155F" w:rsidRPr="009233D6" w:rsidRDefault="0090155F" w:rsidP="00106BA3">
      <w:pPr>
        <w:ind w:left="147" w:right="147" w:firstLine="680"/>
        <w:jc w:val="both"/>
        <w:rPr>
          <w:color w:val="000000"/>
        </w:rPr>
      </w:pPr>
      <w:r w:rsidRPr="009233D6">
        <w:rPr>
          <w:color w:val="000000"/>
        </w:rPr>
        <w:t>- автоматизации коммуникационной деятельности;</w:t>
      </w:r>
    </w:p>
    <w:p w:rsidR="0090155F" w:rsidRPr="009233D6" w:rsidRDefault="0090155F" w:rsidP="00106BA3">
      <w:pPr>
        <w:ind w:left="147" w:right="147" w:firstLine="680"/>
        <w:jc w:val="both"/>
        <w:rPr>
          <w:color w:val="000000"/>
        </w:rPr>
      </w:pPr>
      <w:r w:rsidRPr="009233D6">
        <w:rPr>
          <w:color w:val="000000"/>
        </w:rPr>
        <w:t>- соблюдения этических и правовых норм при работе с информацией;</w:t>
      </w:r>
    </w:p>
    <w:p w:rsidR="0090155F" w:rsidRPr="009233D6" w:rsidRDefault="0090155F" w:rsidP="00106BA3">
      <w:pPr>
        <w:ind w:left="147" w:right="147" w:firstLine="680"/>
        <w:jc w:val="both"/>
        <w:rPr>
          <w:color w:val="000000"/>
        </w:rPr>
      </w:pPr>
      <w:r w:rsidRPr="009233D6">
        <w:rPr>
          <w:color w:val="000000"/>
        </w:rPr>
        <w:t>- эффективной организации индивидуального информационного пространства.</w:t>
      </w:r>
    </w:p>
    <w:p w:rsidR="003F574C" w:rsidRPr="009233D6" w:rsidRDefault="006D296C" w:rsidP="00106BA3">
      <w:pPr>
        <w:ind w:left="147" w:right="147" w:firstLine="680"/>
        <w:jc w:val="both"/>
        <w:rPr>
          <w:b/>
          <w:color w:val="000000"/>
        </w:rPr>
      </w:pPr>
      <w:r>
        <w:rPr>
          <w:b/>
          <w:color w:val="000000"/>
        </w:rPr>
        <w:t>5</w:t>
      </w:r>
      <w:r w:rsidR="005164D0" w:rsidRPr="009233D6">
        <w:rPr>
          <w:b/>
          <w:color w:val="000000"/>
        </w:rPr>
        <w:t>.2.6.</w:t>
      </w:r>
      <w:r w:rsidR="003F574C" w:rsidRPr="009233D6">
        <w:rPr>
          <w:b/>
          <w:color w:val="000000"/>
        </w:rPr>
        <w:t>История</w:t>
      </w:r>
    </w:p>
    <w:p w:rsidR="0090155F" w:rsidRPr="009233D6" w:rsidRDefault="0090155F" w:rsidP="00106BA3">
      <w:pPr>
        <w:ind w:left="147" w:right="147" w:firstLine="680"/>
        <w:jc w:val="both"/>
        <w:rPr>
          <w:color w:val="000000"/>
        </w:rPr>
      </w:pPr>
      <w:r w:rsidRPr="009233D6">
        <w:rPr>
          <w:color w:val="000000"/>
        </w:rPr>
        <w:t>Стандарт среднего (полного) общего образования по истории. Базовый уровень</w:t>
      </w:r>
    </w:p>
    <w:p w:rsidR="0090155F" w:rsidRPr="009233D6" w:rsidRDefault="0090155F" w:rsidP="00106BA3">
      <w:pPr>
        <w:ind w:left="147" w:right="147" w:firstLine="680"/>
        <w:jc w:val="both"/>
        <w:rPr>
          <w:color w:val="000000"/>
        </w:rPr>
      </w:pPr>
      <w:r w:rsidRPr="009233D6">
        <w:rPr>
          <w:color w:val="000000"/>
        </w:rPr>
        <w:t>Изучение истории на базовом уровне среднего (полного) общего образования направлено на достижение следующих целей:</w:t>
      </w:r>
    </w:p>
    <w:p w:rsidR="0090155F" w:rsidRPr="009233D6" w:rsidRDefault="0090155F" w:rsidP="00106BA3">
      <w:pPr>
        <w:ind w:left="147" w:right="147" w:firstLine="680"/>
        <w:jc w:val="both"/>
        <w:rPr>
          <w:color w:val="000000"/>
        </w:rPr>
      </w:pPr>
      <w:r w:rsidRPr="009233D6">
        <w:rPr>
          <w:color w:val="000000"/>
        </w:rPr>
        <w:t xml:space="preserve">-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w:t>
      </w:r>
      <w:proofErr w:type="spellStart"/>
      <w:r w:rsidRPr="009233D6">
        <w:rPr>
          <w:color w:val="000000"/>
        </w:rPr>
        <w:t>этнонациональных</w:t>
      </w:r>
      <w:proofErr w:type="spellEnd"/>
      <w:r w:rsidRPr="009233D6">
        <w:rPr>
          <w:color w:val="000000"/>
        </w:rPr>
        <w:t xml:space="preserve"> традиций, нравственных и социальных установок, идеологических доктрин;</w:t>
      </w:r>
    </w:p>
    <w:p w:rsidR="0090155F" w:rsidRPr="009233D6" w:rsidRDefault="0090155F" w:rsidP="00106BA3">
      <w:pPr>
        <w:ind w:left="147" w:right="147" w:firstLine="680"/>
        <w:jc w:val="both"/>
        <w:rPr>
          <w:color w:val="000000"/>
        </w:rPr>
      </w:pPr>
      <w:r w:rsidRPr="009233D6">
        <w:rPr>
          <w:color w:val="000000"/>
        </w:rPr>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90155F" w:rsidRPr="009233D6" w:rsidRDefault="0090155F" w:rsidP="00106BA3">
      <w:pPr>
        <w:ind w:left="147" w:right="147" w:firstLine="680"/>
        <w:jc w:val="both"/>
        <w:rPr>
          <w:color w:val="000000"/>
        </w:rPr>
      </w:pPr>
      <w:r w:rsidRPr="009233D6">
        <w:rPr>
          <w:color w:val="000000"/>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90155F" w:rsidRPr="009233D6" w:rsidRDefault="0090155F" w:rsidP="00106BA3">
      <w:pPr>
        <w:ind w:left="147" w:right="147" w:firstLine="680"/>
        <w:jc w:val="both"/>
        <w:rPr>
          <w:color w:val="000000"/>
        </w:rPr>
      </w:pPr>
      <w:r w:rsidRPr="009233D6">
        <w:rPr>
          <w:color w:val="000000"/>
        </w:rPr>
        <w:t>- овладение умениями и навыками поиска, систематизации и комплексного анализа исторической информации;</w:t>
      </w:r>
    </w:p>
    <w:p w:rsidR="0090155F" w:rsidRPr="009233D6" w:rsidRDefault="0090155F" w:rsidP="00106BA3">
      <w:pPr>
        <w:ind w:left="147" w:right="147" w:firstLine="680"/>
        <w:jc w:val="both"/>
        <w:rPr>
          <w:color w:val="000000"/>
        </w:rPr>
      </w:pPr>
      <w:r w:rsidRPr="009233D6">
        <w:rPr>
          <w:color w:val="000000"/>
        </w:rPr>
        <w:t>-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90155F" w:rsidRPr="009233D6" w:rsidRDefault="003F574C" w:rsidP="00106BA3">
      <w:pPr>
        <w:ind w:left="147" w:right="147" w:firstLine="680"/>
        <w:jc w:val="both"/>
        <w:rPr>
          <w:b/>
          <w:color w:val="000000"/>
        </w:rPr>
      </w:pPr>
      <w:r w:rsidRPr="009233D6">
        <w:rPr>
          <w:b/>
          <w:color w:val="000000"/>
        </w:rPr>
        <w:t>С</w:t>
      </w:r>
      <w:r w:rsidR="0090155F" w:rsidRPr="009233D6">
        <w:rPr>
          <w:b/>
          <w:color w:val="000000"/>
        </w:rPr>
        <w:t>одержани</w:t>
      </w:r>
      <w:r w:rsidRPr="009233D6">
        <w:rPr>
          <w:b/>
          <w:color w:val="000000"/>
        </w:rPr>
        <w:t>е</w:t>
      </w:r>
      <w:r w:rsidR="0090155F" w:rsidRPr="009233D6">
        <w:rPr>
          <w:b/>
          <w:color w:val="000000"/>
        </w:rPr>
        <w:t xml:space="preserve"> основн</w:t>
      </w:r>
      <w:r w:rsidRPr="009233D6">
        <w:rPr>
          <w:b/>
          <w:color w:val="000000"/>
        </w:rPr>
        <w:t>ой</w:t>
      </w:r>
      <w:r w:rsidR="0090155F" w:rsidRPr="009233D6">
        <w:rPr>
          <w:b/>
          <w:color w:val="000000"/>
        </w:rPr>
        <w:t xml:space="preserve"> образовательн</w:t>
      </w:r>
      <w:r w:rsidRPr="009233D6">
        <w:rPr>
          <w:b/>
          <w:color w:val="000000"/>
        </w:rPr>
        <w:t>ой</w:t>
      </w:r>
      <w:r w:rsidR="0090155F" w:rsidRPr="009233D6">
        <w:rPr>
          <w:b/>
          <w:color w:val="000000"/>
        </w:rPr>
        <w:t xml:space="preserve"> программ</w:t>
      </w:r>
      <w:r w:rsidRPr="009233D6">
        <w:rPr>
          <w:b/>
          <w:color w:val="000000"/>
        </w:rPr>
        <w:t>ы по истории</w:t>
      </w:r>
    </w:p>
    <w:p w:rsidR="0090155F" w:rsidRPr="009233D6" w:rsidRDefault="0090155F" w:rsidP="00106BA3">
      <w:pPr>
        <w:ind w:left="147" w:right="147" w:firstLine="680"/>
        <w:jc w:val="both"/>
        <w:rPr>
          <w:color w:val="000000"/>
        </w:rPr>
      </w:pPr>
      <w:r w:rsidRPr="009233D6">
        <w:rPr>
          <w:color w:val="000000"/>
        </w:rPr>
        <w:t>История как наука</w:t>
      </w:r>
    </w:p>
    <w:p w:rsidR="0090155F" w:rsidRPr="009233D6" w:rsidRDefault="0090155F" w:rsidP="00106BA3">
      <w:pPr>
        <w:ind w:left="147" w:right="147" w:firstLine="680"/>
        <w:jc w:val="both"/>
        <w:rPr>
          <w:color w:val="000000"/>
        </w:rPr>
      </w:pPr>
      <w:r w:rsidRPr="009233D6">
        <w:rPr>
          <w:color w:val="000000"/>
        </w:rPr>
        <w:t>История в системе гуманитарных наук. Основные концепции исторического развития человечества.</w:t>
      </w:r>
    </w:p>
    <w:p w:rsidR="0090155F" w:rsidRPr="009233D6" w:rsidRDefault="0090155F" w:rsidP="00106BA3">
      <w:pPr>
        <w:ind w:left="147" w:right="147" w:firstLine="680"/>
        <w:jc w:val="both"/>
        <w:rPr>
          <w:color w:val="000000"/>
        </w:rPr>
      </w:pPr>
      <w:r w:rsidRPr="009233D6">
        <w:rPr>
          <w:color w:val="000000"/>
        </w:rPr>
        <w:t>Всеобщая история</w:t>
      </w:r>
    </w:p>
    <w:p w:rsidR="0090155F" w:rsidRPr="009233D6" w:rsidRDefault="0090155F" w:rsidP="00106BA3">
      <w:pPr>
        <w:ind w:left="147" w:right="147" w:firstLine="680"/>
        <w:jc w:val="both"/>
        <w:rPr>
          <w:color w:val="000000"/>
        </w:rPr>
      </w:pPr>
      <w:r w:rsidRPr="009233D6">
        <w:rPr>
          <w:color w:val="000000"/>
        </w:rPr>
        <w:t>Древнейшая стадия истории человечества</w:t>
      </w:r>
    </w:p>
    <w:p w:rsidR="0090155F" w:rsidRPr="009233D6" w:rsidRDefault="0090155F" w:rsidP="00106BA3">
      <w:pPr>
        <w:ind w:left="147" w:right="147" w:firstLine="680"/>
        <w:jc w:val="both"/>
        <w:rPr>
          <w:color w:val="000000"/>
        </w:rPr>
      </w:pPr>
      <w:r w:rsidRPr="009233D6">
        <w:rPr>
          <w:color w:val="000000"/>
        </w:rPr>
        <w:t>Природное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90155F" w:rsidRPr="009233D6" w:rsidRDefault="0090155F" w:rsidP="00106BA3">
      <w:pPr>
        <w:ind w:left="147" w:right="147" w:firstLine="680"/>
        <w:jc w:val="both"/>
        <w:rPr>
          <w:color w:val="000000"/>
        </w:rPr>
      </w:pPr>
      <w:r w:rsidRPr="009233D6">
        <w:rPr>
          <w:color w:val="000000"/>
        </w:rPr>
        <w:t>Цивилизации Древнего мира и Средневековья</w:t>
      </w:r>
    </w:p>
    <w:p w:rsidR="0090155F" w:rsidRPr="009233D6" w:rsidRDefault="0090155F" w:rsidP="00106BA3">
      <w:pPr>
        <w:ind w:left="147" w:right="147" w:firstLine="680"/>
        <w:jc w:val="both"/>
        <w:rPr>
          <w:color w:val="000000"/>
        </w:rPr>
      </w:pPr>
      <w:r w:rsidRPr="009233D6">
        <w:rPr>
          <w:color w:val="000000"/>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90155F" w:rsidRPr="009233D6" w:rsidRDefault="0090155F" w:rsidP="00106BA3">
      <w:pPr>
        <w:ind w:left="147" w:right="147" w:firstLine="680"/>
        <w:jc w:val="both"/>
        <w:rPr>
          <w:color w:val="000000"/>
        </w:rPr>
      </w:pPr>
      <w:r w:rsidRPr="009233D6">
        <w:rPr>
          <w:color w:val="000000"/>
        </w:rPr>
        <w:t>Античные цивилизации Средиземноморья. Формирование научной формы мышления в античном обществе.</w:t>
      </w:r>
    </w:p>
    <w:p w:rsidR="0090155F" w:rsidRPr="009233D6" w:rsidRDefault="0090155F" w:rsidP="00106BA3">
      <w:pPr>
        <w:ind w:left="147" w:right="147" w:firstLine="680"/>
        <w:jc w:val="both"/>
        <w:rPr>
          <w:color w:val="000000"/>
        </w:rPr>
      </w:pPr>
      <w:r w:rsidRPr="009233D6">
        <w:rPr>
          <w:color w:val="000000"/>
        </w:rPr>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90155F" w:rsidRPr="009233D6" w:rsidRDefault="0090155F" w:rsidP="00106BA3">
      <w:pPr>
        <w:ind w:left="147" w:right="147" w:firstLine="680"/>
        <w:jc w:val="both"/>
        <w:rPr>
          <w:color w:val="000000"/>
        </w:rPr>
      </w:pPr>
      <w:r w:rsidRPr="009233D6">
        <w:rPr>
          <w:color w:val="000000"/>
        </w:rPr>
        <w:lastRenderedPageBreak/>
        <w:t>Возникновение исламской цивилизации. Исламская духовная культура и философская мысль в эпоху Средневековья.</w:t>
      </w:r>
    </w:p>
    <w:p w:rsidR="0090155F" w:rsidRPr="009233D6" w:rsidRDefault="0090155F" w:rsidP="00106BA3">
      <w:pPr>
        <w:ind w:left="147" w:right="147" w:firstLine="680"/>
        <w:jc w:val="both"/>
        <w:rPr>
          <w:color w:val="000000"/>
        </w:rPr>
      </w:pPr>
      <w:r w:rsidRPr="009233D6">
        <w:rPr>
          <w:color w:val="000000"/>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XV вв.</w:t>
      </w:r>
    </w:p>
    <w:p w:rsidR="0090155F" w:rsidRPr="009233D6" w:rsidRDefault="0090155F" w:rsidP="00106BA3">
      <w:pPr>
        <w:ind w:left="147" w:right="147" w:firstLine="680"/>
        <w:jc w:val="both"/>
        <w:rPr>
          <w:color w:val="000000"/>
        </w:rPr>
      </w:pPr>
      <w:r w:rsidRPr="009233D6">
        <w:rPr>
          <w:color w:val="000000"/>
        </w:rPr>
        <w:t>Новое время: эпоха модернизации</w:t>
      </w:r>
    </w:p>
    <w:p w:rsidR="0090155F" w:rsidRPr="0090155F" w:rsidRDefault="0090155F" w:rsidP="00106BA3">
      <w:pPr>
        <w:ind w:left="147" w:right="147" w:firstLine="680"/>
        <w:jc w:val="both"/>
        <w:rPr>
          <w:color w:val="000000"/>
        </w:rPr>
      </w:pPr>
      <w:r w:rsidRPr="009233D6">
        <w:rPr>
          <w:color w:val="000000"/>
        </w:rPr>
        <w:t>Модернизация как процесс перехода от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w:t>
      </w:r>
      <w:r w:rsidRPr="0090155F">
        <w:rPr>
          <w:color w:val="000000"/>
        </w:rPr>
        <w:t xml:space="preserve"> мышления, ценностных ориентирах и социальных нормах в эпоху Возрождения и Реформации.</w:t>
      </w:r>
    </w:p>
    <w:p w:rsidR="0090155F" w:rsidRPr="0090155F" w:rsidRDefault="0090155F" w:rsidP="00106BA3">
      <w:pPr>
        <w:ind w:left="147" w:right="147" w:firstLine="680"/>
        <w:jc w:val="both"/>
        <w:rPr>
          <w:color w:val="000000"/>
        </w:rPr>
      </w:pPr>
      <w:r w:rsidRPr="0090155F">
        <w:rPr>
          <w:color w:val="000000"/>
        </w:rPr>
        <w:t>От сословно-представительных монархий к абсолютизму. Изменение в идеологических и правовых основах государственности. Буржуазные революции XVII-XIX вв. Идеология Просвещения и конституционализм. Возникновение идейно-политических течений. Становление гражданского общества.</w:t>
      </w:r>
    </w:p>
    <w:p w:rsidR="0090155F" w:rsidRPr="0090155F" w:rsidRDefault="0090155F" w:rsidP="00106BA3">
      <w:pPr>
        <w:ind w:left="147" w:right="147" w:firstLine="680"/>
        <w:jc w:val="both"/>
        <w:rPr>
          <w:color w:val="000000"/>
        </w:rPr>
      </w:pPr>
      <w:r w:rsidRPr="0090155F">
        <w:rPr>
          <w:color w:val="000000"/>
        </w:rPr>
        <w:t>Технический прогресс в XVIII - середине XIX в. Промышленный переворот. Развитие капиталистических отношений и социальной структуры индустриального общества в XIX в. Различные модели перехода от традиционного к индустри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90155F" w:rsidRPr="0090155F" w:rsidRDefault="0090155F" w:rsidP="00106BA3">
      <w:pPr>
        <w:ind w:left="147" w:right="147" w:firstLine="680"/>
        <w:jc w:val="both"/>
        <w:rPr>
          <w:color w:val="000000"/>
        </w:rPr>
      </w:pPr>
      <w:r w:rsidRPr="0090155F">
        <w:rPr>
          <w:color w:val="000000"/>
        </w:rPr>
        <w:t>Традиционные общества Востока в условиях европейской колониальной экспансии.</w:t>
      </w:r>
    </w:p>
    <w:p w:rsidR="0090155F" w:rsidRPr="0090155F" w:rsidRDefault="0090155F" w:rsidP="00106BA3">
      <w:pPr>
        <w:ind w:left="147" w:right="147" w:firstLine="680"/>
        <w:jc w:val="both"/>
        <w:rPr>
          <w:color w:val="000000"/>
        </w:rPr>
      </w:pPr>
      <w:r w:rsidRPr="0090155F">
        <w:rPr>
          <w:color w:val="000000"/>
        </w:rPr>
        <w:t>Эволюция системы международных отношений в конце XV - середине XIX в.</w:t>
      </w:r>
    </w:p>
    <w:p w:rsidR="0090155F" w:rsidRPr="0090155F" w:rsidRDefault="0090155F" w:rsidP="00106BA3">
      <w:pPr>
        <w:ind w:left="147" w:right="147" w:firstLine="680"/>
        <w:jc w:val="both"/>
        <w:rPr>
          <w:color w:val="000000"/>
        </w:rPr>
      </w:pPr>
      <w:r w:rsidRPr="0090155F">
        <w:rPr>
          <w:color w:val="000000"/>
        </w:rPr>
        <w:t>От Новой к Новейшей истории:</w:t>
      </w:r>
    </w:p>
    <w:p w:rsidR="0090155F" w:rsidRPr="0090155F" w:rsidRDefault="0090155F" w:rsidP="00106BA3">
      <w:pPr>
        <w:ind w:left="147" w:right="147" w:firstLine="680"/>
        <w:jc w:val="both"/>
        <w:rPr>
          <w:color w:val="000000"/>
        </w:rPr>
      </w:pPr>
      <w:r w:rsidRPr="0090155F">
        <w:rPr>
          <w:color w:val="000000"/>
        </w:rPr>
        <w:t>пути развития индустриального общества</w:t>
      </w:r>
    </w:p>
    <w:p w:rsidR="0090155F" w:rsidRPr="0090155F" w:rsidRDefault="0090155F" w:rsidP="00106BA3">
      <w:pPr>
        <w:ind w:left="147" w:right="147" w:firstLine="680"/>
        <w:jc w:val="both"/>
        <w:rPr>
          <w:color w:val="000000"/>
        </w:rPr>
      </w:pPr>
      <w:r w:rsidRPr="0090155F">
        <w:rPr>
          <w:color w:val="000000"/>
        </w:rPr>
        <w:t>Научно-технический прогресс в конце XIX - последней трети XX в. Проблема периодизации НТР. Циклы экономического развития стран Запада в конце XIX - середине XX в. От монополистического капитализма к смешанной экономике. Эволюция собственности, трудовых отношений и предпринимательства. Изменение социальной структуры индустриального общества.</w:t>
      </w:r>
    </w:p>
    <w:p w:rsidR="0090155F" w:rsidRPr="0090155F" w:rsidRDefault="0090155F" w:rsidP="00106BA3">
      <w:pPr>
        <w:ind w:left="147" w:right="147" w:firstLine="680"/>
        <w:jc w:val="both"/>
        <w:rPr>
          <w:color w:val="000000"/>
        </w:rPr>
      </w:pPr>
      <w:r w:rsidRPr="0090155F">
        <w:rPr>
          <w:color w:val="000000"/>
        </w:rPr>
        <w:t xml:space="preserve">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государства. Молодежное, антивоенное, экологическое, </w:t>
      </w:r>
      <w:proofErr w:type="spellStart"/>
      <w:r w:rsidRPr="0090155F">
        <w:rPr>
          <w:color w:val="000000"/>
        </w:rPr>
        <w:t>феминисткое</w:t>
      </w:r>
      <w:proofErr w:type="spellEnd"/>
      <w:r w:rsidRPr="0090155F">
        <w:rPr>
          <w:color w:val="000000"/>
        </w:rPr>
        <w:t xml:space="preserve"> движения. Проблема политического терроризма.</w:t>
      </w:r>
    </w:p>
    <w:p w:rsidR="0090155F" w:rsidRPr="0090155F" w:rsidRDefault="0090155F" w:rsidP="00106BA3">
      <w:pPr>
        <w:ind w:left="147" w:right="147" w:firstLine="680"/>
        <w:jc w:val="both"/>
        <w:rPr>
          <w:color w:val="000000"/>
        </w:rPr>
      </w:pPr>
      <w:r w:rsidRPr="0090155F">
        <w:rPr>
          <w:color w:val="000000"/>
        </w:rPr>
        <w:t>Системный кризис индустриального общества на рубеже 1960-1970-х гг.</w:t>
      </w:r>
    </w:p>
    <w:p w:rsidR="0090155F" w:rsidRPr="0090155F" w:rsidRDefault="0090155F" w:rsidP="00106BA3">
      <w:pPr>
        <w:ind w:left="147" w:right="147" w:firstLine="680"/>
        <w:jc w:val="both"/>
        <w:rPr>
          <w:color w:val="000000"/>
        </w:rPr>
      </w:pPr>
      <w:r w:rsidRPr="0090155F">
        <w:rPr>
          <w:color w:val="000000"/>
        </w:rPr>
        <w:t xml:space="preserve">Модели ускоренной модернизации в XX в. Историческая природа тоталитаризма и авторитаризма новейшего времени. </w:t>
      </w:r>
      <w:proofErr w:type="spellStart"/>
      <w:r w:rsidRPr="0090155F">
        <w:rPr>
          <w:color w:val="000000"/>
        </w:rPr>
        <w:t>Маргинализация</w:t>
      </w:r>
      <w:proofErr w:type="spellEnd"/>
      <w:r w:rsidRPr="0090155F">
        <w:rPr>
          <w:color w:val="000000"/>
        </w:rPr>
        <w:t xml:space="preserve">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90155F" w:rsidRPr="0090155F" w:rsidRDefault="0090155F" w:rsidP="00106BA3">
      <w:pPr>
        <w:ind w:left="147" w:right="147" w:firstLine="680"/>
        <w:jc w:val="both"/>
        <w:rPr>
          <w:color w:val="000000"/>
        </w:rPr>
      </w:pPr>
      <w:r w:rsidRPr="0090155F">
        <w:rPr>
          <w:color w:val="000000"/>
        </w:rPr>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90155F" w:rsidRPr="0090155F" w:rsidRDefault="0090155F" w:rsidP="00106BA3">
      <w:pPr>
        <w:ind w:left="147" w:right="147" w:firstLine="680"/>
        <w:jc w:val="both"/>
        <w:rPr>
          <w:color w:val="000000"/>
        </w:rPr>
      </w:pPr>
      <w:r w:rsidRPr="0090155F">
        <w:rPr>
          <w:color w:val="000000"/>
        </w:rPr>
        <w:t>Основные этапы развития системы международных отношений в конце XIX - середине XX в. Мировые войны в истории человечества: социально-психологические, демографические, экономические и политические причины и последствия.</w:t>
      </w:r>
    </w:p>
    <w:p w:rsidR="0090155F" w:rsidRPr="0090155F" w:rsidRDefault="0090155F" w:rsidP="00106BA3">
      <w:pPr>
        <w:ind w:left="147" w:right="147" w:firstLine="680"/>
        <w:jc w:val="both"/>
        <w:rPr>
          <w:color w:val="000000"/>
        </w:rPr>
      </w:pPr>
      <w:r w:rsidRPr="0090155F">
        <w:rPr>
          <w:color w:val="000000"/>
        </w:rPr>
        <w:lastRenderedPageBreak/>
        <w:t xml:space="preserve">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w:t>
      </w:r>
      <w:proofErr w:type="spellStart"/>
      <w:r w:rsidRPr="0090155F">
        <w:rPr>
          <w:color w:val="000000"/>
        </w:rPr>
        <w:t>Технократизм</w:t>
      </w:r>
      <w:proofErr w:type="spellEnd"/>
      <w:r w:rsidRPr="0090155F">
        <w:rPr>
          <w:color w:val="000000"/>
        </w:rPr>
        <w:t xml:space="preserve"> и иррационализм в общественном сознании XX в.</w:t>
      </w:r>
    </w:p>
    <w:p w:rsidR="0090155F" w:rsidRPr="0090155F" w:rsidRDefault="0090155F" w:rsidP="00106BA3">
      <w:pPr>
        <w:ind w:left="147" w:right="147" w:firstLine="680"/>
        <w:jc w:val="both"/>
        <w:rPr>
          <w:color w:val="000000"/>
        </w:rPr>
      </w:pPr>
      <w:r w:rsidRPr="0090155F">
        <w:rPr>
          <w:color w:val="000000"/>
        </w:rPr>
        <w:t>Человечество на этапе перехода к информационному обществу</w:t>
      </w:r>
    </w:p>
    <w:p w:rsidR="0090155F" w:rsidRPr="0090155F" w:rsidRDefault="0090155F" w:rsidP="00106BA3">
      <w:pPr>
        <w:ind w:left="147" w:right="147" w:firstLine="680"/>
        <w:jc w:val="both"/>
        <w:rPr>
          <w:color w:val="000000"/>
        </w:rPr>
      </w:pPr>
      <w:r w:rsidRPr="0090155F">
        <w:rPr>
          <w:color w:val="000000"/>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90155F" w:rsidRPr="0090155F" w:rsidRDefault="0090155F" w:rsidP="00106BA3">
      <w:pPr>
        <w:ind w:left="147" w:right="147" w:firstLine="680"/>
        <w:jc w:val="both"/>
        <w:rPr>
          <w:color w:val="000000"/>
        </w:rPr>
      </w:pPr>
      <w:r w:rsidRPr="0090155F">
        <w:rPr>
          <w:color w:val="000000"/>
        </w:rPr>
        <w:t>Кризис политической идеологии на рубеже XX-XXI в. "</w:t>
      </w:r>
      <w:proofErr w:type="spellStart"/>
      <w:r w:rsidRPr="0090155F">
        <w:rPr>
          <w:color w:val="000000"/>
        </w:rPr>
        <w:t>Неоконсервативная</w:t>
      </w:r>
      <w:proofErr w:type="spellEnd"/>
      <w:r w:rsidRPr="0090155F">
        <w:rPr>
          <w:color w:val="000000"/>
        </w:rPr>
        <w:t xml:space="preserve">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в.</w:t>
      </w:r>
    </w:p>
    <w:p w:rsidR="0090155F" w:rsidRPr="0090155F" w:rsidRDefault="0090155F" w:rsidP="00106BA3">
      <w:pPr>
        <w:ind w:left="147" w:right="147" w:firstLine="680"/>
        <w:jc w:val="both"/>
        <w:rPr>
          <w:color w:val="000000"/>
        </w:rPr>
      </w:pPr>
      <w:r w:rsidRPr="0090155F">
        <w:rPr>
          <w:color w:val="000000"/>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90155F" w:rsidRPr="0090155F" w:rsidRDefault="0090155F" w:rsidP="00106BA3">
      <w:pPr>
        <w:ind w:left="147" w:right="147" w:firstLine="680"/>
        <w:jc w:val="both"/>
        <w:rPr>
          <w:color w:val="000000"/>
        </w:rPr>
      </w:pPr>
      <w:r w:rsidRPr="0090155F">
        <w:rPr>
          <w:color w:val="000000"/>
        </w:rPr>
        <w:t>История России</w:t>
      </w:r>
    </w:p>
    <w:p w:rsidR="0090155F" w:rsidRPr="0090155F" w:rsidRDefault="0090155F" w:rsidP="00106BA3">
      <w:pPr>
        <w:ind w:left="147" w:right="147" w:firstLine="680"/>
        <w:jc w:val="both"/>
        <w:rPr>
          <w:color w:val="000000"/>
        </w:rPr>
      </w:pPr>
      <w:r w:rsidRPr="0090155F">
        <w:rPr>
          <w:color w:val="000000"/>
        </w:rPr>
        <w:t>История России - часть всемирной истории.</w:t>
      </w:r>
    </w:p>
    <w:p w:rsidR="0090155F" w:rsidRPr="0090155F" w:rsidRDefault="0090155F" w:rsidP="00106BA3">
      <w:pPr>
        <w:ind w:left="147" w:right="147" w:firstLine="680"/>
        <w:jc w:val="both"/>
        <w:rPr>
          <w:color w:val="000000"/>
        </w:rPr>
      </w:pPr>
      <w:r w:rsidRPr="0090155F">
        <w:rPr>
          <w:color w:val="000000"/>
        </w:rPr>
        <w:t>Народы и древнейшие государства на территории России</w:t>
      </w:r>
    </w:p>
    <w:p w:rsidR="0090155F" w:rsidRPr="0090155F" w:rsidRDefault="0090155F" w:rsidP="00106BA3">
      <w:pPr>
        <w:ind w:left="147" w:right="147" w:firstLine="680"/>
        <w:jc w:val="both"/>
        <w:rPr>
          <w:color w:val="000000"/>
        </w:rPr>
      </w:pPr>
      <w:r w:rsidRPr="0090155F">
        <w:rPr>
          <w:color w:val="000000"/>
        </w:rPr>
        <w:t xml:space="preserve">Переход от присваивающего хозяйства к производящему. Оседлое и коневое хозяйство. Появление металлических орудий и их влияние на первобытное общество. Великое переселение народов. </w:t>
      </w:r>
      <w:proofErr w:type="spellStart"/>
      <w:r w:rsidRPr="0090155F">
        <w:rPr>
          <w:color w:val="000000"/>
        </w:rPr>
        <w:t>Праславяне</w:t>
      </w:r>
      <w:proofErr w:type="spellEnd"/>
      <w:r w:rsidRPr="0090155F">
        <w:rPr>
          <w:color w:val="000000"/>
        </w:rPr>
        <w:t>. Восточнославянские племенные союзы и соседи. Занятия, общественный строй и верования восточных славян.</w:t>
      </w:r>
    </w:p>
    <w:p w:rsidR="0090155F" w:rsidRPr="0090155F" w:rsidRDefault="0090155F" w:rsidP="00106BA3">
      <w:pPr>
        <w:ind w:left="147" w:right="147" w:firstLine="680"/>
        <w:jc w:val="both"/>
        <w:rPr>
          <w:color w:val="000000"/>
        </w:rPr>
      </w:pPr>
      <w:r w:rsidRPr="0090155F">
        <w:rPr>
          <w:color w:val="000000"/>
        </w:rPr>
        <w:t>Русь в IX - начале XII в.</w:t>
      </w:r>
    </w:p>
    <w:p w:rsidR="0090155F" w:rsidRPr="0090155F" w:rsidRDefault="0090155F" w:rsidP="00106BA3">
      <w:pPr>
        <w:ind w:left="147" w:right="147" w:firstLine="680"/>
        <w:jc w:val="both"/>
        <w:rPr>
          <w:color w:val="000000"/>
        </w:rPr>
      </w:pPr>
      <w:r w:rsidRPr="0090155F">
        <w:rPr>
          <w:color w:val="000000"/>
        </w:rPr>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90155F" w:rsidRPr="0090155F" w:rsidRDefault="0090155F" w:rsidP="00106BA3">
      <w:pPr>
        <w:ind w:left="147" w:right="147" w:firstLine="680"/>
        <w:jc w:val="both"/>
        <w:rPr>
          <w:color w:val="000000"/>
        </w:rPr>
      </w:pPr>
      <w:r w:rsidRPr="0090155F">
        <w:rPr>
          <w:color w:val="000000"/>
        </w:rPr>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90155F" w:rsidRPr="0090155F" w:rsidRDefault="0090155F" w:rsidP="00106BA3">
      <w:pPr>
        <w:ind w:left="147" w:right="147" w:firstLine="680"/>
        <w:jc w:val="both"/>
        <w:rPr>
          <w:color w:val="000000"/>
        </w:rPr>
      </w:pPr>
      <w:r w:rsidRPr="0090155F">
        <w:rPr>
          <w:color w:val="000000"/>
        </w:rPr>
        <w:t>Русские земли и княжества в XII - середине XV в.</w:t>
      </w:r>
    </w:p>
    <w:p w:rsidR="0090155F" w:rsidRPr="0090155F" w:rsidRDefault="0090155F" w:rsidP="00106BA3">
      <w:pPr>
        <w:ind w:left="147" w:right="147" w:firstLine="680"/>
        <w:jc w:val="both"/>
        <w:rPr>
          <w:color w:val="000000"/>
        </w:rPr>
      </w:pPr>
      <w:r w:rsidRPr="0090155F">
        <w:rPr>
          <w:color w:val="000000"/>
        </w:rPr>
        <w:t>Причины распада Древнерусского государства. Крупнейшие земли и княжества. Монархии и республики. Русь и Степь. Идея единства Русской земли.</w:t>
      </w:r>
    </w:p>
    <w:p w:rsidR="0090155F" w:rsidRPr="0090155F" w:rsidRDefault="0090155F" w:rsidP="00106BA3">
      <w:pPr>
        <w:ind w:left="147" w:right="147" w:firstLine="680"/>
        <w:jc w:val="both"/>
        <w:rPr>
          <w:color w:val="000000"/>
        </w:rPr>
      </w:pPr>
      <w:r w:rsidRPr="0090155F">
        <w:rPr>
          <w:color w:val="000000"/>
        </w:rPr>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90155F" w:rsidRPr="0090155F" w:rsidRDefault="0090155F" w:rsidP="00106BA3">
      <w:pPr>
        <w:ind w:left="147" w:right="147" w:firstLine="680"/>
        <w:jc w:val="both"/>
        <w:rPr>
          <w:color w:val="000000"/>
        </w:rPr>
      </w:pPr>
      <w:r w:rsidRPr="0090155F">
        <w:rPr>
          <w:color w:val="000000"/>
        </w:rPr>
        <w:t>Восстановление экономики русских земель. Формы землевладения и категории населения. Роль городов в объединительном процессе.</w:t>
      </w:r>
    </w:p>
    <w:p w:rsidR="0090155F" w:rsidRPr="0090155F" w:rsidRDefault="0090155F" w:rsidP="00106BA3">
      <w:pPr>
        <w:ind w:left="147" w:right="147" w:firstLine="680"/>
        <w:jc w:val="both"/>
        <w:rPr>
          <w:color w:val="000000"/>
        </w:rPr>
      </w:pPr>
      <w:r w:rsidRPr="0090155F">
        <w:rPr>
          <w:color w:val="000000"/>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90155F" w:rsidRPr="0090155F" w:rsidRDefault="0090155F" w:rsidP="00106BA3">
      <w:pPr>
        <w:ind w:left="147" w:right="147" w:firstLine="680"/>
        <w:jc w:val="both"/>
        <w:rPr>
          <w:color w:val="000000"/>
        </w:rPr>
      </w:pPr>
      <w:r w:rsidRPr="0090155F">
        <w:rPr>
          <w:color w:val="000000"/>
        </w:rPr>
        <w:t>Великое княжество Московское в системе международных отношений. Принятие Ордой ислама. Автокефалия Русской Православной Церкви.</w:t>
      </w:r>
    </w:p>
    <w:p w:rsidR="0090155F" w:rsidRPr="0090155F" w:rsidRDefault="0090155F" w:rsidP="00106BA3">
      <w:pPr>
        <w:ind w:left="147" w:right="147" w:firstLine="680"/>
        <w:jc w:val="both"/>
        <w:rPr>
          <w:color w:val="000000"/>
        </w:rPr>
      </w:pPr>
      <w:r w:rsidRPr="0090155F">
        <w:rPr>
          <w:color w:val="000000"/>
        </w:rPr>
        <w:t>Культурное развитие русских земель и княжеств. Влияние внешних факторов на развитие русской культуры.</w:t>
      </w:r>
    </w:p>
    <w:p w:rsidR="0090155F" w:rsidRPr="0090155F" w:rsidRDefault="0090155F" w:rsidP="00106BA3">
      <w:pPr>
        <w:ind w:left="147" w:right="147" w:firstLine="680"/>
        <w:jc w:val="both"/>
        <w:rPr>
          <w:color w:val="000000"/>
        </w:rPr>
      </w:pPr>
      <w:r w:rsidRPr="0090155F">
        <w:rPr>
          <w:color w:val="000000"/>
        </w:rPr>
        <w:t>Российское государство во второй половине XV-XVII в.</w:t>
      </w:r>
    </w:p>
    <w:p w:rsidR="0090155F" w:rsidRPr="0090155F" w:rsidRDefault="0090155F" w:rsidP="00106BA3">
      <w:pPr>
        <w:ind w:left="147" w:right="147" w:firstLine="680"/>
        <w:jc w:val="both"/>
        <w:rPr>
          <w:color w:val="000000"/>
        </w:rPr>
      </w:pPr>
      <w:r w:rsidRPr="0090155F">
        <w:rPr>
          <w:color w:val="000000"/>
        </w:rPr>
        <w:lastRenderedPageBreak/>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90155F" w:rsidRPr="0090155F" w:rsidRDefault="0090155F" w:rsidP="00106BA3">
      <w:pPr>
        <w:ind w:left="147" w:right="147" w:firstLine="680"/>
        <w:jc w:val="both"/>
        <w:rPr>
          <w:color w:val="000000"/>
        </w:rPr>
      </w:pPr>
      <w:r w:rsidRPr="0090155F">
        <w:rPr>
          <w:color w:val="000000"/>
        </w:rPr>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90155F" w:rsidRPr="0090155F" w:rsidRDefault="0090155F" w:rsidP="00106BA3">
      <w:pPr>
        <w:ind w:left="147" w:right="147" w:firstLine="680"/>
        <w:jc w:val="both"/>
        <w:rPr>
          <w:color w:val="000000"/>
        </w:rPr>
      </w:pPr>
      <w:r w:rsidRPr="0090155F">
        <w:rPr>
          <w:color w:val="000000"/>
        </w:rPr>
        <w:t xml:space="preserve">Смута. Пресечение правящей династии. Обострение социально-экономических противоречий. Борьба с Речью </w:t>
      </w:r>
      <w:proofErr w:type="spellStart"/>
      <w:r w:rsidRPr="0090155F">
        <w:rPr>
          <w:color w:val="000000"/>
        </w:rPr>
        <w:t>Посполитой</w:t>
      </w:r>
      <w:proofErr w:type="spellEnd"/>
      <w:r w:rsidRPr="0090155F">
        <w:rPr>
          <w:color w:val="000000"/>
        </w:rPr>
        <w:t xml:space="preserve"> и Швецией.</w:t>
      </w:r>
    </w:p>
    <w:p w:rsidR="0090155F" w:rsidRPr="0090155F" w:rsidRDefault="0090155F" w:rsidP="00106BA3">
      <w:pPr>
        <w:ind w:left="147" w:right="147" w:firstLine="680"/>
        <w:jc w:val="both"/>
        <w:rPr>
          <w:color w:val="000000"/>
        </w:rPr>
      </w:pPr>
      <w:r w:rsidRPr="0090155F">
        <w:rPr>
          <w:color w:val="000000"/>
        </w:rPr>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 Старообрядчество. Социальные движения XVII в.</w:t>
      </w:r>
    </w:p>
    <w:p w:rsidR="0090155F" w:rsidRPr="0090155F" w:rsidRDefault="0090155F" w:rsidP="00106BA3">
      <w:pPr>
        <w:ind w:left="147" w:right="147" w:firstLine="680"/>
        <w:jc w:val="both"/>
        <w:rPr>
          <w:color w:val="000000"/>
        </w:rPr>
      </w:pPr>
      <w:r w:rsidRPr="0090155F">
        <w:rPr>
          <w:color w:val="000000"/>
        </w:rPr>
        <w:t>Формирование национального самосознания. Развитие культуры народов России в XV-XVII вв. Усиление светских элементов в русской культуре XVII в.</w:t>
      </w:r>
    </w:p>
    <w:p w:rsidR="0090155F" w:rsidRPr="0090155F" w:rsidRDefault="0090155F" w:rsidP="00106BA3">
      <w:pPr>
        <w:ind w:left="147" w:right="147" w:firstLine="680"/>
        <w:jc w:val="both"/>
        <w:rPr>
          <w:color w:val="000000"/>
        </w:rPr>
      </w:pPr>
      <w:r w:rsidRPr="0090155F">
        <w:rPr>
          <w:color w:val="000000"/>
        </w:rPr>
        <w:t>Россия в XVIII - середине XIX в.</w:t>
      </w:r>
    </w:p>
    <w:p w:rsidR="0090155F" w:rsidRPr="0090155F" w:rsidRDefault="0090155F" w:rsidP="00106BA3">
      <w:pPr>
        <w:ind w:left="147" w:right="147" w:firstLine="680"/>
        <w:jc w:val="both"/>
        <w:rPr>
          <w:color w:val="000000"/>
        </w:rPr>
      </w:pPr>
      <w:r w:rsidRPr="0090155F">
        <w:rPr>
          <w:color w:val="000000"/>
        </w:rPr>
        <w:t>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модернизации. Россия в период дворцовых переворотов. Упрочение сословного общества. Реформы государственной системы в первой половине XIX в.</w:t>
      </w:r>
    </w:p>
    <w:p w:rsidR="0090155F" w:rsidRPr="0090155F" w:rsidRDefault="0090155F" w:rsidP="00106BA3">
      <w:pPr>
        <w:ind w:left="147" w:right="147" w:firstLine="680"/>
        <w:jc w:val="both"/>
        <w:rPr>
          <w:color w:val="000000"/>
        </w:rPr>
      </w:pPr>
      <w:r w:rsidRPr="0090155F">
        <w:rPr>
          <w:color w:val="000000"/>
        </w:rPr>
        <w:t>Особенности экономики России в XVIII - первой половине XIX в.: господство крепостного права и зарождение капиталистических отношений. Начало промышленного переворота.</w:t>
      </w:r>
    </w:p>
    <w:p w:rsidR="0090155F" w:rsidRPr="0090155F" w:rsidRDefault="0090155F" w:rsidP="00106BA3">
      <w:pPr>
        <w:ind w:left="147" w:right="147" w:firstLine="680"/>
        <w:jc w:val="both"/>
        <w:rPr>
          <w:color w:val="000000"/>
        </w:rPr>
      </w:pPr>
      <w:r w:rsidRPr="0090155F">
        <w:rPr>
          <w:color w:val="000000"/>
        </w:rPr>
        <w:t>Русское Просвещение. Движение декабристов. Консерваторы. Славянофилы и западники. Русский утопический социализм.</w:t>
      </w:r>
    </w:p>
    <w:p w:rsidR="0090155F" w:rsidRPr="0090155F" w:rsidRDefault="0090155F" w:rsidP="00106BA3">
      <w:pPr>
        <w:ind w:left="147" w:right="147" w:firstLine="680"/>
        <w:jc w:val="both"/>
        <w:rPr>
          <w:color w:val="000000"/>
        </w:rPr>
      </w:pPr>
      <w:r w:rsidRPr="0090155F">
        <w:rPr>
          <w:color w:val="000000"/>
        </w:rPr>
        <w:t>Превращение России в мировую державу в XVIII в. Отечественная война 1812 г. Имперская внешняя политика России. Крымская война.</w:t>
      </w:r>
    </w:p>
    <w:p w:rsidR="0090155F" w:rsidRPr="0090155F" w:rsidRDefault="0090155F" w:rsidP="00106BA3">
      <w:pPr>
        <w:ind w:left="147" w:right="147" w:firstLine="680"/>
        <w:jc w:val="both"/>
        <w:rPr>
          <w:color w:val="000000"/>
        </w:rPr>
      </w:pPr>
      <w:r w:rsidRPr="0090155F">
        <w:rPr>
          <w:color w:val="000000"/>
        </w:rPr>
        <w:t>Культура народов России и ее связи с европейской и мировой культурой XVIII - первой половины XIX в.</w:t>
      </w:r>
    </w:p>
    <w:p w:rsidR="0090155F" w:rsidRPr="0090155F" w:rsidRDefault="0090155F" w:rsidP="00106BA3">
      <w:pPr>
        <w:ind w:left="147" w:right="147" w:firstLine="680"/>
        <w:jc w:val="both"/>
        <w:rPr>
          <w:color w:val="000000"/>
        </w:rPr>
      </w:pPr>
      <w:r w:rsidRPr="0090155F">
        <w:rPr>
          <w:color w:val="000000"/>
        </w:rPr>
        <w:t>Россия во второй половине XIX - начале XX в.</w:t>
      </w:r>
    </w:p>
    <w:p w:rsidR="0090155F" w:rsidRPr="0090155F" w:rsidRDefault="0090155F" w:rsidP="00106BA3">
      <w:pPr>
        <w:ind w:left="147" w:right="147" w:firstLine="680"/>
        <w:jc w:val="both"/>
        <w:rPr>
          <w:color w:val="000000"/>
        </w:rPr>
      </w:pPr>
      <w:r w:rsidRPr="0090155F">
        <w:rPr>
          <w:color w:val="000000"/>
        </w:rPr>
        <w:t xml:space="preserve">Реформы 1860-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w:t>
      </w:r>
      <w:proofErr w:type="spellStart"/>
      <w:r w:rsidRPr="0090155F">
        <w:rPr>
          <w:color w:val="000000"/>
        </w:rPr>
        <w:t>модернизационные</w:t>
      </w:r>
      <w:proofErr w:type="spellEnd"/>
      <w:r w:rsidRPr="0090155F">
        <w:rPr>
          <w:color w:val="000000"/>
        </w:rPr>
        <w:t xml:space="preserve"> процессы. Политика контрреформ. Российский монополистический капитализм и его особенности. Роль государства в экономической жизни страны. Реформы С.Ю. Витте. Аграрная реформа П.А. Столыпина. Нарастание экономических и социальных противоречий в условиях форсированной модернизации.</w:t>
      </w:r>
    </w:p>
    <w:p w:rsidR="0090155F" w:rsidRPr="0090155F" w:rsidRDefault="0090155F" w:rsidP="00106BA3">
      <w:pPr>
        <w:ind w:left="147" w:right="147" w:firstLine="680"/>
        <w:jc w:val="both"/>
        <w:rPr>
          <w:color w:val="000000"/>
        </w:rPr>
      </w:pPr>
      <w:r w:rsidRPr="0090155F">
        <w:rPr>
          <w:color w:val="000000"/>
        </w:rPr>
        <w:t>Идейные течения, политические партии и общественные движения в России на рубеже веков. Революция 1905-1907 гг. Становление российского парламентаризма.</w:t>
      </w:r>
    </w:p>
    <w:p w:rsidR="0090155F" w:rsidRPr="0090155F" w:rsidRDefault="0090155F" w:rsidP="00106BA3">
      <w:pPr>
        <w:ind w:left="147" w:right="147" w:firstLine="680"/>
        <w:jc w:val="both"/>
        <w:rPr>
          <w:color w:val="000000"/>
        </w:rPr>
      </w:pPr>
      <w:r w:rsidRPr="0090155F">
        <w:rPr>
          <w:color w:val="000000"/>
        </w:rPr>
        <w:t>Духовная жизнь российского общества во второй половине XIX - начале XX в. Развитие системы образования, научные достижения российских ученых.</w:t>
      </w:r>
    </w:p>
    <w:p w:rsidR="0090155F" w:rsidRPr="0090155F" w:rsidRDefault="0090155F" w:rsidP="00106BA3">
      <w:pPr>
        <w:ind w:left="147" w:right="147" w:firstLine="680"/>
        <w:jc w:val="both"/>
        <w:rPr>
          <w:color w:val="000000"/>
        </w:rPr>
      </w:pPr>
      <w:r w:rsidRPr="0090155F">
        <w:rPr>
          <w:color w:val="000000"/>
        </w:rPr>
        <w:t>"Восточный вопрос" во внешней политике Российской империи. Россия в системе военно-политических союзов на рубеже XIX-XX вв. Русско-японская война.</w:t>
      </w:r>
    </w:p>
    <w:p w:rsidR="0090155F" w:rsidRPr="0090155F" w:rsidRDefault="0090155F" w:rsidP="00106BA3">
      <w:pPr>
        <w:ind w:left="147" w:right="147" w:firstLine="680"/>
        <w:jc w:val="both"/>
        <w:rPr>
          <w:color w:val="000000"/>
        </w:rPr>
      </w:pPr>
      <w:r w:rsidRPr="0090155F">
        <w:rPr>
          <w:color w:val="000000"/>
        </w:rPr>
        <w:t>Россия в Первой мировой войне. Влияние войны на российское общество.</w:t>
      </w:r>
    </w:p>
    <w:p w:rsidR="0090155F" w:rsidRPr="0090155F" w:rsidRDefault="0090155F" w:rsidP="00106BA3">
      <w:pPr>
        <w:ind w:left="147" w:right="147" w:firstLine="680"/>
        <w:jc w:val="both"/>
        <w:rPr>
          <w:color w:val="000000"/>
        </w:rPr>
      </w:pPr>
      <w:r w:rsidRPr="0090155F">
        <w:rPr>
          <w:color w:val="000000"/>
        </w:rPr>
        <w:t>Революция и Гражданская война в России</w:t>
      </w:r>
    </w:p>
    <w:p w:rsidR="0090155F" w:rsidRPr="0090155F" w:rsidRDefault="0090155F" w:rsidP="00106BA3">
      <w:pPr>
        <w:ind w:left="147" w:right="147" w:firstLine="680"/>
        <w:jc w:val="both"/>
        <w:rPr>
          <w:color w:val="000000"/>
        </w:rPr>
      </w:pPr>
      <w:r w:rsidRPr="0090155F">
        <w:rPr>
          <w:color w:val="000000"/>
        </w:rPr>
        <w:t>Революция 1917 г.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90155F" w:rsidRPr="0090155F" w:rsidRDefault="0090155F" w:rsidP="00106BA3">
      <w:pPr>
        <w:ind w:left="147" w:right="147" w:firstLine="680"/>
        <w:jc w:val="both"/>
        <w:rPr>
          <w:color w:val="000000"/>
        </w:rPr>
      </w:pPr>
      <w:r w:rsidRPr="0090155F">
        <w:rPr>
          <w:color w:val="000000"/>
        </w:rPr>
        <w:lastRenderedPageBreak/>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90155F" w:rsidRPr="0090155F" w:rsidRDefault="0090155F" w:rsidP="00106BA3">
      <w:pPr>
        <w:ind w:left="147" w:right="147" w:firstLine="680"/>
        <w:jc w:val="both"/>
        <w:rPr>
          <w:color w:val="000000"/>
        </w:rPr>
      </w:pPr>
      <w:r w:rsidRPr="0090155F">
        <w:rPr>
          <w:color w:val="000000"/>
        </w:rPr>
        <w:t>Переход к новой экономической политике.</w:t>
      </w:r>
    </w:p>
    <w:p w:rsidR="0090155F" w:rsidRPr="0090155F" w:rsidRDefault="0090155F" w:rsidP="00106BA3">
      <w:pPr>
        <w:ind w:left="147" w:right="147" w:firstLine="680"/>
        <w:jc w:val="both"/>
        <w:rPr>
          <w:color w:val="000000"/>
        </w:rPr>
      </w:pPr>
      <w:r w:rsidRPr="0090155F">
        <w:rPr>
          <w:color w:val="000000"/>
        </w:rPr>
        <w:t>СССР в 1922-1991 гг.</w:t>
      </w:r>
    </w:p>
    <w:p w:rsidR="0090155F" w:rsidRPr="0090155F" w:rsidRDefault="0090155F" w:rsidP="00106BA3">
      <w:pPr>
        <w:ind w:left="147" w:right="147" w:firstLine="680"/>
        <w:jc w:val="both"/>
        <w:rPr>
          <w:color w:val="000000"/>
        </w:rPr>
      </w:pPr>
      <w:r w:rsidRPr="0090155F">
        <w:rPr>
          <w:color w:val="000000"/>
        </w:rPr>
        <w:t>Образование СССР. Выбор путей объединения. Национально-государственное строительство.</w:t>
      </w:r>
    </w:p>
    <w:p w:rsidR="0090155F" w:rsidRPr="0090155F" w:rsidRDefault="0090155F" w:rsidP="00106BA3">
      <w:pPr>
        <w:ind w:left="147" w:right="147" w:firstLine="680"/>
        <w:jc w:val="both"/>
        <w:rPr>
          <w:color w:val="000000"/>
        </w:rPr>
      </w:pPr>
      <w:r w:rsidRPr="0090155F">
        <w:rPr>
          <w:color w:val="000000"/>
        </w:rPr>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Конституция 1936 г.</w:t>
      </w:r>
    </w:p>
    <w:p w:rsidR="0090155F" w:rsidRPr="0090155F" w:rsidRDefault="0090155F" w:rsidP="00106BA3">
      <w:pPr>
        <w:ind w:left="147" w:right="147" w:firstLine="680"/>
        <w:jc w:val="both"/>
        <w:rPr>
          <w:color w:val="000000"/>
        </w:rPr>
      </w:pPr>
      <w:r w:rsidRPr="0090155F">
        <w:rPr>
          <w:color w:val="000000"/>
        </w:rPr>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90155F" w:rsidRPr="0090155F" w:rsidRDefault="0090155F" w:rsidP="00106BA3">
      <w:pPr>
        <w:ind w:left="147" w:right="147" w:firstLine="680"/>
        <w:jc w:val="both"/>
        <w:rPr>
          <w:color w:val="000000"/>
        </w:rPr>
      </w:pPr>
      <w:r w:rsidRPr="0090155F">
        <w:rPr>
          <w:color w:val="000000"/>
        </w:rPr>
        <w:t>Дипломатическое признание СССР. Внешнеполитическая стратегия СССР между мировыми войнами.</w:t>
      </w:r>
    </w:p>
    <w:p w:rsidR="0090155F" w:rsidRPr="0090155F" w:rsidRDefault="0090155F" w:rsidP="00106BA3">
      <w:pPr>
        <w:ind w:left="147" w:right="147" w:firstLine="680"/>
        <w:jc w:val="both"/>
        <w:rPr>
          <w:color w:val="000000"/>
        </w:rPr>
      </w:pPr>
      <w:r w:rsidRPr="0090155F">
        <w:rPr>
          <w:color w:val="000000"/>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90155F" w:rsidRPr="0090155F" w:rsidRDefault="0090155F" w:rsidP="00106BA3">
      <w:pPr>
        <w:ind w:left="147" w:right="147" w:firstLine="680"/>
        <w:jc w:val="both"/>
        <w:rPr>
          <w:color w:val="000000"/>
        </w:rPr>
      </w:pPr>
      <w:r w:rsidRPr="0090155F">
        <w:rPr>
          <w:color w:val="000000"/>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90155F" w:rsidRPr="0090155F" w:rsidRDefault="0090155F" w:rsidP="00106BA3">
      <w:pPr>
        <w:ind w:left="147" w:right="147" w:firstLine="680"/>
        <w:jc w:val="both"/>
        <w:rPr>
          <w:color w:val="000000"/>
        </w:rPr>
      </w:pPr>
      <w:r w:rsidRPr="0090155F">
        <w:rPr>
          <w:color w:val="000000"/>
        </w:rPr>
        <w:t>Попытки преодоления культа личности. XX съезд КПСС. Экономические реформы 1950-1960-х гг., причины их неудач. Концепция построения коммунизма. Теория развитого социализма. Конституция 1977 г. Диссидентское и правозащитное движение.</w:t>
      </w:r>
    </w:p>
    <w:p w:rsidR="0090155F" w:rsidRPr="0090155F" w:rsidRDefault="0090155F" w:rsidP="00106BA3">
      <w:pPr>
        <w:ind w:left="147" w:right="147" w:firstLine="680"/>
        <w:jc w:val="both"/>
        <w:rPr>
          <w:color w:val="000000"/>
        </w:rPr>
      </w:pPr>
      <w:r w:rsidRPr="0090155F">
        <w:rPr>
          <w:color w:val="000000"/>
        </w:rPr>
        <w:t>Особенности развития советской культуры в 1950-1980 гг. Наука и образование в СССР.</w:t>
      </w:r>
    </w:p>
    <w:p w:rsidR="0090155F" w:rsidRPr="0090155F" w:rsidRDefault="0090155F" w:rsidP="00106BA3">
      <w:pPr>
        <w:ind w:left="147" w:right="147" w:firstLine="680"/>
        <w:jc w:val="both"/>
        <w:rPr>
          <w:color w:val="000000"/>
        </w:rPr>
      </w:pPr>
      <w:r w:rsidRPr="0090155F">
        <w:rPr>
          <w:color w:val="000000"/>
        </w:rPr>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90155F" w:rsidRPr="0090155F" w:rsidRDefault="0090155F" w:rsidP="00106BA3">
      <w:pPr>
        <w:ind w:left="147" w:right="147" w:firstLine="680"/>
        <w:jc w:val="both"/>
        <w:rPr>
          <w:color w:val="000000"/>
        </w:rPr>
      </w:pPr>
      <w:r w:rsidRPr="0090155F">
        <w:rPr>
          <w:color w:val="000000"/>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90155F" w:rsidRPr="0090155F" w:rsidRDefault="0090155F" w:rsidP="00106BA3">
      <w:pPr>
        <w:ind w:left="147" w:right="147" w:firstLine="680"/>
        <w:jc w:val="both"/>
        <w:rPr>
          <w:color w:val="000000"/>
        </w:rPr>
      </w:pPr>
      <w:r w:rsidRPr="0090155F">
        <w:rPr>
          <w:color w:val="000000"/>
        </w:rPr>
        <w:t>Причины распада СССР.</w:t>
      </w:r>
    </w:p>
    <w:p w:rsidR="0090155F" w:rsidRPr="0090155F" w:rsidRDefault="0090155F" w:rsidP="00106BA3">
      <w:pPr>
        <w:ind w:left="147" w:right="147" w:firstLine="680"/>
        <w:jc w:val="both"/>
        <w:rPr>
          <w:color w:val="000000"/>
        </w:rPr>
      </w:pPr>
      <w:r w:rsidRPr="0090155F">
        <w:rPr>
          <w:color w:val="000000"/>
        </w:rPr>
        <w:t>Российская Федерация (1991-2003 гг.)</w:t>
      </w:r>
    </w:p>
    <w:p w:rsidR="0090155F" w:rsidRPr="0090155F" w:rsidRDefault="0090155F" w:rsidP="00106BA3">
      <w:pPr>
        <w:ind w:left="147" w:right="147" w:firstLine="680"/>
        <w:jc w:val="both"/>
        <w:rPr>
          <w:color w:val="000000"/>
        </w:rPr>
      </w:pPr>
      <w:r w:rsidRPr="0090155F">
        <w:rPr>
          <w:color w:val="000000"/>
        </w:rPr>
        <w:t>Становление новой российской государственности. Августовские события 1991 г. Политический кризис сентября-октября 1993 г. Конституция Российской Федерации 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90155F" w:rsidRPr="0090155F" w:rsidRDefault="0090155F" w:rsidP="00106BA3">
      <w:pPr>
        <w:ind w:left="147" w:right="147" w:firstLine="680"/>
        <w:jc w:val="both"/>
        <w:rPr>
          <w:color w:val="000000"/>
        </w:rPr>
      </w:pPr>
      <w:r w:rsidRPr="0090155F">
        <w:rPr>
          <w:color w:val="000000"/>
        </w:rPr>
        <w:t>Переход к рыночной экономике: реформы и их последствия.</w:t>
      </w:r>
    </w:p>
    <w:p w:rsidR="0090155F" w:rsidRPr="0090155F" w:rsidRDefault="0090155F" w:rsidP="00106BA3">
      <w:pPr>
        <w:ind w:left="147" w:right="147" w:firstLine="680"/>
        <w:jc w:val="both"/>
        <w:rPr>
          <w:color w:val="000000"/>
        </w:rPr>
      </w:pPr>
      <w:r w:rsidRPr="0090155F">
        <w:rPr>
          <w:color w:val="000000"/>
        </w:rPr>
        <w:t>Российская культура в условиях радикального преобразования общества.</w:t>
      </w:r>
    </w:p>
    <w:p w:rsidR="0090155F" w:rsidRPr="0090155F" w:rsidRDefault="0090155F" w:rsidP="00106BA3">
      <w:pPr>
        <w:ind w:left="147" w:right="147" w:firstLine="680"/>
        <w:jc w:val="both"/>
        <w:rPr>
          <w:color w:val="000000"/>
        </w:rPr>
      </w:pPr>
      <w:r w:rsidRPr="0090155F">
        <w:rPr>
          <w:color w:val="000000"/>
        </w:rPr>
        <w:t>Россия в мировых интеграционных процессах и формировании современной международно-правовой системы. Россия и вызовы глобализации.</w:t>
      </w:r>
    </w:p>
    <w:p w:rsidR="0090155F" w:rsidRPr="0090155F" w:rsidRDefault="0090155F" w:rsidP="00106BA3">
      <w:pPr>
        <w:ind w:left="147" w:right="147" w:firstLine="680"/>
        <w:jc w:val="both"/>
        <w:rPr>
          <w:color w:val="000000"/>
        </w:rPr>
      </w:pPr>
      <w:r w:rsidRPr="0090155F">
        <w:rPr>
          <w:color w:val="000000"/>
        </w:rPr>
        <w:t>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90155F" w:rsidRPr="003F574C" w:rsidRDefault="0090155F" w:rsidP="00106BA3">
      <w:pPr>
        <w:ind w:left="147" w:right="147" w:firstLine="680"/>
        <w:jc w:val="both"/>
        <w:rPr>
          <w:b/>
          <w:color w:val="000000"/>
          <w:sz w:val="28"/>
          <w:szCs w:val="28"/>
        </w:rPr>
      </w:pPr>
      <w:r w:rsidRPr="003F574C">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истории на базовом уровне ученик должен</w:t>
      </w:r>
    </w:p>
    <w:p w:rsidR="0090155F" w:rsidRPr="003F574C" w:rsidRDefault="0090155F" w:rsidP="00106BA3">
      <w:pPr>
        <w:ind w:left="147" w:right="147" w:firstLine="680"/>
        <w:jc w:val="both"/>
        <w:rPr>
          <w:b/>
          <w:i/>
          <w:color w:val="000000"/>
        </w:rPr>
      </w:pPr>
      <w:r w:rsidRPr="003F574C">
        <w:rPr>
          <w:b/>
          <w:i/>
          <w:color w:val="000000"/>
        </w:rPr>
        <w:lastRenderedPageBreak/>
        <w:t>знать/понимать:</w:t>
      </w:r>
    </w:p>
    <w:p w:rsidR="0090155F" w:rsidRPr="0090155F" w:rsidRDefault="0090155F" w:rsidP="00106BA3">
      <w:pPr>
        <w:ind w:left="147" w:right="147" w:firstLine="680"/>
        <w:jc w:val="both"/>
        <w:rPr>
          <w:color w:val="000000"/>
        </w:rPr>
      </w:pPr>
      <w:r w:rsidRPr="0090155F">
        <w:rPr>
          <w:color w:val="000000"/>
        </w:rPr>
        <w:t>- основные факты, процессы и явления, характеризующие целостность отечественной и всемирной истории;</w:t>
      </w:r>
    </w:p>
    <w:p w:rsidR="0090155F" w:rsidRPr="0090155F" w:rsidRDefault="0090155F" w:rsidP="00106BA3">
      <w:pPr>
        <w:ind w:left="147" w:right="147" w:firstLine="680"/>
        <w:jc w:val="both"/>
        <w:rPr>
          <w:color w:val="000000"/>
        </w:rPr>
      </w:pPr>
      <w:r w:rsidRPr="0090155F">
        <w:rPr>
          <w:color w:val="000000"/>
        </w:rPr>
        <w:t>- периодизацию всемирной и отечественной истории;</w:t>
      </w:r>
    </w:p>
    <w:p w:rsidR="0090155F" w:rsidRPr="0090155F" w:rsidRDefault="0090155F" w:rsidP="00106BA3">
      <w:pPr>
        <w:ind w:left="147" w:right="147" w:firstLine="680"/>
        <w:jc w:val="both"/>
        <w:rPr>
          <w:color w:val="000000"/>
        </w:rPr>
      </w:pPr>
      <w:r w:rsidRPr="0090155F">
        <w:rPr>
          <w:color w:val="000000"/>
        </w:rPr>
        <w:t>- современные версии и трактовки важнейших проблем отечественной и всемирной истории;</w:t>
      </w:r>
    </w:p>
    <w:p w:rsidR="0090155F" w:rsidRPr="0090155F" w:rsidRDefault="0090155F" w:rsidP="00106BA3">
      <w:pPr>
        <w:ind w:left="147" w:right="147" w:firstLine="680"/>
        <w:jc w:val="both"/>
        <w:rPr>
          <w:color w:val="000000"/>
        </w:rPr>
      </w:pPr>
      <w:r w:rsidRPr="0090155F">
        <w:rPr>
          <w:color w:val="000000"/>
        </w:rPr>
        <w:t>- историческую обусловленность современных общественных процессов:</w:t>
      </w:r>
    </w:p>
    <w:p w:rsidR="0090155F" w:rsidRPr="0090155F" w:rsidRDefault="0090155F" w:rsidP="00106BA3">
      <w:pPr>
        <w:ind w:left="147" w:right="147" w:firstLine="680"/>
        <w:jc w:val="both"/>
        <w:rPr>
          <w:color w:val="000000"/>
        </w:rPr>
      </w:pPr>
      <w:r w:rsidRPr="0090155F">
        <w:rPr>
          <w:color w:val="000000"/>
        </w:rPr>
        <w:t>- особенности исторического пути России, ее роль в мировом сообществе:</w:t>
      </w:r>
    </w:p>
    <w:p w:rsidR="0090155F" w:rsidRPr="003F574C" w:rsidRDefault="0090155F" w:rsidP="00106BA3">
      <w:pPr>
        <w:ind w:left="147" w:right="147" w:firstLine="680"/>
        <w:jc w:val="both"/>
        <w:rPr>
          <w:b/>
          <w:i/>
          <w:color w:val="000000"/>
        </w:rPr>
      </w:pPr>
      <w:r w:rsidRPr="003F574C">
        <w:rPr>
          <w:b/>
          <w:i/>
          <w:color w:val="000000"/>
        </w:rPr>
        <w:t>уметь:</w:t>
      </w:r>
    </w:p>
    <w:p w:rsidR="0090155F" w:rsidRPr="0090155F" w:rsidRDefault="0090155F" w:rsidP="00106BA3">
      <w:pPr>
        <w:ind w:left="147" w:right="147" w:firstLine="680"/>
        <w:jc w:val="both"/>
        <w:rPr>
          <w:color w:val="000000"/>
        </w:rPr>
      </w:pPr>
      <w:r w:rsidRPr="0090155F">
        <w:rPr>
          <w:color w:val="000000"/>
        </w:rPr>
        <w:t>- проводить поиск исторической информации в источниках разного типа;</w:t>
      </w:r>
    </w:p>
    <w:p w:rsidR="0090155F" w:rsidRPr="0090155F" w:rsidRDefault="0090155F" w:rsidP="00106BA3">
      <w:pPr>
        <w:ind w:left="147" w:right="147" w:firstLine="680"/>
        <w:jc w:val="both"/>
        <w:rPr>
          <w:color w:val="000000"/>
        </w:rPr>
      </w:pPr>
      <w:r w:rsidRPr="0090155F">
        <w:rPr>
          <w:color w:val="000000"/>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90155F" w:rsidRPr="0090155F" w:rsidRDefault="0090155F" w:rsidP="00106BA3">
      <w:pPr>
        <w:ind w:left="147" w:right="147" w:firstLine="680"/>
        <w:jc w:val="both"/>
        <w:rPr>
          <w:color w:val="000000"/>
        </w:rPr>
      </w:pPr>
      <w:r w:rsidRPr="0090155F">
        <w:rPr>
          <w:color w:val="000000"/>
        </w:rPr>
        <w:t>- анализировать историческую информацию, представленную в разных знаковых системах (текст, карта, таблица, схема, аудиовизуальный ряд);</w:t>
      </w:r>
    </w:p>
    <w:p w:rsidR="0090155F" w:rsidRPr="0090155F" w:rsidRDefault="0090155F" w:rsidP="00106BA3">
      <w:pPr>
        <w:ind w:left="147" w:right="147" w:firstLine="680"/>
        <w:jc w:val="both"/>
        <w:rPr>
          <w:color w:val="000000"/>
        </w:rPr>
      </w:pPr>
      <w:r w:rsidRPr="0090155F">
        <w:rPr>
          <w:color w:val="000000"/>
        </w:rPr>
        <w:t>- различать в исторической информации факты и мнения, исторические описания и исторические объяснения;</w:t>
      </w:r>
    </w:p>
    <w:p w:rsidR="0090155F" w:rsidRPr="0090155F" w:rsidRDefault="0090155F" w:rsidP="00106BA3">
      <w:pPr>
        <w:ind w:left="147" w:right="147" w:firstLine="680"/>
        <w:jc w:val="both"/>
        <w:rPr>
          <w:color w:val="000000"/>
        </w:rPr>
      </w:pPr>
      <w:r w:rsidRPr="0090155F">
        <w:rPr>
          <w:color w:val="000000"/>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90155F" w:rsidRPr="0090155F" w:rsidRDefault="0090155F" w:rsidP="00106BA3">
      <w:pPr>
        <w:ind w:left="147" w:right="147" w:firstLine="680"/>
        <w:jc w:val="both"/>
        <w:rPr>
          <w:color w:val="000000"/>
        </w:rPr>
      </w:pPr>
      <w:r w:rsidRPr="0090155F">
        <w:rPr>
          <w:color w:val="000000"/>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90155F" w:rsidRPr="0090155F" w:rsidRDefault="0090155F" w:rsidP="00106BA3">
      <w:pPr>
        <w:ind w:left="147" w:right="147" w:firstLine="680"/>
        <w:jc w:val="both"/>
        <w:rPr>
          <w:color w:val="000000"/>
        </w:rPr>
      </w:pPr>
      <w:r w:rsidRPr="0090155F">
        <w:rPr>
          <w:color w:val="000000"/>
        </w:rPr>
        <w:t>- представлять результаты изучения исторического материала в формах конспекта, реферата, рецензии;</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определения собственной позиции по отношению к явлениям современной жизни, исходя из их исторической обусловленности;</w:t>
      </w:r>
    </w:p>
    <w:p w:rsidR="0090155F" w:rsidRPr="0090155F" w:rsidRDefault="0090155F" w:rsidP="00106BA3">
      <w:pPr>
        <w:ind w:left="147" w:right="147" w:firstLine="680"/>
        <w:jc w:val="both"/>
        <w:rPr>
          <w:color w:val="000000"/>
        </w:rPr>
      </w:pPr>
      <w:r w:rsidRPr="0090155F">
        <w:rPr>
          <w:color w:val="000000"/>
        </w:rPr>
        <w:t>- использования навыков исторического анализа при критическом восприятии получаемой извне социальной информации;</w:t>
      </w:r>
    </w:p>
    <w:p w:rsidR="0090155F" w:rsidRPr="0090155F" w:rsidRDefault="0090155F" w:rsidP="00106BA3">
      <w:pPr>
        <w:ind w:left="147" w:right="147" w:firstLine="680"/>
        <w:jc w:val="both"/>
        <w:rPr>
          <w:color w:val="000000"/>
        </w:rPr>
      </w:pPr>
      <w:r w:rsidRPr="0090155F">
        <w:rPr>
          <w:color w:val="000000"/>
        </w:rPr>
        <w:t>- соотнесения своих действий и поступков окружающих с исторически возникшими формами социального поведения;</w:t>
      </w:r>
    </w:p>
    <w:p w:rsidR="0090155F" w:rsidRDefault="0090155F" w:rsidP="00106BA3">
      <w:pPr>
        <w:ind w:left="147" w:right="147" w:firstLine="680"/>
        <w:jc w:val="both"/>
        <w:rPr>
          <w:color w:val="000000"/>
        </w:rPr>
      </w:pPr>
      <w:r w:rsidRPr="0090155F">
        <w:rPr>
          <w:color w:val="000000"/>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3F574C" w:rsidRDefault="006D296C" w:rsidP="00106BA3">
      <w:pPr>
        <w:ind w:left="147" w:right="147" w:firstLine="680"/>
        <w:jc w:val="both"/>
        <w:rPr>
          <w:b/>
          <w:color w:val="000000"/>
          <w:sz w:val="28"/>
          <w:szCs w:val="28"/>
        </w:rPr>
      </w:pPr>
      <w:r>
        <w:rPr>
          <w:b/>
          <w:color w:val="000000"/>
          <w:sz w:val="28"/>
          <w:szCs w:val="28"/>
        </w:rPr>
        <w:t>5</w:t>
      </w:r>
      <w:r w:rsidR="00FB6DA9">
        <w:rPr>
          <w:b/>
          <w:color w:val="000000"/>
          <w:sz w:val="28"/>
          <w:szCs w:val="28"/>
        </w:rPr>
        <w:t>.2.7.</w:t>
      </w:r>
      <w:r w:rsidR="003F574C">
        <w:rPr>
          <w:b/>
          <w:color w:val="000000"/>
          <w:sz w:val="28"/>
          <w:szCs w:val="28"/>
        </w:rPr>
        <w:t xml:space="preserve">Обществознание </w:t>
      </w:r>
      <w:r w:rsidR="003F574C" w:rsidRPr="003F574C">
        <w:rPr>
          <w:b/>
          <w:color w:val="000000"/>
          <w:sz w:val="28"/>
          <w:szCs w:val="28"/>
        </w:rPr>
        <w:t>(включая экономику и право)</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xml:space="preserve">Изучение обществознания </w:t>
      </w:r>
      <w:r w:rsidR="009233D6">
        <w:rPr>
          <w:color w:val="000000"/>
        </w:rPr>
        <w:t xml:space="preserve">(включая экономику и право) </w:t>
      </w:r>
      <w:r w:rsidRPr="009233D6">
        <w:rPr>
          <w:color w:val="000000"/>
        </w:rPr>
        <w:t>среднего общего образования направлено на достижение следующих целей:</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развитие личности в период ранней юности, ее духовно-нравственной, политической и правовой культуры, экономического образа 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воспитание общероссийской идентичности, гражданской ответственности, правового самосознания, толерантности, приверженности к гуманистическим и демократическим ценностям, закрепленным в Конституции Российской Федерации;</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самообразования;</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lastRenderedPageBreak/>
        <w:t>- овладение умениями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ения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
    <w:p w:rsidR="003F574C" w:rsidRPr="009233D6" w:rsidRDefault="003F574C" w:rsidP="00106BA3">
      <w:pPr>
        <w:ind w:left="147" w:right="147" w:firstLine="680"/>
        <w:jc w:val="both"/>
        <w:rPr>
          <w:b/>
          <w:color w:val="000000"/>
        </w:rPr>
      </w:pPr>
      <w:r w:rsidRPr="009233D6">
        <w:rPr>
          <w:b/>
        </w:rPr>
        <w:t xml:space="preserve">Содержание основной образовательной программы по обществознанию </w:t>
      </w:r>
      <w:r w:rsidRPr="009233D6">
        <w:rPr>
          <w:b/>
          <w:color w:val="000000"/>
        </w:rPr>
        <w:t>(включая экономику и право)</w:t>
      </w:r>
    </w:p>
    <w:p w:rsidR="003F574C" w:rsidRPr="009233D6" w:rsidRDefault="003F574C" w:rsidP="00106BA3">
      <w:pPr>
        <w:ind w:left="147" w:right="147" w:firstLine="680"/>
        <w:jc w:val="both"/>
        <w:rPr>
          <w:color w:val="000000"/>
        </w:rPr>
      </w:pPr>
      <w:r w:rsidRPr="009233D6">
        <w:rPr>
          <w:color w:val="000000"/>
        </w:rPr>
        <w:t>Человек как творец и творение культуры</w:t>
      </w:r>
    </w:p>
    <w:p w:rsidR="003F574C" w:rsidRPr="009233D6" w:rsidRDefault="003F574C" w:rsidP="00106BA3">
      <w:pPr>
        <w:ind w:left="147" w:right="147" w:firstLine="680"/>
        <w:jc w:val="both"/>
        <w:rPr>
          <w:color w:val="000000"/>
        </w:rPr>
      </w:pPr>
      <w:r w:rsidRPr="009233D6">
        <w:rPr>
          <w:color w:val="000000"/>
        </w:rPr>
        <w:t>Человек как результат биологической и социокультурной эволюции. Мышление и деятельность. Понятие культуры. Многообразие культур*(12). Потребности и интересы. Свобода и необходимость в человеческой деятельности. Виды человеческих знаний. Мировоззрение. Философия. Проблема познаваемости мира. Понятие истины, ее критерии. Наука. Основные особенности научного мышления. Естественные и социально-гуманитарные науки. Религия. Искусство. Мораль. Право.</w:t>
      </w:r>
    </w:p>
    <w:p w:rsidR="003F574C" w:rsidRPr="009233D6" w:rsidRDefault="003F574C" w:rsidP="00106BA3">
      <w:pPr>
        <w:ind w:left="147" w:right="147" w:firstLine="680"/>
        <w:jc w:val="both"/>
        <w:rPr>
          <w:color w:val="000000"/>
        </w:rPr>
      </w:pPr>
      <w:r w:rsidRPr="009233D6">
        <w:rPr>
          <w:color w:val="000000"/>
        </w:rPr>
        <w:t>Общество как сложная динамическая система</w:t>
      </w:r>
    </w:p>
    <w:p w:rsidR="003F574C" w:rsidRPr="009233D6" w:rsidRDefault="003F574C" w:rsidP="00106BA3">
      <w:pPr>
        <w:ind w:left="147" w:right="147" w:firstLine="680"/>
        <w:jc w:val="both"/>
        <w:rPr>
          <w:color w:val="000000"/>
        </w:rPr>
      </w:pPr>
      <w:r w:rsidRPr="009233D6">
        <w:rPr>
          <w:color w:val="000000"/>
        </w:rPr>
        <w:t>Системное строение общества: элементы и подсистемы. Социальное взаимодействие и общественные отношения. Основные институты общества.</w:t>
      </w:r>
    </w:p>
    <w:p w:rsidR="003F574C" w:rsidRPr="009233D6" w:rsidRDefault="003F574C" w:rsidP="00106BA3">
      <w:pPr>
        <w:ind w:left="147" w:right="147" w:firstLine="680"/>
        <w:jc w:val="both"/>
        <w:rPr>
          <w:color w:val="000000"/>
        </w:rPr>
      </w:pPr>
      <w:proofErr w:type="spellStart"/>
      <w:r w:rsidRPr="009233D6">
        <w:rPr>
          <w:color w:val="000000"/>
        </w:rPr>
        <w:t>Многовариантность</w:t>
      </w:r>
      <w:proofErr w:type="spellEnd"/>
      <w:r w:rsidRPr="009233D6">
        <w:rPr>
          <w:color w:val="000000"/>
        </w:rPr>
        <w:t xml:space="preserve"> общественного развития. Эволюция и революция как формы социального изменения. Понятие общественного прогресса. Процессы глобализации. Общество и человек перед лицом угроз и вызовов XXI века.</w:t>
      </w:r>
    </w:p>
    <w:p w:rsidR="003F574C" w:rsidRPr="009233D6" w:rsidRDefault="003F574C" w:rsidP="00106BA3">
      <w:pPr>
        <w:ind w:left="147" w:right="147" w:firstLine="680"/>
        <w:jc w:val="both"/>
        <w:rPr>
          <w:color w:val="000000"/>
        </w:rPr>
      </w:pPr>
      <w:r w:rsidRPr="009233D6">
        <w:rPr>
          <w:color w:val="000000"/>
        </w:rPr>
        <w:t>Экономика и экономическая наука. Факторы производства и факторные доходы. Спрос и предложение. Рыночные структуры. Политика защиты конкуренции и антимонопольное законодательство.</w:t>
      </w:r>
    </w:p>
    <w:p w:rsidR="003F574C" w:rsidRPr="009233D6" w:rsidRDefault="003F574C" w:rsidP="00106BA3">
      <w:pPr>
        <w:ind w:left="147" w:right="147" w:firstLine="680"/>
        <w:jc w:val="both"/>
        <w:rPr>
          <w:color w:val="000000"/>
        </w:rPr>
      </w:pPr>
      <w:r w:rsidRPr="009233D6">
        <w:rPr>
          <w:color w:val="000000"/>
        </w:rPr>
        <w:t>Экономические и бухгалтерские издержки и прибыль. Постоянные и переменные затраты. Основные источники финансирования бизнеса. Акции, облигации и другие ценные бумаги. Фондовый рынок. Основные принципы менеджмента. Основы маркетинга.</w:t>
      </w:r>
    </w:p>
    <w:p w:rsidR="003F574C" w:rsidRPr="009233D6" w:rsidRDefault="003F574C" w:rsidP="00106BA3">
      <w:pPr>
        <w:ind w:left="147" w:right="147" w:firstLine="680"/>
        <w:jc w:val="both"/>
        <w:rPr>
          <w:color w:val="000000"/>
        </w:rPr>
      </w:pPr>
      <w:r w:rsidRPr="009233D6">
        <w:rPr>
          <w:color w:val="000000"/>
        </w:rPr>
        <w:t>Банковская система. Финансовые институты. Виды, причины и последствия инфляции.</w:t>
      </w:r>
    </w:p>
    <w:p w:rsidR="003F574C" w:rsidRPr="009233D6" w:rsidRDefault="003F574C" w:rsidP="00106BA3">
      <w:pPr>
        <w:ind w:left="147" w:right="147" w:firstLine="680"/>
        <w:jc w:val="both"/>
        <w:rPr>
          <w:color w:val="000000"/>
        </w:rPr>
      </w:pPr>
      <w:r w:rsidRPr="009233D6">
        <w:rPr>
          <w:color w:val="000000"/>
        </w:rPr>
        <w:t>Рынок труда. Безработица и государственная политика в области занятости.</w:t>
      </w:r>
    </w:p>
    <w:p w:rsidR="003F574C" w:rsidRPr="009233D6" w:rsidRDefault="003F574C" w:rsidP="00106BA3">
      <w:pPr>
        <w:ind w:left="147" w:right="147" w:firstLine="680"/>
        <w:jc w:val="both"/>
        <w:rPr>
          <w:color w:val="000000"/>
        </w:rPr>
      </w:pPr>
      <w:r w:rsidRPr="009233D6">
        <w:rPr>
          <w:color w:val="000000"/>
        </w:rPr>
        <w:t>Роль государства в экономике. Общественные блага. Внешние эффекты. Налоги, уплачиваемые предприятиями.</w:t>
      </w:r>
    </w:p>
    <w:p w:rsidR="003F574C" w:rsidRPr="009233D6" w:rsidRDefault="003F574C" w:rsidP="00106BA3">
      <w:pPr>
        <w:ind w:left="147" w:right="147" w:firstLine="680"/>
        <w:jc w:val="both"/>
        <w:rPr>
          <w:color w:val="000000"/>
        </w:rPr>
      </w:pPr>
      <w:r w:rsidRPr="009233D6">
        <w:rPr>
          <w:color w:val="000000"/>
        </w:rPr>
        <w:t>Государственный бюджет. Государственный долг. Понятие ВВП. Экономический рост и развитие. Экономические циклы. Основы денежной и бюджетной политики государства.</w:t>
      </w:r>
    </w:p>
    <w:p w:rsidR="003F574C" w:rsidRPr="009233D6" w:rsidRDefault="003F574C" w:rsidP="00106BA3">
      <w:pPr>
        <w:ind w:left="147" w:right="147" w:firstLine="680"/>
        <w:jc w:val="both"/>
        <w:rPr>
          <w:color w:val="000000"/>
        </w:rPr>
      </w:pPr>
      <w:r w:rsidRPr="009233D6">
        <w:rPr>
          <w:color w:val="000000"/>
        </w:rPr>
        <w:t>Мировая экономика. Государственная политика в области международной торговли. Глобальные экономические проблемы. Особенности современной экономики России. Экономическая политика Российской Федерации.</w:t>
      </w:r>
    </w:p>
    <w:p w:rsidR="003F574C" w:rsidRPr="009233D6" w:rsidRDefault="003F574C" w:rsidP="00106BA3">
      <w:pPr>
        <w:ind w:left="147" w:right="147" w:firstLine="680"/>
        <w:jc w:val="both"/>
        <w:rPr>
          <w:color w:val="000000"/>
        </w:rPr>
      </w:pPr>
      <w:r w:rsidRPr="009233D6">
        <w:rPr>
          <w:color w:val="000000"/>
        </w:rPr>
        <w:t>Социальные отношения. Социальные группы. Социальная стратификация. Социальный конфликт. Виды социальных норм. Социальный контроль. Социальная мобильность. Молодежь как социальная группа, особенности молодежной субкультуры.</w:t>
      </w:r>
    </w:p>
    <w:p w:rsidR="003F574C" w:rsidRPr="009233D6" w:rsidRDefault="003F574C" w:rsidP="00106BA3">
      <w:pPr>
        <w:ind w:left="147" w:right="147" w:firstLine="680"/>
        <w:jc w:val="both"/>
        <w:rPr>
          <w:color w:val="000000"/>
        </w:rPr>
      </w:pPr>
      <w:r w:rsidRPr="009233D6">
        <w:rPr>
          <w:color w:val="000000"/>
        </w:rPr>
        <w:lastRenderedPageBreak/>
        <w:t xml:space="preserve">Этнические общности. Межнациональные отношения, </w:t>
      </w:r>
      <w:proofErr w:type="spellStart"/>
      <w:r w:rsidRPr="009233D6">
        <w:rPr>
          <w:color w:val="000000"/>
        </w:rPr>
        <w:t>этносоциальные</w:t>
      </w:r>
      <w:proofErr w:type="spellEnd"/>
      <w:r w:rsidRPr="009233D6">
        <w:rPr>
          <w:color w:val="000000"/>
        </w:rPr>
        <w:t xml:space="preserve"> конфликты, пути их разрешения. Конституционные принципы национальной политики в Российской Федерации.</w:t>
      </w:r>
    </w:p>
    <w:p w:rsidR="003F574C" w:rsidRPr="009233D6" w:rsidRDefault="003F574C" w:rsidP="00106BA3">
      <w:pPr>
        <w:ind w:left="147" w:right="147" w:firstLine="680"/>
        <w:jc w:val="both"/>
        <w:rPr>
          <w:color w:val="000000"/>
        </w:rPr>
      </w:pPr>
      <w:r w:rsidRPr="009233D6">
        <w:rPr>
          <w:color w:val="000000"/>
        </w:rPr>
        <w:t>Семья и брак. Проблема неполных семей. Современная демографическая ситуация в Российской Федерации.</w:t>
      </w:r>
    </w:p>
    <w:p w:rsidR="003F574C" w:rsidRPr="009233D6" w:rsidRDefault="003F574C" w:rsidP="00106BA3">
      <w:pPr>
        <w:ind w:left="147" w:right="147" w:firstLine="680"/>
        <w:jc w:val="both"/>
        <w:rPr>
          <w:color w:val="000000"/>
        </w:rPr>
      </w:pPr>
      <w:r w:rsidRPr="009233D6">
        <w:rPr>
          <w:color w:val="000000"/>
        </w:rPr>
        <w:t>Религиозные объединения и организации в Российской Федерации.</w:t>
      </w:r>
    </w:p>
    <w:p w:rsidR="003F574C" w:rsidRPr="009233D6" w:rsidRDefault="003F574C" w:rsidP="00106BA3">
      <w:pPr>
        <w:ind w:left="147" w:right="147" w:firstLine="680"/>
        <w:jc w:val="both"/>
        <w:rPr>
          <w:color w:val="000000"/>
        </w:rPr>
      </w:pPr>
      <w:r w:rsidRPr="009233D6">
        <w:rPr>
          <w:color w:val="000000"/>
        </w:rPr>
        <w:t>Политика как общественное явление. Понятие власти. Государство, его функции. Политическая система. Типология политических режимов. Демократия, ее основные ценности и признаки. Гражданское общество и государство.</w:t>
      </w:r>
    </w:p>
    <w:p w:rsidR="003F574C" w:rsidRPr="009233D6" w:rsidRDefault="003F574C" w:rsidP="00106BA3">
      <w:pPr>
        <w:ind w:left="147" w:right="147" w:firstLine="680"/>
        <w:jc w:val="both"/>
        <w:rPr>
          <w:color w:val="000000"/>
        </w:rPr>
      </w:pPr>
      <w:r w:rsidRPr="009233D6">
        <w:rPr>
          <w:color w:val="000000"/>
        </w:rPr>
        <w:t>Политическая элита, особенности ее формирования в современной России. Политические партии и движения. Средства массовой информации в политической системе общества. Политическая идеология.</w:t>
      </w:r>
    </w:p>
    <w:p w:rsidR="003F574C" w:rsidRPr="009233D6" w:rsidRDefault="003F574C" w:rsidP="00106BA3">
      <w:pPr>
        <w:ind w:left="147" w:right="147" w:firstLine="680"/>
        <w:jc w:val="both"/>
        <w:rPr>
          <w:color w:val="000000"/>
        </w:rPr>
      </w:pPr>
      <w:r w:rsidRPr="009233D6">
        <w:rPr>
          <w:color w:val="000000"/>
        </w:rPr>
        <w:t>Политический процесс, его особенности в Российской Федерации. Избирательная кампания в Российской Федерации.</w:t>
      </w:r>
    </w:p>
    <w:p w:rsidR="003F574C" w:rsidRPr="009233D6" w:rsidRDefault="003F574C" w:rsidP="00106BA3">
      <w:pPr>
        <w:ind w:left="147" w:right="147" w:firstLine="680"/>
        <w:jc w:val="both"/>
        <w:rPr>
          <w:color w:val="000000"/>
        </w:rPr>
      </w:pPr>
      <w:r w:rsidRPr="009233D6">
        <w:rPr>
          <w:color w:val="000000"/>
        </w:rPr>
        <w:t>Человек в системе общественных отношений</w:t>
      </w:r>
    </w:p>
    <w:p w:rsidR="003F574C" w:rsidRPr="009233D6" w:rsidRDefault="003F574C" w:rsidP="00106BA3">
      <w:pPr>
        <w:ind w:left="147" w:right="147" w:firstLine="680"/>
        <w:jc w:val="both"/>
        <w:rPr>
          <w:color w:val="000000"/>
        </w:rPr>
      </w:pPr>
      <w:r w:rsidRPr="009233D6">
        <w:rPr>
          <w:color w:val="000000"/>
        </w:rPr>
        <w:t>Общественное и индивидуальное сознание. Социализация индивида. Социальная роль. Социальные роли в юношеском возрасте. Духовная жизнь человека. Самосознание индивида и социальное поведение. Ценности и нормы. Мотивы и предпочтения. Свобода и ответственность. Отклоняющееся поведение и его типы.</w:t>
      </w:r>
    </w:p>
    <w:p w:rsidR="003F574C" w:rsidRPr="009233D6" w:rsidRDefault="003F574C" w:rsidP="00106BA3">
      <w:pPr>
        <w:ind w:left="147" w:right="147" w:firstLine="680"/>
        <w:jc w:val="both"/>
        <w:rPr>
          <w:color w:val="000000"/>
        </w:rPr>
      </w:pPr>
      <w:r w:rsidRPr="009233D6">
        <w:rPr>
          <w:color w:val="000000"/>
        </w:rPr>
        <w:t>Общественная значимость и личностный смысл образования. Знания, умения и навыки людей в условиях информационного общества.</w:t>
      </w:r>
    </w:p>
    <w:p w:rsidR="003F574C" w:rsidRPr="009233D6" w:rsidRDefault="003F574C" w:rsidP="00106BA3">
      <w:pPr>
        <w:ind w:left="147" w:right="147" w:firstLine="680"/>
        <w:jc w:val="both"/>
        <w:rPr>
          <w:color w:val="000000"/>
        </w:rPr>
      </w:pPr>
      <w:r w:rsidRPr="009233D6">
        <w:rPr>
          <w:color w:val="000000"/>
        </w:rPr>
        <w:t>Рациональное экономическое поведение собственника, работника, потребителя, семьянина, гражданина.</w:t>
      </w:r>
    </w:p>
    <w:p w:rsidR="003F574C" w:rsidRPr="009233D6" w:rsidRDefault="003F574C" w:rsidP="00106BA3">
      <w:pPr>
        <w:ind w:left="147" w:right="147" w:firstLine="680"/>
        <w:jc w:val="both"/>
        <w:rPr>
          <w:color w:val="000000"/>
        </w:rPr>
      </w:pPr>
      <w:r w:rsidRPr="009233D6">
        <w:rPr>
          <w:color w:val="000000"/>
        </w:rPr>
        <w:t>Человек в политической жизни. Политическая психология и политическое поведение. Политическое участие. Политическое лидерство.</w:t>
      </w:r>
    </w:p>
    <w:p w:rsidR="003F574C" w:rsidRPr="009233D6" w:rsidRDefault="003F574C" w:rsidP="00106BA3">
      <w:pPr>
        <w:ind w:left="147" w:right="147" w:firstLine="680"/>
        <w:jc w:val="both"/>
        <w:rPr>
          <w:color w:val="000000"/>
        </w:rPr>
      </w:pPr>
      <w:r w:rsidRPr="009233D6">
        <w:rPr>
          <w:color w:val="000000"/>
        </w:rPr>
        <w:t>Правовое регулирование общественных отношений</w:t>
      </w:r>
    </w:p>
    <w:p w:rsidR="003F574C" w:rsidRPr="009233D6" w:rsidRDefault="003F574C" w:rsidP="00106BA3">
      <w:pPr>
        <w:ind w:left="147" w:right="147" w:firstLine="680"/>
        <w:jc w:val="both"/>
        <w:rPr>
          <w:color w:val="000000"/>
        </w:rPr>
      </w:pPr>
      <w:r w:rsidRPr="009233D6">
        <w:rPr>
          <w:color w:val="000000"/>
        </w:rPr>
        <w:t>Право в системе социальных норм. Система российского права. Законотворческий процесс в Российской Федерации.</w:t>
      </w:r>
    </w:p>
    <w:p w:rsidR="003F574C" w:rsidRPr="009233D6" w:rsidRDefault="003F574C" w:rsidP="00106BA3">
      <w:pPr>
        <w:ind w:left="147" w:right="147" w:firstLine="680"/>
        <w:jc w:val="both"/>
        <w:rPr>
          <w:color w:val="000000"/>
        </w:rPr>
      </w:pPr>
      <w:r w:rsidRPr="009233D6">
        <w:rPr>
          <w:color w:val="000000"/>
        </w:rPr>
        <w:t>Гражданство в Российской Федерации. Законодательство Российской Федерации о выборах. Воинская обязанность, альтернативная гражданская служба. Права и обязанности налогоплательщиков.</w:t>
      </w:r>
    </w:p>
    <w:p w:rsidR="003F574C" w:rsidRPr="009233D6" w:rsidRDefault="003F574C" w:rsidP="00106BA3">
      <w:pPr>
        <w:ind w:left="147" w:right="147" w:firstLine="680"/>
        <w:jc w:val="both"/>
        <w:rPr>
          <w:color w:val="000000"/>
        </w:rPr>
      </w:pPr>
      <w:r w:rsidRPr="009233D6">
        <w:rPr>
          <w:color w:val="000000"/>
        </w:rPr>
        <w:t>Право на благоприятную окружающую среду и способы его защиты. Экологические правонарушения.</w:t>
      </w:r>
    </w:p>
    <w:p w:rsidR="003F574C" w:rsidRPr="009233D6" w:rsidRDefault="003F574C" w:rsidP="00106BA3">
      <w:pPr>
        <w:ind w:left="147" w:right="147" w:firstLine="680"/>
        <w:jc w:val="both"/>
        <w:rPr>
          <w:color w:val="000000"/>
        </w:rPr>
      </w:pPr>
      <w:r w:rsidRPr="009233D6">
        <w:rPr>
          <w:color w:val="000000"/>
        </w:rPr>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3F574C" w:rsidRPr="009233D6" w:rsidRDefault="003F574C" w:rsidP="00106BA3">
      <w:pPr>
        <w:ind w:left="147" w:right="147" w:firstLine="680"/>
        <w:jc w:val="both"/>
        <w:rPr>
          <w:color w:val="000000"/>
        </w:rPr>
      </w:pPr>
      <w:r w:rsidRPr="009233D6">
        <w:rPr>
          <w:color w:val="000000"/>
        </w:rPr>
        <w:t>Порядок и условия заключения и расторжения брака. Правовое регулирование отношений супругов.</w:t>
      </w:r>
    </w:p>
    <w:p w:rsidR="003F574C" w:rsidRPr="009233D6" w:rsidRDefault="003F574C" w:rsidP="00106BA3">
      <w:pPr>
        <w:ind w:left="147" w:right="147" w:firstLine="680"/>
        <w:jc w:val="both"/>
        <w:rPr>
          <w:color w:val="000000"/>
        </w:rPr>
      </w:pPr>
      <w:r w:rsidRPr="009233D6">
        <w:rPr>
          <w:color w:val="000000"/>
        </w:rPr>
        <w:t>Правила приема в образовательные учреждения профессионального образования. Порядок оказания платных образовательных услуг.</w:t>
      </w:r>
    </w:p>
    <w:p w:rsidR="003F574C" w:rsidRPr="009233D6" w:rsidRDefault="003F574C" w:rsidP="00106BA3">
      <w:pPr>
        <w:ind w:left="147" w:right="147" w:firstLine="680"/>
        <w:jc w:val="both"/>
        <w:rPr>
          <w:color w:val="000000"/>
        </w:rPr>
      </w:pPr>
      <w:r w:rsidRPr="009233D6">
        <w:rPr>
          <w:color w:val="000000"/>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3F574C" w:rsidRPr="009233D6" w:rsidRDefault="003F574C" w:rsidP="00106BA3">
      <w:pPr>
        <w:ind w:left="147" w:right="147" w:firstLine="680"/>
        <w:jc w:val="both"/>
        <w:rPr>
          <w:color w:val="000000"/>
        </w:rPr>
      </w:pPr>
      <w:r w:rsidRPr="009233D6">
        <w:rPr>
          <w:color w:val="000000"/>
        </w:rPr>
        <w:t>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Конституционное судопроизводство.</w:t>
      </w:r>
    </w:p>
    <w:p w:rsidR="003F574C" w:rsidRPr="009233D6" w:rsidRDefault="003F574C" w:rsidP="00106BA3">
      <w:pPr>
        <w:ind w:left="147" w:right="147" w:firstLine="680"/>
        <w:jc w:val="both"/>
        <w:rPr>
          <w:color w:val="000000"/>
        </w:rPr>
      </w:pPr>
      <w:r w:rsidRPr="009233D6">
        <w:rPr>
          <w:color w:val="000000"/>
        </w:rPr>
        <w:t>Международная защита прав человека в условиях мирного и военного времени.</w:t>
      </w:r>
    </w:p>
    <w:p w:rsidR="003F574C" w:rsidRPr="009233D6" w:rsidRDefault="003F574C" w:rsidP="00106BA3">
      <w:pPr>
        <w:ind w:left="147" w:right="147" w:firstLine="680"/>
        <w:jc w:val="both"/>
        <w:rPr>
          <w:color w:val="000000"/>
        </w:rPr>
      </w:pPr>
      <w:r w:rsidRPr="009233D6">
        <w:rPr>
          <w:color w:val="000000"/>
        </w:rPr>
        <w:t>Опыт познавательной и практической деятельности:</w:t>
      </w:r>
    </w:p>
    <w:p w:rsidR="003F574C" w:rsidRPr="009233D6" w:rsidRDefault="003F574C" w:rsidP="00106BA3">
      <w:pPr>
        <w:ind w:left="147" w:right="147" w:firstLine="680"/>
        <w:jc w:val="both"/>
        <w:rPr>
          <w:color w:val="000000"/>
        </w:rPr>
      </w:pPr>
      <w:r w:rsidRPr="009233D6">
        <w:rPr>
          <w:color w:val="000000"/>
        </w:rPr>
        <w:t>- работа с источниками социальной информации, с использованием современных средств коммуникации (включая ресурсы Интернета);</w:t>
      </w:r>
    </w:p>
    <w:p w:rsidR="003F574C" w:rsidRPr="009233D6" w:rsidRDefault="003F574C" w:rsidP="00106BA3">
      <w:pPr>
        <w:ind w:left="147" w:right="147" w:firstLine="680"/>
        <w:jc w:val="both"/>
        <w:rPr>
          <w:color w:val="000000"/>
        </w:rPr>
      </w:pPr>
      <w:r w:rsidRPr="009233D6">
        <w:rPr>
          <w:color w:val="000000"/>
        </w:rPr>
        <w:lastRenderedPageBreak/>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3F574C" w:rsidRPr="009233D6" w:rsidRDefault="003F574C" w:rsidP="00106BA3">
      <w:pPr>
        <w:ind w:left="147" w:right="147" w:firstLine="680"/>
        <w:jc w:val="both"/>
        <w:rPr>
          <w:color w:val="000000"/>
        </w:rPr>
      </w:pPr>
      <w:r w:rsidRPr="009233D6">
        <w:rPr>
          <w:color w:val="000000"/>
        </w:rPr>
        <w:t>- решение познавательных и практических задач, отражающих типичные социальные ситуации;</w:t>
      </w:r>
    </w:p>
    <w:p w:rsidR="003F574C" w:rsidRPr="009233D6" w:rsidRDefault="003F574C" w:rsidP="00106BA3">
      <w:pPr>
        <w:ind w:left="147" w:right="147" w:firstLine="680"/>
        <w:jc w:val="both"/>
        <w:rPr>
          <w:color w:val="000000"/>
        </w:rPr>
      </w:pPr>
      <w:r w:rsidRPr="009233D6">
        <w:rPr>
          <w:color w:val="000000"/>
        </w:rPr>
        <w:t>- анализ современных общественных явлений и событий;</w:t>
      </w:r>
    </w:p>
    <w:p w:rsidR="003F574C" w:rsidRPr="009233D6" w:rsidRDefault="003F574C" w:rsidP="00106BA3">
      <w:pPr>
        <w:ind w:left="147" w:right="147" w:firstLine="680"/>
        <w:jc w:val="both"/>
        <w:rPr>
          <w:color w:val="000000"/>
        </w:rPr>
      </w:pPr>
      <w:r w:rsidRPr="009233D6">
        <w:rPr>
          <w:color w:val="000000"/>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3F574C" w:rsidRPr="009233D6" w:rsidRDefault="003F574C" w:rsidP="00106BA3">
      <w:pPr>
        <w:ind w:left="147" w:right="147" w:firstLine="680"/>
        <w:jc w:val="both"/>
        <w:rPr>
          <w:color w:val="000000"/>
        </w:rPr>
      </w:pPr>
      <w:r w:rsidRPr="009233D6">
        <w:rPr>
          <w:color w:val="000000"/>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3F574C" w:rsidRPr="009233D6" w:rsidRDefault="003F574C" w:rsidP="00106BA3">
      <w:pPr>
        <w:ind w:left="147" w:right="147" w:firstLine="680"/>
        <w:jc w:val="both"/>
        <w:rPr>
          <w:color w:val="000000"/>
        </w:rPr>
      </w:pPr>
      <w:r w:rsidRPr="009233D6">
        <w:rPr>
          <w:color w:val="000000"/>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3F574C" w:rsidRPr="009233D6" w:rsidRDefault="003F574C" w:rsidP="00106BA3">
      <w:pPr>
        <w:ind w:left="147" w:right="147" w:firstLine="680"/>
        <w:jc w:val="both"/>
        <w:rPr>
          <w:color w:val="000000"/>
        </w:rPr>
      </w:pPr>
      <w:r w:rsidRPr="009233D6">
        <w:rPr>
          <w:color w:val="000000"/>
        </w:rPr>
        <w:t>- написание творческих работ по социальным дисциплинам.</w:t>
      </w:r>
    </w:p>
    <w:p w:rsidR="003F574C" w:rsidRPr="009233D6" w:rsidRDefault="003F574C" w:rsidP="00106BA3">
      <w:pPr>
        <w:ind w:left="147" w:right="147" w:firstLine="680"/>
        <w:jc w:val="both"/>
        <w:outlineLvl w:val="1"/>
        <w:rPr>
          <w:b/>
        </w:rPr>
      </w:pPr>
      <w:r w:rsidRPr="009233D6">
        <w:rPr>
          <w:b/>
        </w:rPr>
        <w:t>Требования к уровню подготовки выпускников</w:t>
      </w:r>
    </w:p>
    <w:p w:rsidR="003F574C" w:rsidRPr="009233D6" w:rsidRDefault="003F574C" w:rsidP="00106BA3">
      <w:pPr>
        <w:ind w:left="147" w:right="147" w:firstLine="680"/>
        <w:jc w:val="both"/>
        <w:rPr>
          <w:color w:val="000000"/>
        </w:rPr>
      </w:pPr>
      <w:r w:rsidRPr="009233D6">
        <w:rPr>
          <w:color w:val="000000"/>
        </w:rPr>
        <w:t>В результате изучения обществознания (включая экономику и право) на базовом уровне ученик должен</w:t>
      </w:r>
    </w:p>
    <w:p w:rsidR="003F574C" w:rsidRPr="009233D6" w:rsidRDefault="003F574C" w:rsidP="00106BA3">
      <w:pPr>
        <w:ind w:left="147" w:right="147" w:firstLine="680"/>
        <w:jc w:val="both"/>
        <w:rPr>
          <w:color w:val="000000"/>
        </w:rPr>
      </w:pPr>
      <w:r w:rsidRPr="009233D6">
        <w:rPr>
          <w:b/>
          <w:bCs/>
          <w:color w:val="000000"/>
        </w:rPr>
        <w:t>знать/понимать:</w:t>
      </w:r>
    </w:p>
    <w:p w:rsidR="003F574C" w:rsidRPr="009233D6" w:rsidRDefault="003F574C" w:rsidP="00106BA3">
      <w:pPr>
        <w:ind w:left="147" w:right="147" w:firstLine="680"/>
        <w:jc w:val="both"/>
        <w:rPr>
          <w:color w:val="000000"/>
        </w:rPr>
      </w:pPr>
      <w:r w:rsidRPr="009233D6">
        <w:rPr>
          <w:color w:val="000000"/>
        </w:rPr>
        <w:t>- биосоциальную сущность человека, основные этапы и факторы социализации личности, место и роль человека в системе общественных отношений;</w:t>
      </w:r>
    </w:p>
    <w:p w:rsidR="003F574C" w:rsidRPr="009233D6" w:rsidRDefault="003F574C" w:rsidP="00106BA3">
      <w:pPr>
        <w:ind w:left="147" w:right="147" w:firstLine="680"/>
        <w:jc w:val="both"/>
        <w:rPr>
          <w:color w:val="000000"/>
        </w:rPr>
      </w:pPr>
      <w:r w:rsidRPr="009233D6">
        <w:rPr>
          <w:color w:val="000000"/>
        </w:rPr>
        <w:t>- тенденции развития общества в целом как сложной динамичной системы, а также важнейших социальных институтов;</w:t>
      </w:r>
    </w:p>
    <w:p w:rsidR="003F574C" w:rsidRPr="009233D6" w:rsidRDefault="003F574C" w:rsidP="00106BA3">
      <w:pPr>
        <w:ind w:left="147" w:right="147" w:firstLine="680"/>
        <w:jc w:val="both"/>
        <w:rPr>
          <w:color w:val="000000"/>
        </w:rPr>
      </w:pPr>
      <w:r w:rsidRPr="009233D6">
        <w:rPr>
          <w:color w:val="000000"/>
        </w:rPr>
        <w:t>- необходимость регулирования общественных отношений, сущность социальных норм, механизмы правового регулирования;</w:t>
      </w:r>
    </w:p>
    <w:p w:rsidR="003F574C" w:rsidRPr="009233D6" w:rsidRDefault="003F574C" w:rsidP="00106BA3">
      <w:pPr>
        <w:ind w:left="147" w:right="147" w:firstLine="680"/>
        <w:jc w:val="both"/>
        <w:rPr>
          <w:color w:val="000000"/>
        </w:rPr>
      </w:pPr>
      <w:r w:rsidRPr="009233D6">
        <w:rPr>
          <w:color w:val="000000"/>
        </w:rPr>
        <w:t>- особенности социально-гуманитарного познания;</w:t>
      </w:r>
    </w:p>
    <w:p w:rsidR="003F574C" w:rsidRPr="009233D6" w:rsidRDefault="003F574C" w:rsidP="00106BA3">
      <w:pPr>
        <w:ind w:left="147" w:right="147" w:firstLine="680"/>
        <w:jc w:val="both"/>
        <w:rPr>
          <w:color w:val="000000"/>
        </w:rPr>
      </w:pPr>
      <w:r w:rsidRPr="009233D6">
        <w:rPr>
          <w:b/>
          <w:bCs/>
          <w:color w:val="000000"/>
        </w:rPr>
        <w:t>уметь:</w:t>
      </w:r>
    </w:p>
    <w:p w:rsidR="003F574C" w:rsidRPr="009233D6" w:rsidRDefault="003F574C" w:rsidP="00106BA3">
      <w:pPr>
        <w:ind w:left="147" w:right="147" w:firstLine="680"/>
        <w:jc w:val="both"/>
        <w:rPr>
          <w:color w:val="000000"/>
        </w:rPr>
      </w:pPr>
      <w:r w:rsidRPr="009233D6">
        <w:rPr>
          <w:color w:val="000000"/>
        </w:rPr>
        <w:t>- характеризовать основные социальные объекты, выделяя их существенные признаки, закономерности развития;</w:t>
      </w:r>
    </w:p>
    <w:p w:rsidR="003F574C" w:rsidRPr="009233D6" w:rsidRDefault="003F574C" w:rsidP="00106BA3">
      <w:pPr>
        <w:ind w:left="147" w:right="147" w:firstLine="680"/>
        <w:jc w:val="both"/>
        <w:rPr>
          <w:color w:val="000000"/>
        </w:rPr>
      </w:pPr>
      <w:r w:rsidRPr="009233D6">
        <w:rPr>
          <w:color w:val="000000"/>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3F574C" w:rsidRPr="009233D6" w:rsidRDefault="003F574C" w:rsidP="00106BA3">
      <w:pPr>
        <w:ind w:left="147" w:right="147" w:firstLine="680"/>
        <w:jc w:val="both"/>
        <w:rPr>
          <w:color w:val="000000"/>
        </w:rPr>
      </w:pPr>
      <w:r w:rsidRPr="009233D6">
        <w:rPr>
          <w:color w:val="000000"/>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3F574C" w:rsidRPr="009233D6" w:rsidRDefault="003F574C" w:rsidP="00106BA3">
      <w:pPr>
        <w:ind w:left="147" w:right="147" w:firstLine="680"/>
        <w:jc w:val="both"/>
        <w:rPr>
          <w:color w:val="000000"/>
        </w:rPr>
      </w:pPr>
      <w:r w:rsidRPr="009233D6">
        <w:rPr>
          <w:color w:val="000000"/>
        </w:rPr>
        <w:t>- раскрывать на примерах изученные теоретические положения и понятия социально-экономических и гуманитарных наук;</w:t>
      </w:r>
    </w:p>
    <w:p w:rsidR="003F574C" w:rsidRPr="009233D6" w:rsidRDefault="003F574C" w:rsidP="00106BA3">
      <w:pPr>
        <w:ind w:left="147" w:right="147" w:firstLine="680"/>
        <w:jc w:val="both"/>
        <w:rPr>
          <w:color w:val="000000"/>
        </w:rPr>
      </w:pPr>
      <w:r w:rsidRPr="009233D6">
        <w:rPr>
          <w:color w:val="000000"/>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3F574C" w:rsidRPr="009233D6" w:rsidRDefault="003F574C" w:rsidP="00106BA3">
      <w:pPr>
        <w:ind w:left="147" w:right="147" w:firstLine="680"/>
        <w:jc w:val="both"/>
        <w:rPr>
          <w:color w:val="000000"/>
        </w:rPr>
      </w:pPr>
      <w:r w:rsidRPr="009233D6">
        <w:rPr>
          <w:color w:val="000000"/>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3F574C" w:rsidRPr="009233D6" w:rsidRDefault="003F574C" w:rsidP="00106BA3">
      <w:pPr>
        <w:ind w:left="147" w:right="147" w:firstLine="680"/>
        <w:jc w:val="both"/>
        <w:rPr>
          <w:color w:val="000000"/>
        </w:rPr>
      </w:pPr>
      <w:r w:rsidRPr="009233D6">
        <w:rPr>
          <w:color w:val="000000"/>
        </w:rPr>
        <w:t>- формулировать на основе приобретенных обществоведческих знаний собственные суждения и аргументы по определенным проблемам;</w:t>
      </w:r>
    </w:p>
    <w:p w:rsidR="003F574C" w:rsidRPr="009233D6" w:rsidRDefault="003F574C" w:rsidP="00106BA3">
      <w:pPr>
        <w:ind w:left="147" w:right="147" w:firstLine="680"/>
        <w:jc w:val="both"/>
        <w:rPr>
          <w:color w:val="000000"/>
        </w:rPr>
      </w:pPr>
      <w:r w:rsidRPr="009233D6">
        <w:rPr>
          <w:color w:val="000000"/>
        </w:rPr>
        <w:t>- подготавливать устное выступление, творческую работу по социальной проблематике;</w:t>
      </w:r>
    </w:p>
    <w:p w:rsidR="003F574C" w:rsidRPr="009233D6" w:rsidRDefault="003F574C" w:rsidP="00106BA3">
      <w:pPr>
        <w:ind w:left="147" w:right="147" w:firstLine="680"/>
        <w:jc w:val="both"/>
        <w:rPr>
          <w:color w:val="000000"/>
        </w:rPr>
      </w:pPr>
      <w:r w:rsidRPr="009233D6">
        <w:rPr>
          <w:color w:val="000000"/>
        </w:rPr>
        <w:lastRenderedPageBreak/>
        <w:t>- применять социально-экономические и гуманитарные знания в процессе решения познавательных задач по актуальным социальным проблемам;</w:t>
      </w:r>
    </w:p>
    <w:p w:rsidR="003F574C" w:rsidRPr="009233D6" w:rsidRDefault="003F574C" w:rsidP="00106BA3">
      <w:pPr>
        <w:ind w:left="147" w:right="147" w:firstLine="680"/>
        <w:jc w:val="both"/>
        <w:rPr>
          <w:color w:val="000000"/>
        </w:rPr>
      </w:pPr>
      <w:r w:rsidRPr="009233D6">
        <w:rPr>
          <w:b/>
          <w:bCs/>
          <w:color w:val="000000"/>
        </w:rPr>
        <w:t xml:space="preserve">использовать приобретенные знания и умения в практической деятельности и повседневной жизни </w:t>
      </w:r>
      <w:proofErr w:type="gramStart"/>
      <w:r w:rsidRPr="009233D6">
        <w:rPr>
          <w:b/>
          <w:bCs/>
          <w:color w:val="000000"/>
        </w:rPr>
        <w:t>для</w:t>
      </w:r>
      <w:proofErr w:type="gramEnd"/>
      <w:r w:rsidRPr="009233D6">
        <w:rPr>
          <w:b/>
          <w:bCs/>
          <w:color w:val="000000"/>
        </w:rPr>
        <w:t>:</w:t>
      </w:r>
    </w:p>
    <w:p w:rsidR="003F574C" w:rsidRPr="009233D6" w:rsidRDefault="003F574C" w:rsidP="00106BA3">
      <w:pPr>
        <w:ind w:left="147" w:right="147" w:firstLine="680"/>
        <w:jc w:val="both"/>
        <w:rPr>
          <w:color w:val="000000"/>
        </w:rPr>
      </w:pPr>
      <w:r w:rsidRPr="009233D6">
        <w:rPr>
          <w:color w:val="000000"/>
        </w:rPr>
        <w:t>- успешного выполнения типичных социальных ролей; сознательного взаимодействия с различными социальными институтами;</w:t>
      </w:r>
    </w:p>
    <w:p w:rsidR="003F574C" w:rsidRPr="009233D6" w:rsidRDefault="003F574C" w:rsidP="00106BA3">
      <w:pPr>
        <w:ind w:left="147" w:right="147" w:firstLine="680"/>
        <w:jc w:val="both"/>
        <w:rPr>
          <w:color w:val="000000"/>
        </w:rPr>
      </w:pPr>
      <w:r w:rsidRPr="009233D6">
        <w:rPr>
          <w:color w:val="000000"/>
        </w:rPr>
        <w:t>- совершенствования собственной познавательной деятельности;</w:t>
      </w:r>
    </w:p>
    <w:p w:rsidR="003F574C" w:rsidRPr="009233D6" w:rsidRDefault="003F574C" w:rsidP="00106BA3">
      <w:pPr>
        <w:ind w:left="147" w:right="147" w:firstLine="680"/>
        <w:jc w:val="both"/>
        <w:rPr>
          <w:color w:val="000000"/>
        </w:rPr>
      </w:pPr>
      <w:r w:rsidRPr="009233D6">
        <w:rPr>
          <w:color w:val="000000"/>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3F574C" w:rsidRPr="009233D6" w:rsidRDefault="003F574C" w:rsidP="00106BA3">
      <w:pPr>
        <w:ind w:left="147" w:right="147" w:firstLine="680"/>
        <w:jc w:val="both"/>
        <w:rPr>
          <w:color w:val="000000"/>
        </w:rPr>
      </w:pPr>
      <w:r w:rsidRPr="009233D6">
        <w:rPr>
          <w:color w:val="000000"/>
        </w:rPr>
        <w:t>- решения практических жизненных проблем, возникающих в социальной деятельности;</w:t>
      </w:r>
    </w:p>
    <w:p w:rsidR="003F574C" w:rsidRPr="009233D6" w:rsidRDefault="003F574C" w:rsidP="00106BA3">
      <w:pPr>
        <w:ind w:left="147" w:right="147" w:firstLine="680"/>
        <w:jc w:val="both"/>
        <w:rPr>
          <w:color w:val="000000"/>
        </w:rPr>
      </w:pPr>
      <w:r w:rsidRPr="009233D6">
        <w:rPr>
          <w:color w:val="000000"/>
        </w:rPr>
        <w:t>- ориентировки в актуальных общественных событиях, определения личной гражданской позиции;</w:t>
      </w:r>
    </w:p>
    <w:p w:rsidR="003F574C" w:rsidRPr="009233D6" w:rsidRDefault="003F574C" w:rsidP="00106BA3">
      <w:pPr>
        <w:ind w:left="147" w:right="147" w:firstLine="680"/>
        <w:jc w:val="both"/>
        <w:rPr>
          <w:color w:val="000000"/>
        </w:rPr>
      </w:pPr>
      <w:r w:rsidRPr="009233D6">
        <w:rPr>
          <w:color w:val="000000"/>
        </w:rPr>
        <w:t>- предвидения возможных последствий определенных социальных действий.</w:t>
      </w:r>
    </w:p>
    <w:p w:rsidR="003F574C" w:rsidRPr="009233D6" w:rsidRDefault="003F574C" w:rsidP="00106BA3">
      <w:pPr>
        <w:ind w:left="147" w:right="147" w:firstLine="680"/>
        <w:jc w:val="both"/>
        <w:rPr>
          <w:color w:val="000000"/>
        </w:rPr>
      </w:pPr>
      <w:r w:rsidRPr="009233D6">
        <w:rPr>
          <w:color w:val="000000"/>
        </w:rPr>
        <w:t>- оценки происходящих событий и поведения людей с точки зрения морали и права;</w:t>
      </w:r>
    </w:p>
    <w:p w:rsidR="003F574C" w:rsidRPr="009233D6" w:rsidRDefault="003F574C" w:rsidP="00106BA3">
      <w:pPr>
        <w:ind w:left="147" w:right="147" w:firstLine="680"/>
        <w:jc w:val="both"/>
        <w:rPr>
          <w:color w:val="000000"/>
        </w:rPr>
      </w:pPr>
      <w:r w:rsidRPr="009233D6">
        <w:rPr>
          <w:color w:val="000000"/>
        </w:rPr>
        <w:t>- реализации и защиты прав человека и гражданина, осознанного выполнения гражданских обязанностей;</w:t>
      </w:r>
    </w:p>
    <w:p w:rsidR="003F574C" w:rsidRDefault="003F574C" w:rsidP="00106BA3">
      <w:pPr>
        <w:ind w:left="147" w:right="147" w:firstLine="680"/>
        <w:jc w:val="both"/>
        <w:rPr>
          <w:color w:val="000000"/>
        </w:rPr>
      </w:pPr>
      <w:r w:rsidRPr="009233D6">
        <w:rPr>
          <w:color w:val="000000"/>
        </w:rPr>
        <w:t>- осуществления конструктивного взаимодействия людей с разными убеждениями, культу</w:t>
      </w:r>
      <w:r w:rsidRPr="003F574C">
        <w:rPr>
          <w:color w:val="000000"/>
        </w:rPr>
        <w:t>рными ценностями и социальным положением.</w:t>
      </w:r>
    </w:p>
    <w:p w:rsidR="003F574C" w:rsidRDefault="003F574C" w:rsidP="00106BA3">
      <w:pPr>
        <w:ind w:left="147" w:right="147" w:firstLine="680"/>
        <w:jc w:val="both"/>
        <w:rPr>
          <w:color w:val="000000"/>
        </w:rPr>
      </w:pPr>
    </w:p>
    <w:p w:rsidR="003F574C" w:rsidRPr="003F574C" w:rsidRDefault="006D296C" w:rsidP="00106BA3">
      <w:pPr>
        <w:pStyle w:val="af5"/>
        <w:spacing w:before="0" w:beforeAutospacing="0" w:after="0" w:afterAutospacing="0"/>
        <w:ind w:left="147" w:right="147" w:firstLine="680"/>
        <w:jc w:val="both"/>
        <w:rPr>
          <w:b/>
          <w:color w:val="000000"/>
          <w:sz w:val="28"/>
          <w:szCs w:val="28"/>
        </w:rPr>
      </w:pPr>
      <w:r>
        <w:rPr>
          <w:b/>
          <w:color w:val="000000"/>
          <w:sz w:val="28"/>
          <w:szCs w:val="28"/>
        </w:rPr>
        <w:t>5</w:t>
      </w:r>
      <w:r w:rsidR="00FB6DA9">
        <w:rPr>
          <w:b/>
          <w:color w:val="000000"/>
          <w:sz w:val="28"/>
          <w:szCs w:val="28"/>
        </w:rPr>
        <w:t>.2.8.</w:t>
      </w:r>
      <w:r w:rsidR="003F574C" w:rsidRPr="003F574C">
        <w:rPr>
          <w:b/>
          <w:color w:val="000000"/>
          <w:sz w:val="28"/>
          <w:szCs w:val="28"/>
        </w:rPr>
        <w:t>География</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Изучение географии на б</w:t>
      </w:r>
      <w:r w:rsidR="009233D6" w:rsidRPr="009233D6">
        <w:rPr>
          <w:color w:val="000000"/>
        </w:rPr>
        <w:t xml:space="preserve">азовом уровне среднего </w:t>
      </w:r>
      <w:r w:rsidRPr="009233D6">
        <w:rPr>
          <w:color w:val="000000"/>
        </w:rPr>
        <w:t xml:space="preserve"> общего образования направлено на достижение следующих целей.</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xml:space="preserve">- овладение умениями сочетать глобальный, региональный и локальный подходы для описания и анализа природных, социально-экономических и </w:t>
      </w:r>
      <w:proofErr w:type="spellStart"/>
      <w:r w:rsidRPr="009233D6">
        <w:rPr>
          <w:color w:val="000000"/>
        </w:rPr>
        <w:t>геоэкологических</w:t>
      </w:r>
      <w:proofErr w:type="spellEnd"/>
      <w:r w:rsidRPr="009233D6">
        <w:rPr>
          <w:color w:val="000000"/>
        </w:rPr>
        <w:t xml:space="preserve"> процессов и явлении:</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воспитание патриотизма, толерантности, уважения к другим народам и культурам; бережного отношения к окружающей среде;</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3F574C" w:rsidRPr="009233D6" w:rsidRDefault="003F574C" w:rsidP="00106BA3">
      <w:pPr>
        <w:pStyle w:val="af5"/>
        <w:spacing w:before="0" w:beforeAutospacing="0" w:after="0" w:afterAutospacing="0"/>
        <w:ind w:left="147" w:right="147" w:firstLine="680"/>
        <w:jc w:val="both"/>
        <w:rPr>
          <w:b/>
          <w:color w:val="000000"/>
        </w:rPr>
      </w:pPr>
      <w:r w:rsidRPr="009233D6">
        <w:rPr>
          <w:b/>
          <w:color w:val="000000"/>
        </w:rPr>
        <w:t>Содержание основной образовательной программы по географии</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Современные методы географических исследований.</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Источники географической информации</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География как наука. Традиционные и новые методы географических исследований. Виды географической информации, ее роль и использование в жизни людей. Геоинформационные системы.</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Природа и человек в современном мире</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xml:space="preserve">Взаимодействие человечества и природы, изменение окружающей среды в прошлом и настоящем. Основные виды природных ресурсов, их размещение, </w:t>
      </w:r>
      <w:r w:rsidRPr="009233D6">
        <w:rPr>
          <w:color w:val="000000"/>
        </w:rPr>
        <w:lastRenderedPageBreak/>
        <w:t>крупнейшие месторождения и территориальные сочетания. Рациональное и нерациональное природопользование.</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xml:space="preserve">Оценка обеспеченности человечества основными видами природных ресурсов. Анализ карт природопользования с целью выявления районов острых </w:t>
      </w:r>
      <w:proofErr w:type="spellStart"/>
      <w:r w:rsidRPr="009233D6">
        <w:rPr>
          <w:color w:val="000000"/>
        </w:rPr>
        <w:t>геоэкологических</w:t>
      </w:r>
      <w:proofErr w:type="spellEnd"/>
      <w:r w:rsidRPr="009233D6">
        <w:rPr>
          <w:color w:val="000000"/>
        </w:rPr>
        <w:t xml:space="preserve"> ситуаций.</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Население мира</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Постоянный рост населения Земли, его причины и последствия. Типы воспроизводства населения*(12). Состав и структура населения. География религий мира. Основные очаги этнических и конфессиональных конфликтов. Основные направления и типы миграций в мире. Географические особенности размещения населения. Формы расселения, городское и сельское население мира. Урбанизация как всемирный процесс.</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Оценка основных показателей уровня и качества жизни населения. Анализ карт населения.</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География мирового хозяйства</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Мировое хозяйство, основные этапы его развития. Отраслевая и территориальная структура хозяйства мира. География основных отраслей производственной и непроизводственной сфер, регионов различной специализации. Мировая торговля и туризм. Основные международные магистрали и транспортные узлы. Международная специализация крупнейших стран и регионов мира, интеграционные отраслевые и региональные союзы. Ведущие страны-экспортеры основных видов продукции. География мировых валютно-финансовых отношений.</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Анализ экономических карт. Выявление неравномерности хозяйственного освоения разных территорий. Определение международной специализации крупнейших стран и регионов мира. Установление взаимосвязей между размещением населения, хозяйства и природными условиями на конкретных территориях.</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Регионы и страны мира</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Многообразие стран мира и их типы. Современная политическая карта мира. Особенности географического положения, истории открытия и освоения, природно-ресурсного потенциала, населения, хозяйства, культуры, современных проблем развития крупных регионов и стран Европы, Азии, Африки, Северной и Латинской Америки, а также Австралии.</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Анализ политической карты мира и экономических карт с целью определения специализации разных типов стран и регионов мира, их участия в международном географическом разделении труда.</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Россия в современном мире</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Россия на политической карте мира, в мировом хозяйстве, системе международных финансово-экономических и политических отношений. Отрасли международной специализации России. Особенности географии экономических, политических и культурных связей России с наиболее развитыми странами мира. Географические аспекты важнейших социально-экономических проблем России.</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Анализ и объяснение особенностей современного геополитического и геоэкономического положения России. Определение основных направлений внешних экономических связей России с наиболее развитыми странами мира.</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Географические аспекты современных глобальных проблем человечества</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t xml:space="preserve">Понятие о глобальных проблемах, их типах и взаимосвязях. Географическое содержание глобальных проблем человечества в прошлом и настоящем. Сырьевая, демографическая, продовольственная и </w:t>
      </w:r>
      <w:proofErr w:type="spellStart"/>
      <w:r w:rsidRPr="009233D6">
        <w:rPr>
          <w:color w:val="000000"/>
        </w:rPr>
        <w:t>геоэкологическая</w:t>
      </w:r>
      <w:proofErr w:type="spellEnd"/>
      <w:r w:rsidRPr="009233D6">
        <w:rPr>
          <w:color w:val="000000"/>
        </w:rPr>
        <w:t xml:space="preserve"> проблемы как приоритетные, пути их решения. Проблемы преодоления отсталости развивающихся стран. Географические аспекты качества жизни населения. Роль географии в решении глобальных проблем человечества.</w:t>
      </w:r>
    </w:p>
    <w:p w:rsidR="003F574C" w:rsidRPr="009233D6" w:rsidRDefault="003F574C" w:rsidP="00106BA3">
      <w:pPr>
        <w:pStyle w:val="af5"/>
        <w:spacing w:before="0" w:beforeAutospacing="0" w:after="0" w:afterAutospacing="0"/>
        <w:ind w:left="147" w:right="147" w:firstLine="680"/>
        <w:jc w:val="both"/>
        <w:rPr>
          <w:color w:val="000000"/>
        </w:rPr>
      </w:pPr>
      <w:r w:rsidRPr="009233D6">
        <w:rPr>
          <w:color w:val="000000"/>
        </w:rPr>
        <w:lastRenderedPageBreak/>
        <w:t>Составление простейших таблиц, схем, картосхем, отражающих географические взаимосвязи приоритетных глобальных проблем человечества.</w:t>
      </w:r>
    </w:p>
    <w:p w:rsidR="003F574C" w:rsidRPr="009233D6" w:rsidRDefault="003F574C" w:rsidP="00106BA3">
      <w:pPr>
        <w:ind w:left="147" w:right="147" w:firstLine="680"/>
        <w:jc w:val="both"/>
        <w:outlineLvl w:val="1"/>
        <w:rPr>
          <w:b/>
        </w:rPr>
      </w:pPr>
      <w:r w:rsidRPr="009233D6">
        <w:rPr>
          <w:b/>
        </w:rPr>
        <w:t>Требования к уровню подготовки выпускников</w:t>
      </w:r>
    </w:p>
    <w:p w:rsidR="003F574C" w:rsidRPr="009233D6" w:rsidRDefault="003F574C" w:rsidP="00106BA3">
      <w:pPr>
        <w:ind w:left="147" w:right="147" w:firstLine="680"/>
        <w:jc w:val="both"/>
        <w:rPr>
          <w:color w:val="000000"/>
        </w:rPr>
      </w:pPr>
      <w:r w:rsidRPr="009233D6">
        <w:rPr>
          <w:color w:val="000000"/>
        </w:rPr>
        <w:t>В результате изучения географии на базовом уровне ученик должен</w:t>
      </w:r>
    </w:p>
    <w:p w:rsidR="003F574C" w:rsidRPr="009233D6" w:rsidRDefault="003F574C" w:rsidP="00106BA3">
      <w:pPr>
        <w:ind w:left="147" w:right="147" w:firstLine="680"/>
        <w:jc w:val="both"/>
        <w:rPr>
          <w:color w:val="000000"/>
        </w:rPr>
      </w:pPr>
      <w:r w:rsidRPr="009233D6">
        <w:rPr>
          <w:b/>
          <w:bCs/>
          <w:color w:val="000000"/>
        </w:rPr>
        <w:t>знать/понимать:</w:t>
      </w:r>
    </w:p>
    <w:p w:rsidR="003F574C" w:rsidRPr="009233D6" w:rsidRDefault="003F574C" w:rsidP="00106BA3">
      <w:pPr>
        <w:ind w:left="147" w:right="147" w:firstLine="680"/>
        <w:jc w:val="both"/>
        <w:rPr>
          <w:color w:val="000000"/>
        </w:rPr>
      </w:pPr>
      <w:r w:rsidRPr="009233D6">
        <w:rPr>
          <w:color w:val="000000"/>
        </w:rPr>
        <w:t>- основные географические понятия и термины; традиционные и новые методы географических исследований;</w:t>
      </w:r>
    </w:p>
    <w:p w:rsidR="003F574C" w:rsidRPr="009233D6" w:rsidRDefault="003F574C" w:rsidP="00106BA3">
      <w:pPr>
        <w:ind w:left="147" w:right="147" w:firstLine="680"/>
        <w:jc w:val="both"/>
        <w:rPr>
          <w:color w:val="000000"/>
        </w:rPr>
      </w:pPr>
      <w:r w:rsidRPr="009233D6">
        <w:rPr>
          <w:color w:val="000000"/>
        </w:rPr>
        <w:t>-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3F574C" w:rsidRPr="009233D6" w:rsidRDefault="003F574C" w:rsidP="00106BA3">
      <w:pPr>
        <w:ind w:left="147" w:right="147" w:firstLine="680"/>
        <w:jc w:val="both"/>
        <w:rPr>
          <w:color w:val="000000"/>
        </w:rPr>
      </w:pPr>
      <w:r w:rsidRPr="009233D6">
        <w:rPr>
          <w:color w:val="000000"/>
        </w:rPr>
        <w:t>- географические особенности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w:t>
      </w:r>
    </w:p>
    <w:p w:rsidR="003F574C" w:rsidRPr="009233D6" w:rsidRDefault="003F574C" w:rsidP="00106BA3">
      <w:pPr>
        <w:ind w:left="147" w:right="147" w:firstLine="680"/>
        <w:jc w:val="both"/>
        <w:rPr>
          <w:color w:val="000000"/>
        </w:rPr>
      </w:pPr>
      <w:r w:rsidRPr="009233D6">
        <w:rPr>
          <w:color w:val="000000"/>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3F574C" w:rsidRPr="009233D6" w:rsidRDefault="003F574C" w:rsidP="00106BA3">
      <w:pPr>
        <w:ind w:left="147" w:right="147" w:firstLine="680"/>
        <w:jc w:val="both"/>
        <w:rPr>
          <w:color w:val="000000"/>
        </w:rPr>
      </w:pPr>
      <w:r w:rsidRPr="009233D6">
        <w:rPr>
          <w:b/>
          <w:bCs/>
          <w:color w:val="000000"/>
        </w:rPr>
        <w:t>уметь:</w:t>
      </w:r>
    </w:p>
    <w:p w:rsidR="003F574C" w:rsidRPr="009233D6" w:rsidRDefault="003F574C" w:rsidP="00106BA3">
      <w:pPr>
        <w:ind w:left="147" w:right="147" w:firstLine="680"/>
        <w:jc w:val="both"/>
        <w:rPr>
          <w:color w:val="000000"/>
        </w:rPr>
      </w:pPr>
      <w:r w:rsidRPr="009233D6">
        <w:rPr>
          <w:color w:val="000000"/>
        </w:rPr>
        <w:t xml:space="preserve">- определять и сравнивать по разным источникам информации географические тенденции развития природных, социально-экономических и </w:t>
      </w:r>
      <w:proofErr w:type="spellStart"/>
      <w:r w:rsidRPr="009233D6">
        <w:rPr>
          <w:color w:val="000000"/>
        </w:rPr>
        <w:t>геоэкологических</w:t>
      </w:r>
      <w:proofErr w:type="spellEnd"/>
      <w:r w:rsidRPr="009233D6">
        <w:rPr>
          <w:color w:val="000000"/>
        </w:rPr>
        <w:t xml:space="preserve"> объектов, процессов и явлений;</w:t>
      </w:r>
    </w:p>
    <w:p w:rsidR="003F574C" w:rsidRPr="009233D6" w:rsidRDefault="003F574C" w:rsidP="00106BA3">
      <w:pPr>
        <w:ind w:left="147" w:right="147" w:firstLine="680"/>
        <w:jc w:val="both"/>
        <w:rPr>
          <w:color w:val="000000"/>
        </w:rPr>
      </w:pPr>
      <w:r w:rsidRPr="009233D6">
        <w:rPr>
          <w:color w:val="000000"/>
        </w:rPr>
        <w:t xml:space="preserve">- оценивать и объяснять </w:t>
      </w:r>
      <w:proofErr w:type="spellStart"/>
      <w:r w:rsidRPr="009233D6">
        <w:rPr>
          <w:color w:val="000000"/>
        </w:rPr>
        <w:t>ресурсообеспеченность</w:t>
      </w:r>
      <w:proofErr w:type="spellEnd"/>
      <w:r w:rsidRPr="009233D6">
        <w:rPr>
          <w:color w:val="000000"/>
        </w:rPr>
        <w:t xml:space="preserve">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3F574C" w:rsidRPr="009233D6" w:rsidRDefault="003F574C" w:rsidP="00106BA3">
      <w:pPr>
        <w:ind w:left="147" w:right="147" w:firstLine="680"/>
        <w:jc w:val="both"/>
        <w:rPr>
          <w:color w:val="000000"/>
        </w:rPr>
      </w:pPr>
      <w:r w:rsidRPr="009233D6">
        <w:rPr>
          <w:color w:val="000000"/>
        </w:rPr>
        <w:t xml:space="preserve">- применять разнообразные источники географической информации для проведения наблюдений за природными, социально-экономическими и </w:t>
      </w:r>
      <w:proofErr w:type="spellStart"/>
      <w:r w:rsidRPr="009233D6">
        <w:rPr>
          <w:color w:val="000000"/>
        </w:rPr>
        <w:t>геоэкологическими</w:t>
      </w:r>
      <w:proofErr w:type="spellEnd"/>
      <w:r w:rsidRPr="009233D6">
        <w:rPr>
          <w:color w:val="000000"/>
        </w:rPr>
        <w:t xml:space="preserve"> объектами, процессами и явлениями, их изменениями под влиянием разнообразных факторов;</w:t>
      </w:r>
    </w:p>
    <w:p w:rsidR="003F574C" w:rsidRPr="009233D6" w:rsidRDefault="003F574C" w:rsidP="00106BA3">
      <w:pPr>
        <w:ind w:left="147" w:right="147" w:firstLine="680"/>
        <w:jc w:val="both"/>
        <w:rPr>
          <w:color w:val="000000"/>
        </w:rPr>
      </w:pPr>
      <w:r w:rsidRPr="009233D6">
        <w:rPr>
          <w:color w:val="000000"/>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3F574C" w:rsidRPr="009233D6" w:rsidRDefault="003F574C" w:rsidP="00106BA3">
      <w:pPr>
        <w:ind w:left="147" w:right="147" w:firstLine="680"/>
        <w:jc w:val="both"/>
        <w:rPr>
          <w:color w:val="000000"/>
        </w:rPr>
      </w:pPr>
      <w:r w:rsidRPr="009233D6">
        <w:rPr>
          <w:color w:val="000000"/>
        </w:rPr>
        <w:t>- сопоставлять географические карты различной тематики;</w:t>
      </w:r>
    </w:p>
    <w:p w:rsidR="003F574C" w:rsidRPr="009233D6" w:rsidRDefault="003F574C" w:rsidP="00106BA3">
      <w:pPr>
        <w:ind w:left="147" w:right="147" w:firstLine="680"/>
        <w:jc w:val="both"/>
        <w:rPr>
          <w:color w:val="000000"/>
        </w:rPr>
      </w:pPr>
      <w:r w:rsidRPr="009233D6">
        <w:rPr>
          <w:b/>
          <w:bCs/>
          <w:color w:val="000000"/>
        </w:rPr>
        <w:t xml:space="preserve">использовать приобретенные знания и умения в практической деятельности и повседневной жизни </w:t>
      </w:r>
      <w:proofErr w:type="gramStart"/>
      <w:r w:rsidRPr="009233D6">
        <w:rPr>
          <w:b/>
          <w:bCs/>
          <w:color w:val="000000"/>
        </w:rPr>
        <w:t>для</w:t>
      </w:r>
      <w:proofErr w:type="gramEnd"/>
      <w:r w:rsidRPr="009233D6">
        <w:rPr>
          <w:b/>
          <w:bCs/>
          <w:color w:val="000000"/>
        </w:rPr>
        <w:t>:</w:t>
      </w:r>
    </w:p>
    <w:p w:rsidR="003F574C" w:rsidRPr="009233D6" w:rsidRDefault="003F574C" w:rsidP="00106BA3">
      <w:pPr>
        <w:ind w:left="147" w:right="147" w:firstLine="680"/>
        <w:jc w:val="both"/>
        <w:rPr>
          <w:color w:val="000000"/>
        </w:rPr>
      </w:pPr>
      <w:r w:rsidRPr="009233D6">
        <w:rPr>
          <w:color w:val="000000"/>
        </w:rPr>
        <w:t>- выявления и объяснения географических аспектов различных текущих событий и ситуаций;</w:t>
      </w:r>
    </w:p>
    <w:p w:rsidR="003F574C" w:rsidRPr="009233D6" w:rsidRDefault="003F574C" w:rsidP="00106BA3">
      <w:pPr>
        <w:ind w:left="147" w:right="147" w:firstLine="680"/>
        <w:jc w:val="both"/>
        <w:rPr>
          <w:color w:val="000000"/>
        </w:rPr>
      </w:pPr>
      <w:r w:rsidRPr="009233D6">
        <w:rPr>
          <w:color w:val="000000"/>
        </w:rPr>
        <w:t>-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3F574C" w:rsidRPr="009233D6" w:rsidRDefault="003F574C" w:rsidP="00106BA3">
      <w:pPr>
        <w:ind w:left="147" w:right="147" w:firstLine="680"/>
        <w:jc w:val="both"/>
        <w:rPr>
          <w:color w:val="000000"/>
        </w:rPr>
      </w:pPr>
      <w:r w:rsidRPr="009233D6">
        <w:rPr>
          <w:color w:val="000000"/>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6D296C" w:rsidRDefault="006D296C" w:rsidP="00106BA3">
      <w:pPr>
        <w:ind w:left="450" w:right="147" w:firstLine="680"/>
        <w:jc w:val="both"/>
        <w:outlineLvl w:val="0"/>
        <w:rPr>
          <w:b/>
          <w:kern w:val="36"/>
        </w:rPr>
      </w:pPr>
    </w:p>
    <w:p w:rsidR="006D296C" w:rsidRDefault="006D296C" w:rsidP="00106BA3">
      <w:pPr>
        <w:ind w:left="450" w:right="147" w:firstLine="680"/>
        <w:jc w:val="both"/>
        <w:outlineLvl w:val="0"/>
        <w:rPr>
          <w:b/>
          <w:kern w:val="36"/>
        </w:rPr>
      </w:pPr>
    </w:p>
    <w:p w:rsidR="006D296C" w:rsidRDefault="006D296C" w:rsidP="00106BA3">
      <w:pPr>
        <w:ind w:left="450" w:right="147" w:firstLine="680"/>
        <w:jc w:val="both"/>
        <w:outlineLvl w:val="0"/>
        <w:rPr>
          <w:b/>
          <w:kern w:val="36"/>
        </w:rPr>
      </w:pPr>
    </w:p>
    <w:p w:rsidR="003F574C" w:rsidRPr="009233D6" w:rsidRDefault="006D296C" w:rsidP="00106BA3">
      <w:pPr>
        <w:ind w:left="450" w:right="147" w:firstLine="680"/>
        <w:jc w:val="both"/>
        <w:outlineLvl w:val="0"/>
        <w:rPr>
          <w:b/>
          <w:kern w:val="36"/>
        </w:rPr>
      </w:pPr>
      <w:r>
        <w:rPr>
          <w:b/>
          <w:kern w:val="36"/>
        </w:rPr>
        <w:lastRenderedPageBreak/>
        <w:t>5</w:t>
      </w:r>
      <w:r w:rsidR="00FB6DA9" w:rsidRPr="009233D6">
        <w:rPr>
          <w:b/>
          <w:kern w:val="36"/>
        </w:rPr>
        <w:t>.2.9.</w:t>
      </w:r>
      <w:r w:rsidR="003F574C" w:rsidRPr="009233D6">
        <w:rPr>
          <w:b/>
          <w:kern w:val="36"/>
        </w:rPr>
        <w:t>Биологи</w:t>
      </w:r>
      <w:r w:rsidR="006E4DD5" w:rsidRPr="009233D6">
        <w:rPr>
          <w:b/>
          <w:kern w:val="36"/>
        </w:rPr>
        <w:t>я</w:t>
      </w:r>
      <w:r w:rsidR="003F574C" w:rsidRPr="009233D6">
        <w:rPr>
          <w:b/>
          <w:kern w:val="36"/>
        </w:rPr>
        <w:t>.</w:t>
      </w:r>
    </w:p>
    <w:p w:rsidR="003F574C" w:rsidRPr="009233D6" w:rsidRDefault="003F574C" w:rsidP="00106BA3">
      <w:pPr>
        <w:ind w:left="150" w:right="147" w:firstLine="680"/>
        <w:jc w:val="both"/>
      </w:pPr>
      <w:r w:rsidRPr="009233D6">
        <w:t>Изучение биологии на уровне среднего общего образования направлено на достижение следующих целей:</w:t>
      </w:r>
    </w:p>
    <w:p w:rsidR="003F574C" w:rsidRPr="009233D6" w:rsidRDefault="003F574C" w:rsidP="00106BA3">
      <w:pPr>
        <w:ind w:left="150" w:right="147" w:firstLine="680"/>
        <w:jc w:val="both"/>
      </w:pPr>
      <w:r w:rsidRPr="009233D6">
        <w:t>- освоение знаний о биологических системах (клетка, организм, вид, экосистема); истории развития современных представлений о живой природе; выдающихся открытиях в биологической науке; роли биологической науки в формировании современной естественнонаучной картины мира; методах научного познания;</w:t>
      </w:r>
    </w:p>
    <w:p w:rsidR="003F574C" w:rsidRPr="009233D6" w:rsidRDefault="003F574C" w:rsidP="00106BA3">
      <w:pPr>
        <w:ind w:left="150" w:right="147" w:firstLine="680"/>
        <w:jc w:val="both"/>
      </w:pPr>
      <w:r w:rsidRPr="009233D6">
        <w:t>- овладение умениями обосновывать место и роль биологических знаний в практической деятельности людей, развитии современных технологий; проводить 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w:t>
      </w:r>
    </w:p>
    <w:p w:rsidR="003F574C" w:rsidRPr="009233D6" w:rsidRDefault="003F574C" w:rsidP="00106BA3">
      <w:pPr>
        <w:ind w:left="150" w:right="147" w:firstLine="680"/>
        <w:jc w:val="both"/>
      </w:pPr>
      <w:r w:rsidRPr="009233D6">
        <w:t>- 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w:t>
      </w:r>
    </w:p>
    <w:p w:rsidR="003F574C" w:rsidRPr="009233D6" w:rsidRDefault="003F574C" w:rsidP="00106BA3">
      <w:pPr>
        <w:ind w:left="150" w:right="147" w:firstLine="680"/>
        <w:jc w:val="both"/>
      </w:pPr>
      <w:r w:rsidRPr="009233D6">
        <w:t>- воспитание 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w:t>
      </w:r>
    </w:p>
    <w:p w:rsidR="003F574C" w:rsidRPr="009233D6" w:rsidRDefault="003F574C" w:rsidP="00106BA3">
      <w:pPr>
        <w:ind w:left="150" w:right="147" w:firstLine="680"/>
        <w:jc w:val="both"/>
      </w:pPr>
      <w:r w:rsidRPr="009233D6">
        <w:t>- использование приобретенных знаний и умений в по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w:t>
      </w:r>
    </w:p>
    <w:p w:rsidR="006E4DD5" w:rsidRPr="009233D6" w:rsidRDefault="006E4DD5" w:rsidP="00106BA3">
      <w:pPr>
        <w:ind w:left="147" w:right="147" w:firstLine="680"/>
        <w:jc w:val="both"/>
        <w:outlineLvl w:val="1"/>
        <w:rPr>
          <w:b/>
        </w:rPr>
      </w:pPr>
      <w:r w:rsidRPr="009233D6">
        <w:rPr>
          <w:b/>
        </w:rPr>
        <w:t>Содержание основной образовательной программы по биологии</w:t>
      </w:r>
    </w:p>
    <w:p w:rsidR="006E4DD5" w:rsidRPr="009233D6" w:rsidRDefault="006E4DD5" w:rsidP="00106BA3">
      <w:pPr>
        <w:ind w:left="147" w:right="147" w:firstLine="680"/>
        <w:jc w:val="both"/>
        <w:rPr>
          <w:color w:val="000000"/>
        </w:rPr>
      </w:pPr>
      <w:r w:rsidRPr="009233D6">
        <w:rPr>
          <w:color w:val="000000"/>
        </w:rPr>
        <w:t>Биология как наука. Методы научного познания</w:t>
      </w:r>
    </w:p>
    <w:p w:rsidR="006E4DD5" w:rsidRPr="009233D6" w:rsidRDefault="006E4DD5" w:rsidP="00106BA3">
      <w:pPr>
        <w:ind w:left="147" w:right="147" w:firstLine="680"/>
        <w:jc w:val="both"/>
        <w:rPr>
          <w:color w:val="000000"/>
        </w:rPr>
      </w:pPr>
      <w:r w:rsidRPr="009233D6">
        <w:rPr>
          <w:color w:val="000000"/>
        </w:rPr>
        <w:t>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w:t>
      </w:r>
    </w:p>
    <w:p w:rsidR="006E4DD5" w:rsidRPr="009233D6" w:rsidRDefault="006E4DD5" w:rsidP="00106BA3">
      <w:pPr>
        <w:ind w:left="147" w:right="147" w:firstLine="680"/>
        <w:jc w:val="both"/>
        <w:rPr>
          <w:color w:val="000000"/>
        </w:rPr>
      </w:pPr>
      <w:r w:rsidRPr="009233D6">
        <w:rPr>
          <w:color w:val="000000"/>
        </w:rPr>
        <w:t>Клетка</w:t>
      </w:r>
    </w:p>
    <w:p w:rsidR="006E4DD5" w:rsidRPr="009233D6" w:rsidRDefault="006E4DD5" w:rsidP="00106BA3">
      <w:pPr>
        <w:ind w:left="147" w:right="147" w:firstLine="680"/>
        <w:jc w:val="both"/>
        <w:rPr>
          <w:color w:val="000000"/>
        </w:rPr>
      </w:pPr>
      <w:r w:rsidRPr="009233D6">
        <w:rPr>
          <w:color w:val="000000"/>
        </w:rPr>
        <w:t xml:space="preserve">Развитие знаний о клетке (Р. </w:t>
      </w:r>
      <w:proofErr w:type="spellStart"/>
      <w:r w:rsidRPr="009233D6">
        <w:rPr>
          <w:color w:val="000000"/>
        </w:rPr>
        <w:t>Гун</w:t>
      </w:r>
      <w:proofErr w:type="spellEnd"/>
      <w:r w:rsidRPr="009233D6">
        <w:rPr>
          <w:color w:val="000000"/>
        </w:rPr>
        <w:t xml:space="preserve">, Р. Вирхов, К. Бэр, М. </w:t>
      </w:r>
      <w:proofErr w:type="spellStart"/>
      <w:r w:rsidRPr="009233D6">
        <w:rPr>
          <w:color w:val="000000"/>
        </w:rPr>
        <w:t>Шлейден</w:t>
      </w:r>
      <w:proofErr w:type="spellEnd"/>
      <w:r w:rsidRPr="009233D6">
        <w:rPr>
          <w:color w:val="000000"/>
        </w:rPr>
        <w:t xml:space="preserve"> и Т. Шванн</w:t>
      </w:r>
      <w:r w:rsidR="00843C62" w:rsidRPr="009233D6">
        <w:rPr>
          <w:color w:val="000000"/>
        </w:rPr>
        <w:t xml:space="preserve">. </w:t>
      </w:r>
      <w:r w:rsidRPr="009233D6">
        <w:rPr>
          <w:color w:val="000000"/>
        </w:rPr>
        <w:t>Клеточная теория. Роль клеточной теории в становлении современной естественнонаучной картины мира.</w:t>
      </w:r>
    </w:p>
    <w:p w:rsidR="006E4DD5" w:rsidRPr="009233D6" w:rsidRDefault="006E4DD5" w:rsidP="00106BA3">
      <w:pPr>
        <w:ind w:left="147" w:right="147" w:firstLine="680"/>
        <w:jc w:val="both"/>
        <w:rPr>
          <w:color w:val="000000"/>
        </w:rPr>
      </w:pPr>
      <w:r w:rsidRPr="009233D6">
        <w:rPr>
          <w:color w:val="000000"/>
        </w:rPr>
        <w:t>Химический состав клетки. Роль неорганических и органических веществ в клетке и организме человека.</w:t>
      </w:r>
    </w:p>
    <w:p w:rsidR="006E4DD5" w:rsidRPr="009233D6" w:rsidRDefault="006E4DD5" w:rsidP="00106BA3">
      <w:pPr>
        <w:ind w:left="147" w:right="147" w:firstLine="680"/>
        <w:jc w:val="both"/>
        <w:rPr>
          <w:color w:val="000000"/>
        </w:rPr>
      </w:pPr>
      <w:r w:rsidRPr="009233D6">
        <w:rPr>
          <w:color w:val="000000"/>
        </w:rPr>
        <w:t>Строение клетки. Основные части и органоиды клетки, их функции; доядерные и ядерные клетк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6E4DD5" w:rsidRPr="009233D6" w:rsidRDefault="006E4DD5" w:rsidP="00106BA3">
      <w:pPr>
        <w:ind w:left="147" w:right="147" w:firstLine="680"/>
        <w:jc w:val="both"/>
        <w:rPr>
          <w:color w:val="000000"/>
        </w:rPr>
      </w:pPr>
      <w:r w:rsidRPr="009233D6">
        <w:rPr>
          <w:color w:val="000000"/>
        </w:rPr>
        <w:t>Проведение биологических исследований: наблюдение клеток растений и животных под микроскопом на готовых микропрепаратах и их описание; сравнение строения клеток растений и животных; приготовление и описание микропрепаратов клеток растений.</w:t>
      </w:r>
    </w:p>
    <w:p w:rsidR="006E4DD5" w:rsidRPr="009233D6" w:rsidRDefault="006E4DD5" w:rsidP="00106BA3">
      <w:pPr>
        <w:ind w:left="147" w:right="147" w:firstLine="680"/>
        <w:jc w:val="both"/>
        <w:rPr>
          <w:color w:val="000000"/>
        </w:rPr>
      </w:pPr>
      <w:r w:rsidRPr="009233D6">
        <w:rPr>
          <w:color w:val="000000"/>
        </w:rPr>
        <w:t>Организм</w:t>
      </w:r>
    </w:p>
    <w:p w:rsidR="006E4DD5" w:rsidRPr="009233D6" w:rsidRDefault="006E4DD5" w:rsidP="00106BA3">
      <w:pPr>
        <w:ind w:left="147" w:right="147" w:firstLine="680"/>
        <w:jc w:val="both"/>
        <w:rPr>
          <w:color w:val="000000"/>
        </w:rPr>
      </w:pPr>
      <w:r w:rsidRPr="009233D6">
        <w:rPr>
          <w:color w:val="000000"/>
        </w:rPr>
        <w:t>Организм - единое целое. Многообразие организмов.</w:t>
      </w:r>
    </w:p>
    <w:p w:rsidR="006E4DD5" w:rsidRPr="009233D6" w:rsidRDefault="006E4DD5" w:rsidP="00106BA3">
      <w:pPr>
        <w:ind w:left="147" w:right="147" w:firstLine="680"/>
        <w:jc w:val="both"/>
        <w:rPr>
          <w:color w:val="000000"/>
        </w:rPr>
      </w:pPr>
      <w:r w:rsidRPr="009233D6">
        <w:rPr>
          <w:color w:val="000000"/>
        </w:rPr>
        <w:t>Обмен веществ и превращения энергии - свойства живых организмов.</w:t>
      </w:r>
    </w:p>
    <w:p w:rsidR="006E4DD5" w:rsidRPr="009233D6" w:rsidRDefault="006E4DD5" w:rsidP="00106BA3">
      <w:pPr>
        <w:ind w:left="147" w:right="147" w:firstLine="680"/>
        <w:jc w:val="both"/>
        <w:rPr>
          <w:color w:val="000000"/>
        </w:rPr>
      </w:pPr>
      <w:r w:rsidRPr="009233D6">
        <w:rPr>
          <w:color w:val="000000"/>
        </w:rPr>
        <w:t>Деление клетки - основа роста, развития и размножения организмов. Половое и бесполое размножение.</w:t>
      </w:r>
    </w:p>
    <w:p w:rsidR="006E4DD5" w:rsidRPr="009233D6" w:rsidRDefault="006E4DD5" w:rsidP="00106BA3">
      <w:pPr>
        <w:ind w:left="147" w:right="147" w:firstLine="680"/>
        <w:jc w:val="both"/>
        <w:rPr>
          <w:color w:val="000000"/>
        </w:rPr>
      </w:pPr>
      <w:r w:rsidRPr="009233D6">
        <w:rPr>
          <w:color w:val="000000"/>
        </w:rPr>
        <w:lastRenderedPageBreak/>
        <w:t>Оплодотворение, его значение. Искусственное оплодотворение у растений и животных.</w:t>
      </w:r>
    </w:p>
    <w:p w:rsidR="006E4DD5" w:rsidRPr="009233D6" w:rsidRDefault="006E4DD5" w:rsidP="00106BA3">
      <w:pPr>
        <w:ind w:left="147" w:right="147" w:firstLine="680"/>
        <w:jc w:val="both"/>
        <w:rPr>
          <w:color w:val="000000"/>
        </w:rPr>
      </w:pPr>
      <w:r w:rsidRPr="009233D6">
        <w:rPr>
          <w:color w:val="000000"/>
        </w:rPr>
        <w:t>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6E4DD5" w:rsidRPr="009233D6" w:rsidRDefault="006E4DD5" w:rsidP="00106BA3">
      <w:pPr>
        <w:ind w:left="147" w:right="147" w:firstLine="680"/>
        <w:jc w:val="both"/>
        <w:rPr>
          <w:color w:val="000000"/>
        </w:rPr>
      </w:pPr>
      <w:r w:rsidRPr="009233D6">
        <w:rPr>
          <w:color w:val="000000"/>
        </w:rPr>
        <w:t>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6E4DD5" w:rsidRPr="009233D6" w:rsidRDefault="006E4DD5" w:rsidP="00106BA3">
      <w:pPr>
        <w:ind w:left="147" w:right="147" w:firstLine="680"/>
        <w:jc w:val="both"/>
        <w:rPr>
          <w:color w:val="000000"/>
        </w:rPr>
      </w:pPr>
      <w:r w:rsidRPr="009233D6">
        <w:rPr>
          <w:color w:val="000000"/>
        </w:rPr>
        <w:t>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6E4DD5" w:rsidRPr="009233D6" w:rsidRDefault="006E4DD5" w:rsidP="00106BA3">
      <w:pPr>
        <w:ind w:left="147" w:right="147" w:firstLine="680"/>
        <w:jc w:val="both"/>
        <w:rPr>
          <w:color w:val="000000"/>
        </w:rPr>
      </w:pPr>
      <w:r w:rsidRPr="009233D6">
        <w:rPr>
          <w:color w:val="000000"/>
        </w:rPr>
        <w:t>Биотехнология, ее достижения. Этические аспекты развития некоторых исследований в биотехнологии (клонирование человека).</w:t>
      </w:r>
    </w:p>
    <w:p w:rsidR="006E4DD5" w:rsidRPr="009233D6" w:rsidRDefault="006E4DD5" w:rsidP="00106BA3">
      <w:pPr>
        <w:ind w:left="147" w:right="147" w:firstLine="680"/>
        <w:jc w:val="both"/>
        <w:rPr>
          <w:color w:val="000000"/>
        </w:rPr>
      </w:pPr>
      <w:r w:rsidRPr="009233D6">
        <w:rPr>
          <w:color w:val="000000"/>
        </w:rPr>
        <w:t>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6E4DD5" w:rsidRPr="009233D6" w:rsidRDefault="006E4DD5" w:rsidP="00106BA3">
      <w:pPr>
        <w:ind w:left="147" w:right="147" w:firstLine="680"/>
        <w:jc w:val="both"/>
        <w:rPr>
          <w:color w:val="000000"/>
        </w:rPr>
      </w:pPr>
      <w:r w:rsidRPr="009233D6">
        <w:rPr>
          <w:color w:val="000000"/>
        </w:rPr>
        <w:t>Вид</w:t>
      </w:r>
    </w:p>
    <w:p w:rsidR="006E4DD5" w:rsidRPr="009233D6" w:rsidRDefault="006E4DD5" w:rsidP="00106BA3">
      <w:pPr>
        <w:ind w:left="147" w:right="147" w:firstLine="680"/>
        <w:jc w:val="both"/>
        <w:rPr>
          <w:color w:val="000000"/>
        </w:rPr>
      </w:pPr>
      <w:r w:rsidRPr="009233D6">
        <w:rPr>
          <w:color w:val="000000"/>
        </w:rPr>
        <w:t>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6E4DD5" w:rsidRPr="009233D6" w:rsidRDefault="006E4DD5" w:rsidP="00106BA3">
      <w:pPr>
        <w:ind w:left="147" w:right="147" w:firstLine="680"/>
        <w:jc w:val="both"/>
        <w:rPr>
          <w:color w:val="000000"/>
        </w:rPr>
      </w:pPr>
      <w:r w:rsidRPr="009233D6">
        <w:rPr>
          <w:color w:val="000000"/>
        </w:rPr>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6E4DD5" w:rsidRPr="009233D6" w:rsidRDefault="006E4DD5" w:rsidP="00106BA3">
      <w:pPr>
        <w:ind w:left="147" w:right="147" w:firstLine="680"/>
        <w:jc w:val="both"/>
        <w:rPr>
          <w:color w:val="000000"/>
        </w:rPr>
      </w:pPr>
      <w:r w:rsidRPr="009233D6">
        <w:rPr>
          <w:color w:val="000000"/>
        </w:rPr>
        <w:t>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6E4DD5" w:rsidRPr="009233D6" w:rsidRDefault="006E4DD5" w:rsidP="00106BA3">
      <w:pPr>
        <w:ind w:left="147" w:right="147" w:firstLine="680"/>
        <w:jc w:val="both"/>
        <w:rPr>
          <w:color w:val="000000"/>
        </w:rPr>
      </w:pPr>
      <w:r w:rsidRPr="009233D6">
        <w:rPr>
          <w:color w:val="000000"/>
        </w:rPr>
        <w:t>Экосистемы</w:t>
      </w:r>
    </w:p>
    <w:p w:rsidR="006E4DD5" w:rsidRPr="009233D6" w:rsidRDefault="006E4DD5" w:rsidP="00106BA3">
      <w:pPr>
        <w:ind w:left="147" w:right="147" w:firstLine="680"/>
        <w:jc w:val="both"/>
        <w:rPr>
          <w:color w:val="000000"/>
        </w:rPr>
      </w:pPr>
      <w:r w:rsidRPr="009233D6">
        <w:rPr>
          <w:color w:val="000000"/>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6E4DD5" w:rsidRPr="009233D6" w:rsidRDefault="006E4DD5" w:rsidP="00106BA3">
      <w:pPr>
        <w:ind w:left="147" w:right="147" w:firstLine="680"/>
        <w:jc w:val="both"/>
        <w:rPr>
          <w:color w:val="000000"/>
        </w:rPr>
      </w:pPr>
      <w:r w:rsidRPr="009233D6">
        <w:rPr>
          <w:color w:val="000000"/>
        </w:rPr>
        <w:t>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еде.</w:t>
      </w:r>
    </w:p>
    <w:p w:rsidR="006E4DD5" w:rsidRPr="009233D6" w:rsidRDefault="006E4DD5" w:rsidP="00106BA3">
      <w:pPr>
        <w:ind w:left="147" w:right="147" w:firstLine="680"/>
        <w:jc w:val="both"/>
        <w:rPr>
          <w:color w:val="000000"/>
        </w:rPr>
      </w:pPr>
      <w:r w:rsidRPr="009233D6">
        <w:rPr>
          <w:color w:val="000000"/>
        </w:rPr>
        <w:t xml:space="preserve">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w:t>
      </w:r>
      <w:proofErr w:type="spellStart"/>
      <w:r w:rsidRPr="009233D6">
        <w:rPr>
          <w:color w:val="000000"/>
        </w:rPr>
        <w:t>агроэкосистем</w:t>
      </w:r>
      <w:proofErr w:type="spellEnd"/>
      <w:r w:rsidRPr="009233D6">
        <w:rPr>
          <w:color w:val="000000"/>
        </w:rPr>
        <w:t xml:space="preserve">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w:t>
      </w:r>
      <w:r w:rsidRPr="009233D6">
        <w:rPr>
          <w:color w:val="000000"/>
        </w:rPr>
        <w:lastRenderedPageBreak/>
        <w:t>деятельности в окружающей среде, глобальных экологических проблем и путей их решения.</w:t>
      </w:r>
    </w:p>
    <w:p w:rsidR="006E4DD5" w:rsidRPr="009233D6" w:rsidRDefault="006E4DD5" w:rsidP="00106BA3">
      <w:pPr>
        <w:ind w:left="147" w:right="147" w:firstLine="680"/>
        <w:jc w:val="both"/>
        <w:outlineLvl w:val="1"/>
        <w:rPr>
          <w:b/>
        </w:rPr>
      </w:pPr>
      <w:r w:rsidRPr="009233D6">
        <w:rPr>
          <w:b/>
        </w:rPr>
        <w:t>Требования к уровню подготовки выпускников</w:t>
      </w:r>
    </w:p>
    <w:p w:rsidR="006E4DD5" w:rsidRPr="009233D6" w:rsidRDefault="006E4DD5" w:rsidP="00106BA3">
      <w:pPr>
        <w:ind w:left="147" w:right="147" w:firstLine="680"/>
        <w:jc w:val="both"/>
        <w:rPr>
          <w:color w:val="000000"/>
        </w:rPr>
      </w:pPr>
      <w:r w:rsidRPr="009233D6">
        <w:rPr>
          <w:color w:val="000000"/>
        </w:rPr>
        <w:t>В результате изучения биологии на базовом уровне ученик должен</w:t>
      </w:r>
    </w:p>
    <w:p w:rsidR="006E4DD5" w:rsidRPr="009233D6" w:rsidRDefault="006E4DD5" w:rsidP="00106BA3">
      <w:pPr>
        <w:ind w:left="147" w:right="147" w:firstLine="680"/>
        <w:jc w:val="both"/>
        <w:rPr>
          <w:color w:val="000000"/>
        </w:rPr>
      </w:pPr>
      <w:r w:rsidRPr="009233D6">
        <w:rPr>
          <w:b/>
          <w:bCs/>
          <w:color w:val="000000"/>
        </w:rPr>
        <w:t>знать/понимать:</w:t>
      </w:r>
    </w:p>
    <w:p w:rsidR="006E4DD5" w:rsidRPr="009233D6" w:rsidRDefault="006E4DD5" w:rsidP="00106BA3">
      <w:pPr>
        <w:ind w:left="147" w:right="147" w:firstLine="680"/>
        <w:jc w:val="both"/>
        <w:rPr>
          <w:color w:val="000000"/>
        </w:rPr>
      </w:pPr>
      <w:r w:rsidRPr="009233D6">
        <w:rPr>
          <w:color w:val="000000"/>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6E4DD5" w:rsidRPr="009233D6" w:rsidRDefault="006E4DD5" w:rsidP="00106BA3">
      <w:pPr>
        <w:ind w:left="147" w:right="147" w:firstLine="680"/>
        <w:jc w:val="both"/>
        <w:rPr>
          <w:color w:val="000000"/>
        </w:rPr>
      </w:pPr>
      <w:r w:rsidRPr="009233D6">
        <w:rPr>
          <w:color w:val="000000"/>
        </w:rPr>
        <w:t>- строение биологических объектов: клетки; генов и хромосом; вида и экосистем (структура);</w:t>
      </w:r>
    </w:p>
    <w:p w:rsidR="006E4DD5" w:rsidRPr="009233D6" w:rsidRDefault="006E4DD5" w:rsidP="00106BA3">
      <w:pPr>
        <w:ind w:left="147" w:right="147" w:firstLine="680"/>
        <w:jc w:val="both"/>
        <w:rPr>
          <w:color w:val="000000"/>
        </w:rPr>
      </w:pPr>
      <w:r w:rsidRPr="009233D6">
        <w:rPr>
          <w:color w:val="000000"/>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6E4DD5" w:rsidRPr="009233D6" w:rsidRDefault="006E4DD5" w:rsidP="00106BA3">
      <w:pPr>
        <w:ind w:left="147" w:right="147" w:firstLine="680"/>
        <w:jc w:val="both"/>
        <w:rPr>
          <w:color w:val="000000"/>
        </w:rPr>
      </w:pPr>
      <w:r w:rsidRPr="009233D6">
        <w:rPr>
          <w:color w:val="000000"/>
        </w:rPr>
        <w:t>- вклад выдающихся ученых в развитие биологической науки;</w:t>
      </w:r>
    </w:p>
    <w:p w:rsidR="006E4DD5" w:rsidRPr="009233D6" w:rsidRDefault="006E4DD5" w:rsidP="00106BA3">
      <w:pPr>
        <w:ind w:left="147" w:right="147" w:firstLine="680"/>
        <w:jc w:val="both"/>
        <w:rPr>
          <w:color w:val="000000"/>
        </w:rPr>
      </w:pPr>
      <w:r w:rsidRPr="009233D6">
        <w:rPr>
          <w:color w:val="000000"/>
        </w:rPr>
        <w:t>- биологическую терминологию и символику;</w:t>
      </w:r>
    </w:p>
    <w:p w:rsidR="006E4DD5" w:rsidRPr="009233D6" w:rsidRDefault="006E4DD5" w:rsidP="00106BA3">
      <w:pPr>
        <w:ind w:left="147" w:right="147" w:firstLine="680"/>
        <w:jc w:val="both"/>
        <w:rPr>
          <w:color w:val="000000"/>
        </w:rPr>
      </w:pPr>
      <w:r w:rsidRPr="009233D6">
        <w:rPr>
          <w:b/>
          <w:bCs/>
          <w:color w:val="000000"/>
        </w:rPr>
        <w:t>уметь:</w:t>
      </w:r>
    </w:p>
    <w:p w:rsidR="006E4DD5" w:rsidRPr="009233D6" w:rsidRDefault="006E4DD5" w:rsidP="00106BA3">
      <w:pPr>
        <w:ind w:left="147" w:right="147" w:firstLine="680"/>
        <w:jc w:val="both"/>
        <w:rPr>
          <w:color w:val="000000"/>
        </w:rPr>
      </w:pPr>
      <w:r w:rsidRPr="009233D6">
        <w:rPr>
          <w:color w:val="000000"/>
        </w:rPr>
        <w:t>-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6E4DD5" w:rsidRPr="009233D6" w:rsidRDefault="006E4DD5" w:rsidP="00106BA3">
      <w:pPr>
        <w:ind w:left="147" w:right="147" w:firstLine="680"/>
        <w:jc w:val="both"/>
        <w:rPr>
          <w:color w:val="000000"/>
        </w:rPr>
      </w:pPr>
      <w:r w:rsidRPr="009233D6">
        <w:rPr>
          <w:color w:val="000000"/>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6E4DD5" w:rsidRPr="009233D6" w:rsidRDefault="006E4DD5" w:rsidP="00106BA3">
      <w:pPr>
        <w:ind w:left="147" w:right="147" w:firstLine="680"/>
        <w:jc w:val="both"/>
        <w:rPr>
          <w:color w:val="000000"/>
        </w:rPr>
      </w:pPr>
      <w:r w:rsidRPr="009233D6">
        <w:rPr>
          <w:color w:val="000000"/>
        </w:rPr>
        <w:t>- описывать особей видов по морфологическому критерию;</w:t>
      </w:r>
    </w:p>
    <w:p w:rsidR="006E4DD5" w:rsidRPr="009233D6" w:rsidRDefault="006E4DD5" w:rsidP="00106BA3">
      <w:pPr>
        <w:ind w:left="147" w:right="147" w:firstLine="680"/>
        <w:jc w:val="both"/>
        <w:rPr>
          <w:color w:val="000000"/>
        </w:rPr>
      </w:pPr>
      <w:r w:rsidRPr="009233D6">
        <w:rPr>
          <w:color w:val="000000"/>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6E4DD5" w:rsidRPr="009233D6" w:rsidRDefault="006E4DD5" w:rsidP="00106BA3">
      <w:pPr>
        <w:ind w:left="147" w:right="147" w:firstLine="680"/>
        <w:jc w:val="both"/>
        <w:rPr>
          <w:color w:val="000000"/>
        </w:rPr>
      </w:pPr>
      <w:r w:rsidRPr="009233D6">
        <w:rPr>
          <w:color w:val="000000"/>
        </w:rPr>
        <w:t xml:space="preserve">-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w:t>
      </w:r>
      <w:proofErr w:type="spellStart"/>
      <w:r w:rsidRPr="009233D6">
        <w:rPr>
          <w:color w:val="000000"/>
        </w:rPr>
        <w:t>агроэкосистемы</w:t>
      </w:r>
      <w:proofErr w:type="spellEnd"/>
      <w:r w:rsidRPr="009233D6">
        <w:rPr>
          <w:color w:val="000000"/>
        </w:rPr>
        <w:t xml:space="preserve"> своей местности), процессы (естественный и искусственный отбор, половое и бесполое размножение) и делать выводы на основе сравнения;</w:t>
      </w:r>
    </w:p>
    <w:p w:rsidR="006E4DD5" w:rsidRPr="009233D6" w:rsidRDefault="006E4DD5" w:rsidP="00106BA3">
      <w:pPr>
        <w:ind w:left="147" w:right="147" w:firstLine="680"/>
        <w:jc w:val="both"/>
        <w:rPr>
          <w:color w:val="000000"/>
        </w:rPr>
      </w:pPr>
      <w:r w:rsidRPr="009233D6">
        <w:rPr>
          <w:color w:val="000000"/>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6E4DD5" w:rsidRPr="009233D6" w:rsidRDefault="006E4DD5" w:rsidP="00106BA3">
      <w:pPr>
        <w:ind w:left="147" w:right="147" w:firstLine="680"/>
        <w:jc w:val="both"/>
        <w:rPr>
          <w:color w:val="000000"/>
        </w:rPr>
      </w:pPr>
      <w:r w:rsidRPr="009233D6">
        <w:rPr>
          <w:color w:val="000000"/>
        </w:rPr>
        <w:t>- изучать изменения в экосистемах на биологических моделях;</w:t>
      </w:r>
    </w:p>
    <w:p w:rsidR="006E4DD5" w:rsidRPr="009233D6" w:rsidRDefault="006E4DD5" w:rsidP="00106BA3">
      <w:pPr>
        <w:ind w:left="147" w:right="147" w:firstLine="680"/>
        <w:jc w:val="both"/>
        <w:rPr>
          <w:color w:val="000000"/>
        </w:rPr>
      </w:pPr>
      <w:r w:rsidRPr="009233D6">
        <w:rPr>
          <w:color w:val="000000"/>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6E4DD5" w:rsidRPr="009233D6" w:rsidRDefault="006E4DD5" w:rsidP="00106BA3">
      <w:pPr>
        <w:ind w:left="147" w:right="147" w:firstLine="680"/>
        <w:jc w:val="both"/>
        <w:rPr>
          <w:color w:val="000000"/>
        </w:rPr>
      </w:pPr>
      <w:r w:rsidRPr="009233D6">
        <w:rPr>
          <w:b/>
          <w:bCs/>
          <w:color w:val="000000"/>
        </w:rPr>
        <w:t xml:space="preserve">использовать приобретенные знания н умения в практической деятельности и повседневной жизни </w:t>
      </w:r>
      <w:proofErr w:type="gramStart"/>
      <w:r w:rsidRPr="009233D6">
        <w:rPr>
          <w:b/>
          <w:bCs/>
          <w:color w:val="000000"/>
        </w:rPr>
        <w:t>для</w:t>
      </w:r>
      <w:proofErr w:type="gramEnd"/>
      <w:r w:rsidRPr="009233D6">
        <w:rPr>
          <w:b/>
          <w:bCs/>
          <w:color w:val="000000"/>
        </w:rPr>
        <w:t>:</w:t>
      </w:r>
    </w:p>
    <w:p w:rsidR="006E4DD5" w:rsidRPr="009233D6" w:rsidRDefault="006E4DD5" w:rsidP="00106BA3">
      <w:pPr>
        <w:ind w:left="147" w:right="147" w:firstLine="680"/>
        <w:jc w:val="both"/>
        <w:rPr>
          <w:color w:val="000000"/>
        </w:rPr>
      </w:pPr>
      <w:r w:rsidRPr="009233D6">
        <w:rPr>
          <w:color w:val="000000"/>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6E4DD5" w:rsidRPr="009233D6" w:rsidRDefault="006E4DD5" w:rsidP="00106BA3">
      <w:pPr>
        <w:ind w:left="147" w:right="147" w:firstLine="680"/>
        <w:jc w:val="both"/>
        <w:rPr>
          <w:color w:val="000000"/>
        </w:rPr>
      </w:pPr>
      <w:r w:rsidRPr="009233D6">
        <w:rPr>
          <w:color w:val="000000"/>
        </w:rPr>
        <w:t>- оказания первой помощи при простудных и других заболеваниях, отравлении пищевыми продуктами;</w:t>
      </w:r>
    </w:p>
    <w:p w:rsidR="006E4DD5" w:rsidRPr="009233D6" w:rsidRDefault="006E4DD5" w:rsidP="00106BA3">
      <w:pPr>
        <w:ind w:left="147" w:right="147" w:firstLine="680"/>
        <w:jc w:val="both"/>
        <w:rPr>
          <w:color w:val="000000"/>
        </w:rPr>
      </w:pPr>
      <w:r w:rsidRPr="009233D6">
        <w:rPr>
          <w:color w:val="000000"/>
        </w:rPr>
        <w:lastRenderedPageBreak/>
        <w:t>- оценки этических аспектов некоторых исследований в области биотехнологии (клонирование, искусственное оплодотворение).</w:t>
      </w:r>
    </w:p>
    <w:p w:rsidR="00C2445B" w:rsidRPr="009233D6" w:rsidRDefault="006D296C" w:rsidP="00106BA3">
      <w:pPr>
        <w:ind w:left="147" w:right="147" w:firstLine="680"/>
        <w:jc w:val="both"/>
        <w:rPr>
          <w:b/>
          <w:color w:val="000000"/>
        </w:rPr>
      </w:pPr>
      <w:r>
        <w:rPr>
          <w:b/>
          <w:color w:val="000000"/>
        </w:rPr>
        <w:t>5</w:t>
      </w:r>
      <w:r w:rsidR="00FB6DA9" w:rsidRPr="009233D6">
        <w:rPr>
          <w:b/>
          <w:color w:val="000000"/>
        </w:rPr>
        <w:t>.2.10.</w:t>
      </w:r>
      <w:r w:rsidR="00C2445B" w:rsidRPr="009233D6">
        <w:rPr>
          <w:b/>
          <w:color w:val="000000"/>
        </w:rPr>
        <w:t>Физика</w:t>
      </w:r>
    </w:p>
    <w:p w:rsidR="00C2445B" w:rsidRPr="009233D6" w:rsidRDefault="00C2445B" w:rsidP="00106BA3">
      <w:pPr>
        <w:pStyle w:val="af5"/>
        <w:spacing w:before="0" w:beforeAutospacing="0" w:after="0" w:afterAutospacing="0"/>
        <w:ind w:left="147" w:right="147" w:firstLine="680"/>
        <w:jc w:val="both"/>
        <w:rPr>
          <w:color w:val="000000"/>
        </w:rPr>
      </w:pPr>
      <w:r w:rsidRPr="009233D6">
        <w:rPr>
          <w:color w:val="000000"/>
        </w:rPr>
        <w:t>Изучение физики на базовом</w:t>
      </w:r>
      <w:r w:rsidR="00843C62" w:rsidRPr="009233D6">
        <w:rPr>
          <w:color w:val="000000"/>
        </w:rPr>
        <w:t xml:space="preserve"> и профильном</w:t>
      </w:r>
      <w:r w:rsidRPr="009233D6">
        <w:rPr>
          <w:color w:val="000000"/>
        </w:rPr>
        <w:t xml:space="preserve"> уровне среднего общего образования направлено на достижение следующих целей:</w:t>
      </w:r>
    </w:p>
    <w:p w:rsidR="00C2445B" w:rsidRPr="009233D6" w:rsidRDefault="00C2445B" w:rsidP="00106BA3">
      <w:pPr>
        <w:pStyle w:val="af5"/>
        <w:spacing w:before="0" w:beforeAutospacing="0" w:after="0" w:afterAutospacing="0"/>
        <w:ind w:left="147" w:right="147" w:firstLine="680"/>
        <w:jc w:val="both"/>
        <w:rPr>
          <w:color w:val="000000"/>
        </w:rPr>
      </w:pPr>
      <w:r w:rsidRPr="009233D6">
        <w:rPr>
          <w:color w:val="000000"/>
        </w:rPr>
        <w:t>- освоение знаний о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C2445B" w:rsidRPr="009233D6" w:rsidRDefault="00C2445B" w:rsidP="00106BA3">
      <w:pPr>
        <w:pStyle w:val="af5"/>
        <w:spacing w:before="0" w:beforeAutospacing="0" w:after="0" w:afterAutospacing="0"/>
        <w:ind w:left="147" w:right="147" w:firstLine="680"/>
        <w:jc w:val="both"/>
        <w:rPr>
          <w:color w:val="000000"/>
        </w:rPr>
      </w:pPr>
      <w:r w:rsidRPr="009233D6">
        <w:rPr>
          <w:color w:val="000000"/>
        </w:rPr>
        <w:t>- овладение умениями 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ивать достоверность естественнонаучной информации;</w:t>
      </w:r>
    </w:p>
    <w:p w:rsidR="00C2445B" w:rsidRPr="009233D6" w:rsidRDefault="00C2445B" w:rsidP="00106BA3">
      <w:pPr>
        <w:pStyle w:val="af5"/>
        <w:spacing w:before="0" w:beforeAutospacing="0" w:after="0" w:afterAutospacing="0"/>
        <w:ind w:left="147" w:right="147" w:firstLine="680"/>
        <w:jc w:val="both"/>
        <w:rPr>
          <w:color w:val="000000"/>
        </w:rPr>
      </w:pPr>
      <w:r w:rsidRPr="009233D6">
        <w:rPr>
          <w:color w:val="000000"/>
        </w:rPr>
        <w:t>- развитие познавательных интересов, интеллектуальных и творческих способностей в процессе приобретения знаний по физике с использованием различных источников информации и современных информационных технологий;</w:t>
      </w:r>
    </w:p>
    <w:p w:rsidR="00C2445B" w:rsidRPr="009233D6" w:rsidRDefault="00C2445B" w:rsidP="00106BA3">
      <w:pPr>
        <w:pStyle w:val="af5"/>
        <w:spacing w:before="0" w:beforeAutospacing="0" w:after="0" w:afterAutospacing="0"/>
        <w:ind w:left="147" w:right="147" w:firstLine="680"/>
        <w:jc w:val="both"/>
        <w:rPr>
          <w:color w:val="000000"/>
        </w:rPr>
      </w:pPr>
      <w:r w:rsidRPr="009233D6">
        <w:rPr>
          <w:color w:val="000000"/>
        </w:rPr>
        <w:t>- воспитание убежденности в возможности познания законов природы и использования достижений физики на благо развития человеческой цивилизации; необходимости со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готовности к морально-этической оценке использования научных достижений, чувства ответственности за защиту окружающей среды;</w:t>
      </w:r>
    </w:p>
    <w:p w:rsidR="00C2445B" w:rsidRPr="009233D6" w:rsidRDefault="00C2445B" w:rsidP="00106BA3">
      <w:pPr>
        <w:pStyle w:val="af5"/>
        <w:spacing w:before="0" w:beforeAutospacing="0" w:after="0" w:afterAutospacing="0"/>
        <w:ind w:left="147" w:right="147" w:firstLine="680"/>
        <w:jc w:val="both"/>
        <w:rPr>
          <w:color w:val="000000"/>
        </w:rPr>
      </w:pPr>
      <w:r w:rsidRPr="009233D6">
        <w:rPr>
          <w:color w:val="000000"/>
        </w:rPr>
        <w:t>- использование приобретенных знаний и умений 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C2445B" w:rsidRPr="009233D6" w:rsidRDefault="00C2445B" w:rsidP="00106BA3">
      <w:pPr>
        <w:ind w:left="147" w:right="147" w:firstLine="680"/>
        <w:jc w:val="both"/>
        <w:outlineLvl w:val="1"/>
        <w:rPr>
          <w:b/>
        </w:rPr>
      </w:pPr>
      <w:r w:rsidRPr="009233D6">
        <w:rPr>
          <w:b/>
        </w:rPr>
        <w:t>Содержание основной образовательной программы по физике</w:t>
      </w:r>
    </w:p>
    <w:p w:rsidR="00C2445B" w:rsidRPr="009233D6" w:rsidRDefault="00C2445B" w:rsidP="00106BA3">
      <w:pPr>
        <w:ind w:left="147" w:right="147" w:firstLine="680"/>
        <w:jc w:val="both"/>
        <w:rPr>
          <w:color w:val="000000"/>
        </w:rPr>
      </w:pPr>
      <w:r w:rsidRPr="009233D6">
        <w:rPr>
          <w:color w:val="000000"/>
        </w:rPr>
        <w:t>Физика и методы научного познания</w:t>
      </w:r>
    </w:p>
    <w:p w:rsidR="00C2445B" w:rsidRPr="009233D6" w:rsidRDefault="00C2445B" w:rsidP="00106BA3">
      <w:pPr>
        <w:ind w:left="147" w:right="147" w:firstLine="680"/>
        <w:jc w:val="both"/>
        <w:rPr>
          <w:color w:val="000000"/>
        </w:rPr>
      </w:pPr>
      <w:r w:rsidRPr="009233D6">
        <w:rPr>
          <w:color w:val="000000"/>
        </w:rPr>
        <w:t>Физика как наука. Научные методы познания окружающего мира и их отличия от других методов познания. Роль эксперимента и теории в процессе познания природы. Моделирование физических явлений и процессов. Научные гипотезы. Физические законы. Физические теории. Границы применимости физических законов и теорий. Принцип соответствия. Основные элементы физической картины мира.</w:t>
      </w:r>
    </w:p>
    <w:p w:rsidR="00C2445B" w:rsidRPr="009233D6" w:rsidRDefault="00C2445B" w:rsidP="00106BA3">
      <w:pPr>
        <w:ind w:left="147" w:right="147" w:firstLine="680"/>
        <w:jc w:val="both"/>
        <w:rPr>
          <w:color w:val="000000"/>
        </w:rPr>
      </w:pPr>
      <w:r w:rsidRPr="009233D6">
        <w:rPr>
          <w:color w:val="000000"/>
        </w:rPr>
        <w:t>Механика</w:t>
      </w:r>
    </w:p>
    <w:p w:rsidR="00C2445B" w:rsidRPr="009233D6" w:rsidRDefault="00C2445B" w:rsidP="00106BA3">
      <w:pPr>
        <w:ind w:left="147" w:right="147" w:firstLine="680"/>
        <w:jc w:val="both"/>
        <w:rPr>
          <w:color w:val="000000"/>
        </w:rPr>
      </w:pPr>
      <w:r w:rsidRPr="009233D6">
        <w:rPr>
          <w:color w:val="000000"/>
        </w:rPr>
        <w:t>Механическое движение и его виды. Прямолинейное равноускоренное движение. Принцип относительности Галилея. Законы динамики. Всемирное тяготение. Законы сохранения в механике. Предсказательная сила законов классической механики. Использование законов механики для объяснения движения небесных тел и для развития космических исследований. Границы применимости классической механики.</w:t>
      </w:r>
    </w:p>
    <w:p w:rsidR="00C2445B" w:rsidRPr="009233D6" w:rsidRDefault="00C2445B" w:rsidP="00106BA3">
      <w:pPr>
        <w:ind w:left="147" w:right="147" w:firstLine="680"/>
        <w:jc w:val="both"/>
        <w:rPr>
          <w:color w:val="000000"/>
        </w:rPr>
      </w:pPr>
      <w:r w:rsidRPr="009233D6">
        <w:rPr>
          <w:color w:val="000000"/>
        </w:rPr>
        <w:t>Проведение опытов, иллюстрирующих проявление принципа относительности, законов классической механики, сохранения импульса и механической энергии.</w:t>
      </w:r>
    </w:p>
    <w:p w:rsidR="00C2445B" w:rsidRPr="009233D6" w:rsidRDefault="00C2445B" w:rsidP="00106BA3">
      <w:pPr>
        <w:ind w:left="147" w:right="147" w:firstLine="680"/>
        <w:jc w:val="both"/>
        <w:rPr>
          <w:color w:val="000000"/>
        </w:rPr>
      </w:pPr>
      <w:r w:rsidRPr="009233D6">
        <w:rPr>
          <w:color w:val="000000"/>
        </w:rPr>
        <w:t>Практическое применение физических знаний в повседневной жизни для использования простых механизмов, инструментов, транспортных средств.</w:t>
      </w:r>
    </w:p>
    <w:p w:rsidR="00C2445B" w:rsidRPr="009233D6" w:rsidRDefault="00C2445B" w:rsidP="00106BA3">
      <w:pPr>
        <w:ind w:left="147" w:right="147" w:firstLine="680"/>
        <w:jc w:val="both"/>
        <w:rPr>
          <w:color w:val="000000"/>
        </w:rPr>
      </w:pPr>
      <w:r w:rsidRPr="009233D6">
        <w:rPr>
          <w:color w:val="000000"/>
        </w:rPr>
        <w:t>Молекулярная физика</w:t>
      </w:r>
    </w:p>
    <w:p w:rsidR="00C2445B" w:rsidRPr="009233D6" w:rsidRDefault="00C2445B" w:rsidP="00106BA3">
      <w:pPr>
        <w:ind w:left="147" w:right="147" w:firstLine="680"/>
        <w:jc w:val="both"/>
        <w:rPr>
          <w:color w:val="000000"/>
        </w:rPr>
      </w:pPr>
      <w:r w:rsidRPr="009233D6">
        <w:rPr>
          <w:color w:val="000000"/>
        </w:rPr>
        <w:t>Возникновение атомистической гипотезы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Строение и свойства жидкостей и твердых тел.</w:t>
      </w:r>
    </w:p>
    <w:p w:rsidR="00C2445B" w:rsidRPr="009233D6" w:rsidRDefault="00C2445B" w:rsidP="00106BA3">
      <w:pPr>
        <w:ind w:left="147" w:right="147" w:firstLine="680"/>
        <w:jc w:val="both"/>
        <w:rPr>
          <w:color w:val="000000"/>
        </w:rPr>
      </w:pPr>
      <w:r w:rsidRPr="009233D6">
        <w:rPr>
          <w:color w:val="000000"/>
        </w:rPr>
        <w:lastRenderedPageBreak/>
        <w:t>Законы термодинамики. Порядок и хаос. Необратимость тепловых процессов. Тепловые двигатели и охрана окружающей среды.</w:t>
      </w:r>
    </w:p>
    <w:p w:rsidR="00C2445B" w:rsidRPr="009233D6" w:rsidRDefault="00C2445B" w:rsidP="00106BA3">
      <w:pPr>
        <w:ind w:left="147" w:right="147" w:firstLine="680"/>
        <w:jc w:val="both"/>
        <w:rPr>
          <w:color w:val="000000"/>
        </w:rPr>
      </w:pPr>
      <w:r w:rsidRPr="009233D6">
        <w:rPr>
          <w:color w:val="000000"/>
        </w:rPr>
        <w:t>Проведение опытов по изучению свойств газов, жидкостей и твердых тел, тепловых процессов и агрегатных превращений вещества.</w:t>
      </w:r>
    </w:p>
    <w:p w:rsidR="00C2445B" w:rsidRPr="009233D6" w:rsidRDefault="00C2445B" w:rsidP="00106BA3">
      <w:pPr>
        <w:ind w:left="147" w:right="147" w:firstLine="680"/>
        <w:jc w:val="both"/>
        <w:rPr>
          <w:color w:val="000000"/>
        </w:rPr>
      </w:pPr>
      <w:r w:rsidRPr="009233D6">
        <w:rPr>
          <w:color w:val="000000"/>
        </w:rPr>
        <w:t>Практическое применение в повседневной жизни физических знаний о свойствах газов, жидкостей и твердых тел; об охране окружающей среды.</w:t>
      </w:r>
    </w:p>
    <w:p w:rsidR="00C2445B" w:rsidRPr="009233D6" w:rsidRDefault="00C2445B" w:rsidP="00106BA3">
      <w:pPr>
        <w:ind w:left="147" w:right="147" w:firstLine="680"/>
        <w:jc w:val="both"/>
        <w:rPr>
          <w:color w:val="000000"/>
        </w:rPr>
      </w:pPr>
      <w:r w:rsidRPr="009233D6">
        <w:rPr>
          <w:color w:val="000000"/>
        </w:rPr>
        <w:t>Электродинамика</w:t>
      </w:r>
    </w:p>
    <w:p w:rsidR="00C2445B" w:rsidRPr="009233D6" w:rsidRDefault="00C2445B" w:rsidP="00106BA3">
      <w:pPr>
        <w:ind w:left="147" w:right="147" w:firstLine="680"/>
        <w:jc w:val="both"/>
        <w:rPr>
          <w:color w:val="000000"/>
        </w:rPr>
      </w:pPr>
      <w:r w:rsidRPr="009233D6">
        <w:rPr>
          <w:color w:val="000000"/>
        </w:rPr>
        <w:t>Элементарный электрический заряд. Закон сохранения электрического заряда. Электрическое поле. Электрический ток. Магнитное поле тока. Явление электромагнитной индукции. Взаимосвязь электрического и магнитного полей. Электромагнитное поле.</w:t>
      </w:r>
    </w:p>
    <w:p w:rsidR="00C2445B" w:rsidRPr="009233D6" w:rsidRDefault="00C2445B" w:rsidP="00106BA3">
      <w:pPr>
        <w:ind w:left="147" w:right="147" w:firstLine="680"/>
        <w:jc w:val="both"/>
        <w:rPr>
          <w:color w:val="000000"/>
        </w:rPr>
      </w:pPr>
      <w:r w:rsidRPr="009233D6">
        <w:rPr>
          <w:color w:val="000000"/>
        </w:rPr>
        <w:t>Электромагнитные волны. Волновые свойства света. Различные виды электромагнитных излучений и их практическое применение.</w:t>
      </w:r>
    </w:p>
    <w:p w:rsidR="00C2445B" w:rsidRPr="009233D6" w:rsidRDefault="00C2445B" w:rsidP="00106BA3">
      <w:pPr>
        <w:ind w:left="147" w:right="147" w:firstLine="680"/>
        <w:jc w:val="both"/>
        <w:rPr>
          <w:color w:val="000000"/>
        </w:rPr>
      </w:pPr>
      <w:r w:rsidRPr="009233D6">
        <w:rPr>
          <w:color w:val="000000"/>
        </w:rPr>
        <w:t>Проведение опытов по исследованию явления электромагнитной индукции, электромагнитных волн, волновых свойств света.</w:t>
      </w:r>
    </w:p>
    <w:p w:rsidR="00C2445B" w:rsidRPr="009233D6" w:rsidRDefault="00C2445B" w:rsidP="00106BA3">
      <w:pPr>
        <w:ind w:left="147" w:right="147" w:firstLine="680"/>
        <w:jc w:val="both"/>
        <w:rPr>
          <w:color w:val="000000"/>
        </w:rPr>
      </w:pPr>
      <w:r w:rsidRPr="009233D6">
        <w:rPr>
          <w:color w:val="000000"/>
        </w:rPr>
        <w:t>Объяснение устройства и принципа действия технических объектов, практическое применение физических знаний в повседневной жизни:</w:t>
      </w:r>
    </w:p>
    <w:p w:rsidR="00C2445B" w:rsidRPr="009233D6" w:rsidRDefault="00C2445B" w:rsidP="00106BA3">
      <w:pPr>
        <w:ind w:left="147" w:right="147" w:firstLine="680"/>
        <w:jc w:val="both"/>
        <w:rPr>
          <w:color w:val="000000"/>
        </w:rPr>
      </w:pPr>
      <w:r w:rsidRPr="009233D6">
        <w:rPr>
          <w:color w:val="000000"/>
        </w:rPr>
        <w:t>- при использовании микрофона, динамика, трансформатора, телефона, магнитофона;</w:t>
      </w:r>
    </w:p>
    <w:p w:rsidR="00C2445B" w:rsidRPr="009233D6" w:rsidRDefault="00C2445B" w:rsidP="00106BA3">
      <w:pPr>
        <w:ind w:left="147" w:right="147" w:firstLine="680"/>
        <w:jc w:val="both"/>
        <w:rPr>
          <w:color w:val="000000"/>
        </w:rPr>
      </w:pPr>
      <w:r w:rsidRPr="009233D6">
        <w:rPr>
          <w:color w:val="000000"/>
        </w:rPr>
        <w:t>- для безопасного обращения с домашней электропроводкой, бытовой электро- и радиоаппаратурой.</w:t>
      </w:r>
    </w:p>
    <w:p w:rsidR="00C2445B" w:rsidRPr="009233D6" w:rsidRDefault="00C2445B" w:rsidP="00106BA3">
      <w:pPr>
        <w:ind w:left="147" w:right="147" w:firstLine="680"/>
        <w:jc w:val="both"/>
        <w:rPr>
          <w:color w:val="000000"/>
        </w:rPr>
      </w:pPr>
      <w:r w:rsidRPr="009233D6">
        <w:rPr>
          <w:color w:val="000000"/>
        </w:rPr>
        <w:t>Квантовая физика и элементы астрофизики</w:t>
      </w:r>
    </w:p>
    <w:p w:rsidR="00C2445B" w:rsidRPr="009233D6" w:rsidRDefault="00C2445B" w:rsidP="00106BA3">
      <w:pPr>
        <w:ind w:left="147" w:right="147" w:firstLine="680"/>
        <w:jc w:val="both"/>
        <w:rPr>
          <w:color w:val="000000"/>
        </w:rPr>
      </w:pPr>
      <w:r w:rsidRPr="009233D6">
        <w:rPr>
          <w:color w:val="000000"/>
        </w:rPr>
        <w:t>Гипотеза Планка о квантах. Фотоэффект. Фотон. Гипотеза де Бройля о волновых свойствах частиц. Корпускулярно-волновой дуализм. Соотношение неопределенностей Гейзенберга.</w:t>
      </w:r>
    </w:p>
    <w:p w:rsidR="00C2445B" w:rsidRPr="009233D6" w:rsidRDefault="00C2445B" w:rsidP="00106BA3">
      <w:pPr>
        <w:ind w:left="147" w:right="147" w:firstLine="680"/>
        <w:jc w:val="both"/>
        <w:rPr>
          <w:color w:val="000000"/>
        </w:rPr>
      </w:pPr>
      <w:r w:rsidRPr="009233D6">
        <w:rPr>
          <w:color w:val="000000"/>
        </w:rPr>
        <w:t>Планетарная модель атома. Квантовые постулаты Бора. Лазеры.</w:t>
      </w:r>
    </w:p>
    <w:p w:rsidR="00C2445B" w:rsidRPr="009233D6" w:rsidRDefault="00C2445B" w:rsidP="00106BA3">
      <w:pPr>
        <w:ind w:left="147" w:right="147" w:firstLine="680"/>
        <w:jc w:val="both"/>
        <w:rPr>
          <w:color w:val="000000"/>
        </w:rPr>
      </w:pPr>
      <w:r w:rsidRPr="009233D6">
        <w:rPr>
          <w:color w:val="000000"/>
        </w:rPr>
        <w:t>Модели строения атомного ядра. Ядерные силы. Дефект массы и энергия связи ядра. Ядерная энергетика. Влияние ионизирующей радиации на живые организмы. Доза излучения. Закон радиоактивного распада и его статистический характер. Элементарные частицы. Фундаментальные взаимодействия.</w:t>
      </w:r>
    </w:p>
    <w:p w:rsidR="00C2445B" w:rsidRPr="009233D6" w:rsidRDefault="00C2445B" w:rsidP="00106BA3">
      <w:pPr>
        <w:ind w:left="147" w:right="147" w:firstLine="680"/>
        <w:jc w:val="both"/>
        <w:rPr>
          <w:color w:val="000000"/>
        </w:rPr>
      </w:pPr>
      <w:r w:rsidRPr="009233D6">
        <w:rPr>
          <w:color w:val="000000"/>
        </w:rPr>
        <w:t>Солнечная система. Звезды и источники их энергии. Современные представления о происхождении и эволюции Солнца и звезд. Галактика. Пространственные масштабы наблюдаемой Вселенной. Применимость законов физики для объяснения природы космических объектов.</w:t>
      </w:r>
    </w:p>
    <w:p w:rsidR="00C2445B" w:rsidRPr="009233D6" w:rsidRDefault="00C2445B" w:rsidP="00106BA3">
      <w:pPr>
        <w:ind w:left="147" w:right="147" w:firstLine="680"/>
        <w:jc w:val="both"/>
        <w:rPr>
          <w:color w:val="000000"/>
        </w:rPr>
      </w:pPr>
      <w:r w:rsidRPr="009233D6">
        <w:rPr>
          <w:color w:val="000000"/>
        </w:rPr>
        <w:t>Наблюдение и описание движения небесных тел.</w:t>
      </w:r>
    </w:p>
    <w:p w:rsidR="00C2445B" w:rsidRPr="009233D6" w:rsidRDefault="00C2445B" w:rsidP="00106BA3">
      <w:pPr>
        <w:ind w:left="147" w:right="147" w:firstLine="680"/>
        <w:jc w:val="both"/>
        <w:rPr>
          <w:color w:val="000000"/>
        </w:rPr>
      </w:pPr>
      <w:r w:rsidRPr="009233D6">
        <w:rPr>
          <w:color w:val="000000"/>
        </w:rPr>
        <w:t>Проведение исследований процессов излучения и поглощения света, явления фотоэффекта и устройств, работающих на его основе, радиоактивного распада, работы лазера, дозиметров.</w:t>
      </w:r>
    </w:p>
    <w:p w:rsidR="00C2445B" w:rsidRPr="009233D6" w:rsidRDefault="00C2445B" w:rsidP="00106BA3">
      <w:pPr>
        <w:ind w:left="147" w:right="147" w:firstLine="680"/>
        <w:jc w:val="both"/>
        <w:rPr>
          <w:b/>
          <w:color w:val="000000"/>
        </w:rPr>
      </w:pPr>
      <w:r w:rsidRPr="009233D6">
        <w:rPr>
          <w:b/>
          <w:color w:val="000000"/>
        </w:rPr>
        <w:t>Требования к уровню подготовки выпускников</w:t>
      </w:r>
    </w:p>
    <w:p w:rsidR="00C2445B" w:rsidRPr="009233D6" w:rsidRDefault="00C2445B" w:rsidP="00106BA3">
      <w:pPr>
        <w:ind w:left="147" w:right="147" w:firstLine="680"/>
        <w:jc w:val="both"/>
        <w:outlineLvl w:val="1"/>
      </w:pPr>
      <w:r w:rsidRPr="009233D6">
        <w:t>В результате изучения физики на базовом уровне ученик должен</w:t>
      </w:r>
    </w:p>
    <w:p w:rsidR="00C2445B" w:rsidRPr="009233D6" w:rsidRDefault="00C2445B" w:rsidP="00106BA3">
      <w:pPr>
        <w:ind w:left="147" w:right="147" w:firstLine="680"/>
        <w:jc w:val="both"/>
        <w:rPr>
          <w:color w:val="000000"/>
        </w:rPr>
      </w:pPr>
      <w:r w:rsidRPr="009233D6">
        <w:rPr>
          <w:b/>
          <w:bCs/>
          <w:color w:val="000000"/>
        </w:rPr>
        <w:t>знать/понимать:</w:t>
      </w:r>
    </w:p>
    <w:p w:rsidR="00C2445B" w:rsidRPr="009233D6" w:rsidRDefault="00C2445B" w:rsidP="00106BA3">
      <w:pPr>
        <w:ind w:left="147" w:right="147" w:firstLine="680"/>
        <w:jc w:val="both"/>
        <w:rPr>
          <w:color w:val="000000"/>
        </w:rPr>
      </w:pPr>
      <w:r w:rsidRPr="009233D6">
        <w:rPr>
          <w:color w:val="000000"/>
        </w:rPr>
        <w:t>- смысл понятий: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rsidR="00C2445B" w:rsidRPr="009233D6" w:rsidRDefault="00C2445B" w:rsidP="00106BA3">
      <w:pPr>
        <w:ind w:left="147" w:right="147" w:firstLine="680"/>
        <w:jc w:val="both"/>
        <w:rPr>
          <w:color w:val="000000"/>
        </w:rPr>
      </w:pPr>
      <w:r w:rsidRPr="009233D6">
        <w:rPr>
          <w:color w:val="000000"/>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rsidR="00C2445B" w:rsidRPr="009233D6" w:rsidRDefault="00C2445B" w:rsidP="00106BA3">
      <w:pPr>
        <w:ind w:left="147" w:right="147" w:firstLine="680"/>
        <w:jc w:val="both"/>
        <w:rPr>
          <w:color w:val="000000"/>
        </w:rPr>
      </w:pPr>
      <w:r w:rsidRPr="009233D6">
        <w:rPr>
          <w:color w:val="000000"/>
        </w:rPr>
        <w:t>-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w:t>
      </w:r>
    </w:p>
    <w:p w:rsidR="00C2445B" w:rsidRPr="009233D6" w:rsidRDefault="00C2445B" w:rsidP="00106BA3">
      <w:pPr>
        <w:ind w:left="147" w:right="147" w:firstLine="680"/>
        <w:jc w:val="both"/>
        <w:rPr>
          <w:color w:val="000000"/>
        </w:rPr>
      </w:pPr>
      <w:r w:rsidRPr="009233D6">
        <w:rPr>
          <w:color w:val="000000"/>
        </w:rPr>
        <w:lastRenderedPageBreak/>
        <w:t>- вклад российских и зарубежных ученых, оказавших наибольшее влияние на развитие физики;</w:t>
      </w:r>
    </w:p>
    <w:p w:rsidR="00C2445B" w:rsidRPr="009233D6" w:rsidRDefault="00C2445B" w:rsidP="00106BA3">
      <w:pPr>
        <w:ind w:left="147" w:right="147" w:firstLine="680"/>
        <w:jc w:val="both"/>
        <w:rPr>
          <w:color w:val="000000"/>
        </w:rPr>
      </w:pPr>
      <w:r w:rsidRPr="009233D6">
        <w:rPr>
          <w:b/>
          <w:bCs/>
          <w:color w:val="000000"/>
        </w:rPr>
        <w:t>уметь:</w:t>
      </w:r>
    </w:p>
    <w:p w:rsidR="00C2445B" w:rsidRPr="009233D6" w:rsidRDefault="00C2445B" w:rsidP="00106BA3">
      <w:pPr>
        <w:ind w:left="147" w:right="147" w:firstLine="680"/>
        <w:jc w:val="both"/>
        <w:rPr>
          <w:color w:val="000000"/>
        </w:rPr>
      </w:pPr>
      <w:r w:rsidRPr="009233D6">
        <w:rPr>
          <w:color w:val="000000"/>
        </w:rPr>
        <w:t>-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rsidR="00C2445B" w:rsidRPr="009233D6" w:rsidRDefault="00C2445B" w:rsidP="00106BA3">
      <w:pPr>
        <w:ind w:left="147" w:right="147" w:firstLine="680"/>
        <w:jc w:val="both"/>
        <w:rPr>
          <w:color w:val="000000"/>
        </w:rPr>
      </w:pPr>
      <w:r w:rsidRPr="009233D6">
        <w:rPr>
          <w:color w:val="000000"/>
        </w:rPr>
        <w:t>-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C2445B" w:rsidRPr="009233D6" w:rsidRDefault="00C2445B" w:rsidP="00106BA3">
      <w:pPr>
        <w:ind w:left="147" w:right="147" w:firstLine="680"/>
        <w:jc w:val="both"/>
        <w:rPr>
          <w:color w:val="000000"/>
        </w:rPr>
      </w:pPr>
      <w:r w:rsidRPr="009233D6">
        <w:rPr>
          <w:color w:val="000000"/>
        </w:rPr>
        <w:t>- 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C2445B" w:rsidRPr="009233D6" w:rsidRDefault="00C2445B" w:rsidP="00106BA3">
      <w:pPr>
        <w:ind w:left="147" w:right="147" w:firstLine="680"/>
        <w:jc w:val="both"/>
        <w:rPr>
          <w:color w:val="000000"/>
        </w:rPr>
      </w:pPr>
      <w:r w:rsidRPr="009233D6">
        <w:rPr>
          <w:color w:val="000000"/>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C2445B" w:rsidRPr="009233D6" w:rsidRDefault="00C2445B" w:rsidP="00106BA3">
      <w:pPr>
        <w:ind w:left="147" w:right="147" w:firstLine="680"/>
        <w:jc w:val="both"/>
        <w:rPr>
          <w:color w:val="000000"/>
        </w:rPr>
      </w:pPr>
      <w:r w:rsidRPr="009233D6">
        <w:rPr>
          <w:b/>
          <w:bCs/>
          <w:color w:val="000000"/>
        </w:rPr>
        <w:t xml:space="preserve">использовать приобретенные знания и умения в практической деятельности и повседневной жизни </w:t>
      </w:r>
      <w:proofErr w:type="gramStart"/>
      <w:r w:rsidRPr="009233D6">
        <w:rPr>
          <w:b/>
          <w:bCs/>
          <w:color w:val="000000"/>
        </w:rPr>
        <w:t>для</w:t>
      </w:r>
      <w:proofErr w:type="gramEnd"/>
      <w:r w:rsidRPr="009233D6">
        <w:rPr>
          <w:b/>
          <w:bCs/>
          <w:color w:val="000000"/>
        </w:rPr>
        <w:t>:</w:t>
      </w:r>
    </w:p>
    <w:p w:rsidR="00C2445B" w:rsidRPr="009233D6" w:rsidRDefault="00C2445B" w:rsidP="00106BA3">
      <w:pPr>
        <w:ind w:left="147" w:right="147" w:firstLine="680"/>
        <w:jc w:val="both"/>
        <w:rPr>
          <w:color w:val="000000"/>
        </w:rPr>
      </w:pPr>
      <w:r w:rsidRPr="009233D6">
        <w:rPr>
          <w:color w:val="000000"/>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C2445B" w:rsidRPr="009233D6" w:rsidRDefault="00C2445B" w:rsidP="00106BA3">
      <w:pPr>
        <w:ind w:left="147" w:right="147" w:firstLine="680"/>
        <w:jc w:val="both"/>
        <w:rPr>
          <w:color w:val="000000"/>
        </w:rPr>
      </w:pPr>
      <w:r w:rsidRPr="009233D6">
        <w:rPr>
          <w:color w:val="000000"/>
        </w:rPr>
        <w:t>- оценки влияния на организм человека и другие организмы загрязнения окружающей среды;</w:t>
      </w:r>
    </w:p>
    <w:p w:rsidR="00C2445B" w:rsidRPr="009233D6" w:rsidRDefault="00C2445B" w:rsidP="00106BA3">
      <w:pPr>
        <w:ind w:left="147" w:right="147" w:firstLine="680"/>
        <w:jc w:val="both"/>
        <w:rPr>
          <w:color w:val="000000"/>
        </w:rPr>
      </w:pPr>
      <w:r w:rsidRPr="009233D6">
        <w:rPr>
          <w:color w:val="000000"/>
        </w:rPr>
        <w:t>- рационального природопользования и охраны окружающей среды.</w:t>
      </w:r>
    </w:p>
    <w:p w:rsidR="00C2445B" w:rsidRPr="009233D6" w:rsidRDefault="006D296C" w:rsidP="00106BA3">
      <w:pPr>
        <w:ind w:left="147" w:right="147" w:firstLine="680"/>
        <w:jc w:val="both"/>
        <w:rPr>
          <w:b/>
          <w:color w:val="000000"/>
        </w:rPr>
      </w:pPr>
      <w:r>
        <w:rPr>
          <w:b/>
          <w:color w:val="000000"/>
        </w:rPr>
        <w:t>5</w:t>
      </w:r>
      <w:r w:rsidR="00FB6DA9" w:rsidRPr="009233D6">
        <w:rPr>
          <w:b/>
          <w:color w:val="000000"/>
        </w:rPr>
        <w:t>.2.11.</w:t>
      </w:r>
      <w:r w:rsidR="00D77E68" w:rsidRPr="009233D6">
        <w:rPr>
          <w:b/>
          <w:color w:val="000000"/>
        </w:rPr>
        <w:t>Химия</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Изучение химии на базовом уровне среднего общего образования направлено на достижение следующих целей:</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 освоение знаний о химической составляющей естественнонаучной картины мира, важнейших химических понятиях, законах и теориях;</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 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 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D77E68" w:rsidRPr="009233D6" w:rsidRDefault="00D77E68" w:rsidP="00106BA3">
      <w:pPr>
        <w:ind w:left="147" w:right="147" w:firstLine="680"/>
        <w:jc w:val="both"/>
        <w:rPr>
          <w:b/>
          <w:color w:val="000000"/>
        </w:rPr>
      </w:pPr>
    </w:p>
    <w:p w:rsidR="00D77E68" w:rsidRPr="009233D6" w:rsidRDefault="00D77E68" w:rsidP="00106BA3">
      <w:pPr>
        <w:ind w:left="150" w:right="150" w:firstLine="680"/>
        <w:jc w:val="both"/>
        <w:outlineLvl w:val="1"/>
        <w:rPr>
          <w:b/>
        </w:rPr>
      </w:pPr>
      <w:r w:rsidRPr="009233D6">
        <w:rPr>
          <w:b/>
        </w:rPr>
        <w:t>Содержание основной образовательной программы по химии</w:t>
      </w:r>
    </w:p>
    <w:p w:rsidR="00D77E68" w:rsidRPr="009233D6" w:rsidRDefault="00D77E68" w:rsidP="00106BA3">
      <w:pPr>
        <w:ind w:left="150" w:right="150" w:firstLine="680"/>
        <w:jc w:val="both"/>
        <w:rPr>
          <w:color w:val="000000"/>
        </w:rPr>
      </w:pPr>
      <w:r w:rsidRPr="009233D6">
        <w:rPr>
          <w:color w:val="000000"/>
        </w:rPr>
        <w:t>Методы познания в химии</w:t>
      </w:r>
    </w:p>
    <w:p w:rsidR="00D77E68" w:rsidRPr="009233D6" w:rsidRDefault="00D77E68" w:rsidP="00106BA3">
      <w:pPr>
        <w:ind w:left="150" w:right="150" w:firstLine="680"/>
        <w:jc w:val="both"/>
        <w:rPr>
          <w:color w:val="000000"/>
        </w:rPr>
      </w:pPr>
      <w:r w:rsidRPr="009233D6">
        <w:rPr>
          <w:color w:val="000000"/>
        </w:rPr>
        <w:t>Научные методы познания веществ и химический явлений. Роль эксперимента и теории в химии. Моделирование химических процессов.</w:t>
      </w:r>
    </w:p>
    <w:p w:rsidR="00D77E68" w:rsidRPr="009233D6" w:rsidRDefault="00D77E68" w:rsidP="00106BA3">
      <w:pPr>
        <w:ind w:left="150" w:right="150" w:firstLine="680"/>
        <w:jc w:val="both"/>
        <w:rPr>
          <w:color w:val="000000"/>
        </w:rPr>
      </w:pPr>
      <w:r w:rsidRPr="009233D6">
        <w:rPr>
          <w:color w:val="000000"/>
        </w:rPr>
        <w:lastRenderedPageBreak/>
        <w:t>Теоретические основы химии</w:t>
      </w:r>
    </w:p>
    <w:p w:rsidR="00D77E68" w:rsidRPr="009233D6" w:rsidRDefault="00D77E68" w:rsidP="00106BA3">
      <w:pPr>
        <w:ind w:left="150" w:right="150" w:firstLine="680"/>
        <w:jc w:val="both"/>
        <w:rPr>
          <w:color w:val="000000"/>
        </w:rPr>
      </w:pPr>
      <w:r w:rsidRPr="009233D6">
        <w:rPr>
          <w:color w:val="000000"/>
        </w:rPr>
        <w:t>Современные представления о строении атома</w:t>
      </w:r>
    </w:p>
    <w:p w:rsidR="00D77E68" w:rsidRPr="009233D6" w:rsidRDefault="00D77E68" w:rsidP="00106BA3">
      <w:pPr>
        <w:ind w:left="150" w:right="150" w:firstLine="680"/>
        <w:jc w:val="both"/>
        <w:rPr>
          <w:color w:val="000000"/>
        </w:rPr>
      </w:pPr>
      <w:r w:rsidRPr="009233D6">
        <w:rPr>
          <w:color w:val="000000"/>
        </w:rPr>
        <w:t xml:space="preserve">Атом. Изотопы. Атомные </w:t>
      </w:r>
      <w:proofErr w:type="spellStart"/>
      <w:r w:rsidRPr="009233D6">
        <w:rPr>
          <w:color w:val="000000"/>
        </w:rPr>
        <w:t>орбитали</w:t>
      </w:r>
      <w:proofErr w:type="spellEnd"/>
      <w:r w:rsidRPr="009233D6">
        <w:rPr>
          <w:color w:val="000000"/>
        </w:rPr>
        <w:t>.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D77E68" w:rsidRPr="009233D6" w:rsidRDefault="00D77E68" w:rsidP="00106BA3">
      <w:pPr>
        <w:ind w:left="150" w:right="150" w:firstLine="680"/>
        <w:jc w:val="both"/>
        <w:rPr>
          <w:color w:val="000000"/>
        </w:rPr>
      </w:pPr>
      <w:r w:rsidRPr="009233D6">
        <w:rPr>
          <w:color w:val="000000"/>
        </w:rPr>
        <w:t>Химическая связь</w:t>
      </w:r>
    </w:p>
    <w:p w:rsidR="00D77E68" w:rsidRPr="009233D6" w:rsidRDefault="00D77E68" w:rsidP="00106BA3">
      <w:pPr>
        <w:ind w:left="150" w:right="150" w:firstLine="680"/>
        <w:jc w:val="both"/>
        <w:rPr>
          <w:color w:val="000000"/>
        </w:rPr>
      </w:pPr>
      <w:r w:rsidRPr="009233D6">
        <w:rPr>
          <w:color w:val="000000"/>
        </w:rPr>
        <w:t xml:space="preserve">Ковалентная связь, ее разновидности и механизмы образования. </w:t>
      </w:r>
      <w:proofErr w:type="spellStart"/>
      <w:r w:rsidRPr="009233D6">
        <w:rPr>
          <w:color w:val="000000"/>
        </w:rPr>
        <w:t>Электроотрицательность</w:t>
      </w:r>
      <w:proofErr w:type="spellEnd"/>
      <w:r w:rsidRPr="009233D6">
        <w:rPr>
          <w:color w:val="000000"/>
        </w:rPr>
        <w:t>. Степень окисления и валентность химических элементов. Ионная связь. Катионы и анионы. Металлическая связь. Водородная связь.</w:t>
      </w:r>
    </w:p>
    <w:p w:rsidR="00D77E68" w:rsidRPr="009233D6" w:rsidRDefault="00D77E68" w:rsidP="00106BA3">
      <w:pPr>
        <w:ind w:left="150" w:right="150" w:firstLine="680"/>
        <w:jc w:val="both"/>
        <w:rPr>
          <w:color w:val="000000"/>
        </w:rPr>
      </w:pPr>
      <w:r w:rsidRPr="009233D6">
        <w:rPr>
          <w:color w:val="000000"/>
        </w:rPr>
        <w:t>Вещество</w:t>
      </w:r>
    </w:p>
    <w:p w:rsidR="00D77E68" w:rsidRPr="00D77E68" w:rsidRDefault="00D77E68" w:rsidP="00106BA3">
      <w:pPr>
        <w:ind w:left="150" w:right="150" w:firstLine="680"/>
        <w:jc w:val="both"/>
        <w:rPr>
          <w:color w:val="000000"/>
        </w:rPr>
      </w:pPr>
      <w:r w:rsidRPr="009233D6">
        <w:rPr>
          <w:color w:val="000000"/>
        </w:rPr>
        <w:t>Качественный и количественный состав вещества</w:t>
      </w:r>
      <w:r w:rsidRPr="00D77E68">
        <w:rPr>
          <w:color w:val="000000"/>
        </w:rPr>
        <w:t>. Вещества молекулярного и немолекулярного строения.</w:t>
      </w:r>
    </w:p>
    <w:p w:rsidR="00D77E68" w:rsidRPr="00D77E68" w:rsidRDefault="00D77E68" w:rsidP="00106BA3">
      <w:pPr>
        <w:ind w:left="150" w:right="150" w:firstLine="680"/>
        <w:jc w:val="both"/>
        <w:rPr>
          <w:color w:val="000000"/>
        </w:rPr>
      </w:pPr>
      <w:r w:rsidRPr="00D77E68">
        <w:rPr>
          <w:color w:val="000000"/>
        </w:rPr>
        <w:t>Причины многообразия веществ: изомерия, гомология, аллотропия.</w:t>
      </w:r>
    </w:p>
    <w:p w:rsidR="00D77E68" w:rsidRPr="00D77E68" w:rsidRDefault="00D77E68" w:rsidP="00106BA3">
      <w:pPr>
        <w:ind w:left="150" w:right="150" w:firstLine="680"/>
        <w:jc w:val="both"/>
        <w:rPr>
          <w:color w:val="000000"/>
        </w:rPr>
      </w:pPr>
      <w:r w:rsidRPr="00D77E68">
        <w:rPr>
          <w:color w:val="000000"/>
        </w:rPr>
        <w:t>Явления, происходящие при растворении веществ - разрушение кристаллической решетки, диффузия, диссоциация, гидратация.</w:t>
      </w:r>
    </w:p>
    <w:p w:rsidR="00D77E68" w:rsidRPr="00D77E68" w:rsidRDefault="00D77E68" w:rsidP="00106BA3">
      <w:pPr>
        <w:ind w:left="150" w:right="150" w:firstLine="680"/>
        <w:jc w:val="both"/>
        <w:rPr>
          <w:color w:val="000000"/>
        </w:rPr>
      </w:pPr>
      <w:r w:rsidRPr="00D77E68">
        <w:rPr>
          <w:color w:val="000000"/>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 Диссоциация электролитов в водных растворах. Сильные и слабые электролиты.</w:t>
      </w:r>
    </w:p>
    <w:p w:rsidR="00D77E68" w:rsidRPr="00D77E68" w:rsidRDefault="00D77E68" w:rsidP="00106BA3">
      <w:pPr>
        <w:ind w:left="150" w:right="150" w:firstLine="680"/>
        <w:jc w:val="both"/>
        <w:rPr>
          <w:color w:val="000000"/>
        </w:rPr>
      </w:pPr>
      <w:r w:rsidRPr="00D77E68">
        <w:rPr>
          <w:color w:val="000000"/>
        </w:rPr>
        <w:t>Золи, гели, понятие о коллоидах.</w:t>
      </w:r>
    </w:p>
    <w:p w:rsidR="00D77E68" w:rsidRPr="00D77E68" w:rsidRDefault="00D77E68" w:rsidP="00106BA3">
      <w:pPr>
        <w:ind w:left="150" w:right="150" w:firstLine="680"/>
        <w:jc w:val="both"/>
        <w:rPr>
          <w:color w:val="000000"/>
        </w:rPr>
      </w:pPr>
      <w:r w:rsidRPr="00D77E68">
        <w:rPr>
          <w:color w:val="000000"/>
        </w:rPr>
        <w:t>Химические реакции</w:t>
      </w:r>
    </w:p>
    <w:p w:rsidR="00D77E68" w:rsidRPr="00D77E68" w:rsidRDefault="00D77E68" w:rsidP="00106BA3">
      <w:pPr>
        <w:ind w:left="150" w:right="150" w:firstLine="680"/>
        <w:jc w:val="both"/>
        <w:rPr>
          <w:color w:val="000000"/>
        </w:rPr>
      </w:pPr>
      <w:r w:rsidRPr="00D77E68">
        <w:rPr>
          <w:color w:val="000000"/>
        </w:rPr>
        <w:t>Классификация химических реакций в неорганической и органической химии.</w:t>
      </w:r>
    </w:p>
    <w:p w:rsidR="00D77E68" w:rsidRPr="00D77E68" w:rsidRDefault="00D77E68" w:rsidP="00106BA3">
      <w:pPr>
        <w:ind w:left="150" w:right="150" w:firstLine="680"/>
        <w:jc w:val="both"/>
        <w:rPr>
          <w:color w:val="000000"/>
        </w:rPr>
      </w:pPr>
      <w:r w:rsidRPr="00D77E68">
        <w:rPr>
          <w:color w:val="000000"/>
        </w:rPr>
        <w:t>Реакции ионного обмена в водных растворах. Среда водных растворов: кислая, нейтральная, щелочная. Водородный показатель (рН) раствора.</w:t>
      </w:r>
    </w:p>
    <w:p w:rsidR="00D77E68" w:rsidRPr="00D77E68" w:rsidRDefault="00D77E68" w:rsidP="00106BA3">
      <w:pPr>
        <w:ind w:left="150" w:right="150" w:firstLine="680"/>
        <w:jc w:val="both"/>
        <w:rPr>
          <w:color w:val="000000"/>
        </w:rPr>
      </w:pPr>
      <w:proofErr w:type="spellStart"/>
      <w:r w:rsidRPr="00D77E68">
        <w:rPr>
          <w:color w:val="000000"/>
        </w:rPr>
        <w:t>Окислительно</w:t>
      </w:r>
      <w:proofErr w:type="spellEnd"/>
      <w:r w:rsidRPr="00D77E68">
        <w:rPr>
          <w:color w:val="000000"/>
        </w:rPr>
        <w:t>-восстановительные реакции. Электролиз растворов и расплавов.</w:t>
      </w:r>
    </w:p>
    <w:p w:rsidR="00D77E68" w:rsidRPr="00D77E68" w:rsidRDefault="00D77E68" w:rsidP="00106BA3">
      <w:pPr>
        <w:ind w:left="150" w:right="150" w:firstLine="680"/>
        <w:jc w:val="both"/>
        <w:rPr>
          <w:color w:val="000000"/>
        </w:rPr>
      </w:pPr>
      <w:r w:rsidRPr="00D77E68">
        <w:rPr>
          <w:color w:val="000000"/>
        </w:rPr>
        <w:t>Скорость реакции, ее зависимость от различных факторов. Катализ.</w:t>
      </w:r>
    </w:p>
    <w:p w:rsidR="00D77E68" w:rsidRPr="00D77E68" w:rsidRDefault="00D77E68" w:rsidP="00106BA3">
      <w:pPr>
        <w:ind w:left="150" w:right="150" w:firstLine="680"/>
        <w:jc w:val="both"/>
        <w:rPr>
          <w:color w:val="000000"/>
        </w:rPr>
      </w:pPr>
      <w:r w:rsidRPr="00D77E68">
        <w:rPr>
          <w:color w:val="000000"/>
        </w:rPr>
        <w:t>Обратимость реакций. Химическое равновесие и способы его смешения.</w:t>
      </w:r>
    </w:p>
    <w:p w:rsidR="00D77E68" w:rsidRPr="00D77E68" w:rsidRDefault="00D77E68" w:rsidP="00106BA3">
      <w:pPr>
        <w:ind w:left="150" w:right="150" w:firstLine="680"/>
        <w:jc w:val="both"/>
        <w:rPr>
          <w:color w:val="000000"/>
        </w:rPr>
      </w:pPr>
      <w:r w:rsidRPr="00D77E68">
        <w:rPr>
          <w:color w:val="000000"/>
        </w:rPr>
        <w:t>Неорганическая химия</w:t>
      </w:r>
    </w:p>
    <w:p w:rsidR="00D77E68" w:rsidRPr="00D77E68" w:rsidRDefault="00D77E68" w:rsidP="00106BA3">
      <w:pPr>
        <w:ind w:left="150" w:right="150" w:firstLine="680"/>
        <w:jc w:val="both"/>
        <w:rPr>
          <w:color w:val="000000"/>
        </w:rPr>
      </w:pPr>
      <w:r w:rsidRPr="00D77E68">
        <w:rPr>
          <w:color w:val="000000"/>
        </w:rPr>
        <w:t>Классификация неорганических соединений. Химические свойства основных классов неорганических соединений.</w:t>
      </w:r>
    </w:p>
    <w:p w:rsidR="00D77E68" w:rsidRPr="00D77E68" w:rsidRDefault="00D77E68" w:rsidP="00106BA3">
      <w:pPr>
        <w:ind w:left="150" w:right="150" w:firstLine="680"/>
        <w:jc w:val="both"/>
        <w:rPr>
          <w:color w:val="000000"/>
        </w:rPr>
      </w:pPr>
      <w:r w:rsidRPr="00D77E68">
        <w:rPr>
          <w:color w:val="000000"/>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D77E68" w:rsidRPr="00D77E68" w:rsidRDefault="00D77E68" w:rsidP="00106BA3">
      <w:pPr>
        <w:ind w:left="150" w:right="150" w:firstLine="680"/>
        <w:jc w:val="both"/>
        <w:rPr>
          <w:color w:val="000000"/>
        </w:rPr>
      </w:pPr>
      <w:r w:rsidRPr="00D77E68">
        <w:rPr>
          <w:color w:val="000000"/>
        </w:rPr>
        <w:t xml:space="preserve">Неметаллы. </w:t>
      </w:r>
      <w:proofErr w:type="spellStart"/>
      <w:r w:rsidRPr="00D77E68">
        <w:rPr>
          <w:color w:val="000000"/>
        </w:rPr>
        <w:t>Окислительно</w:t>
      </w:r>
      <w:proofErr w:type="spellEnd"/>
      <w:r w:rsidRPr="00D77E68">
        <w:rPr>
          <w:color w:val="000000"/>
        </w:rPr>
        <w:t>-восстановительные свойства типичных неметаллов. Общая характеристика подгруппы галогенов.</w:t>
      </w:r>
    </w:p>
    <w:p w:rsidR="00D77E68" w:rsidRPr="00D77E68" w:rsidRDefault="00D77E68" w:rsidP="00106BA3">
      <w:pPr>
        <w:ind w:left="150" w:right="150" w:firstLine="680"/>
        <w:jc w:val="both"/>
        <w:rPr>
          <w:color w:val="000000"/>
        </w:rPr>
      </w:pPr>
      <w:r w:rsidRPr="00D77E68">
        <w:rPr>
          <w:color w:val="000000"/>
        </w:rPr>
        <w:t>Органическая химия</w:t>
      </w:r>
    </w:p>
    <w:p w:rsidR="00D77E68" w:rsidRPr="00D77E68" w:rsidRDefault="00D77E68" w:rsidP="00106BA3">
      <w:pPr>
        <w:ind w:left="150" w:right="150" w:firstLine="680"/>
        <w:jc w:val="both"/>
        <w:rPr>
          <w:color w:val="000000"/>
        </w:rPr>
      </w:pPr>
      <w:r w:rsidRPr="00D77E68">
        <w:rPr>
          <w:color w:val="000000"/>
        </w:rPr>
        <w:t>Классификация и номенклатура органических соединений. Химические свойства основных классов органических соединений.</w:t>
      </w:r>
    </w:p>
    <w:p w:rsidR="00D77E68" w:rsidRPr="00D77E68" w:rsidRDefault="00D77E68" w:rsidP="00106BA3">
      <w:pPr>
        <w:ind w:left="150" w:right="150" w:firstLine="680"/>
        <w:jc w:val="both"/>
        <w:rPr>
          <w:color w:val="000000"/>
        </w:rPr>
      </w:pPr>
      <w:r w:rsidRPr="00D77E68">
        <w:rPr>
          <w:color w:val="000000"/>
        </w:rPr>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D77E68" w:rsidRPr="00D77E68" w:rsidRDefault="00D77E68" w:rsidP="00106BA3">
      <w:pPr>
        <w:ind w:left="150" w:right="150" w:firstLine="680"/>
        <w:jc w:val="both"/>
        <w:rPr>
          <w:color w:val="000000"/>
        </w:rPr>
      </w:pPr>
      <w:r w:rsidRPr="00D77E68">
        <w:rPr>
          <w:color w:val="000000"/>
        </w:rPr>
        <w:t xml:space="preserve">Углеводороды: </w:t>
      </w:r>
      <w:proofErr w:type="spellStart"/>
      <w:r w:rsidRPr="00D77E68">
        <w:rPr>
          <w:color w:val="000000"/>
        </w:rPr>
        <w:t>алканы</w:t>
      </w:r>
      <w:proofErr w:type="spellEnd"/>
      <w:r w:rsidRPr="00D77E68">
        <w:rPr>
          <w:color w:val="000000"/>
        </w:rPr>
        <w:t xml:space="preserve">, </w:t>
      </w:r>
      <w:proofErr w:type="spellStart"/>
      <w:r w:rsidRPr="00D77E68">
        <w:rPr>
          <w:color w:val="000000"/>
        </w:rPr>
        <w:t>алкены</w:t>
      </w:r>
      <w:proofErr w:type="spellEnd"/>
      <w:r w:rsidRPr="00D77E68">
        <w:rPr>
          <w:color w:val="000000"/>
        </w:rPr>
        <w:t xml:space="preserve"> и диены, </w:t>
      </w:r>
      <w:proofErr w:type="spellStart"/>
      <w:r w:rsidRPr="00D77E68">
        <w:rPr>
          <w:color w:val="000000"/>
        </w:rPr>
        <w:t>алкины</w:t>
      </w:r>
      <w:proofErr w:type="spellEnd"/>
      <w:r w:rsidRPr="00D77E68">
        <w:rPr>
          <w:color w:val="000000"/>
        </w:rPr>
        <w:t>, арены. Природные источники углеводородов: нефть и природный газ.</w:t>
      </w:r>
    </w:p>
    <w:p w:rsidR="00D77E68" w:rsidRPr="00D77E68" w:rsidRDefault="00D77E68" w:rsidP="00106BA3">
      <w:pPr>
        <w:ind w:left="150" w:right="150" w:firstLine="680"/>
        <w:jc w:val="both"/>
        <w:rPr>
          <w:color w:val="000000"/>
        </w:rPr>
      </w:pPr>
      <w:r w:rsidRPr="00D77E68">
        <w:rPr>
          <w:color w:val="000000"/>
        </w:rPr>
        <w:t>Кислородсодержащие соединения: одно- и многоатомные спирты, фенол, альдегиды, одноосновные карбоновые кислоты, сложные эфиры, жиры, углеводы.</w:t>
      </w:r>
    </w:p>
    <w:p w:rsidR="00D77E68" w:rsidRPr="00D77E68" w:rsidRDefault="00D77E68" w:rsidP="00106BA3">
      <w:pPr>
        <w:ind w:left="150" w:right="150" w:firstLine="680"/>
        <w:jc w:val="both"/>
        <w:rPr>
          <w:color w:val="000000"/>
        </w:rPr>
      </w:pPr>
      <w:r w:rsidRPr="00D77E68">
        <w:rPr>
          <w:color w:val="000000"/>
        </w:rPr>
        <w:t>Азотсодержащие соединения: амины, аминокислоты, белки. Полимеры: пластмассы, каучуки, волокна.</w:t>
      </w:r>
    </w:p>
    <w:p w:rsidR="00D77E68" w:rsidRPr="00D77E68" w:rsidRDefault="00D77E68" w:rsidP="00106BA3">
      <w:pPr>
        <w:ind w:left="150" w:right="150" w:firstLine="680"/>
        <w:jc w:val="both"/>
        <w:rPr>
          <w:color w:val="000000"/>
        </w:rPr>
      </w:pPr>
      <w:r w:rsidRPr="00D77E68">
        <w:rPr>
          <w:color w:val="000000"/>
        </w:rPr>
        <w:t>Экспериментальные основы химии</w:t>
      </w:r>
    </w:p>
    <w:p w:rsidR="00D77E68" w:rsidRPr="00D77E68" w:rsidRDefault="00D77E68" w:rsidP="00106BA3">
      <w:pPr>
        <w:ind w:left="150" w:right="150" w:firstLine="680"/>
        <w:jc w:val="both"/>
        <w:rPr>
          <w:color w:val="000000"/>
        </w:rPr>
      </w:pPr>
      <w:r w:rsidRPr="00D77E68">
        <w:rPr>
          <w:color w:val="000000"/>
        </w:rPr>
        <w:t>Правила безопасности при работе с едкими, горючими и токсичными веществами.</w:t>
      </w:r>
    </w:p>
    <w:p w:rsidR="00D77E68" w:rsidRPr="00D77E68" w:rsidRDefault="00D77E68" w:rsidP="00106BA3">
      <w:pPr>
        <w:ind w:left="150" w:right="150" w:firstLine="680"/>
        <w:jc w:val="both"/>
        <w:rPr>
          <w:color w:val="000000"/>
        </w:rPr>
      </w:pPr>
      <w:r w:rsidRPr="00D77E68">
        <w:rPr>
          <w:color w:val="000000"/>
        </w:rPr>
        <w:t>Проведение химических реакций в растворах.</w:t>
      </w:r>
    </w:p>
    <w:p w:rsidR="00D77E68" w:rsidRPr="00D77E68" w:rsidRDefault="00D77E68" w:rsidP="00106BA3">
      <w:pPr>
        <w:ind w:left="150" w:right="150" w:firstLine="680"/>
        <w:jc w:val="both"/>
        <w:rPr>
          <w:color w:val="000000"/>
        </w:rPr>
      </w:pPr>
      <w:r w:rsidRPr="00D77E68">
        <w:rPr>
          <w:color w:val="000000"/>
        </w:rPr>
        <w:t>Проведение химических реакций при нагревании.</w:t>
      </w:r>
    </w:p>
    <w:p w:rsidR="00D77E68" w:rsidRPr="00D77E68" w:rsidRDefault="00D77E68" w:rsidP="00106BA3">
      <w:pPr>
        <w:ind w:left="150" w:right="150" w:firstLine="680"/>
        <w:jc w:val="both"/>
        <w:rPr>
          <w:color w:val="000000"/>
        </w:rPr>
      </w:pPr>
      <w:r w:rsidRPr="00D77E68">
        <w:rPr>
          <w:color w:val="000000"/>
        </w:rPr>
        <w:lastRenderedPageBreak/>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оединений.</w:t>
      </w:r>
    </w:p>
    <w:p w:rsidR="00D77E68" w:rsidRPr="00D77E68" w:rsidRDefault="00D77E68" w:rsidP="00106BA3">
      <w:pPr>
        <w:ind w:left="150" w:right="150" w:firstLine="680"/>
        <w:jc w:val="both"/>
        <w:rPr>
          <w:color w:val="000000"/>
        </w:rPr>
      </w:pPr>
      <w:r w:rsidRPr="00D77E68">
        <w:rPr>
          <w:color w:val="000000"/>
        </w:rPr>
        <w:t>Химия и жизнь</w:t>
      </w:r>
    </w:p>
    <w:p w:rsidR="00D77E68" w:rsidRPr="00D77E68" w:rsidRDefault="00D77E68" w:rsidP="00106BA3">
      <w:pPr>
        <w:ind w:left="150" w:right="150" w:firstLine="680"/>
        <w:jc w:val="both"/>
        <w:rPr>
          <w:color w:val="000000"/>
        </w:rPr>
      </w:pPr>
      <w:r w:rsidRPr="00D77E68">
        <w:rPr>
          <w:color w:val="000000"/>
        </w:rPr>
        <w:t>Химия и здоровье. Лекарства, ферменты, витамины, гормоны, минеральные воды. Проблемы, связанные с применением лекарственных препаратов.</w:t>
      </w:r>
    </w:p>
    <w:p w:rsidR="00D77E68" w:rsidRPr="00D77E68" w:rsidRDefault="00D77E68" w:rsidP="00106BA3">
      <w:pPr>
        <w:ind w:left="150" w:right="150" w:firstLine="680"/>
        <w:jc w:val="both"/>
        <w:rPr>
          <w:color w:val="000000"/>
        </w:rPr>
      </w:pPr>
      <w:r w:rsidRPr="00D77E68">
        <w:rPr>
          <w:color w:val="000000"/>
        </w:rPr>
        <w:t>Химия и пища. Калорийность жиров, белков и углеводов.</w:t>
      </w:r>
    </w:p>
    <w:p w:rsidR="00D77E68" w:rsidRPr="00D77E68" w:rsidRDefault="00D77E68" w:rsidP="00106BA3">
      <w:pPr>
        <w:ind w:left="150" w:right="150" w:firstLine="680"/>
        <w:jc w:val="both"/>
        <w:rPr>
          <w:color w:val="000000"/>
        </w:rPr>
      </w:pPr>
      <w:r w:rsidRPr="00D77E68">
        <w:rPr>
          <w:color w:val="000000"/>
        </w:rPr>
        <w:t>Химия в повседневной жизни. Моющие и чистящие средства. Правила безопасной работы со средствами бытовой химии.</w:t>
      </w:r>
    </w:p>
    <w:p w:rsidR="00D77E68" w:rsidRPr="00D77E68" w:rsidRDefault="00D77E68" w:rsidP="00106BA3">
      <w:pPr>
        <w:ind w:left="150" w:right="150" w:firstLine="680"/>
        <w:jc w:val="both"/>
        <w:rPr>
          <w:color w:val="000000"/>
        </w:rPr>
      </w:pPr>
      <w:r w:rsidRPr="00D77E68">
        <w:rPr>
          <w:color w:val="000000"/>
        </w:rPr>
        <w:t>Химические вещества как строительные и поделочные материалы. Вещества, используемые в полиграфии, живописи, скульптуре, архитектуре.</w:t>
      </w:r>
    </w:p>
    <w:p w:rsidR="00D77E68" w:rsidRPr="00D77E68" w:rsidRDefault="00D77E68" w:rsidP="00106BA3">
      <w:pPr>
        <w:ind w:left="150" w:right="150" w:firstLine="680"/>
        <w:jc w:val="both"/>
        <w:rPr>
          <w:color w:val="000000"/>
        </w:rPr>
      </w:pPr>
      <w:r w:rsidRPr="00D77E68">
        <w:rPr>
          <w:color w:val="000000"/>
        </w:rPr>
        <w:t>Общие представления о промышленных способах получения химических веществ (на примере производства серной кислоты).</w:t>
      </w:r>
    </w:p>
    <w:p w:rsidR="00D77E68" w:rsidRPr="00D77E68" w:rsidRDefault="00D77E68" w:rsidP="00106BA3">
      <w:pPr>
        <w:ind w:left="150" w:right="150" w:firstLine="680"/>
        <w:jc w:val="both"/>
        <w:rPr>
          <w:color w:val="000000"/>
        </w:rPr>
      </w:pPr>
      <w:r w:rsidRPr="00D77E68">
        <w:rPr>
          <w:color w:val="000000"/>
        </w:rPr>
        <w:t>Химическое загрязнение окружающей среды и его последствия.</w:t>
      </w:r>
    </w:p>
    <w:p w:rsidR="00D77E68" w:rsidRPr="00D77E68" w:rsidRDefault="00D77E68" w:rsidP="00106BA3">
      <w:pPr>
        <w:ind w:left="150" w:right="150" w:firstLine="680"/>
        <w:jc w:val="both"/>
        <w:rPr>
          <w:color w:val="000000"/>
        </w:rPr>
      </w:pPr>
      <w:r w:rsidRPr="00D77E68">
        <w:rPr>
          <w:color w:val="000000"/>
        </w:rPr>
        <w:t>Бытовая химическая грамотность.</w:t>
      </w:r>
    </w:p>
    <w:p w:rsidR="00D77E68" w:rsidRPr="00D77E68" w:rsidRDefault="00D77E68" w:rsidP="00106BA3">
      <w:pPr>
        <w:ind w:left="147" w:right="147" w:firstLine="680"/>
        <w:jc w:val="both"/>
        <w:outlineLvl w:val="1"/>
        <w:rPr>
          <w:b/>
          <w:sz w:val="28"/>
          <w:szCs w:val="28"/>
        </w:rPr>
      </w:pPr>
      <w:r w:rsidRPr="00D77E68">
        <w:rPr>
          <w:b/>
          <w:sz w:val="28"/>
          <w:szCs w:val="28"/>
        </w:rPr>
        <w:t>Требования к уровню подготовки выпускников</w:t>
      </w:r>
    </w:p>
    <w:p w:rsidR="00D77E68" w:rsidRPr="00D77E68" w:rsidRDefault="00D77E68" w:rsidP="00106BA3">
      <w:pPr>
        <w:ind w:left="147" w:right="147" w:firstLine="680"/>
        <w:jc w:val="both"/>
        <w:rPr>
          <w:color w:val="000000"/>
        </w:rPr>
      </w:pPr>
      <w:r w:rsidRPr="00D77E68">
        <w:rPr>
          <w:color w:val="000000"/>
        </w:rPr>
        <w:t>В результате изучения химии на базовом уровне ученик должен</w:t>
      </w:r>
    </w:p>
    <w:p w:rsidR="00D77E68" w:rsidRPr="00D77E68" w:rsidRDefault="00D77E68" w:rsidP="00106BA3">
      <w:pPr>
        <w:ind w:left="147" w:right="147" w:firstLine="680"/>
        <w:jc w:val="both"/>
        <w:rPr>
          <w:color w:val="000000"/>
        </w:rPr>
      </w:pPr>
      <w:r w:rsidRPr="00D77E68">
        <w:rPr>
          <w:b/>
          <w:bCs/>
          <w:color w:val="000000"/>
        </w:rPr>
        <w:t>знать/понимать:</w:t>
      </w:r>
    </w:p>
    <w:p w:rsidR="00D77E68" w:rsidRPr="00D77E68" w:rsidRDefault="00D77E68" w:rsidP="00106BA3">
      <w:pPr>
        <w:ind w:left="147" w:right="147" w:firstLine="680"/>
        <w:jc w:val="both"/>
        <w:rPr>
          <w:color w:val="000000"/>
        </w:rPr>
      </w:pPr>
      <w:r w:rsidRPr="00D77E68">
        <w:rPr>
          <w:color w:val="000000"/>
        </w:rPr>
        <w:t xml:space="preserve">-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w:t>
      </w:r>
      <w:proofErr w:type="spellStart"/>
      <w:r w:rsidRPr="00D77E68">
        <w:rPr>
          <w:color w:val="000000"/>
        </w:rPr>
        <w:t>электроотрицательность</w:t>
      </w:r>
      <w:proofErr w:type="spellEnd"/>
      <w:r w:rsidRPr="00D77E68">
        <w:rPr>
          <w:color w:val="000000"/>
        </w:rPr>
        <w:t xml:space="preserve">, валентность, степень окисления, моль, молярная масса, молярный объем, вещества молекулярного и немолекулярного строения, растворы, электролит и </w:t>
      </w:r>
      <w:proofErr w:type="spellStart"/>
      <w:r w:rsidRPr="00D77E68">
        <w:rPr>
          <w:color w:val="000000"/>
        </w:rPr>
        <w:t>неэлектролит</w:t>
      </w:r>
      <w:proofErr w:type="spellEnd"/>
      <w:r w:rsidRPr="00D77E68">
        <w:rPr>
          <w:color w:val="000000"/>
        </w:rPr>
        <w:t>,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D77E68" w:rsidRPr="00D77E68" w:rsidRDefault="00D77E68" w:rsidP="00106BA3">
      <w:pPr>
        <w:ind w:left="147" w:right="147" w:firstLine="680"/>
        <w:jc w:val="both"/>
        <w:rPr>
          <w:color w:val="000000"/>
        </w:rPr>
      </w:pPr>
      <w:r w:rsidRPr="00D77E68">
        <w:rPr>
          <w:color w:val="000000"/>
        </w:rPr>
        <w:t>- основные законы химии: сохранения массы веществ, постоянства состава, периодический закон;</w:t>
      </w:r>
    </w:p>
    <w:p w:rsidR="00D77E68" w:rsidRPr="00D77E68" w:rsidRDefault="00D77E68" w:rsidP="00106BA3">
      <w:pPr>
        <w:ind w:left="147" w:right="147" w:firstLine="680"/>
        <w:jc w:val="both"/>
        <w:rPr>
          <w:color w:val="000000"/>
        </w:rPr>
      </w:pPr>
      <w:r w:rsidRPr="00D77E68">
        <w:rPr>
          <w:color w:val="000000"/>
        </w:rPr>
        <w:t>- основные теории химии: химической связи, электролитической диссоциации, строения органических соединений;</w:t>
      </w:r>
    </w:p>
    <w:p w:rsidR="00D77E68" w:rsidRPr="00D77E68" w:rsidRDefault="00D77E68" w:rsidP="00106BA3">
      <w:pPr>
        <w:ind w:left="147" w:right="147" w:firstLine="680"/>
        <w:jc w:val="both"/>
        <w:rPr>
          <w:color w:val="000000"/>
        </w:rPr>
      </w:pPr>
      <w:r w:rsidRPr="00D77E68">
        <w:rPr>
          <w:color w:val="000000"/>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D77E68" w:rsidRPr="00D77E68" w:rsidRDefault="00D77E68" w:rsidP="00106BA3">
      <w:pPr>
        <w:ind w:left="147" w:right="147" w:firstLine="680"/>
        <w:jc w:val="both"/>
        <w:rPr>
          <w:color w:val="000000"/>
        </w:rPr>
      </w:pPr>
      <w:r w:rsidRPr="00D77E68">
        <w:rPr>
          <w:b/>
          <w:bCs/>
          <w:color w:val="000000"/>
        </w:rPr>
        <w:t>уметь:</w:t>
      </w:r>
    </w:p>
    <w:p w:rsidR="00D77E68" w:rsidRPr="00D77E68" w:rsidRDefault="00D77E68" w:rsidP="00106BA3">
      <w:pPr>
        <w:ind w:left="147" w:right="147" w:firstLine="680"/>
        <w:jc w:val="both"/>
        <w:rPr>
          <w:color w:val="000000"/>
        </w:rPr>
      </w:pPr>
      <w:r w:rsidRPr="00D77E68">
        <w:rPr>
          <w:color w:val="000000"/>
        </w:rPr>
        <w:t>- называть изученные вещества по "тривиальной" или международной номенклатуре;</w:t>
      </w:r>
    </w:p>
    <w:p w:rsidR="00D77E68" w:rsidRPr="00D77E68" w:rsidRDefault="00D77E68" w:rsidP="00106BA3">
      <w:pPr>
        <w:ind w:left="147" w:right="147" w:firstLine="680"/>
        <w:jc w:val="both"/>
        <w:rPr>
          <w:color w:val="000000"/>
        </w:rPr>
      </w:pPr>
      <w:r w:rsidRPr="00D77E68">
        <w:rPr>
          <w:color w:val="000000"/>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D77E68" w:rsidRPr="00D77E68" w:rsidRDefault="00D77E68" w:rsidP="00106BA3">
      <w:pPr>
        <w:ind w:left="147" w:right="147" w:firstLine="680"/>
        <w:jc w:val="both"/>
        <w:rPr>
          <w:color w:val="000000"/>
        </w:rPr>
      </w:pPr>
      <w:r w:rsidRPr="00D77E68">
        <w:rPr>
          <w:color w:val="000000"/>
        </w:rPr>
        <w:t>-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D77E68" w:rsidRPr="00D77E68" w:rsidRDefault="00D77E68" w:rsidP="00106BA3">
      <w:pPr>
        <w:ind w:left="147" w:right="147" w:firstLine="680"/>
        <w:jc w:val="both"/>
        <w:rPr>
          <w:color w:val="000000"/>
        </w:rPr>
      </w:pPr>
      <w:r w:rsidRPr="00D77E68">
        <w:rPr>
          <w:color w:val="000000"/>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D77E68" w:rsidRPr="00D77E68" w:rsidRDefault="00D77E68" w:rsidP="00106BA3">
      <w:pPr>
        <w:ind w:left="147" w:right="147" w:firstLine="680"/>
        <w:jc w:val="both"/>
        <w:rPr>
          <w:color w:val="000000"/>
        </w:rPr>
      </w:pPr>
      <w:r w:rsidRPr="00D77E68">
        <w:rPr>
          <w:color w:val="000000"/>
        </w:rPr>
        <w:t>- выполнять химический эксперимент по распознаванию важнейших неорганических и органических веществ;</w:t>
      </w:r>
    </w:p>
    <w:p w:rsidR="00D77E68" w:rsidRPr="00D77E68" w:rsidRDefault="00D77E68" w:rsidP="00106BA3">
      <w:pPr>
        <w:ind w:left="147" w:right="147" w:firstLine="680"/>
        <w:jc w:val="both"/>
        <w:rPr>
          <w:color w:val="000000"/>
        </w:rPr>
      </w:pPr>
      <w:r w:rsidRPr="00D77E68">
        <w:rPr>
          <w:color w:val="000000"/>
        </w:rPr>
        <w:lastRenderedPageBreak/>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D77E68" w:rsidRPr="00D77E68" w:rsidRDefault="00D77E68" w:rsidP="00106BA3">
      <w:pPr>
        <w:ind w:left="147" w:right="147" w:firstLine="680"/>
        <w:jc w:val="both"/>
        <w:rPr>
          <w:color w:val="000000"/>
        </w:rPr>
      </w:pPr>
      <w:r w:rsidRPr="00D77E68">
        <w:rPr>
          <w:b/>
          <w:bCs/>
          <w:color w:val="000000"/>
        </w:rPr>
        <w:t>использовать приобретенные знания и умения в практической деятельности и повседневной жизни для:</w:t>
      </w:r>
    </w:p>
    <w:p w:rsidR="00D77E68" w:rsidRPr="00D77E68" w:rsidRDefault="00D77E68" w:rsidP="00106BA3">
      <w:pPr>
        <w:ind w:left="147" w:right="147" w:firstLine="680"/>
        <w:jc w:val="both"/>
        <w:rPr>
          <w:color w:val="000000"/>
        </w:rPr>
      </w:pPr>
      <w:r w:rsidRPr="00D77E68">
        <w:rPr>
          <w:color w:val="000000"/>
        </w:rPr>
        <w:t>- объяснения химических явлений, происходящих в природе, быту и на производстве;</w:t>
      </w:r>
    </w:p>
    <w:p w:rsidR="00D77E68" w:rsidRPr="00D77E68" w:rsidRDefault="00D77E68" w:rsidP="00106BA3">
      <w:pPr>
        <w:ind w:left="147" w:right="147" w:firstLine="680"/>
        <w:jc w:val="both"/>
        <w:rPr>
          <w:color w:val="000000"/>
        </w:rPr>
      </w:pPr>
      <w:r w:rsidRPr="00D77E68">
        <w:rPr>
          <w:color w:val="000000"/>
        </w:rPr>
        <w:t>- определения возможности протекания химических превращений в различных условиях и оценки их последствий;</w:t>
      </w:r>
    </w:p>
    <w:p w:rsidR="00D77E68" w:rsidRPr="00D77E68" w:rsidRDefault="00D77E68" w:rsidP="00106BA3">
      <w:pPr>
        <w:ind w:left="147" w:right="147" w:firstLine="680"/>
        <w:jc w:val="both"/>
        <w:rPr>
          <w:color w:val="000000"/>
        </w:rPr>
      </w:pPr>
      <w:r w:rsidRPr="00D77E68">
        <w:rPr>
          <w:color w:val="000000"/>
        </w:rPr>
        <w:t>- экологически грамотного поведения в окружающей среде;</w:t>
      </w:r>
    </w:p>
    <w:p w:rsidR="00D77E68" w:rsidRPr="00D77E68" w:rsidRDefault="00D77E68" w:rsidP="00106BA3">
      <w:pPr>
        <w:ind w:left="147" w:right="147" w:firstLine="680"/>
        <w:jc w:val="both"/>
        <w:rPr>
          <w:color w:val="000000"/>
        </w:rPr>
      </w:pPr>
      <w:r w:rsidRPr="00D77E68">
        <w:rPr>
          <w:color w:val="000000"/>
        </w:rPr>
        <w:t>- оценки влияния химического загрязнения окружающей среды на организм человека и другие живые организмы;</w:t>
      </w:r>
    </w:p>
    <w:p w:rsidR="00D77E68" w:rsidRPr="00D77E68" w:rsidRDefault="00D77E68" w:rsidP="00106BA3">
      <w:pPr>
        <w:ind w:left="147" w:right="147" w:firstLine="680"/>
        <w:jc w:val="both"/>
        <w:rPr>
          <w:color w:val="000000"/>
        </w:rPr>
      </w:pPr>
      <w:r w:rsidRPr="00D77E68">
        <w:rPr>
          <w:color w:val="000000"/>
        </w:rPr>
        <w:t>- безопасного обращения с горючими и токсичными веществами, лабораторным оборудованием;</w:t>
      </w:r>
    </w:p>
    <w:p w:rsidR="00D77E68" w:rsidRPr="00D77E68" w:rsidRDefault="00D77E68" w:rsidP="00106BA3">
      <w:pPr>
        <w:ind w:left="147" w:right="147" w:firstLine="680"/>
        <w:jc w:val="both"/>
        <w:rPr>
          <w:color w:val="000000"/>
        </w:rPr>
      </w:pPr>
      <w:r w:rsidRPr="00D77E68">
        <w:rPr>
          <w:color w:val="000000"/>
        </w:rPr>
        <w:t>- приготовления растворов заданной концентрации в быту и на производстве;</w:t>
      </w:r>
    </w:p>
    <w:p w:rsidR="00D77E68" w:rsidRPr="00D77E68" w:rsidRDefault="00D77E68" w:rsidP="00106BA3">
      <w:pPr>
        <w:ind w:left="147" w:right="147" w:firstLine="680"/>
        <w:jc w:val="both"/>
        <w:rPr>
          <w:color w:val="000000"/>
        </w:rPr>
      </w:pPr>
      <w:r w:rsidRPr="00D77E68">
        <w:rPr>
          <w:color w:val="000000"/>
        </w:rPr>
        <w:t>- критической оценки достоверности химической информации, поступающей из разных источников.</w:t>
      </w:r>
    </w:p>
    <w:p w:rsidR="003F574C" w:rsidRDefault="006D296C" w:rsidP="00106BA3">
      <w:pPr>
        <w:ind w:left="147" w:right="147" w:firstLine="680"/>
        <w:jc w:val="both"/>
        <w:rPr>
          <w:b/>
          <w:color w:val="000000"/>
          <w:sz w:val="28"/>
          <w:szCs w:val="28"/>
        </w:rPr>
      </w:pPr>
      <w:r>
        <w:rPr>
          <w:b/>
          <w:color w:val="000000"/>
          <w:sz w:val="28"/>
          <w:szCs w:val="28"/>
        </w:rPr>
        <w:t>5</w:t>
      </w:r>
      <w:r w:rsidR="00FB6DA9">
        <w:rPr>
          <w:b/>
          <w:color w:val="000000"/>
          <w:sz w:val="28"/>
          <w:szCs w:val="28"/>
        </w:rPr>
        <w:t>.2.12.</w:t>
      </w:r>
      <w:r w:rsidR="00D77E68" w:rsidRPr="00D77E68">
        <w:rPr>
          <w:b/>
          <w:color w:val="000000"/>
          <w:sz w:val="28"/>
          <w:szCs w:val="28"/>
        </w:rPr>
        <w:t>Мировая художественная культура</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Изучение мировой художественной культуры на базовом уровне среднего общего образования направлено на достижение следующих целей:</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 развитие чувств, эмоций, образно-ассоциативного мышления и художественно-творческих способностей;</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 воспитание художественно-эстетического вкуса; потребности в освоении ценностей мировой культуры;</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 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 овладение умением анализировать произведения искусства, оценивать их художественные особенности, высказывать о них собственное суждение;</w:t>
      </w:r>
    </w:p>
    <w:p w:rsidR="00D77E68" w:rsidRPr="009233D6" w:rsidRDefault="00D77E68" w:rsidP="00106BA3">
      <w:pPr>
        <w:pStyle w:val="af5"/>
        <w:spacing w:before="0" w:beforeAutospacing="0" w:after="0" w:afterAutospacing="0"/>
        <w:ind w:left="147" w:right="147" w:firstLine="680"/>
        <w:jc w:val="both"/>
        <w:rPr>
          <w:color w:val="000000"/>
        </w:rPr>
      </w:pPr>
      <w:r w:rsidRPr="009233D6">
        <w:rPr>
          <w:color w:val="000000"/>
        </w:rPr>
        <w:t>- использование приобретенных знаний и умений для расширения кругозора, осознанного формирования собственной культурной среды.</w:t>
      </w:r>
    </w:p>
    <w:p w:rsidR="00D77E68" w:rsidRPr="009233D6" w:rsidRDefault="00D77E68" w:rsidP="00106BA3">
      <w:pPr>
        <w:ind w:left="147" w:right="147" w:firstLine="680"/>
        <w:jc w:val="both"/>
        <w:outlineLvl w:val="1"/>
        <w:rPr>
          <w:b/>
        </w:rPr>
      </w:pPr>
      <w:r w:rsidRPr="009233D6">
        <w:rPr>
          <w:b/>
        </w:rPr>
        <w:t>Содержание основн</w:t>
      </w:r>
      <w:r w:rsidR="00587773" w:rsidRPr="009233D6">
        <w:rPr>
          <w:b/>
        </w:rPr>
        <w:t>ой</w:t>
      </w:r>
      <w:r w:rsidRPr="009233D6">
        <w:rPr>
          <w:b/>
        </w:rPr>
        <w:t xml:space="preserve"> образовательн</w:t>
      </w:r>
      <w:r w:rsidR="00587773" w:rsidRPr="009233D6">
        <w:rPr>
          <w:b/>
        </w:rPr>
        <w:t>ой</w:t>
      </w:r>
      <w:r w:rsidRPr="009233D6">
        <w:rPr>
          <w:b/>
        </w:rPr>
        <w:t xml:space="preserve"> программ</w:t>
      </w:r>
      <w:r w:rsidR="00587773" w:rsidRPr="009233D6">
        <w:rPr>
          <w:b/>
        </w:rPr>
        <w:t>ы по мировой художественной культуре</w:t>
      </w:r>
    </w:p>
    <w:p w:rsidR="00D77E68" w:rsidRPr="009233D6" w:rsidRDefault="00D77E68" w:rsidP="00106BA3">
      <w:pPr>
        <w:ind w:left="147" w:right="147" w:firstLine="680"/>
        <w:jc w:val="both"/>
        <w:rPr>
          <w:color w:val="000000"/>
        </w:rPr>
      </w:pPr>
      <w:r w:rsidRPr="009233D6">
        <w:rPr>
          <w:color w:val="000000"/>
        </w:rPr>
        <w:t>Художественная культура первобытного мира. Роль мифа в культуре. Древние образы и символы. Первобытная магия</w:t>
      </w:r>
      <w:r w:rsidR="00843C62" w:rsidRPr="009233D6">
        <w:rPr>
          <w:color w:val="000000"/>
        </w:rPr>
        <w:t xml:space="preserve">. </w:t>
      </w:r>
      <w:r w:rsidRPr="009233D6">
        <w:rPr>
          <w:color w:val="000000"/>
        </w:rPr>
        <w:t xml:space="preserve">Ритуал - единство слова, музыки, танца, изображения, пантомимы, костюма (татуировки), архитектурного окружения и предметной среды. Художественные комплексы </w:t>
      </w:r>
      <w:proofErr w:type="spellStart"/>
      <w:r w:rsidRPr="009233D6">
        <w:rPr>
          <w:color w:val="000000"/>
        </w:rPr>
        <w:t>Альтамиры</w:t>
      </w:r>
      <w:proofErr w:type="spellEnd"/>
      <w:r w:rsidRPr="009233D6">
        <w:rPr>
          <w:color w:val="000000"/>
        </w:rPr>
        <w:t xml:space="preserve"> и Стоунхенджа. Символика геометрического орнамента. Архаические основы фольклора. Миф и современность.</w:t>
      </w:r>
    </w:p>
    <w:p w:rsidR="00D77E68" w:rsidRPr="009233D6" w:rsidRDefault="00D77E68" w:rsidP="00106BA3">
      <w:pPr>
        <w:ind w:left="147" w:right="147" w:firstLine="680"/>
        <w:jc w:val="both"/>
        <w:rPr>
          <w:color w:val="000000"/>
        </w:rPr>
      </w:pPr>
      <w:r w:rsidRPr="009233D6">
        <w:rPr>
          <w:color w:val="000000"/>
        </w:rPr>
        <w:t xml:space="preserve">Художественная культура Древнего мира. Особенности художественной культуры Месопотамии: аскетизм и красочность ансамблей Вавилона. Гигантизм и неизменность канона - примета Вечной жизни в искусстве Древнего Египта: пирамиды Гизы, храмы </w:t>
      </w:r>
      <w:proofErr w:type="spellStart"/>
      <w:r w:rsidRPr="009233D6">
        <w:rPr>
          <w:color w:val="000000"/>
        </w:rPr>
        <w:t>Карнака</w:t>
      </w:r>
      <w:proofErr w:type="spellEnd"/>
      <w:r w:rsidRPr="009233D6">
        <w:rPr>
          <w:color w:val="000000"/>
        </w:rPr>
        <w:t xml:space="preserve"> и Луксора. Ступа в </w:t>
      </w:r>
      <w:proofErr w:type="spellStart"/>
      <w:r w:rsidRPr="009233D6">
        <w:rPr>
          <w:color w:val="000000"/>
        </w:rPr>
        <w:t>Санчи</w:t>
      </w:r>
      <w:proofErr w:type="spellEnd"/>
      <w:r w:rsidRPr="009233D6">
        <w:rPr>
          <w:color w:val="000000"/>
        </w:rPr>
        <w:t xml:space="preserve">, храм </w:t>
      </w:r>
      <w:proofErr w:type="spellStart"/>
      <w:r w:rsidRPr="009233D6">
        <w:rPr>
          <w:color w:val="000000"/>
        </w:rPr>
        <w:t>Кандарья</w:t>
      </w:r>
      <w:proofErr w:type="spellEnd"/>
      <w:r w:rsidR="004A6445" w:rsidRPr="009233D6">
        <w:rPr>
          <w:color w:val="000000"/>
        </w:rPr>
        <w:t xml:space="preserve"> </w:t>
      </w:r>
      <w:proofErr w:type="spellStart"/>
      <w:r w:rsidRPr="009233D6">
        <w:rPr>
          <w:color w:val="000000"/>
        </w:rPr>
        <w:t>Махадева</w:t>
      </w:r>
      <w:proofErr w:type="spellEnd"/>
      <w:r w:rsidRPr="009233D6">
        <w:rPr>
          <w:color w:val="000000"/>
        </w:rPr>
        <w:t xml:space="preserve"> в </w:t>
      </w:r>
      <w:proofErr w:type="spellStart"/>
      <w:r w:rsidRPr="009233D6">
        <w:rPr>
          <w:color w:val="000000"/>
        </w:rPr>
        <w:t>Кхаджурахо</w:t>
      </w:r>
      <w:proofErr w:type="spellEnd"/>
      <w:r w:rsidRPr="009233D6">
        <w:rPr>
          <w:color w:val="000000"/>
        </w:rPr>
        <w:t xml:space="preserve"> - модель Вселенной Древней Индии. Отражение мифологических представлений майя и ацтеков в архитектуре и рельефе (</w:t>
      </w:r>
      <w:proofErr w:type="spellStart"/>
      <w:r w:rsidRPr="009233D6">
        <w:rPr>
          <w:color w:val="000000"/>
        </w:rPr>
        <w:t>Паленке</w:t>
      </w:r>
      <w:proofErr w:type="spellEnd"/>
      <w:r w:rsidRPr="009233D6">
        <w:rPr>
          <w:color w:val="000000"/>
        </w:rPr>
        <w:t xml:space="preserve">, </w:t>
      </w:r>
      <w:proofErr w:type="spellStart"/>
      <w:r w:rsidRPr="009233D6">
        <w:rPr>
          <w:color w:val="000000"/>
        </w:rPr>
        <w:t>Теночтитлан</w:t>
      </w:r>
      <w:proofErr w:type="spellEnd"/>
      <w:r w:rsidRPr="009233D6">
        <w:rPr>
          <w:color w:val="000000"/>
        </w:rPr>
        <w:t>).</w:t>
      </w:r>
    </w:p>
    <w:p w:rsidR="00D77E68" w:rsidRPr="009233D6" w:rsidRDefault="00D77E68" w:rsidP="00106BA3">
      <w:pPr>
        <w:ind w:left="147" w:right="147" w:firstLine="680"/>
        <w:jc w:val="both"/>
        <w:rPr>
          <w:color w:val="000000"/>
        </w:rPr>
      </w:pPr>
      <w:r w:rsidRPr="009233D6">
        <w:rPr>
          <w:color w:val="000000"/>
        </w:rPr>
        <w:t>Идеалы красоты Древней Греции в ансамбле афинского Акрополя. Театрализованное действо. Слияние восточных и античных традиций в эллинизме (</w:t>
      </w:r>
      <w:proofErr w:type="spellStart"/>
      <w:r w:rsidRPr="009233D6">
        <w:rPr>
          <w:color w:val="000000"/>
        </w:rPr>
        <w:t>Пергамский</w:t>
      </w:r>
      <w:proofErr w:type="spellEnd"/>
      <w:r w:rsidRPr="009233D6">
        <w:rPr>
          <w:color w:val="000000"/>
        </w:rPr>
        <w:t xml:space="preserve"> алтарь). Символы римского величия: Римский форум, Колизей, Пантеон.</w:t>
      </w:r>
    </w:p>
    <w:p w:rsidR="00D77E68" w:rsidRPr="009233D6" w:rsidRDefault="00D77E68" w:rsidP="00106BA3">
      <w:pPr>
        <w:ind w:left="147" w:right="147" w:firstLine="680"/>
        <w:jc w:val="both"/>
        <w:rPr>
          <w:color w:val="000000"/>
        </w:rPr>
      </w:pPr>
      <w:r w:rsidRPr="009233D6">
        <w:rPr>
          <w:color w:val="000000"/>
        </w:rPr>
        <w:t xml:space="preserve">Художественная культура Средних веков. София Константинопольская - воплощение идеала божественного мироздания в восточном христианстве. </w:t>
      </w:r>
      <w:r w:rsidRPr="009233D6">
        <w:rPr>
          <w:color w:val="000000"/>
        </w:rPr>
        <w:lastRenderedPageBreak/>
        <w:t>Древнерусский крестово-купольный храм (киевская, владимиро-суздальская, новгородская, московская школа). Космическая, топографическая, временная символика храма. Икона и иконостас (Ф. Грек, А. Рублев). Ансамбль московского Кремля.</w:t>
      </w:r>
    </w:p>
    <w:p w:rsidR="00D77E68" w:rsidRPr="009233D6" w:rsidRDefault="00D77E68" w:rsidP="00106BA3">
      <w:pPr>
        <w:ind w:left="147" w:right="147" w:firstLine="680"/>
        <w:jc w:val="both"/>
        <w:rPr>
          <w:color w:val="000000"/>
        </w:rPr>
      </w:pPr>
      <w:r w:rsidRPr="009233D6">
        <w:rPr>
          <w:color w:val="000000"/>
        </w:rPr>
        <w:t xml:space="preserve">Монастырская базилика как средоточие культурной жизни романской эпохи. Готический собор - как образ мира. Региональные школы Западной Европы. Мусульманский образ рая в комплексе </w:t>
      </w:r>
      <w:proofErr w:type="spellStart"/>
      <w:r w:rsidRPr="009233D6">
        <w:rPr>
          <w:color w:val="000000"/>
        </w:rPr>
        <w:t>Регистана</w:t>
      </w:r>
      <w:proofErr w:type="spellEnd"/>
      <w:r w:rsidRPr="009233D6">
        <w:rPr>
          <w:color w:val="000000"/>
        </w:rPr>
        <w:t xml:space="preserve"> (Древний Самарканд). Воплощение мифологических и религиозно-нравственных представлений Китая в храме Неба в Пекине. Философия и мифология в садовом искусстве Японии.</w:t>
      </w:r>
    </w:p>
    <w:p w:rsidR="00D77E68" w:rsidRPr="009233D6" w:rsidRDefault="00D77E68" w:rsidP="00106BA3">
      <w:pPr>
        <w:ind w:left="147" w:right="147" w:firstLine="680"/>
        <w:jc w:val="both"/>
        <w:rPr>
          <w:color w:val="000000"/>
        </w:rPr>
      </w:pPr>
      <w:proofErr w:type="spellStart"/>
      <w:r w:rsidRPr="009233D6">
        <w:rPr>
          <w:color w:val="000000"/>
        </w:rPr>
        <w:t>Монодический</w:t>
      </w:r>
      <w:proofErr w:type="spellEnd"/>
      <w:r w:rsidRPr="009233D6">
        <w:rPr>
          <w:color w:val="000000"/>
        </w:rPr>
        <w:t xml:space="preserve"> склад средневековой музыкальной культуры. Художественные образы Древнего мира, античности и средневековья в культуре последующих эпох.</w:t>
      </w:r>
    </w:p>
    <w:p w:rsidR="00D77E68" w:rsidRPr="009233D6" w:rsidRDefault="00D77E68" w:rsidP="00106BA3">
      <w:pPr>
        <w:ind w:left="147" w:right="147" w:firstLine="680"/>
        <w:jc w:val="both"/>
        <w:rPr>
          <w:color w:val="000000"/>
        </w:rPr>
      </w:pPr>
      <w:r w:rsidRPr="009233D6">
        <w:rPr>
          <w:color w:val="000000"/>
        </w:rPr>
        <w:t xml:space="preserve">Художественная культура Ренессанса. Возрождение в Италии. Воплощение идеалов Ренессанса в архитектуре Флоренции. Титаны Возрождения (Леонардо да Винчи, Рафаэль, Микеланджело, Тициан). Северное Возрождение: </w:t>
      </w:r>
      <w:proofErr w:type="spellStart"/>
      <w:r w:rsidRPr="009233D6">
        <w:rPr>
          <w:color w:val="000000"/>
        </w:rPr>
        <w:t>Гентский</w:t>
      </w:r>
      <w:proofErr w:type="spellEnd"/>
      <w:r w:rsidRPr="009233D6">
        <w:rPr>
          <w:color w:val="000000"/>
        </w:rPr>
        <w:t xml:space="preserve"> алтарь Я. </w:t>
      </w:r>
      <w:proofErr w:type="spellStart"/>
      <w:r w:rsidRPr="009233D6">
        <w:rPr>
          <w:color w:val="000000"/>
        </w:rPr>
        <w:t>ванЭйка</w:t>
      </w:r>
      <w:proofErr w:type="spellEnd"/>
      <w:r w:rsidRPr="009233D6">
        <w:rPr>
          <w:color w:val="000000"/>
        </w:rPr>
        <w:t>; мастерские гравюры А. Дюрера, комплекс Фонтенбло. Роль полифонии в развитии светских и культовых музыкальных жанров. Театр В. Шекспира. Историческое значение и вневременная художественная ценность идей Возрождения.</w:t>
      </w:r>
    </w:p>
    <w:p w:rsidR="00D77E68" w:rsidRPr="009233D6" w:rsidRDefault="00D77E68" w:rsidP="00106BA3">
      <w:pPr>
        <w:ind w:left="147" w:right="147" w:firstLine="680"/>
        <w:jc w:val="both"/>
        <w:rPr>
          <w:color w:val="000000"/>
        </w:rPr>
      </w:pPr>
      <w:r w:rsidRPr="009233D6">
        <w:rPr>
          <w:color w:val="000000"/>
        </w:rPr>
        <w:t xml:space="preserve">Художественная культура Нового времени. Стили и направления в искусстве Нового времени. Изменение мировосприятия в эпоху барокко. Архитектурные ансамбли Рима (Л. Бернини), Петербурга и его окрестностей (Ф.-Б. Растрелли); живопись (П.-П. Рубенс). Реализм XVII в. в живописи (Рембрандт </w:t>
      </w:r>
      <w:proofErr w:type="spellStart"/>
      <w:r w:rsidRPr="009233D6">
        <w:rPr>
          <w:color w:val="000000"/>
        </w:rPr>
        <w:t>ван</w:t>
      </w:r>
      <w:proofErr w:type="spellEnd"/>
      <w:r w:rsidRPr="009233D6">
        <w:rPr>
          <w:color w:val="000000"/>
        </w:rPr>
        <w:t xml:space="preserve"> Рейн). Расцвет гомофонно-гармонического стиля в опере барокко. Высший расцвет свободной полифонии (И.-С. Бах).</w:t>
      </w:r>
    </w:p>
    <w:p w:rsidR="00D77E68" w:rsidRPr="009233D6" w:rsidRDefault="00D77E68" w:rsidP="00106BA3">
      <w:pPr>
        <w:ind w:left="147" w:right="147" w:firstLine="680"/>
        <w:jc w:val="both"/>
        <w:rPr>
          <w:color w:val="000000"/>
        </w:rPr>
      </w:pPr>
      <w:r w:rsidRPr="009233D6">
        <w:rPr>
          <w:color w:val="000000"/>
        </w:rPr>
        <w:t xml:space="preserve">Классицизм и ампир в архитектуре (ансамбли Парижа, Версаля, Петербурга). От классицизма к академизму в живописи (Н. Пуссен, Ж.-Л. Давид, К.П. Брюллов, А.А. Иванов). Формирование классических жанров и принципов симфонизма в произведениях мастеров Венской классической школы (В.-А. Моцарт, Л. </w:t>
      </w:r>
      <w:proofErr w:type="spellStart"/>
      <w:r w:rsidRPr="009233D6">
        <w:rPr>
          <w:color w:val="000000"/>
        </w:rPr>
        <w:t>ван</w:t>
      </w:r>
      <w:proofErr w:type="spellEnd"/>
      <w:r w:rsidRPr="009233D6">
        <w:rPr>
          <w:color w:val="000000"/>
        </w:rPr>
        <w:t xml:space="preserve"> Бетховен).</w:t>
      </w:r>
    </w:p>
    <w:p w:rsidR="00D77E68" w:rsidRPr="009233D6" w:rsidRDefault="00D77E68" w:rsidP="00106BA3">
      <w:pPr>
        <w:ind w:left="147" w:right="147" w:firstLine="680"/>
        <w:jc w:val="both"/>
        <w:rPr>
          <w:color w:val="000000"/>
        </w:rPr>
      </w:pPr>
      <w:r w:rsidRPr="009233D6">
        <w:rPr>
          <w:color w:val="000000"/>
        </w:rPr>
        <w:t>Романтический идеал и его отображение в музыке (Ф. Шуберт, Р. Вагнер). Романтизм в живописи (прерафаэлиты, Ф. Гойя, Э. Делакруа, О. Кипренский). Зарождение русской классической музыкальной школы (М.И. Глинка).</w:t>
      </w:r>
    </w:p>
    <w:p w:rsidR="00D77E68" w:rsidRPr="009233D6" w:rsidRDefault="00D77E68" w:rsidP="00106BA3">
      <w:pPr>
        <w:ind w:left="147" w:right="147" w:firstLine="680"/>
        <w:jc w:val="both"/>
        <w:rPr>
          <w:color w:val="000000"/>
        </w:rPr>
      </w:pPr>
      <w:r w:rsidRPr="009233D6">
        <w:rPr>
          <w:color w:val="000000"/>
        </w:rPr>
        <w:t>Социальная тематика в живописи реализма (Г. Курбе, О. Домье, художники-передвижники - И.Е. Репин, В.И. Суриков). Развитие русской музыки во второй половине XIX в. (П.И. Чайковский).</w:t>
      </w:r>
    </w:p>
    <w:p w:rsidR="00D77E68" w:rsidRPr="009233D6" w:rsidRDefault="00D77E68" w:rsidP="00106BA3">
      <w:pPr>
        <w:ind w:left="147" w:right="147" w:firstLine="680"/>
        <w:jc w:val="both"/>
        <w:rPr>
          <w:color w:val="000000"/>
        </w:rPr>
      </w:pPr>
      <w:r w:rsidRPr="009233D6">
        <w:rPr>
          <w:color w:val="000000"/>
        </w:rPr>
        <w:t xml:space="preserve">Художественная культура конца XIX - XX вв. Основные направления в живописи конца XIX в: импрессионизм (К. Моне), постимпрессионизм (В. </w:t>
      </w:r>
      <w:proofErr w:type="spellStart"/>
      <w:r w:rsidRPr="009233D6">
        <w:rPr>
          <w:color w:val="000000"/>
        </w:rPr>
        <w:t>ван</w:t>
      </w:r>
      <w:proofErr w:type="spellEnd"/>
      <w:r w:rsidRPr="009233D6">
        <w:rPr>
          <w:color w:val="000000"/>
        </w:rPr>
        <w:t xml:space="preserve"> Гог, П. Сезанн, П. Гоген). Модерн в архитектуре (В. Орта, А. Гауди, В.И. </w:t>
      </w:r>
      <w:proofErr w:type="spellStart"/>
      <w:r w:rsidRPr="009233D6">
        <w:rPr>
          <w:color w:val="000000"/>
        </w:rPr>
        <w:t>Шехтель</w:t>
      </w:r>
      <w:proofErr w:type="spellEnd"/>
      <w:r w:rsidRPr="009233D6">
        <w:rPr>
          <w:color w:val="000000"/>
        </w:rPr>
        <w:t xml:space="preserve">). Символ и миф в живописи (М.А. Врубель) и музыке (А.Н. Скрябин). Художественные течения модернизма в живописи XX в.: кубизм (П. Пикассо), </w:t>
      </w:r>
      <w:proofErr w:type="spellStart"/>
      <w:r w:rsidRPr="009233D6">
        <w:rPr>
          <w:color w:val="000000"/>
        </w:rPr>
        <w:t>абстрактивизм</w:t>
      </w:r>
      <w:proofErr w:type="spellEnd"/>
      <w:r w:rsidRPr="009233D6">
        <w:rPr>
          <w:color w:val="000000"/>
        </w:rPr>
        <w:t xml:space="preserve"> (В. Кандинский), сюрреализм (С. Дали). Архитектура XX в. (В.Е. Татлин, Ш.-Э. </w:t>
      </w:r>
      <w:proofErr w:type="spellStart"/>
      <w:r w:rsidRPr="009233D6">
        <w:rPr>
          <w:color w:val="000000"/>
        </w:rPr>
        <w:t>ле</w:t>
      </w:r>
      <w:proofErr w:type="spellEnd"/>
      <w:r w:rsidRPr="009233D6">
        <w:rPr>
          <w:color w:val="000000"/>
        </w:rPr>
        <w:t xml:space="preserve"> Корбюзье, Ф.-Л. Райт, О. Нимейер). Театральная культура XX в.: режиссерский театр (К.С. Станиславский и В.И. Немирович-Данченко); эпический театр Б. Брехта. Стилистическая разнородность в музыке XX в. (С.С. Прокофьев, Д.Д. Шостакович, А.Г. </w:t>
      </w:r>
      <w:proofErr w:type="spellStart"/>
      <w:r w:rsidRPr="009233D6">
        <w:rPr>
          <w:color w:val="000000"/>
        </w:rPr>
        <w:t>Шнитке</w:t>
      </w:r>
      <w:proofErr w:type="spellEnd"/>
      <w:r w:rsidRPr="009233D6">
        <w:rPr>
          <w:color w:val="000000"/>
        </w:rPr>
        <w:t xml:space="preserve">). Синтез искусств - особенная черта культуры XX в.: кинематограф (С.М. Эйзенштейн, Ф. Феллини), виды и жанры телевидения, дизайн компьютерная графика и анимация, мюзикл (Э. Ллойд </w:t>
      </w:r>
      <w:proofErr w:type="spellStart"/>
      <w:r w:rsidRPr="009233D6">
        <w:rPr>
          <w:color w:val="000000"/>
        </w:rPr>
        <w:t>Уэббер</w:t>
      </w:r>
      <w:proofErr w:type="spellEnd"/>
      <w:r w:rsidRPr="009233D6">
        <w:rPr>
          <w:color w:val="000000"/>
        </w:rPr>
        <w:t>). Рок-музыка (</w:t>
      </w:r>
      <w:proofErr w:type="spellStart"/>
      <w:r w:rsidRPr="009233D6">
        <w:rPr>
          <w:color w:val="000000"/>
        </w:rPr>
        <w:t>Биттлз</w:t>
      </w:r>
      <w:proofErr w:type="spellEnd"/>
      <w:r w:rsidRPr="009233D6">
        <w:rPr>
          <w:color w:val="000000"/>
        </w:rPr>
        <w:t xml:space="preserve">, </w:t>
      </w:r>
      <w:proofErr w:type="spellStart"/>
      <w:r w:rsidRPr="009233D6">
        <w:rPr>
          <w:color w:val="000000"/>
        </w:rPr>
        <w:t>ПинкФлойд</w:t>
      </w:r>
      <w:proofErr w:type="spellEnd"/>
      <w:r w:rsidRPr="009233D6">
        <w:rPr>
          <w:color w:val="000000"/>
        </w:rPr>
        <w:t xml:space="preserve">); электронная музыка (Ж.-М. </w:t>
      </w:r>
      <w:proofErr w:type="spellStart"/>
      <w:r w:rsidRPr="009233D6">
        <w:rPr>
          <w:color w:val="000000"/>
        </w:rPr>
        <w:t>Жарр</w:t>
      </w:r>
      <w:proofErr w:type="spellEnd"/>
      <w:r w:rsidRPr="009233D6">
        <w:rPr>
          <w:color w:val="000000"/>
        </w:rPr>
        <w:t>). Массовое искусство.</w:t>
      </w:r>
    </w:p>
    <w:p w:rsidR="00D77E68" w:rsidRPr="009233D6" w:rsidRDefault="00D77E68" w:rsidP="00106BA3">
      <w:pPr>
        <w:ind w:left="147" w:right="147" w:firstLine="680"/>
        <w:jc w:val="both"/>
        <w:rPr>
          <w:color w:val="000000"/>
        </w:rPr>
      </w:pPr>
      <w:r w:rsidRPr="009233D6">
        <w:rPr>
          <w:color w:val="000000"/>
        </w:rPr>
        <w:t>Культурные традиции родного края.</w:t>
      </w:r>
    </w:p>
    <w:p w:rsidR="00587773" w:rsidRPr="009233D6" w:rsidRDefault="00587773" w:rsidP="00106BA3">
      <w:pPr>
        <w:ind w:left="147" w:right="147" w:firstLine="680"/>
        <w:jc w:val="both"/>
        <w:outlineLvl w:val="1"/>
        <w:rPr>
          <w:b/>
        </w:rPr>
      </w:pPr>
      <w:r w:rsidRPr="009233D6">
        <w:rPr>
          <w:b/>
        </w:rPr>
        <w:t>Требования к уровню подготовки выпускников</w:t>
      </w:r>
    </w:p>
    <w:p w:rsidR="00587773" w:rsidRPr="009233D6" w:rsidRDefault="00587773" w:rsidP="00106BA3">
      <w:pPr>
        <w:ind w:left="147" w:right="147" w:firstLine="680"/>
        <w:jc w:val="both"/>
        <w:rPr>
          <w:color w:val="000000"/>
        </w:rPr>
      </w:pPr>
      <w:r w:rsidRPr="009233D6">
        <w:rPr>
          <w:color w:val="000000"/>
        </w:rPr>
        <w:t>В результате изучения мировой художественной культуры на базовом уровне ученик должен </w:t>
      </w:r>
      <w:r w:rsidRPr="009233D6">
        <w:rPr>
          <w:b/>
          <w:bCs/>
          <w:color w:val="000000"/>
        </w:rPr>
        <w:t>знать/понимать:</w:t>
      </w:r>
    </w:p>
    <w:p w:rsidR="00587773" w:rsidRPr="009233D6" w:rsidRDefault="00587773" w:rsidP="00106BA3">
      <w:pPr>
        <w:ind w:left="147" w:right="147" w:firstLine="680"/>
        <w:jc w:val="both"/>
        <w:rPr>
          <w:color w:val="000000"/>
        </w:rPr>
      </w:pPr>
      <w:r w:rsidRPr="009233D6">
        <w:rPr>
          <w:color w:val="000000"/>
        </w:rPr>
        <w:lastRenderedPageBreak/>
        <w:t>- основные виды и жанры искусства;</w:t>
      </w:r>
    </w:p>
    <w:p w:rsidR="00587773" w:rsidRPr="009233D6" w:rsidRDefault="00587773" w:rsidP="00106BA3">
      <w:pPr>
        <w:ind w:left="147" w:right="147" w:firstLine="680"/>
        <w:jc w:val="both"/>
        <w:rPr>
          <w:color w:val="000000"/>
        </w:rPr>
      </w:pPr>
      <w:r w:rsidRPr="009233D6">
        <w:rPr>
          <w:color w:val="000000"/>
        </w:rPr>
        <w:t>- изученные направления и стили мировой художественной культуры;</w:t>
      </w:r>
    </w:p>
    <w:p w:rsidR="00587773" w:rsidRPr="009233D6" w:rsidRDefault="00587773" w:rsidP="00106BA3">
      <w:pPr>
        <w:ind w:left="147" w:right="147" w:firstLine="680"/>
        <w:jc w:val="both"/>
        <w:rPr>
          <w:color w:val="000000"/>
        </w:rPr>
      </w:pPr>
      <w:r w:rsidRPr="009233D6">
        <w:rPr>
          <w:color w:val="000000"/>
        </w:rPr>
        <w:t>- шедевры мировой художественной культуры;</w:t>
      </w:r>
    </w:p>
    <w:p w:rsidR="00587773" w:rsidRPr="009233D6" w:rsidRDefault="00587773" w:rsidP="00106BA3">
      <w:pPr>
        <w:ind w:left="147" w:right="147" w:firstLine="680"/>
        <w:jc w:val="both"/>
        <w:rPr>
          <w:color w:val="000000"/>
        </w:rPr>
      </w:pPr>
      <w:r w:rsidRPr="009233D6">
        <w:rPr>
          <w:color w:val="000000"/>
        </w:rPr>
        <w:t>- особенности языка различных видов искусства;</w:t>
      </w:r>
    </w:p>
    <w:p w:rsidR="00587773" w:rsidRPr="009233D6" w:rsidRDefault="00587773" w:rsidP="00106BA3">
      <w:pPr>
        <w:ind w:left="147" w:right="147" w:firstLine="680"/>
        <w:jc w:val="both"/>
        <w:rPr>
          <w:color w:val="000000"/>
        </w:rPr>
      </w:pPr>
      <w:r w:rsidRPr="009233D6">
        <w:rPr>
          <w:b/>
          <w:bCs/>
          <w:color w:val="000000"/>
        </w:rPr>
        <w:t>уметь:</w:t>
      </w:r>
    </w:p>
    <w:p w:rsidR="00587773" w:rsidRPr="009233D6" w:rsidRDefault="00587773" w:rsidP="00106BA3">
      <w:pPr>
        <w:ind w:left="147" w:right="147" w:firstLine="680"/>
        <w:jc w:val="both"/>
        <w:rPr>
          <w:color w:val="000000"/>
        </w:rPr>
      </w:pPr>
      <w:r w:rsidRPr="009233D6">
        <w:rPr>
          <w:color w:val="000000"/>
        </w:rPr>
        <w:t>- узнавать изученные произведения и соотносить их с определенной эпохой, стилем, направлением.</w:t>
      </w:r>
    </w:p>
    <w:p w:rsidR="00587773" w:rsidRPr="009233D6" w:rsidRDefault="00587773" w:rsidP="00106BA3">
      <w:pPr>
        <w:ind w:left="147" w:right="147" w:firstLine="680"/>
        <w:jc w:val="both"/>
        <w:rPr>
          <w:color w:val="000000"/>
        </w:rPr>
      </w:pPr>
      <w:r w:rsidRPr="009233D6">
        <w:rPr>
          <w:color w:val="000000"/>
        </w:rPr>
        <w:t>- устанавливать стилевые и сюжетные связи между произведениями разных видов искусства;</w:t>
      </w:r>
    </w:p>
    <w:p w:rsidR="00587773" w:rsidRPr="009233D6" w:rsidRDefault="00587773" w:rsidP="00106BA3">
      <w:pPr>
        <w:ind w:left="147" w:right="147" w:firstLine="680"/>
        <w:jc w:val="both"/>
        <w:rPr>
          <w:color w:val="000000"/>
        </w:rPr>
      </w:pPr>
      <w:r w:rsidRPr="009233D6">
        <w:rPr>
          <w:color w:val="000000"/>
        </w:rPr>
        <w:t>- пользоваться различными источниками информации о мировой художественной культуре;</w:t>
      </w:r>
    </w:p>
    <w:p w:rsidR="00587773" w:rsidRPr="009233D6" w:rsidRDefault="00587773" w:rsidP="00106BA3">
      <w:pPr>
        <w:ind w:left="147" w:right="147" w:firstLine="680"/>
        <w:jc w:val="both"/>
        <w:rPr>
          <w:color w:val="000000"/>
        </w:rPr>
      </w:pPr>
      <w:r w:rsidRPr="009233D6">
        <w:rPr>
          <w:color w:val="000000"/>
        </w:rPr>
        <w:t>- выполнять учебные и творческие задания (доклады, сообщения); использовать приобретенные знания и умения в практической деятельности и повседневной жизни для:</w:t>
      </w:r>
    </w:p>
    <w:p w:rsidR="00587773" w:rsidRPr="009233D6" w:rsidRDefault="00587773" w:rsidP="00106BA3">
      <w:pPr>
        <w:ind w:left="147" w:right="147" w:firstLine="680"/>
        <w:jc w:val="both"/>
        <w:rPr>
          <w:color w:val="000000"/>
        </w:rPr>
      </w:pPr>
      <w:r w:rsidRPr="009233D6">
        <w:rPr>
          <w:color w:val="000000"/>
        </w:rPr>
        <w:t>- выбора путей своего культурного развития;</w:t>
      </w:r>
    </w:p>
    <w:p w:rsidR="00587773" w:rsidRPr="009233D6" w:rsidRDefault="00587773" w:rsidP="00106BA3">
      <w:pPr>
        <w:ind w:left="147" w:right="147" w:firstLine="680"/>
        <w:jc w:val="both"/>
        <w:rPr>
          <w:color w:val="000000"/>
        </w:rPr>
      </w:pPr>
      <w:r w:rsidRPr="009233D6">
        <w:rPr>
          <w:color w:val="000000"/>
        </w:rPr>
        <w:t>- организации личного и коллективного досуга;</w:t>
      </w:r>
    </w:p>
    <w:p w:rsidR="00587773" w:rsidRPr="009233D6" w:rsidRDefault="00587773" w:rsidP="00106BA3">
      <w:pPr>
        <w:ind w:left="147" w:right="147" w:firstLine="680"/>
        <w:jc w:val="both"/>
        <w:rPr>
          <w:color w:val="000000"/>
        </w:rPr>
      </w:pPr>
      <w:r w:rsidRPr="009233D6">
        <w:rPr>
          <w:color w:val="000000"/>
        </w:rPr>
        <w:t>- выражения собственного суждения о произведениях классики и современного искусства;</w:t>
      </w:r>
    </w:p>
    <w:p w:rsidR="00587773" w:rsidRPr="009233D6" w:rsidRDefault="00587773" w:rsidP="00106BA3">
      <w:pPr>
        <w:ind w:left="147" w:right="147" w:firstLine="680"/>
        <w:jc w:val="both"/>
        <w:rPr>
          <w:color w:val="000000"/>
        </w:rPr>
      </w:pPr>
      <w:r w:rsidRPr="009233D6">
        <w:rPr>
          <w:color w:val="000000"/>
        </w:rPr>
        <w:t>- самостоятельного художественного творчества.</w:t>
      </w:r>
    </w:p>
    <w:p w:rsidR="00587773" w:rsidRPr="009233D6" w:rsidRDefault="006D296C" w:rsidP="00106BA3">
      <w:pPr>
        <w:ind w:left="147" w:right="147" w:firstLine="680"/>
        <w:jc w:val="both"/>
        <w:rPr>
          <w:b/>
          <w:color w:val="000000"/>
        </w:rPr>
      </w:pPr>
      <w:r>
        <w:rPr>
          <w:b/>
          <w:color w:val="000000"/>
        </w:rPr>
        <w:t>5</w:t>
      </w:r>
      <w:r w:rsidR="00FB6DA9" w:rsidRPr="009233D6">
        <w:rPr>
          <w:b/>
          <w:color w:val="000000"/>
        </w:rPr>
        <w:t>.2.13.</w:t>
      </w:r>
      <w:r w:rsidR="00587773" w:rsidRPr="009233D6">
        <w:rPr>
          <w:b/>
          <w:color w:val="000000"/>
        </w:rPr>
        <w:t>Технология</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Изучение технологии на базовом уровне среднего общего образования направлено на достижение следующих целей:</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освоение знаний о составляющих технологической культуры, научной организации производства и труда, методах творческой деятельности, снижении негативных последствий производственной деятельности на окружающую среду и здоровье человека, путях получения профессии и построения профессиональной карьеры;</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овладение умениями рациональной организации трудовой деятельности, проектирования и изготовления личностно или общественно значимых объектов труда с учетом эстетических и экологических требований; сопоставления профессиональных планов с состоянием здоровья, образовательным потенциалом, личностными особенностями;</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развитие технического мышления, пространственного воображения, способности к самостоятельному поиску и использованию информации для решения практических задач в сфере технологической деятельности, к анализу трудового процесса в ходе проектирования материальных объектов или услуг; к деловому сотрудничеству в процессе коллективной деятельности;</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воспитание ответственного отношения к труду и результатам труда; формирование представления о технологии как части общечеловеческой культуры, ее роли в общественном развитии;</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подготовка к самостоятельной деятельности на рынке труда, товаров и услуг и готовности к продолжению обучения в системе непрерывного профессионального образования.</w:t>
      </w:r>
    </w:p>
    <w:p w:rsidR="00587773" w:rsidRPr="009233D6" w:rsidRDefault="00587773" w:rsidP="00106BA3">
      <w:pPr>
        <w:ind w:left="147" w:right="147" w:firstLine="680"/>
        <w:jc w:val="both"/>
        <w:outlineLvl w:val="1"/>
        <w:rPr>
          <w:b/>
          <w:color w:val="CC3366"/>
        </w:rPr>
      </w:pPr>
      <w:r w:rsidRPr="009233D6">
        <w:rPr>
          <w:b/>
        </w:rPr>
        <w:t>Содержание основной образовательной программы по технологии</w:t>
      </w:r>
    </w:p>
    <w:p w:rsidR="00587773" w:rsidRPr="009233D6" w:rsidRDefault="00587773" w:rsidP="00106BA3">
      <w:pPr>
        <w:ind w:left="147" w:right="147" w:firstLine="680"/>
        <w:jc w:val="both"/>
        <w:rPr>
          <w:color w:val="000000"/>
        </w:rPr>
      </w:pPr>
      <w:r w:rsidRPr="009233D6">
        <w:rPr>
          <w:color w:val="000000"/>
        </w:rPr>
        <w:t>Учебный процесс на занятиях по технологии строится на основе изучения организации производства товаров или услуг в процессе технологической подготовки в выбранной школьником сфере деятельности и ориентирован на профессиональное самоопределение учащихся.</w:t>
      </w:r>
    </w:p>
    <w:p w:rsidR="00587773" w:rsidRPr="009233D6" w:rsidRDefault="00587773" w:rsidP="00106BA3">
      <w:pPr>
        <w:ind w:left="147" w:right="147" w:firstLine="680"/>
        <w:jc w:val="both"/>
        <w:rPr>
          <w:color w:val="000000"/>
        </w:rPr>
      </w:pPr>
      <w:r w:rsidRPr="009233D6">
        <w:rPr>
          <w:color w:val="000000"/>
        </w:rPr>
        <w:t>Производство, труд и технологии</w:t>
      </w:r>
    </w:p>
    <w:p w:rsidR="00587773" w:rsidRPr="009233D6" w:rsidRDefault="00587773" w:rsidP="00106BA3">
      <w:pPr>
        <w:ind w:left="147" w:right="147" w:firstLine="680"/>
        <w:jc w:val="both"/>
        <w:rPr>
          <w:color w:val="000000"/>
        </w:rPr>
      </w:pPr>
      <w:r w:rsidRPr="009233D6">
        <w:rPr>
          <w:color w:val="000000"/>
        </w:rPr>
        <w:lastRenderedPageBreak/>
        <w:t>Технология как часть общечеловеческой культуры. Влияние технологий на общественное развитие. Взаимосвязь и взаимообусловленность технологий, организации производства и характера труда.</w:t>
      </w:r>
    </w:p>
    <w:p w:rsidR="00587773" w:rsidRPr="009233D6" w:rsidRDefault="00587773" w:rsidP="00106BA3">
      <w:pPr>
        <w:ind w:left="147" w:right="147" w:firstLine="680"/>
        <w:jc w:val="both"/>
        <w:rPr>
          <w:color w:val="000000"/>
        </w:rPr>
      </w:pPr>
      <w:r w:rsidRPr="009233D6">
        <w:rPr>
          <w:color w:val="000000"/>
        </w:rPr>
        <w:t>Представление об организации производства: сферы производства, отрасли, объединения, комплексы и предприятия. Составляющие современного производства. Разделение и кооперация труда. Нормирование труда; нормы производства и тарификация; нормативы, системы и формы оплаты труда. Требования к квалификации специалистов различных профессий. Единый тарифно-квалификационный справочник работ и профессий (ЕТКС).</w:t>
      </w:r>
    </w:p>
    <w:p w:rsidR="00587773" w:rsidRPr="009233D6" w:rsidRDefault="00587773" w:rsidP="00106BA3">
      <w:pPr>
        <w:ind w:left="147" w:right="147" w:firstLine="680"/>
        <w:jc w:val="both"/>
        <w:rPr>
          <w:color w:val="000000"/>
        </w:rPr>
      </w:pPr>
      <w:r w:rsidRPr="009233D6">
        <w:rPr>
          <w:color w:val="000000"/>
        </w:rPr>
        <w:t>Выявление способов снижения негативного влияния производства на окружающую среду: применение экологически чистых и безотходных технологий; утилизация отходов; рациональное размещение производства.</w:t>
      </w:r>
    </w:p>
    <w:p w:rsidR="00587773" w:rsidRPr="009233D6" w:rsidRDefault="00587773" w:rsidP="00106BA3">
      <w:pPr>
        <w:ind w:left="147" w:right="147" w:firstLine="680"/>
        <w:jc w:val="both"/>
        <w:rPr>
          <w:color w:val="000000"/>
        </w:rPr>
      </w:pPr>
      <w:r w:rsidRPr="009233D6">
        <w:rPr>
          <w:color w:val="000000"/>
        </w:rPr>
        <w:t>Овладение основами культуры труда: научная организация труда; трудовая и технологическая дисциплина; безопасность труда и средства ее обеспечения; эстетика труда; этика взаимоотношений в трудовом коллективе; формы творчества в труде.</w:t>
      </w:r>
    </w:p>
    <w:p w:rsidR="00587773" w:rsidRPr="009233D6" w:rsidRDefault="00587773" w:rsidP="00106BA3">
      <w:pPr>
        <w:ind w:left="147" w:right="147" w:firstLine="680"/>
        <w:jc w:val="both"/>
        <w:rPr>
          <w:color w:val="000000"/>
        </w:rPr>
      </w:pPr>
      <w:r w:rsidRPr="009233D6">
        <w:rPr>
          <w:color w:val="000000"/>
        </w:rPr>
        <w:t>Взаимозависимость рынка товаров и услуг, технологий производства, уровня развития науки и техники: научные открытия и новые направления в технологиях созидательной деятельности; введение в производство новых продуктов, современных технологий.</w:t>
      </w:r>
    </w:p>
    <w:p w:rsidR="00587773" w:rsidRPr="009233D6" w:rsidRDefault="00587773" w:rsidP="00106BA3">
      <w:pPr>
        <w:ind w:left="147" w:right="147" w:firstLine="680"/>
        <w:jc w:val="both"/>
        <w:rPr>
          <w:color w:val="000000"/>
        </w:rPr>
      </w:pPr>
      <w:r w:rsidRPr="009233D6">
        <w:rPr>
          <w:color w:val="000000"/>
        </w:rPr>
        <w:t>Технология проектирования и создания материальных объектов или услуг</w:t>
      </w:r>
    </w:p>
    <w:p w:rsidR="00587773" w:rsidRPr="009233D6" w:rsidRDefault="00587773" w:rsidP="00106BA3">
      <w:pPr>
        <w:ind w:left="147" w:right="147" w:firstLine="680"/>
        <w:jc w:val="both"/>
        <w:rPr>
          <w:color w:val="000000"/>
        </w:rPr>
      </w:pPr>
      <w:r w:rsidRPr="009233D6">
        <w:rPr>
          <w:color w:val="000000"/>
        </w:rPr>
        <w:t>Выдвижение идеи продукта труда товаропроизводителем и анализ востребованности объекта потенциальными потребителями на основе потребительских качеств. Моделирование функциональных, эргономических и эстетических качеств объекта труда. Выбор технологий, средств и способов реализации проекта.</w:t>
      </w:r>
    </w:p>
    <w:p w:rsidR="00587773" w:rsidRPr="009233D6" w:rsidRDefault="00587773" w:rsidP="00106BA3">
      <w:pPr>
        <w:ind w:left="147" w:right="147" w:firstLine="680"/>
        <w:jc w:val="both"/>
        <w:rPr>
          <w:color w:val="000000"/>
        </w:rPr>
      </w:pPr>
      <w:r w:rsidRPr="009233D6">
        <w:rPr>
          <w:color w:val="000000"/>
        </w:rPr>
        <w:t>Планирование проектной деятельности. Выбор путей и способов реализации проектируемого материального объекта или услуги.</w:t>
      </w:r>
    </w:p>
    <w:p w:rsidR="00587773" w:rsidRPr="009233D6" w:rsidRDefault="00587773" w:rsidP="00106BA3">
      <w:pPr>
        <w:ind w:left="147" w:right="147" w:firstLine="680"/>
        <w:jc w:val="both"/>
        <w:rPr>
          <w:color w:val="000000"/>
        </w:rPr>
      </w:pPr>
      <w:r w:rsidRPr="009233D6">
        <w:rPr>
          <w:color w:val="000000"/>
        </w:rPr>
        <w:t>Поиск источников информации для выполнения проекта с использованием ЭВМ. Применение основных методов творческого решения практических задач для создания продуктов труда. Документальное представление проектируемого продукта труда с использованием ЭВМ. Выбор способов защиты интеллектуальной собственности.</w:t>
      </w:r>
    </w:p>
    <w:p w:rsidR="00587773" w:rsidRPr="009233D6" w:rsidRDefault="00587773" w:rsidP="00106BA3">
      <w:pPr>
        <w:ind w:left="147" w:right="147" w:firstLine="680"/>
        <w:jc w:val="both"/>
        <w:rPr>
          <w:color w:val="000000"/>
        </w:rPr>
      </w:pPr>
      <w:r w:rsidRPr="009233D6">
        <w:rPr>
          <w:color w:val="000000"/>
        </w:rPr>
        <w:t>Организация рабочих мест и технологического процесса создания продукта труда. Выполнение операций по созданию продукта труда. Контроль промежуточных этапов деятельности.</w:t>
      </w:r>
    </w:p>
    <w:p w:rsidR="00587773" w:rsidRPr="009233D6" w:rsidRDefault="00587773" w:rsidP="00106BA3">
      <w:pPr>
        <w:ind w:left="147" w:right="147" w:firstLine="680"/>
        <w:jc w:val="both"/>
        <w:rPr>
          <w:color w:val="000000"/>
        </w:rPr>
      </w:pPr>
      <w:r w:rsidRPr="009233D6">
        <w:rPr>
          <w:color w:val="000000"/>
        </w:rPr>
        <w:t>Оценка качества материального объекта или услуги, технологического процесса и результатов проектной деятельности. Оформление и презентация проекта и результатов труда.</w:t>
      </w:r>
    </w:p>
    <w:p w:rsidR="00587773" w:rsidRPr="009233D6" w:rsidRDefault="00587773" w:rsidP="00106BA3">
      <w:pPr>
        <w:ind w:left="147" w:right="147" w:firstLine="680"/>
        <w:jc w:val="both"/>
        <w:rPr>
          <w:color w:val="000000"/>
        </w:rPr>
      </w:pPr>
      <w:r w:rsidRPr="009233D6">
        <w:rPr>
          <w:color w:val="000000"/>
        </w:rPr>
        <w:t>Учебный проект по технологии проектирования и создания материальных объектов и услуг.</w:t>
      </w:r>
    </w:p>
    <w:p w:rsidR="00587773" w:rsidRPr="009233D6" w:rsidRDefault="00587773" w:rsidP="00106BA3">
      <w:pPr>
        <w:ind w:left="147" w:right="147" w:firstLine="680"/>
        <w:jc w:val="both"/>
        <w:rPr>
          <w:color w:val="000000"/>
        </w:rPr>
      </w:pPr>
      <w:r w:rsidRPr="009233D6">
        <w:rPr>
          <w:color w:val="000000"/>
        </w:rPr>
        <w:t>Профессиональное самоопределение и карьера</w:t>
      </w:r>
    </w:p>
    <w:p w:rsidR="00587773" w:rsidRPr="009233D6" w:rsidRDefault="00587773" w:rsidP="00106BA3">
      <w:pPr>
        <w:ind w:left="147" w:right="147" w:firstLine="680"/>
        <w:jc w:val="both"/>
        <w:rPr>
          <w:color w:val="000000"/>
        </w:rPr>
      </w:pPr>
      <w:r w:rsidRPr="009233D6">
        <w:rPr>
          <w:color w:val="000000"/>
        </w:rPr>
        <w:t>Изучение рынка труда и профессий: конъюнктура рынка труда и профессий, спрос и предложения работодателей на различные виды профессионального труда, средства получения информации о рынке труда и путях профессионального образования.</w:t>
      </w:r>
    </w:p>
    <w:p w:rsidR="00587773" w:rsidRPr="009233D6" w:rsidRDefault="00587773" w:rsidP="00106BA3">
      <w:pPr>
        <w:ind w:left="147" w:right="147" w:firstLine="680"/>
        <w:jc w:val="both"/>
        <w:rPr>
          <w:color w:val="000000"/>
        </w:rPr>
      </w:pPr>
      <w:r w:rsidRPr="009233D6">
        <w:rPr>
          <w:color w:val="000000"/>
        </w:rPr>
        <w:t xml:space="preserve">Виды и формы получения профессионального образования. Региональный рынок образовательных услуг. Центры </w:t>
      </w:r>
      <w:proofErr w:type="spellStart"/>
      <w:r w:rsidRPr="009233D6">
        <w:rPr>
          <w:color w:val="000000"/>
        </w:rPr>
        <w:t>профконсультационной</w:t>
      </w:r>
      <w:proofErr w:type="spellEnd"/>
      <w:r w:rsidRPr="009233D6">
        <w:rPr>
          <w:color w:val="000000"/>
        </w:rPr>
        <w:t xml:space="preserve"> помощи. Поиск источников информации о рынке образовательных услуг. Планирование путей получения образования, профессионального и служебного роста. Возможности квалификационного и служебного роста. Характер профессионального образования и профессиональная мобильность.</w:t>
      </w:r>
    </w:p>
    <w:p w:rsidR="00587773" w:rsidRPr="009233D6" w:rsidRDefault="00587773" w:rsidP="00106BA3">
      <w:pPr>
        <w:ind w:left="147" w:right="147" w:firstLine="680"/>
        <w:jc w:val="both"/>
        <w:rPr>
          <w:color w:val="000000"/>
        </w:rPr>
      </w:pPr>
      <w:r w:rsidRPr="009233D6">
        <w:rPr>
          <w:color w:val="000000"/>
        </w:rPr>
        <w:t xml:space="preserve">Сопоставление профессиональных планов с состоянием здоровья, образовательным потенциалом, личностными особенностями. Подготовка резюме и </w:t>
      </w:r>
      <w:r w:rsidRPr="009233D6">
        <w:rPr>
          <w:color w:val="000000"/>
        </w:rPr>
        <w:lastRenderedPageBreak/>
        <w:t xml:space="preserve">формы </w:t>
      </w:r>
      <w:proofErr w:type="spellStart"/>
      <w:r w:rsidRPr="009233D6">
        <w:rPr>
          <w:color w:val="000000"/>
        </w:rPr>
        <w:t>самопрезентации</w:t>
      </w:r>
      <w:proofErr w:type="spellEnd"/>
      <w:r w:rsidRPr="009233D6">
        <w:rPr>
          <w:color w:val="000000"/>
        </w:rPr>
        <w:t xml:space="preserve"> для получения профессионального образования или трудоустройства.</w:t>
      </w:r>
    </w:p>
    <w:p w:rsidR="00587773" w:rsidRPr="009233D6" w:rsidRDefault="00587773" w:rsidP="00106BA3">
      <w:pPr>
        <w:ind w:left="147" w:right="147" w:firstLine="680"/>
        <w:jc w:val="both"/>
        <w:rPr>
          <w:color w:val="000000"/>
        </w:rPr>
      </w:pPr>
      <w:r w:rsidRPr="009233D6">
        <w:rPr>
          <w:color w:val="000000"/>
        </w:rPr>
        <w:t>Выполнение проекта по уточнению профессиональных намерений.</w:t>
      </w:r>
    </w:p>
    <w:p w:rsidR="00587773" w:rsidRPr="009233D6" w:rsidRDefault="00587773" w:rsidP="00106BA3">
      <w:pPr>
        <w:pStyle w:val="af5"/>
        <w:spacing w:before="0" w:beforeAutospacing="0" w:after="0" w:afterAutospacing="0"/>
        <w:ind w:left="147" w:right="147" w:firstLine="680"/>
        <w:jc w:val="both"/>
        <w:rPr>
          <w:color w:val="000000"/>
        </w:rPr>
      </w:pPr>
    </w:p>
    <w:p w:rsidR="00587773" w:rsidRPr="009233D6" w:rsidRDefault="00587773" w:rsidP="00106BA3">
      <w:pPr>
        <w:ind w:left="150" w:right="150" w:firstLine="680"/>
        <w:jc w:val="both"/>
        <w:outlineLvl w:val="1"/>
        <w:rPr>
          <w:b/>
        </w:rPr>
      </w:pPr>
      <w:r w:rsidRPr="009233D6">
        <w:rPr>
          <w:b/>
        </w:rPr>
        <w:t>Требования к уровню подготовки выпускников</w:t>
      </w:r>
    </w:p>
    <w:p w:rsidR="00587773" w:rsidRPr="009233D6" w:rsidRDefault="00587773" w:rsidP="00106BA3">
      <w:pPr>
        <w:ind w:left="150" w:right="150" w:firstLine="680"/>
        <w:jc w:val="both"/>
        <w:rPr>
          <w:color w:val="000000"/>
        </w:rPr>
      </w:pPr>
      <w:r w:rsidRPr="009233D6">
        <w:rPr>
          <w:color w:val="000000"/>
        </w:rPr>
        <w:t>В результате изучения технологии на базовом уровне ученик должен</w:t>
      </w:r>
    </w:p>
    <w:p w:rsidR="00587773" w:rsidRPr="009233D6" w:rsidRDefault="00587773" w:rsidP="00106BA3">
      <w:pPr>
        <w:ind w:left="150" w:right="150" w:firstLine="680"/>
        <w:jc w:val="both"/>
        <w:rPr>
          <w:color w:val="000000"/>
        </w:rPr>
      </w:pPr>
      <w:r w:rsidRPr="009233D6">
        <w:rPr>
          <w:b/>
          <w:bCs/>
          <w:color w:val="000000"/>
        </w:rPr>
        <w:t>знать/понимать:</w:t>
      </w:r>
    </w:p>
    <w:p w:rsidR="00587773" w:rsidRPr="009233D6" w:rsidRDefault="00587773" w:rsidP="00106BA3">
      <w:pPr>
        <w:ind w:left="150" w:right="150" w:firstLine="680"/>
        <w:jc w:val="both"/>
        <w:rPr>
          <w:color w:val="000000"/>
        </w:rPr>
      </w:pPr>
      <w:r w:rsidRPr="009233D6">
        <w:rPr>
          <w:color w:val="000000"/>
        </w:rPr>
        <w:t>- влияние технологий на общественное развитие;</w:t>
      </w:r>
    </w:p>
    <w:p w:rsidR="00587773" w:rsidRPr="009233D6" w:rsidRDefault="00587773" w:rsidP="00106BA3">
      <w:pPr>
        <w:ind w:left="150" w:right="150" w:firstLine="680"/>
        <w:jc w:val="both"/>
        <w:rPr>
          <w:color w:val="000000"/>
        </w:rPr>
      </w:pPr>
      <w:r w:rsidRPr="009233D6">
        <w:rPr>
          <w:color w:val="000000"/>
        </w:rPr>
        <w:t>- составляющие современного производства товаров или услуг;</w:t>
      </w:r>
    </w:p>
    <w:p w:rsidR="00587773" w:rsidRPr="009233D6" w:rsidRDefault="00587773" w:rsidP="00106BA3">
      <w:pPr>
        <w:ind w:left="150" w:right="150" w:firstLine="680"/>
        <w:jc w:val="both"/>
        <w:rPr>
          <w:color w:val="000000"/>
        </w:rPr>
      </w:pPr>
      <w:r w:rsidRPr="009233D6">
        <w:rPr>
          <w:color w:val="000000"/>
        </w:rPr>
        <w:t>- способы снижения негативного влияния производства на окружающую среду;</w:t>
      </w:r>
    </w:p>
    <w:p w:rsidR="00587773" w:rsidRPr="009233D6" w:rsidRDefault="00587773" w:rsidP="00106BA3">
      <w:pPr>
        <w:ind w:left="150" w:right="150" w:firstLine="680"/>
        <w:jc w:val="both"/>
        <w:rPr>
          <w:color w:val="000000"/>
        </w:rPr>
      </w:pPr>
      <w:r w:rsidRPr="009233D6">
        <w:rPr>
          <w:color w:val="000000"/>
        </w:rPr>
        <w:t>- способы организации труда, индивидуальной и коллективной работы;</w:t>
      </w:r>
    </w:p>
    <w:p w:rsidR="00587773" w:rsidRPr="009233D6" w:rsidRDefault="00587773" w:rsidP="00106BA3">
      <w:pPr>
        <w:ind w:left="150" w:right="150" w:firstLine="680"/>
        <w:jc w:val="both"/>
        <w:rPr>
          <w:color w:val="000000"/>
        </w:rPr>
      </w:pPr>
      <w:r w:rsidRPr="009233D6">
        <w:rPr>
          <w:color w:val="000000"/>
        </w:rPr>
        <w:t>- основные этапы проектной деятельности;</w:t>
      </w:r>
    </w:p>
    <w:p w:rsidR="00587773" w:rsidRPr="009233D6" w:rsidRDefault="00587773" w:rsidP="00106BA3">
      <w:pPr>
        <w:ind w:left="150" w:right="150" w:firstLine="680"/>
        <w:jc w:val="both"/>
        <w:rPr>
          <w:color w:val="000000"/>
        </w:rPr>
      </w:pPr>
      <w:r w:rsidRPr="009233D6">
        <w:rPr>
          <w:color w:val="000000"/>
        </w:rPr>
        <w:t>- источники получения информации о путях получения профессионального образования и трудоустройства;</w:t>
      </w:r>
    </w:p>
    <w:p w:rsidR="00587773" w:rsidRPr="009233D6" w:rsidRDefault="00587773" w:rsidP="00106BA3">
      <w:pPr>
        <w:ind w:left="150" w:right="150" w:firstLine="680"/>
        <w:jc w:val="both"/>
        <w:rPr>
          <w:color w:val="000000"/>
        </w:rPr>
      </w:pPr>
      <w:r w:rsidRPr="009233D6">
        <w:rPr>
          <w:b/>
          <w:bCs/>
          <w:color w:val="000000"/>
        </w:rPr>
        <w:t>уметь:</w:t>
      </w:r>
    </w:p>
    <w:p w:rsidR="00587773" w:rsidRPr="009233D6" w:rsidRDefault="00587773" w:rsidP="00106BA3">
      <w:pPr>
        <w:ind w:left="150" w:right="150" w:firstLine="680"/>
        <w:jc w:val="both"/>
        <w:rPr>
          <w:color w:val="000000"/>
        </w:rPr>
      </w:pPr>
      <w:r w:rsidRPr="009233D6">
        <w:rPr>
          <w:color w:val="000000"/>
        </w:rPr>
        <w:t>- оценивать потребительские качества товаров и услуг;</w:t>
      </w:r>
    </w:p>
    <w:p w:rsidR="00587773" w:rsidRPr="009233D6" w:rsidRDefault="00587773" w:rsidP="00106BA3">
      <w:pPr>
        <w:ind w:left="150" w:right="150" w:firstLine="680"/>
        <w:jc w:val="both"/>
        <w:rPr>
          <w:color w:val="000000"/>
        </w:rPr>
      </w:pPr>
      <w:r w:rsidRPr="009233D6">
        <w:rPr>
          <w:color w:val="000000"/>
        </w:rPr>
        <w:t>- изучать потребности потенциальных покупателей на рынке товаров и услуг;</w:t>
      </w:r>
    </w:p>
    <w:p w:rsidR="00587773" w:rsidRPr="009233D6" w:rsidRDefault="00587773" w:rsidP="00106BA3">
      <w:pPr>
        <w:ind w:left="150" w:right="150" w:firstLine="680"/>
        <w:jc w:val="both"/>
        <w:rPr>
          <w:color w:val="000000"/>
        </w:rPr>
      </w:pPr>
      <w:r w:rsidRPr="009233D6">
        <w:rPr>
          <w:color w:val="000000"/>
        </w:rPr>
        <w:t>- составлять планы деятельности по изготовлению и реализации продукта труда;</w:t>
      </w:r>
    </w:p>
    <w:p w:rsidR="00587773" w:rsidRPr="009233D6" w:rsidRDefault="00587773" w:rsidP="00106BA3">
      <w:pPr>
        <w:ind w:left="150" w:right="150" w:firstLine="680"/>
        <w:jc w:val="both"/>
        <w:rPr>
          <w:color w:val="000000"/>
        </w:rPr>
      </w:pPr>
      <w:r w:rsidRPr="009233D6">
        <w:rPr>
          <w:color w:val="000000"/>
        </w:rPr>
        <w:t>- использовать методы решения творческих задач в технологической деятельности;</w:t>
      </w:r>
    </w:p>
    <w:p w:rsidR="00587773" w:rsidRPr="009233D6" w:rsidRDefault="00587773" w:rsidP="00106BA3">
      <w:pPr>
        <w:ind w:left="150" w:right="150" w:firstLine="680"/>
        <w:jc w:val="both"/>
        <w:rPr>
          <w:color w:val="000000"/>
        </w:rPr>
      </w:pPr>
      <w:r w:rsidRPr="009233D6">
        <w:rPr>
          <w:color w:val="000000"/>
        </w:rPr>
        <w:t>- проектировать материальный объект или услугу; оформлять процесс и результаты проектной деятельности;</w:t>
      </w:r>
    </w:p>
    <w:p w:rsidR="00587773" w:rsidRPr="009233D6" w:rsidRDefault="00587773" w:rsidP="00106BA3">
      <w:pPr>
        <w:ind w:left="150" w:right="150" w:firstLine="680"/>
        <w:jc w:val="both"/>
        <w:rPr>
          <w:color w:val="000000"/>
        </w:rPr>
      </w:pPr>
      <w:r w:rsidRPr="009233D6">
        <w:rPr>
          <w:color w:val="000000"/>
        </w:rPr>
        <w:t>- организовывать рабочие места; выбирать средства и методы реализации проекта;</w:t>
      </w:r>
    </w:p>
    <w:p w:rsidR="00587773" w:rsidRPr="009233D6" w:rsidRDefault="00587773" w:rsidP="00106BA3">
      <w:pPr>
        <w:ind w:left="150" w:right="150" w:firstLine="680"/>
        <w:jc w:val="both"/>
        <w:rPr>
          <w:color w:val="000000"/>
        </w:rPr>
      </w:pPr>
      <w:r w:rsidRPr="009233D6">
        <w:rPr>
          <w:color w:val="000000"/>
        </w:rPr>
        <w:t>- выполнять изученные технологические операции;</w:t>
      </w:r>
    </w:p>
    <w:p w:rsidR="00587773" w:rsidRPr="009233D6" w:rsidRDefault="00587773" w:rsidP="00106BA3">
      <w:pPr>
        <w:ind w:left="150" w:right="150" w:firstLine="680"/>
        <w:jc w:val="both"/>
        <w:rPr>
          <w:color w:val="000000"/>
        </w:rPr>
      </w:pPr>
      <w:r w:rsidRPr="009233D6">
        <w:rPr>
          <w:color w:val="000000"/>
        </w:rPr>
        <w:t>- планировать возможное продвижение материального объекта или услуги на рынке товаров и услуг;</w:t>
      </w:r>
    </w:p>
    <w:p w:rsidR="00587773" w:rsidRPr="009233D6" w:rsidRDefault="00587773" w:rsidP="00106BA3">
      <w:pPr>
        <w:ind w:left="150" w:right="150" w:firstLine="680"/>
        <w:jc w:val="both"/>
        <w:rPr>
          <w:color w:val="000000"/>
        </w:rPr>
      </w:pPr>
      <w:r w:rsidRPr="009233D6">
        <w:rPr>
          <w:color w:val="000000"/>
        </w:rPr>
        <w:t>- уточнять и корректировать профессиональные намерения;</w:t>
      </w:r>
    </w:p>
    <w:p w:rsidR="00587773" w:rsidRPr="009233D6" w:rsidRDefault="00587773" w:rsidP="00106BA3">
      <w:pPr>
        <w:ind w:left="150" w:right="150" w:firstLine="680"/>
        <w:jc w:val="both"/>
        <w:rPr>
          <w:color w:val="000000"/>
        </w:rPr>
      </w:pPr>
      <w:r w:rsidRPr="009233D6">
        <w:rPr>
          <w:color w:val="000000"/>
        </w:rPr>
        <w:t xml:space="preserve">использовать приобретенные знания и умения в практической деятельности и повседневной жизни </w:t>
      </w:r>
      <w:proofErr w:type="gramStart"/>
      <w:r w:rsidRPr="009233D6">
        <w:rPr>
          <w:color w:val="000000"/>
        </w:rPr>
        <w:t>для</w:t>
      </w:r>
      <w:proofErr w:type="gramEnd"/>
      <w:r w:rsidRPr="009233D6">
        <w:rPr>
          <w:color w:val="000000"/>
        </w:rPr>
        <w:t>:</w:t>
      </w:r>
    </w:p>
    <w:p w:rsidR="00587773" w:rsidRPr="009233D6" w:rsidRDefault="00587773" w:rsidP="00106BA3">
      <w:pPr>
        <w:ind w:left="150" w:right="150" w:firstLine="680"/>
        <w:jc w:val="both"/>
        <w:rPr>
          <w:color w:val="000000"/>
        </w:rPr>
      </w:pPr>
      <w:r w:rsidRPr="009233D6">
        <w:rPr>
          <w:color w:val="000000"/>
        </w:rPr>
        <w:t>- проектирования материальных объектов или услуг; повышения эффективности своей практической деятельности; организации трудовой деятельности при коллективной форме труда;</w:t>
      </w:r>
    </w:p>
    <w:p w:rsidR="00587773" w:rsidRPr="009233D6" w:rsidRDefault="00587773" w:rsidP="00106BA3">
      <w:pPr>
        <w:ind w:left="150" w:right="150" w:firstLine="680"/>
        <w:jc w:val="both"/>
        <w:rPr>
          <w:color w:val="000000"/>
        </w:rPr>
      </w:pPr>
      <w:r w:rsidRPr="009233D6">
        <w:rPr>
          <w:color w:val="000000"/>
        </w:rPr>
        <w:t>- решения практических задач в выбранном направлении технологической подготовки;</w:t>
      </w:r>
    </w:p>
    <w:p w:rsidR="00587773" w:rsidRPr="009233D6" w:rsidRDefault="00587773" w:rsidP="00106BA3">
      <w:pPr>
        <w:ind w:left="150" w:right="150" w:firstLine="680"/>
        <w:jc w:val="both"/>
        <w:rPr>
          <w:color w:val="000000"/>
        </w:rPr>
      </w:pPr>
      <w:r w:rsidRPr="009233D6">
        <w:rPr>
          <w:color w:val="000000"/>
        </w:rPr>
        <w:t>- самостоятельного анализа рынка образовательных услуг и профессиональной деятельности;</w:t>
      </w:r>
    </w:p>
    <w:p w:rsidR="00587773" w:rsidRPr="009233D6" w:rsidRDefault="00587773" w:rsidP="00106BA3">
      <w:pPr>
        <w:ind w:left="150" w:right="150" w:firstLine="680"/>
        <w:jc w:val="both"/>
        <w:rPr>
          <w:color w:val="000000"/>
        </w:rPr>
      </w:pPr>
      <w:r w:rsidRPr="009233D6">
        <w:rPr>
          <w:color w:val="000000"/>
        </w:rPr>
        <w:t>- рационального поведения на рынке труда, товаров и услуг;</w:t>
      </w:r>
    </w:p>
    <w:p w:rsidR="00587773" w:rsidRPr="009233D6" w:rsidRDefault="00587773" w:rsidP="00106BA3">
      <w:pPr>
        <w:ind w:left="150" w:right="150" w:firstLine="680"/>
        <w:jc w:val="both"/>
        <w:rPr>
          <w:color w:val="000000"/>
        </w:rPr>
      </w:pPr>
      <w:r w:rsidRPr="009233D6">
        <w:rPr>
          <w:color w:val="000000"/>
        </w:rPr>
        <w:t xml:space="preserve">- составления резюме и проведения </w:t>
      </w:r>
      <w:proofErr w:type="spellStart"/>
      <w:r w:rsidRPr="009233D6">
        <w:rPr>
          <w:color w:val="000000"/>
        </w:rPr>
        <w:t>самопрезентации</w:t>
      </w:r>
      <w:proofErr w:type="spellEnd"/>
      <w:r w:rsidRPr="009233D6">
        <w:rPr>
          <w:color w:val="000000"/>
        </w:rPr>
        <w:t>.</w:t>
      </w:r>
    </w:p>
    <w:p w:rsidR="00587773" w:rsidRPr="009233D6" w:rsidRDefault="006D296C" w:rsidP="00106BA3">
      <w:pPr>
        <w:ind w:left="150" w:right="150" w:firstLine="680"/>
        <w:jc w:val="both"/>
        <w:rPr>
          <w:b/>
          <w:color w:val="000000"/>
        </w:rPr>
      </w:pPr>
      <w:r>
        <w:rPr>
          <w:b/>
          <w:color w:val="000000"/>
        </w:rPr>
        <w:t>5</w:t>
      </w:r>
      <w:r w:rsidR="00FB6DA9" w:rsidRPr="009233D6">
        <w:rPr>
          <w:b/>
          <w:color w:val="000000"/>
        </w:rPr>
        <w:t>.2.14.</w:t>
      </w:r>
      <w:r w:rsidR="00587773" w:rsidRPr="009233D6">
        <w:rPr>
          <w:b/>
          <w:color w:val="000000"/>
        </w:rPr>
        <w:t>Основы безопасности и жизнедеятельности</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Изучение основ безопасности жизнедеятельности на базовом уровне среднего общего образования направлено на достижение следующих целей:</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шиты населения от опасных и чрезвычайных ситуаций; об обязанностях граждан по защите государства;</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xml:space="preserve">- развитие черт личности, необходимых для безопасного поведения в чрезвычайных ситуациях и при прохождении военной службы; бдительности по </w:t>
      </w:r>
      <w:r w:rsidRPr="009233D6">
        <w:rPr>
          <w:color w:val="000000"/>
        </w:rPr>
        <w:lastRenderedPageBreak/>
        <w:t>предотвращению актов терроризма; потребности в соблюдении здорового образа жизни;</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587773" w:rsidRPr="009233D6" w:rsidRDefault="00587773" w:rsidP="00106BA3">
      <w:pPr>
        <w:ind w:left="147" w:right="147" w:firstLine="680"/>
        <w:jc w:val="both"/>
        <w:outlineLvl w:val="1"/>
        <w:rPr>
          <w:b/>
        </w:rPr>
      </w:pPr>
      <w:r w:rsidRPr="009233D6">
        <w:rPr>
          <w:b/>
        </w:rPr>
        <w:t>Содержание основной образовательной программы по основам безопасности и жизнедеятельности</w:t>
      </w:r>
    </w:p>
    <w:p w:rsidR="00587773" w:rsidRPr="009233D6" w:rsidRDefault="00587773" w:rsidP="00106BA3">
      <w:pPr>
        <w:ind w:left="147" w:right="147" w:firstLine="680"/>
        <w:jc w:val="both"/>
        <w:rPr>
          <w:color w:val="000000"/>
        </w:rPr>
      </w:pPr>
      <w:r w:rsidRPr="009233D6">
        <w:rPr>
          <w:color w:val="000000"/>
        </w:rPr>
        <w:t>Сохранение здоровья и обеспечение личной безопасности</w:t>
      </w:r>
    </w:p>
    <w:p w:rsidR="00587773" w:rsidRPr="009233D6" w:rsidRDefault="00587773" w:rsidP="00106BA3">
      <w:pPr>
        <w:ind w:left="147" w:right="147" w:firstLine="680"/>
        <w:jc w:val="both"/>
        <w:rPr>
          <w:color w:val="000000"/>
        </w:rPr>
      </w:pPr>
      <w:r w:rsidRPr="009233D6">
        <w:rPr>
          <w:color w:val="000000"/>
        </w:rPr>
        <w:t>Здоровый образ жизни как основа личного здоровья и безопасной жизнедеятельности. Факторы, влияющие на укрепление здоровья. Факторы, разрушающие здоровье.</w:t>
      </w:r>
    </w:p>
    <w:p w:rsidR="00587773" w:rsidRPr="009233D6" w:rsidRDefault="00587773" w:rsidP="00106BA3">
      <w:pPr>
        <w:ind w:left="147" w:right="147" w:firstLine="680"/>
        <w:jc w:val="both"/>
        <w:rPr>
          <w:color w:val="000000"/>
        </w:rPr>
      </w:pPr>
      <w:r w:rsidRPr="009233D6">
        <w:rPr>
          <w:color w:val="000000"/>
        </w:rPr>
        <w:t>Репродуктивное здоровье. Правила личной гигиены. Беременность и гигиена беременност</w:t>
      </w:r>
      <w:r w:rsidR="00FB6DA9" w:rsidRPr="009233D6">
        <w:rPr>
          <w:color w:val="000000"/>
        </w:rPr>
        <w:t>и. Уход за младенцем</w:t>
      </w:r>
      <w:r w:rsidRPr="009233D6">
        <w:rPr>
          <w:color w:val="000000"/>
        </w:rPr>
        <w:t>.</w:t>
      </w:r>
    </w:p>
    <w:p w:rsidR="00587773" w:rsidRPr="009233D6" w:rsidRDefault="00587773" w:rsidP="00106BA3">
      <w:pPr>
        <w:ind w:left="147" w:right="147" w:firstLine="680"/>
        <w:jc w:val="both"/>
        <w:rPr>
          <w:color w:val="000000"/>
        </w:rPr>
      </w:pPr>
      <w:r w:rsidRPr="009233D6">
        <w:rPr>
          <w:color w:val="000000"/>
        </w:rPr>
        <w:t>Первая медицинская помощь при тепловых и солнечных ударах, поражениях электрическим током, переломах, кровотечениях; навыки проведения искусственного дыхания и непрямого массажа сердца.</w:t>
      </w:r>
    </w:p>
    <w:p w:rsidR="00587773" w:rsidRPr="009233D6" w:rsidRDefault="00587773" w:rsidP="00106BA3">
      <w:pPr>
        <w:ind w:left="147" w:right="147" w:firstLine="680"/>
        <w:jc w:val="both"/>
        <w:rPr>
          <w:color w:val="000000"/>
        </w:rPr>
      </w:pPr>
      <w:r w:rsidRPr="009233D6">
        <w:rPr>
          <w:color w:val="000000"/>
        </w:rPr>
        <w:t>Государственная система обеспечения безопасности населения</w:t>
      </w:r>
    </w:p>
    <w:p w:rsidR="00587773" w:rsidRPr="009233D6" w:rsidRDefault="00587773" w:rsidP="00106BA3">
      <w:pPr>
        <w:ind w:left="147" w:right="147" w:firstLine="680"/>
        <w:jc w:val="both"/>
        <w:rPr>
          <w:color w:val="000000"/>
        </w:rPr>
      </w:pPr>
      <w:r w:rsidRPr="009233D6">
        <w:rPr>
          <w:color w:val="000000"/>
        </w:rPr>
        <w:t>Основные положения Концепции национальной безопасности Российской Федерации.</w:t>
      </w:r>
    </w:p>
    <w:p w:rsidR="00587773" w:rsidRPr="009233D6" w:rsidRDefault="00587773" w:rsidP="00106BA3">
      <w:pPr>
        <w:ind w:left="147" w:right="147" w:firstLine="680"/>
        <w:jc w:val="both"/>
        <w:rPr>
          <w:color w:val="000000"/>
        </w:rPr>
      </w:pPr>
      <w:r w:rsidRPr="009233D6">
        <w:rPr>
          <w:color w:val="000000"/>
        </w:rPr>
        <w:t>Чрезвычайные ситуации природного (метеорологические, геологические, гидрологические, биологические), техногенного (аварии на транспорте и объектах экономики, радиационное и химическое загрязнение местности) и социального (терроризм, вооруженные конфликты) характера.</w:t>
      </w:r>
    </w:p>
    <w:p w:rsidR="00587773" w:rsidRPr="009233D6" w:rsidRDefault="00587773" w:rsidP="00106BA3">
      <w:pPr>
        <w:ind w:left="147" w:right="147" w:firstLine="680"/>
        <w:jc w:val="both"/>
        <w:rPr>
          <w:color w:val="000000"/>
        </w:rPr>
      </w:pPr>
      <w:r w:rsidRPr="009233D6">
        <w:rPr>
          <w:color w:val="000000"/>
        </w:rPr>
        <w:t>Основные направления деятельности государственных организаций и ведомств Российской Федерации по защите населения и территорий от чрезвычайных ситуаций: прогноз, мониторинг, оповещение, защита, эвакуация, аварийно-спасательные работы, обучение населения.</w:t>
      </w:r>
    </w:p>
    <w:p w:rsidR="00587773" w:rsidRPr="009233D6" w:rsidRDefault="00587773" w:rsidP="00106BA3">
      <w:pPr>
        <w:ind w:left="147" w:right="147" w:firstLine="680"/>
        <w:jc w:val="both"/>
        <w:rPr>
          <w:color w:val="000000"/>
        </w:rPr>
      </w:pPr>
      <w:r w:rsidRPr="009233D6">
        <w:rPr>
          <w:color w:val="000000"/>
        </w:rPr>
        <w:t>Единая государственная система предупреждения и ликвидации чрезвычайных ситуаций природного и техногенного характера (РСЧС).</w:t>
      </w:r>
    </w:p>
    <w:p w:rsidR="00587773" w:rsidRPr="009233D6" w:rsidRDefault="00587773" w:rsidP="00106BA3">
      <w:pPr>
        <w:ind w:left="147" w:right="147" w:firstLine="680"/>
        <w:jc w:val="both"/>
        <w:rPr>
          <w:color w:val="000000"/>
        </w:rPr>
      </w:pPr>
      <w:r w:rsidRPr="009233D6">
        <w:rPr>
          <w:color w:val="000000"/>
        </w:rPr>
        <w:t>Гражданская оборона, ее предназначение и задачи по обеспечению защиты населения от опасностей, возникающих при ведении военных действий или вследствие этих действий.</w:t>
      </w:r>
    </w:p>
    <w:p w:rsidR="00587773" w:rsidRPr="009233D6" w:rsidRDefault="00587773" w:rsidP="00106BA3">
      <w:pPr>
        <w:ind w:left="147" w:right="147" w:firstLine="680"/>
        <w:jc w:val="both"/>
        <w:rPr>
          <w:color w:val="000000"/>
        </w:rPr>
      </w:pPr>
      <w:r w:rsidRPr="009233D6">
        <w:rPr>
          <w:color w:val="000000"/>
        </w:rPr>
        <w:t>Правила безопасного поведения человека при угрозе террористического акта и захвате в качестве заложника. Меры безопасности населения, оказавшегося на территории военных действий.</w:t>
      </w:r>
    </w:p>
    <w:p w:rsidR="00587773" w:rsidRPr="009233D6" w:rsidRDefault="00587773" w:rsidP="00106BA3">
      <w:pPr>
        <w:ind w:left="147" w:right="147" w:firstLine="680"/>
        <w:jc w:val="both"/>
        <w:rPr>
          <w:color w:val="000000"/>
        </w:rPr>
      </w:pPr>
      <w:r w:rsidRPr="009233D6">
        <w:rPr>
          <w:color w:val="000000"/>
        </w:rPr>
        <w:t>Государственные службы по охране здоровья и обеспечения безопасности населения.</w:t>
      </w:r>
    </w:p>
    <w:p w:rsidR="00587773" w:rsidRPr="009233D6" w:rsidRDefault="00587773" w:rsidP="00106BA3">
      <w:pPr>
        <w:ind w:left="147" w:right="147" w:firstLine="680"/>
        <w:jc w:val="both"/>
        <w:rPr>
          <w:color w:val="000000"/>
        </w:rPr>
      </w:pPr>
      <w:r w:rsidRPr="009233D6">
        <w:rPr>
          <w:color w:val="000000"/>
        </w:rPr>
        <w:t>Основы обороны государства и воинская обязанность</w:t>
      </w:r>
    </w:p>
    <w:p w:rsidR="00587773" w:rsidRPr="009233D6" w:rsidRDefault="00587773" w:rsidP="00106BA3">
      <w:pPr>
        <w:ind w:left="147" w:right="147" w:firstLine="680"/>
        <w:jc w:val="both"/>
        <w:rPr>
          <w:color w:val="000000"/>
        </w:rPr>
      </w:pPr>
      <w:r w:rsidRPr="009233D6">
        <w:rPr>
          <w:color w:val="000000"/>
        </w:rPr>
        <w:t>Защита Отечества - долг и обязанность граждан России. Основы законодательства Российской Федерации об обороне государства и воинской обязанности граждан.</w:t>
      </w:r>
    </w:p>
    <w:p w:rsidR="00587773" w:rsidRPr="009233D6" w:rsidRDefault="00587773" w:rsidP="00106BA3">
      <w:pPr>
        <w:ind w:left="147" w:right="147" w:firstLine="680"/>
        <w:jc w:val="both"/>
        <w:rPr>
          <w:color w:val="000000"/>
        </w:rPr>
      </w:pPr>
      <w:r w:rsidRPr="009233D6">
        <w:rPr>
          <w:color w:val="000000"/>
        </w:rPr>
        <w:t>Вооруженные Силы Российской Федерации - основа обороны государства. История создания Вооруженных Сил. Виды Вооруженных Сил. Рода войск.</w:t>
      </w:r>
    </w:p>
    <w:p w:rsidR="00587773" w:rsidRPr="009233D6" w:rsidRDefault="00587773" w:rsidP="00106BA3">
      <w:pPr>
        <w:ind w:left="147" w:right="147" w:firstLine="680"/>
        <w:jc w:val="both"/>
        <w:rPr>
          <w:color w:val="000000"/>
        </w:rPr>
      </w:pPr>
      <w:r w:rsidRPr="009233D6">
        <w:rPr>
          <w:color w:val="000000"/>
        </w:rPr>
        <w:t>Обязательная подготовка к военной службе. Требования к уровню образования призывников, их здоровью и физической подготовленности. Первоначальная постановка на воинский учет, медицинское освидетельствование. Призыв на военную службу.</w:t>
      </w:r>
    </w:p>
    <w:p w:rsidR="00587773" w:rsidRPr="009233D6" w:rsidRDefault="00587773" w:rsidP="00106BA3">
      <w:pPr>
        <w:ind w:left="147" w:right="147" w:firstLine="680"/>
        <w:jc w:val="both"/>
        <w:rPr>
          <w:color w:val="000000"/>
        </w:rPr>
      </w:pPr>
      <w:r w:rsidRPr="009233D6">
        <w:rPr>
          <w:color w:val="000000"/>
        </w:rPr>
        <w:t>Общие обязанности и права военнослужащих.</w:t>
      </w:r>
    </w:p>
    <w:p w:rsidR="00587773" w:rsidRPr="009233D6" w:rsidRDefault="00587773" w:rsidP="00106BA3">
      <w:pPr>
        <w:ind w:left="147" w:right="147" w:firstLine="680"/>
        <w:jc w:val="both"/>
        <w:rPr>
          <w:color w:val="000000"/>
        </w:rPr>
      </w:pPr>
      <w:r w:rsidRPr="009233D6">
        <w:rPr>
          <w:color w:val="000000"/>
        </w:rPr>
        <w:t>Порядок и особенности прохождения военной службы по призыву и контракту. Альтернативная гражданская служба.</w:t>
      </w:r>
    </w:p>
    <w:p w:rsidR="00587773" w:rsidRPr="009233D6" w:rsidRDefault="00587773" w:rsidP="00106BA3">
      <w:pPr>
        <w:ind w:left="147" w:right="147" w:firstLine="680"/>
        <w:jc w:val="both"/>
        <w:rPr>
          <w:color w:val="000000"/>
        </w:rPr>
      </w:pPr>
      <w:r w:rsidRPr="009233D6">
        <w:rPr>
          <w:color w:val="000000"/>
        </w:rPr>
        <w:lastRenderedPageBreak/>
        <w:t>Государственная и военная символика Российской Федерации, традиции и ритуалы Вооруженных Сил Российской Федерации.</w:t>
      </w:r>
    </w:p>
    <w:p w:rsidR="00587773" w:rsidRPr="009233D6" w:rsidRDefault="00587773" w:rsidP="00106BA3">
      <w:pPr>
        <w:ind w:left="147" w:right="147" w:firstLine="680"/>
        <w:jc w:val="both"/>
        <w:rPr>
          <w:color w:val="000000"/>
        </w:rPr>
      </w:pPr>
      <w:r w:rsidRPr="009233D6">
        <w:rPr>
          <w:color w:val="000000"/>
        </w:rPr>
        <w:t>Военно-профессиональная ориентация, основные направления подготовки специалистов для службы в Вооруженных Силах Российской Федерации.</w:t>
      </w:r>
    </w:p>
    <w:p w:rsidR="00587773" w:rsidRPr="009233D6" w:rsidRDefault="00587773" w:rsidP="00106BA3">
      <w:pPr>
        <w:ind w:left="147" w:right="147" w:firstLine="680"/>
        <w:jc w:val="both"/>
        <w:outlineLvl w:val="1"/>
        <w:rPr>
          <w:b/>
        </w:rPr>
      </w:pPr>
      <w:r w:rsidRPr="009233D6">
        <w:rPr>
          <w:b/>
        </w:rPr>
        <w:t>Требования к уровню подготовки выпускников</w:t>
      </w:r>
    </w:p>
    <w:p w:rsidR="00587773" w:rsidRPr="009233D6" w:rsidRDefault="00587773" w:rsidP="00106BA3">
      <w:pPr>
        <w:ind w:left="147" w:right="147" w:firstLine="680"/>
        <w:jc w:val="both"/>
        <w:rPr>
          <w:color w:val="000000"/>
        </w:rPr>
      </w:pPr>
      <w:r w:rsidRPr="009233D6">
        <w:rPr>
          <w:color w:val="000000"/>
        </w:rPr>
        <w:t>В результате изучения основ безопасности жизнедеятельности на базовом уровне ученик должен </w:t>
      </w:r>
      <w:r w:rsidRPr="009233D6">
        <w:rPr>
          <w:b/>
          <w:bCs/>
          <w:color w:val="000000"/>
        </w:rPr>
        <w:t>знать/понимать:</w:t>
      </w:r>
    </w:p>
    <w:p w:rsidR="00587773" w:rsidRPr="009233D6" w:rsidRDefault="00587773" w:rsidP="00106BA3">
      <w:pPr>
        <w:ind w:left="147" w:right="147" w:firstLine="680"/>
        <w:jc w:val="both"/>
        <w:rPr>
          <w:color w:val="000000"/>
        </w:rPr>
      </w:pPr>
      <w:r w:rsidRPr="009233D6">
        <w:rPr>
          <w:color w:val="000000"/>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587773" w:rsidRPr="009233D6" w:rsidRDefault="00587773" w:rsidP="00106BA3">
      <w:pPr>
        <w:ind w:left="147" w:right="147" w:firstLine="680"/>
        <w:jc w:val="both"/>
        <w:rPr>
          <w:color w:val="000000"/>
        </w:rPr>
      </w:pPr>
      <w:r w:rsidRPr="009233D6">
        <w:rPr>
          <w:color w:val="000000"/>
        </w:rPr>
        <w:t>- потенциальные опасности природного, техногенного и социального происхождения, характерные для региона проживания;</w:t>
      </w:r>
    </w:p>
    <w:p w:rsidR="00587773" w:rsidRPr="009233D6" w:rsidRDefault="00587773" w:rsidP="00106BA3">
      <w:pPr>
        <w:ind w:left="147" w:right="147" w:firstLine="680"/>
        <w:jc w:val="both"/>
        <w:rPr>
          <w:color w:val="000000"/>
        </w:rPr>
      </w:pPr>
      <w:r w:rsidRPr="009233D6">
        <w:rPr>
          <w:color w:val="000000"/>
        </w:rPr>
        <w:t>- основные задачи государственных служб по защите населения и территорий от чрезвычайных ситуаций;</w:t>
      </w:r>
    </w:p>
    <w:p w:rsidR="00587773" w:rsidRPr="009233D6" w:rsidRDefault="00587773" w:rsidP="00106BA3">
      <w:pPr>
        <w:ind w:left="147" w:right="147" w:firstLine="680"/>
        <w:jc w:val="both"/>
        <w:rPr>
          <w:color w:val="000000"/>
        </w:rPr>
      </w:pPr>
      <w:r w:rsidRPr="009233D6">
        <w:rPr>
          <w:color w:val="000000"/>
        </w:rPr>
        <w:t>- основы российского законодательства об обороне государства и воинской обязанности граждан;</w:t>
      </w:r>
    </w:p>
    <w:p w:rsidR="00587773" w:rsidRPr="009233D6" w:rsidRDefault="00587773" w:rsidP="00106BA3">
      <w:pPr>
        <w:ind w:left="147" w:right="147" w:firstLine="680"/>
        <w:jc w:val="both"/>
        <w:rPr>
          <w:color w:val="000000"/>
        </w:rPr>
      </w:pPr>
      <w:r w:rsidRPr="009233D6">
        <w:rPr>
          <w:color w:val="000000"/>
        </w:rPr>
        <w:t>- состав и предназначение Вооруженных Сил Российской Федерации;</w:t>
      </w:r>
    </w:p>
    <w:p w:rsidR="00587773" w:rsidRPr="009233D6" w:rsidRDefault="00587773" w:rsidP="00106BA3">
      <w:pPr>
        <w:ind w:left="147" w:right="147" w:firstLine="680"/>
        <w:jc w:val="both"/>
        <w:rPr>
          <w:color w:val="000000"/>
        </w:rPr>
      </w:pPr>
      <w:r w:rsidRPr="009233D6">
        <w:rPr>
          <w:color w:val="000000"/>
        </w:rPr>
        <w:t>- порядок первоначальной постановки на воинский учет, медицинского освидетельствования, призыва на военную службу;</w:t>
      </w:r>
    </w:p>
    <w:p w:rsidR="00587773" w:rsidRPr="009233D6" w:rsidRDefault="00587773" w:rsidP="00106BA3">
      <w:pPr>
        <w:ind w:left="147" w:right="147" w:firstLine="680"/>
        <w:jc w:val="both"/>
        <w:rPr>
          <w:color w:val="000000"/>
        </w:rPr>
      </w:pPr>
      <w:r w:rsidRPr="009233D6">
        <w:rPr>
          <w:color w:val="000000"/>
        </w:rPr>
        <w:t>- основные права и обязанности граждан до призыва на военную службу, во время прохождения военной службы и пребывания в запасе;</w:t>
      </w:r>
    </w:p>
    <w:p w:rsidR="00587773" w:rsidRPr="009233D6" w:rsidRDefault="00587773" w:rsidP="00106BA3">
      <w:pPr>
        <w:ind w:left="147" w:right="147" w:firstLine="680"/>
        <w:jc w:val="both"/>
        <w:rPr>
          <w:color w:val="000000"/>
        </w:rPr>
      </w:pPr>
      <w:r w:rsidRPr="009233D6">
        <w:rPr>
          <w:color w:val="000000"/>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587773" w:rsidRPr="009233D6" w:rsidRDefault="00587773" w:rsidP="00106BA3">
      <w:pPr>
        <w:ind w:left="147" w:right="147" w:firstLine="680"/>
        <w:jc w:val="both"/>
        <w:rPr>
          <w:color w:val="000000"/>
        </w:rPr>
      </w:pPr>
      <w:r w:rsidRPr="009233D6">
        <w:rPr>
          <w:color w:val="000000"/>
        </w:rPr>
        <w:t>- требования, предъявляемые военной службой к уровню подготовки призывника;</w:t>
      </w:r>
    </w:p>
    <w:p w:rsidR="00587773" w:rsidRPr="009233D6" w:rsidRDefault="00587773" w:rsidP="00106BA3">
      <w:pPr>
        <w:ind w:left="147" w:right="147" w:firstLine="680"/>
        <w:jc w:val="both"/>
        <w:rPr>
          <w:color w:val="000000"/>
        </w:rPr>
      </w:pPr>
      <w:r w:rsidRPr="009233D6">
        <w:rPr>
          <w:color w:val="000000"/>
        </w:rPr>
        <w:t>- предназначение, структуру и задачи РСЧС;</w:t>
      </w:r>
    </w:p>
    <w:p w:rsidR="00587773" w:rsidRPr="009233D6" w:rsidRDefault="00587773" w:rsidP="00106BA3">
      <w:pPr>
        <w:ind w:left="147" w:right="147" w:firstLine="680"/>
        <w:jc w:val="both"/>
        <w:rPr>
          <w:color w:val="000000"/>
        </w:rPr>
      </w:pPr>
      <w:r w:rsidRPr="009233D6">
        <w:rPr>
          <w:color w:val="000000"/>
        </w:rPr>
        <w:t>- предназначение, структуру и задачи гражданской обороны;</w:t>
      </w:r>
    </w:p>
    <w:p w:rsidR="00587773" w:rsidRPr="009233D6" w:rsidRDefault="00587773" w:rsidP="00106BA3">
      <w:pPr>
        <w:ind w:left="147" w:right="147" w:firstLine="680"/>
        <w:jc w:val="both"/>
        <w:rPr>
          <w:color w:val="000000"/>
        </w:rPr>
      </w:pPr>
      <w:r w:rsidRPr="009233D6">
        <w:rPr>
          <w:b/>
          <w:bCs/>
          <w:color w:val="000000"/>
        </w:rPr>
        <w:t>уметь:</w:t>
      </w:r>
    </w:p>
    <w:p w:rsidR="00587773" w:rsidRPr="009233D6" w:rsidRDefault="00587773" w:rsidP="00106BA3">
      <w:pPr>
        <w:ind w:left="147" w:right="147" w:firstLine="680"/>
        <w:jc w:val="both"/>
        <w:rPr>
          <w:color w:val="000000"/>
        </w:rPr>
      </w:pPr>
      <w:r w:rsidRPr="009233D6">
        <w:rPr>
          <w:color w:val="000000"/>
        </w:rPr>
        <w:t>- владеть способами защиты населения от чрезвычайных ситуаций природного и техногенного характера;</w:t>
      </w:r>
    </w:p>
    <w:p w:rsidR="00587773" w:rsidRPr="009233D6" w:rsidRDefault="00587773" w:rsidP="00106BA3">
      <w:pPr>
        <w:ind w:left="147" w:right="147" w:firstLine="680"/>
        <w:jc w:val="both"/>
        <w:rPr>
          <w:color w:val="000000"/>
        </w:rPr>
      </w:pPr>
      <w:r w:rsidRPr="009233D6">
        <w:rPr>
          <w:color w:val="000000"/>
        </w:rPr>
        <w:t>- владеть навыками в области гражданской обороны;</w:t>
      </w:r>
    </w:p>
    <w:p w:rsidR="00587773" w:rsidRPr="009233D6" w:rsidRDefault="00587773" w:rsidP="00106BA3">
      <w:pPr>
        <w:ind w:left="147" w:right="147" w:firstLine="680"/>
        <w:jc w:val="both"/>
        <w:rPr>
          <w:color w:val="000000"/>
        </w:rPr>
      </w:pPr>
      <w:r w:rsidRPr="009233D6">
        <w:rPr>
          <w:color w:val="000000"/>
        </w:rPr>
        <w:t>- пользоваться средствами индивидуальной и коллективной защиты;</w:t>
      </w:r>
    </w:p>
    <w:p w:rsidR="00587773" w:rsidRPr="009233D6" w:rsidRDefault="00587773" w:rsidP="00106BA3">
      <w:pPr>
        <w:ind w:left="147" w:right="147" w:firstLine="680"/>
        <w:jc w:val="both"/>
        <w:rPr>
          <w:color w:val="000000"/>
        </w:rPr>
      </w:pPr>
      <w:r w:rsidRPr="009233D6">
        <w:rPr>
          <w:color w:val="000000"/>
        </w:rPr>
        <w:t>- оценивать уровень своей подготовки и осуществлять осознанное самоопределение по отношению к военной службе;</w:t>
      </w:r>
    </w:p>
    <w:p w:rsidR="00587773" w:rsidRPr="009233D6" w:rsidRDefault="00587773" w:rsidP="00106BA3">
      <w:pPr>
        <w:ind w:left="147" w:right="147" w:firstLine="680"/>
        <w:jc w:val="both"/>
        <w:rPr>
          <w:color w:val="000000"/>
        </w:rPr>
      </w:pPr>
      <w:r w:rsidRPr="009233D6">
        <w:rPr>
          <w:b/>
          <w:bCs/>
          <w:color w:val="000000"/>
        </w:rPr>
        <w:t xml:space="preserve">использовать приобретенные знания и умения в практической деятельности и повседневной жизни </w:t>
      </w:r>
      <w:proofErr w:type="gramStart"/>
      <w:r w:rsidRPr="009233D6">
        <w:rPr>
          <w:b/>
          <w:bCs/>
          <w:color w:val="000000"/>
        </w:rPr>
        <w:t>для</w:t>
      </w:r>
      <w:proofErr w:type="gramEnd"/>
      <w:r w:rsidRPr="009233D6">
        <w:rPr>
          <w:b/>
          <w:bCs/>
          <w:color w:val="000000"/>
        </w:rPr>
        <w:t>:</w:t>
      </w:r>
    </w:p>
    <w:p w:rsidR="00587773" w:rsidRPr="009233D6" w:rsidRDefault="00587773" w:rsidP="00106BA3">
      <w:pPr>
        <w:ind w:left="147" w:right="147" w:firstLine="680"/>
        <w:jc w:val="both"/>
        <w:rPr>
          <w:color w:val="000000"/>
        </w:rPr>
      </w:pPr>
      <w:r w:rsidRPr="009233D6">
        <w:rPr>
          <w:color w:val="000000"/>
        </w:rPr>
        <w:t>- ведения здорового образа жизни;</w:t>
      </w:r>
    </w:p>
    <w:p w:rsidR="00587773" w:rsidRPr="009233D6" w:rsidRDefault="00587773" w:rsidP="00106BA3">
      <w:pPr>
        <w:ind w:left="147" w:right="147" w:firstLine="680"/>
        <w:jc w:val="both"/>
        <w:rPr>
          <w:color w:val="000000"/>
        </w:rPr>
      </w:pPr>
      <w:r w:rsidRPr="009233D6">
        <w:rPr>
          <w:color w:val="000000"/>
        </w:rPr>
        <w:t>- оказания первой медицинской помощи;</w:t>
      </w:r>
    </w:p>
    <w:p w:rsidR="00587773" w:rsidRPr="009233D6" w:rsidRDefault="00587773" w:rsidP="00106BA3">
      <w:pPr>
        <w:ind w:left="147" w:right="147" w:firstLine="680"/>
        <w:jc w:val="both"/>
        <w:rPr>
          <w:color w:val="000000"/>
        </w:rPr>
      </w:pPr>
      <w:r w:rsidRPr="009233D6">
        <w:rPr>
          <w:color w:val="000000"/>
        </w:rPr>
        <w:t>- развития в себе духовных и физических качеств, необходимых для военной службы;</w:t>
      </w:r>
    </w:p>
    <w:p w:rsidR="00587773" w:rsidRPr="009233D6" w:rsidRDefault="00587773" w:rsidP="00106BA3">
      <w:pPr>
        <w:ind w:left="147" w:right="147" w:firstLine="680"/>
        <w:jc w:val="both"/>
        <w:rPr>
          <w:color w:val="000000"/>
        </w:rPr>
      </w:pPr>
      <w:r w:rsidRPr="009233D6">
        <w:rPr>
          <w:color w:val="000000"/>
        </w:rPr>
        <w:t>- обращения в случае необходимости в службы экстренной помощи.</w:t>
      </w:r>
    </w:p>
    <w:p w:rsidR="00D77E68" w:rsidRPr="009233D6" w:rsidRDefault="006D296C" w:rsidP="006D296C">
      <w:pPr>
        <w:ind w:right="147"/>
        <w:jc w:val="center"/>
        <w:rPr>
          <w:b/>
          <w:color w:val="000000"/>
        </w:rPr>
      </w:pPr>
      <w:r>
        <w:rPr>
          <w:b/>
          <w:color w:val="000000"/>
        </w:rPr>
        <w:t>5</w:t>
      </w:r>
      <w:r w:rsidR="00FB6DA9" w:rsidRPr="009233D6">
        <w:rPr>
          <w:b/>
          <w:color w:val="000000"/>
        </w:rPr>
        <w:t>.2.15.</w:t>
      </w:r>
      <w:r w:rsidR="00587773" w:rsidRPr="009233D6">
        <w:rPr>
          <w:b/>
          <w:color w:val="000000"/>
        </w:rPr>
        <w:t>Физическая культура</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Изучение физической культуры на базовом уровне среднего общего образования направлено на достижение следующих целей:</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lastRenderedPageBreak/>
        <w:t>- освоение системы знаний о занятиях физической культурой, их роли и значении в формировании здорового образа жизни и социальных ориентации;</w:t>
      </w:r>
    </w:p>
    <w:p w:rsidR="00587773" w:rsidRPr="009233D6" w:rsidRDefault="00587773" w:rsidP="00106BA3">
      <w:pPr>
        <w:pStyle w:val="af5"/>
        <w:spacing w:before="0" w:beforeAutospacing="0" w:after="0" w:afterAutospacing="0"/>
        <w:ind w:left="147" w:right="147" w:firstLine="680"/>
        <w:jc w:val="both"/>
        <w:rPr>
          <w:color w:val="000000"/>
        </w:rPr>
      </w:pPr>
      <w:r w:rsidRPr="009233D6">
        <w:rPr>
          <w:color w:val="000000"/>
        </w:rPr>
        <w:t>-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587773" w:rsidRPr="009233D6" w:rsidRDefault="00587773" w:rsidP="00106BA3">
      <w:pPr>
        <w:ind w:left="147" w:right="147" w:firstLine="680"/>
        <w:jc w:val="both"/>
        <w:outlineLvl w:val="1"/>
        <w:rPr>
          <w:b/>
        </w:rPr>
      </w:pPr>
      <w:r w:rsidRPr="009233D6">
        <w:rPr>
          <w:b/>
        </w:rPr>
        <w:t>Содержание основной образовательной программы по физической культуре</w:t>
      </w:r>
    </w:p>
    <w:p w:rsidR="00587773" w:rsidRPr="009233D6" w:rsidRDefault="00587773" w:rsidP="00106BA3">
      <w:pPr>
        <w:ind w:left="147" w:right="147" w:firstLine="680"/>
        <w:jc w:val="both"/>
        <w:rPr>
          <w:color w:val="000000"/>
        </w:rPr>
      </w:pPr>
      <w:r w:rsidRPr="009233D6">
        <w:rPr>
          <w:color w:val="000000"/>
        </w:rPr>
        <w:t>Физическая культура и основы здорового образа жизни</w:t>
      </w:r>
    </w:p>
    <w:p w:rsidR="00587773" w:rsidRPr="009233D6" w:rsidRDefault="00587773" w:rsidP="00106BA3">
      <w:pPr>
        <w:ind w:left="147" w:right="147" w:firstLine="680"/>
        <w:jc w:val="both"/>
        <w:rPr>
          <w:color w:val="000000"/>
        </w:rPr>
      </w:pPr>
      <w:r w:rsidRPr="009233D6">
        <w:rPr>
          <w:color w:val="000000"/>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587773" w:rsidRPr="00587773" w:rsidRDefault="00587773" w:rsidP="00106BA3">
      <w:pPr>
        <w:ind w:left="147" w:right="147" w:firstLine="680"/>
        <w:jc w:val="both"/>
        <w:rPr>
          <w:color w:val="000000"/>
        </w:rPr>
      </w:pPr>
      <w:r w:rsidRPr="009233D6">
        <w:rPr>
          <w:color w:val="000000"/>
        </w:rPr>
        <w:t>Основы законодательства Российской Федерации в области физической культуры, спорта</w:t>
      </w:r>
      <w:r w:rsidRPr="00587773">
        <w:rPr>
          <w:color w:val="000000"/>
        </w:rPr>
        <w:t>, туризма, охраны здоровья.</w:t>
      </w:r>
    </w:p>
    <w:p w:rsidR="00587773" w:rsidRPr="00587773" w:rsidRDefault="00587773" w:rsidP="00106BA3">
      <w:pPr>
        <w:ind w:left="147" w:right="147" w:firstLine="680"/>
        <w:jc w:val="both"/>
        <w:rPr>
          <w:color w:val="000000"/>
        </w:rPr>
      </w:pPr>
      <w:r w:rsidRPr="00587773">
        <w:rPr>
          <w:color w:val="000000"/>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587773" w:rsidRPr="00587773" w:rsidRDefault="00587773" w:rsidP="00106BA3">
      <w:pPr>
        <w:ind w:left="147" w:right="147" w:firstLine="680"/>
        <w:jc w:val="both"/>
        <w:rPr>
          <w:color w:val="000000"/>
        </w:rPr>
      </w:pPr>
      <w:r w:rsidRPr="00587773">
        <w:rPr>
          <w:color w:val="000000"/>
        </w:rPr>
        <w:t>Особенности соревновательной деятельности в массовых видах спорта; индивидуальная подготовка и требования безопасности.</w:t>
      </w:r>
    </w:p>
    <w:p w:rsidR="00587773" w:rsidRPr="00587773" w:rsidRDefault="00587773" w:rsidP="00106BA3">
      <w:pPr>
        <w:ind w:left="147" w:right="147" w:firstLine="680"/>
        <w:jc w:val="both"/>
        <w:rPr>
          <w:color w:val="000000"/>
        </w:rPr>
      </w:pPr>
      <w:r w:rsidRPr="00587773">
        <w:rPr>
          <w:color w:val="000000"/>
        </w:rPr>
        <w:t>Физкультурно-оздоровительная деятельность</w:t>
      </w:r>
    </w:p>
    <w:p w:rsidR="00587773" w:rsidRPr="00587773" w:rsidRDefault="00587773" w:rsidP="00106BA3">
      <w:pPr>
        <w:ind w:left="147" w:right="147" w:firstLine="680"/>
        <w:jc w:val="both"/>
        <w:rPr>
          <w:color w:val="000000"/>
        </w:rPr>
      </w:pPr>
      <w:r w:rsidRPr="00587773">
        <w:rPr>
          <w:color w:val="000000"/>
        </w:rPr>
        <w:t>Оздоровительные системы физического воспитания.</w:t>
      </w:r>
    </w:p>
    <w:p w:rsidR="00587773" w:rsidRPr="00587773" w:rsidRDefault="00587773" w:rsidP="00106BA3">
      <w:pPr>
        <w:ind w:left="147" w:right="147" w:firstLine="680"/>
        <w:jc w:val="both"/>
        <w:rPr>
          <w:color w:val="000000"/>
        </w:rPr>
      </w:pPr>
      <w:r w:rsidRPr="00587773">
        <w:rPr>
          <w:color w:val="000000"/>
        </w:rPr>
        <w:t>Ритмическая гимнастика: индивидуально подобранные композиции из упражнений, выполняемых с разной амплитудой, траекторией, ритмом, темпом, пространственной точностью.</w:t>
      </w:r>
    </w:p>
    <w:p w:rsidR="00587773" w:rsidRPr="00587773" w:rsidRDefault="00587773" w:rsidP="00106BA3">
      <w:pPr>
        <w:ind w:left="147" w:right="147" w:firstLine="680"/>
        <w:jc w:val="both"/>
        <w:rPr>
          <w:color w:val="000000"/>
        </w:rPr>
      </w:pPr>
      <w:r w:rsidRPr="00587773">
        <w:rPr>
          <w:color w:val="000000"/>
        </w:rPr>
        <w:t>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w:t>
      </w:r>
    </w:p>
    <w:p w:rsidR="00587773" w:rsidRPr="00587773" w:rsidRDefault="00587773" w:rsidP="00106BA3">
      <w:pPr>
        <w:ind w:left="147" w:right="147" w:firstLine="680"/>
        <w:jc w:val="both"/>
        <w:rPr>
          <w:color w:val="000000"/>
        </w:rPr>
      </w:pPr>
      <w:r w:rsidRPr="00587773">
        <w:rPr>
          <w:color w:val="000000"/>
        </w:rPr>
        <w:t>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мышечные группы.</w:t>
      </w:r>
    </w:p>
    <w:p w:rsidR="00587773" w:rsidRPr="00587773" w:rsidRDefault="00587773" w:rsidP="00106BA3">
      <w:pPr>
        <w:ind w:left="147" w:right="147" w:firstLine="680"/>
        <w:jc w:val="both"/>
        <w:rPr>
          <w:color w:val="000000"/>
        </w:rPr>
      </w:pPr>
      <w:r w:rsidRPr="00587773">
        <w:rPr>
          <w:color w:val="000000"/>
        </w:rPr>
        <w:t xml:space="preserve">Индивидуально-ориентированные </w:t>
      </w:r>
      <w:proofErr w:type="spellStart"/>
      <w:r w:rsidRPr="00587773">
        <w:rPr>
          <w:color w:val="000000"/>
        </w:rPr>
        <w:t>здоровьесберегающие</w:t>
      </w:r>
      <w:proofErr w:type="spellEnd"/>
      <w:r w:rsidRPr="00587773">
        <w:rPr>
          <w:color w:val="000000"/>
        </w:rPr>
        <w:t xml:space="preserve"> технологии: гимнастика при умственной и физической деятельности; комплексы упражнений адаптивной физической культуры; оздоровительные ходьба и бег.</w:t>
      </w:r>
    </w:p>
    <w:p w:rsidR="00587773" w:rsidRPr="00587773" w:rsidRDefault="00587773" w:rsidP="00106BA3">
      <w:pPr>
        <w:ind w:left="147" w:right="147" w:firstLine="680"/>
        <w:jc w:val="both"/>
        <w:rPr>
          <w:color w:val="000000"/>
        </w:rPr>
      </w:pPr>
      <w:r w:rsidRPr="00587773">
        <w:rPr>
          <w:color w:val="000000"/>
        </w:rPr>
        <w:t>Спортивно-оздоровительная деятельность</w:t>
      </w:r>
    </w:p>
    <w:p w:rsidR="00587773" w:rsidRPr="00587773" w:rsidRDefault="00587773" w:rsidP="00106BA3">
      <w:pPr>
        <w:ind w:left="147" w:right="147" w:firstLine="680"/>
        <w:jc w:val="both"/>
        <w:rPr>
          <w:color w:val="000000"/>
        </w:rPr>
      </w:pPr>
      <w:r w:rsidRPr="00587773">
        <w:rPr>
          <w:color w:val="000000"/>
        </w:rPr>
        <w:t>Подготовка к соревновательной деятельности; совершенствование техники упражнений в индиви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ениях на лыжах; плавании; совершенствование технических приемов и командно-тактических действий в спортивных играх (баскетболе, волейболе, футболе, мини-футболе); технической и тактической подготовки в национальных видах спорта.</w:t>
      </w:r>
    </w:p>
    <w:p w:rsidR="00587773" w:rsidRPr="00587773" w:rsidRDefault="00587773" w:rsidP="00106BA3">
      <w:pPr>
        <w:ind w:left="147" w:right="147" w:firstLine="680"/>
        <w:jc w:val="both"/>
        <w:rPr>
          <w:color w:val="000000"/>
        </w:rPr>
      </w:pPr>
      <w:r w:rsidRPr="00587773">
        <w:rPr>
          <w:color w:val="000000"/>
        </w:rPr>
        <w:t>Прикладная физическая подготовка</w:t>
      </w:r>
    </w:p>
    <w:p w:rsidR="00587773" w:rsidRPr="00587773" w:rsidRDefault="00587773" w:rsidP="00106BA3">
      <w:pPr>
        <w:ind w:left="147" w:right="147" w:firstLine="680"/>
        <w:jc w:val="both"/>
        <w:rPr>
          <w:color w:val="000000"/>
        </w:rPr>
      </w:pPr>
      <w:r w:rsidRPr="00587773">
        <w:rPr>
          <w:color w:val="000000"/>
        </w:rPr>
        <w:t>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w:t>
      </w:r>
    </w:p>
    <w:p w:rsidR="00587773" w:rsidRPr="00587773" w:rsidRDefault="00587773" w:rsidP="00106BA3">
      <w:pPr>
        <w:pStyle w:val="af5"/>
        <w:spacing w:before="0" w:beforeAutospacing="0" w:after="0" w:afterAutospacing="0"/>
        <w:ind w:left="147" w:right="147" w:firstLine="680"/>
        <w:jc w:val="both"/>
        <w:rPr>
          <w:color w:val="000000"/>
        </w:rPr>
      </w:pP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физической культуры на базовом уровне ученик должен</w:t>
      </w:r>
    </w:p>
    <w:p w:rsidR="00587773" w:rsidRPr="00587773" w:rsidRDefault="00587773" w:rsidP="00106BA3">
      <w:pPr>
        <w:ind w:left="147" w:right="147" w:firstLine="680"/>
        <w:jc w:val="both"/>
        <w:rPr>
          <w:color w:val="000000"/>
        </w:rPr>
      </w:pP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87773" w:rsidRPr="00587773" w:rsidRDefault="00587773" w:rsidP="00106BA3">
      <w:pPr>
        <w:ind w:left="147" w:right="147" w:firstLine="680"/>
        <w:jc w:val="both"/>
        <w:rPr>
          <w:color w:val="000000"/>
        </w:rPr>
      </w:pPr>
      <w:r w:rsidRPr="00587773">
        <w:rPr>
          <w:color w:val="000000"/>
        </w:rPr>
        <w:lastRenderedPageBreak/>
        <w:t>- способы контроля и оценки физического развития и физической подготовленности;</w:t>
      </w:r>
    </w:p>
    <w:p w:rsidR="00587773" w:rsidRPr="00587773" w:rsidRDefault="00587773" w:rsidP="00106BA3">
      <w:pPr>
        <w:ind w:left="147" w:right="147" w:firstLine="680"/>
        <w:jc w:val="both"/>
        <w:rPr>
          <w:color w:val="000000"/>
        </w:rPr>
      </w:pPr>
      <w:r w:rsidRPr="00587773">
        <w:rPr>
          <w:color w:val="000000"/>
        </w:rPr>
        <w:t>- правила и способы планирования системы индивидуальных занятий физическими упражнениями различной направленности;</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587773" w:rsidRPr="00587773" w:rsidRDefault="00587773" w:rsidP="00106BA3">
      <w:pPr>
        <w:ind w:left="147" w:right="147" w:firstLine="680"/>
        <w:jc w:val="both"/>
        <w:rPr>
          <w:color w:val="000000"/>
        </w:rPr>
      </w:pPr>
      <w:r w:rsidRPr="00587773">
        <w:rPr>
          <w:color w:val="000000"/>
        </w:rPr>
        <w:t>- выполнять простейшие приемы самомассажа и релаксации;</w:t>
      </w:r>
    </w:p>
    <w:p w:rsidR="00587773" w:rsidRPr="00587773" w:rsidRDefault="00587773" w:rsidP="00106BA3">
      <w:pPr>
        <w:ind w:left="147" w:right="147" w:firstLine="680"/>
        <w:jc w:val="both"/>
        <w:rPr>
          <w:color w:val="000000"/>
        </w:rPr>
      </w:pPr>
      <w:r w:rsidRPr="00587773">
        <w:rPr>
          <w:color w:val="000000"/>
        </w:rPr>
        <w:t>- преодолевать искусственные и естественные препятствия с использованием разнообразных способов передвижения;</w:t>
      </w:r>
    </w:p>
    <w:p w:rsidR="00587773" w:rsidRPr="00587773" w:rsidRDefault="00587773" w:rsidP="00106BA3">
      <w:pPr>
        <w:ind w:left="147" w:right="147" w:firstLine="680"/>
        <w:jc w:val="both"/>
        <w:rPr>
          <w:color w:val="000000"/>
        </w:rPr>
      </w:pPr>
      <w:r w:rsidRPr="00587773">
        <w:rPr>
          <w:color w:val="000000"/>
        </w:rPr>
        <w:t xml:space="preserve">- выполнять приемы защиты и самообороны, страховки и </w:t>
      </w:r>
      <w:proofErr w:type="spellStart"/>
      <w:r w:rsidRPr="00587773">
        <w:rPr>
          <w:color w:val="000000"/>
        </w:rPr>
        <w:t>самостраховки</w:t>
      </w:r>
      <w:proofErr w:type="spellEnd"/>
      <w:r w:rsidRPr="00587773">
        <w:rPr>
          <w:color w:val="000000"/>
        </w:rPr>
        <w:t>;</w:t>
      </w:r>
    </w:p>
    <w:p w:rsidR="00587773" w:rsidRPr="00587773" w:rsidRDefault="00587773" w:rsidP="00106BA3">
      <w:pPr>
        <w:ind w:left="147" w:right="147" w:firstLine="680"/>
        <w:jc w:val="both"/>
        <w:rPr>
          <w:color w:val="000000"/>
        </w:rPr>
      </w:pPr>
      <w:r w:rsidRPr="00587773">
        <w:rPr>
          <w:color w:val="000000"/>
        </w:rPr>
        <w:t>- осуществлять творческое сотрудничество в коллективных формах занятий физической культурой;</w:t>
      </w:r>
    </w:p>
    <w:p w:rsidR="00587773" w:rsidRPr="00587773" w:rsidRDefault="00587773" w:rsidP="00106BA3">
      <w:pPr>
        <w:ind w:left="147" w:right="147" w:firstLine="680"/>
        <w:jc w:val="both"/>
        <w:rPr>
          <w:color w:val="000000"/>
        </w:rPr>
      </w:pPr>
      <w:r w:rsidRPr="00587773">
        <w:rPr>
          <w:b/>
          <w:bCs/>
          <w:color w:val="000000"/>
        </w:rPr>
        <w:t>использовать приобретенные знания и умения в практической деятельности и повседневной жизни для:</w:t>
      </w:r>
    </w:p>
    <w:p w:rsidR="00587773" w:rsidRPr="00587773" w:rsidRDefault="00587773" w:rsidP="00106BA3">
      <w:pPr>
        <w:ind w:left="147" w:right="147" w:firstLine="680"/>
        <w:jc w:val="both"/>
        <w:rPr>
          <w:color w:val="000000"/>
        </w:rPr>
      </w:pPr>
      <w:r w:rsidRPr="00587773">
        <w:rPr>
          <w:color w:val="000000"/>
        </w:rPr>
        <w:t>- повышения работоспособности, укрепления и сохранения здоровья;</w:t>
      </w:r>
    </w:p>
    <w:p w:rsidR="00587773" w:rsidRPr="00587773" w:rsidRDefault="00587773" w:rsidP="00106BA3">
      <w:pPr>
        <w:ind w:left="147" w:right="147" w:firstLine="680"/>
        <w:jc w:val="both"/>
        <w:rPr>
          <w:color w:val="000000"/>
        </w:rPr>
      </w:pPr>
      <w:r w:rsidRPr="00587773">
        <w:rPr>
          <w:color w:val="000000"/>
        </w:rPr>
        <w:t>- подготовки к профессиональной деятельности и службе в Вооруженных Силах Российской Федерации;</w:t>
      </w:r>
    </w:p>
    <w:p w:rsidR="00587773" w:rsidRPr="00587773" w:rsidRDefault="00587773" w:rsidP="00106BA3">
      <w:pPr>
        <w:ind w:left="147" w:right="147" w:firstLine="680"/>
        <w:jc w:val="both"/>
        <w:rPr>
          <w:color w:val="000000"/>
        </w:rPr>
      </w:pPr>
      <w:r w:rsidRPr="00587773">
        <w:rPr>
          <w:color w:val="000000"/>
        </w:rPr>
        <w:t>- организации и проведения индивидуального, коллективного и семейного отдыха, участия в массовых спортивных соревнованиях;</w:t>
      </w:r>
    </w:p>
    <w:p w:rsidR="00587773" w:rsidRPr="00587773" w:rsidRDefault="00587773" w:rsidP="00106BA3">
      <w:pPr>
        <w:ind w:left="147" w:right="147" w:firstLine="680"/>
        <w:jc w:val="both"/>
        <w:rPr>
          <w:color w:val="000000"/>
        </w:rPr>
      </w:pPr>
      <w:r w:rsidRPr="00587773">
        <w:rPr>
          <w:color w:val="000000"/>
        </w:rPr>
        <w:t>- активной творческой жизнедеятельности, выбора и формирования здорового образа жизни.</w:t>
      </w: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843C62" w:rsidRDefault="00843C62" w:rsidP="00FB6DA9">
      <w:pPr>
        <w:ind w:firstLine="680"/>
        <w:jc w:val="center"/>
        <w:rPr>
          <w:b/>
          <w:sz w:val="28"/>
          <w:szCs w:val="28"/>
        </w:rPr>
      </w:pPr>
    </w:p>
    <w:p w:rsidR="00843C62" w:rsidRDefault="00843C62" w:rsidP="00FB6DA9">
      <w:pPr>
        <w:ind w:firstLine="680"/>
        <w:jc w:val="center"/>
        <w:rPr>
          <w:b/>
          <w:sz w:val="28"/>
          <w:szCs w:val="28"/>
        </w:rPr>
      </w:pPr>
    </w:p>
    <w:p w:rsidR="00843C62" w:rsidRDefault="00843C62" w:rsidP="00FB6DA9">
      <w:pPr>
        <w:ind w:firstLine="680"/>
        <w:jc w:val="center"/>
        <w:rPr>
          <w:b/>
          <w:sz w:val="28"/>
          <w:szCs w:val="28"/>
        </w:rPr>
      </w:pPr>
    </w:p>
    <w:p w:rsidR="004A6445" w:rsidRDefault="004A6445" w:rsidP="00FB6DA9">
      <w:pPr>
        <w:ind w:firstLine="680"/>
        <w:jc w:val="center"/>
        <w:rPr>
          <w:b/>
          <w:sz w:val="28"/>
          <w:szCs w:val="28"/>
        </w:rPr>
      </w:pPr>
    </w:p>
    <w:p w:rsidR="009233D6" w:rsidRDefault="009233D6" w:rsidP="00FB6DA9">
      <w:pPr>
        <w:ind w:firstLine="680"/>
        <w:jc w:val="center"/>
        <w:rPr>
          <w:b/>
          <w:sz w:val="28"/>
          <w:szCs w:val="28"/>
        </w:rPr>
      </w:pPr>
    </w:p>
    <w:p w:rsidR="009233D6" w:rsidRDefault="009233D6" w:rsidP="00FB6DA9">
      <w:pPr>
        <w:ind w:firstLine="680"/>
        <w:jc w:val="center"/>
        <w:rPr>
          <w:b/>
          <w:sz w:val="28"/>
          <w:szCs w:val="28"/>
        </w:rPr>
      </w:pPr>
    </w:p>
    <w:p w:rsidR="009233D6" w:rsidRDefault="009233D6" w:rsidP="00FB6DA9">
      <w:pPr>
        <w:ind w:firstLine="680"/>
        <w:jc w:val="center"/>
        <w:rPr>
          <w:b/>
          <w:sz w:val="28"/>
          <w:szCs w:val="28"/>
        </w:rPr>
      </w:pPr>
    </w:p>
    <w:p w:rsidR="009233D6" w:rsidRDefault="009233D6" w:rsidP="00FB6DA9">
      <w:pPr>
        <w:ind w:firstLine="680"/>
        <w:jc w:val="center"/>
        <w:rPr>
          <w:b/>
          <w:sz w:val="28"/>
          <w:szCs w:val="28"/>
        </w:rPr>
      </w:pPr>
    </w:p>
    <w:p w:rsidR="009233D6" w:rsidRDefault="009233D6" w:rsidP="00FB6DA9">
      <w:pPr>
        <w:ind w:firstLine="680"/>
        <w:jc w:val="center"/>
        <w:rPr>
          <w:b/>
          <w:sz w:val="28"/>
          <w:szCs w:val="28"/>
        </w:rPr>
      </w:pPr>
    </w:p>
    <w:p w:rsidR="009233D6" w:rsidRDefault="009233D6" w:rsidP="00FB6DA9">
      <w:pPr>
        <w:ind w:firstLine="680"/>
        <w:jc w:val="center"/>
        <w:rPr>
          <w:b/>
          <w:sz w:val="28"/>
          <w:szCs w:val="28"/>
        </w:rPr>
      </w:pPr>
    </w:p>
    <w:p w:rsidR="009233D6" w:rsidRDefault="009233D6" w:rsidP="00FB6DA9">
      <w:pPr>
        <w:ind w:firstLine="680"/>
        <w:jc w:val="center"/>
        <w:rPr>
          <w:b/>
          <w:sz w:val="28"/>
          <w:szCs w:val="28"/>
        </w:rPr>
      </w:pPr>
    </w:p>
    <w:p w:rsidR="009233D6" w:rsidRDefault="009233D6" w:rsidP="00FB6DA9">
      <w:pPr>
        <w:ind w:firstLine="680"/>
        <w:jc w:val="center"/>
        <w:rPr>
          <w:b/>
          <w:sz w:val="28"/>
          <w:szCs w:val="28"/>
        </w:rPr>
      </w:pPr>
    </w:p>
    <w:p w:rsidR="009233D6" w:rsidRDefault="009233D6" w:rsidP="00FB6DA9">
      <w:pPr>
        <w:ind w:firstLine="680"/>
        <w:jc w:val="center"/>
        <w:rPr>
          <w:b/>
          <w:sz w:val="28"/>
          <w:szCs w:val="28"/>
        </w:rPr>
      </w:pPr>
    </w:p>
    <w:p w:rsidR="009233D6" w:rsidRDefault="009233D6" w:rsidP="00FB6DA9">
      <w:pPr>
        <w:ind w:firstLine="680"/>
        <w:jc w:val="center"/>
        <w:rPr>
          <w:b/>
          <w:sz w:val="28"/>
          <w:szCs w:val="28"/>
        </w:rPr>
      </w:pPr>
    </w:p>
    <w:p w:rsidR="009233D6" w:rsidRDefault="009233D6" w:rsidP="00FB6DA9">
      <w:pPr>
        <w:ind w:firstLine="680"/>
        <w:jc w:val="center"/>
        <w:rPr>
          <w:b/>
          <w:sz w:val="28"/>
          <w:szCs w:val="28"/>
        </w:rPr>
      </w:pPr>
    </w:p>
    <w:p w:rsidR="009233D6" w:rsidRDefault="009233D6" w:rsidP="00FB6DA9">
      <w:pPr>
        <w:ind w:firstLine="680"/>
        <w:jc w:val="center"/>
        <w:rPr>
          <w:b/>
          <w:sz w:val="28"/>
          <w:szCs w:val="28"/>
        </w:rPr>
      </w:pPr>
    </w:p>
    <w:p w:rsidR="006D296C" w:rsidRDefault="006D296C" w:rsidP="00FB6DA9">
      <w:pPr>
        <w:ind w:firstLine="680"/>
        <w:jc w:val="center"/>
        <w:rPr>
          <w:b/>
          <w:sz w:val="28"/>
          <w:szCs w:val="28"/>
        </w:rPr>
      </w:pPr>
    </w:p>
    <w:p w:rsidR="006D296C" w:rsidRDefault="006D296C" w:rsidP="00FB6DA9">
      <w:pPr>
        <w:ind w:firstLine="680"/>
        <w:jc w:val="center"/>
        <w:rPr>
          <w:b/>
          <w:sz w:val="28"/>
          <w:szCs w:val="28"/>
        </w:rPr>
      </w:pPr>
    </w:p>
    <w:p w:rsidR="006D296C" w:rsidRDefault="006D296C" w:rsidP="00FB6DA9">
      <w:pPr>
        <w:ind w:firstLine="680"/>
        <w:jc w:val="center"/>
        <w:rPr>
          <w:b/>
          <w:sz w:val="28"/>
          <w:szCs w:val="28"/>
        </w:rPr>
      </w:pPr>
    </w:p>
    <w:p w:rsidR="006D296C" w:rsidRDefault="006D296C" w:rsidP="00FB6DA9">
      <w:pPr>
        <w:ind w:firstLine="680"/>
        <w:jc w:val="center"/>
        <w:rPr>
          <w:b/>
          <w:sz w:val="28"/>
          <w:szCs w:val="28"/>
        </w:rPr>
      </w:pPr>
      <w:r>
        <w:rPr>
          <w:b/>
          <w:sz w:val="28"/>
          <w:szCs w:val="28"/>
        </w:rPr>
        <w:lastRenderedPageBreak/>
        <w:t>6. Организационный раздел</w:t>
      </w:r>
    </w:p>
    <w:p w:rsidR="000F3639" w:rsidRPr="00996610" w:rsidRDefault="006D296C" w:rsidP="00FB6DA9">
      <w:pPr>
        <w:ind w:firstLine="680"/>
        <w:jc w:val="center"/>
        <w:rPr>
          <w:b/>
          <w:sz w:val="28"/>
          <w:szCs w:val="28"/>
        </w:rPr>
      </w:pPr>
      <w:r>
        <w:rPr>
          <w:b/>
          <w:sz w:val="28"/>
          <w:szCs w:val="28"/>
        </w:rPr>
        <w:t>6.1</w:t>
      </w:r>
      <w:r w:rsidR="00FB6DA9">
        <w:rPr>
          <w:b/>
          <w:sz w:val="28"/>
          <w:szCs w:val="28"/>
        </w:rPr>
        <w:t>.</w:t>
      </w:r>
      <w:r w:rsidR="000F3639" w:rsidRPr="00996610">
        <w:rPr>
          <w:b/>
          <w:sz w:val="28"/>
          <w:szCs w:val="28"/>
        </w:rPr>
        <w:t>Пояснительная записка</w:t>
      </w:r>
    </w:p>
    <w:p w:rsidR="009233D6" w:rsidRDefault="000F3639" w:rsidP="009233D6">
      <w:pPr>
        <w:ind w:firstLine="680"/>
        <w:jc w:val="center"/>
        <w:rPr>
          <w:b/>
          <w:sz w:val="28"/>
          <w:szCs w:val="28"/>
        </w:rPr>
      </w:pPr>
      <w:r w:rsidRPr="00996610">
        <w:rPr>
          <w:b/>
          <w:sz w:val="28"/>
          <w:szCs w:val="28"/>
        </w:rPr>
        <w:t xml:space="preserve">к  учебному плану муниципального </w:t>
      </w:r>
      <w:r w:rsidR="00843C62">
        <w:rPr>
          <w:b/>
          <w:sz w:val="28"/>
          <w:szCs w:val="28"/>
        </w:rPr>
        <w:t xml:space="preserve">автономного </w:t>
      </w:r>
      <w:r w:rsidRPr="00996610">
        <w:rPr>
          <w:b/>
          <w:sz w:val="28"/>
          <w:szCs w:val="28"/>
        </w:rPr>
        <w:t>общеобразовательного учреждения  «</w:t>
      </w:r>
      <w:r w:rsidR="00843C62">
        <w:rPr>
          <w:b/>
          <w:sz w:val="28"/>
          <w:szCs w:val="28"/>
        </w:rPr>
        <w:t>Ивановская с</w:t>
      </w:r>
      <w:r w:rsidRPr="00996610">
        <w:rPr>
          <w:b/>
          <w:sz w:val="28"/>
          <w:szCs w:val="28"/>
        </w:rPr>
        <w:t>р</w:t>
      </w:r>
      <w:r w:rsidR="00843C62">
        <w:rPr>
          <w:b/>
          <w:sz w:val="28"/>
          <w:szCs w:val="28"/>
        </w:rPr>
        <w:t>едняя общеобразовательная школа»</w:t>
      </w:r>
    </w:p>
    <w:p w:rsidR="000F3639" w:rsidRPr="009233D6" w:rsidRDefault="000F3639" w:rsidP="00106BA3">
      <w:pPr>
        <w:ind w:firstLine="680"/>
        <w:jc w:val="both"/>
      </w:pPr>
      <w:r w:rsidRPr="009233D6">
        <w:t>Учебный план</w:t>
      </w:r>
      <w:r w:rsidR="00843C62" w:rsidRPr="009233D6">
        <w:t xml:space="preserve"> МАОУ «Ивановская СОШ»</w:t>
      </w:r>
      <w:r w:rsidRPr="009233D6">
        <w:t xml:space="preserve">- нормативный правовой акт, устанавливающий перечень учебных предметов, программа обучения, объем учебного времени, отводимого на их изучение по </w:t>
      </w:r>
      <w:r w:rsidR="00843C62" w:rsidRPr="009233D6">
        <w:t xml:space="preserve">уровням </w:t>
      </w:r>
      <w:r w:rsidRPr="009233D6">
        <w:t>общего образования.</w:t>
      </w:r>
    </w:p>
    <w:p w:rsidR="00061DEB" w:rsidRPr="009233D6" w:rsidRDefault="00061DEB" w:rsidP="009233D6">
      <w:pPr>
        <w:pStyle w:val="aff0"/>
        <w:ind w:left="1287"/>
        <w:rPr>
          <w:rFonts w:ascii="Times New Roman" w:hAnsi="Times New Roman"/>
          <w:color w:val="0D0D0D" w:themeColor="text1" w:themeTint="F2"/>
          <w:sz w:val="24"/>
          <w:szCs w:val="24"/>
        </w:rPr>
      </w:pPr>
    </w:p>
    <w:p w:rsidR="00061DEB" w:rsidRPr="009233D6" w:rsidRDefault="00061DEB" w:rsidP="00061DEB">
      <w:pPr>
        <w:pStyle w:val="aff0"/>
        <w:numPr>
          <w:ilvl w:val="0"/>
          <w:numId w:val="39"/>
        </w:numPr>
        <w:spacing w:line="240" w:lineRule="atLeast"/>
        <w:rPr>
          <w:rFonts w:ascii="Times New Roman" w:hAnsi="Times New Roman"/>
          <w:b/>
          <w:bCs/>
          <w:sz w:val="24"/>
          <w:szCs w:val="24"/>
        </w:rPr>
      </w:pPr>
      <w:r w:rsidRPr="009233D6">
        <w:rPr>
          <w:rFonts w:ascii="Times New Roman" w:hAnsi="Times New Roman"/>
          <w:b/>
          <w:bCs/>
          <w:sz w:val="24"/>
          <w:szCs w:val="24"/>
        </w:rPr>
        <w:t>Соблюдение приоритетов в организации режима обучения и нагрузки обучающихся в соответствии с учебным планом</w:t>
      </w:r>
    </w:p>
    <w:p w:rsidR="00061DEB" w:rsidRPr="009233D6" w:rsidRDefault="00061DEB" w:rsidP="00061DEB">
      <w:pPr>
        <w:pStyle w:val="aff0"/>
        <w:numPr>
          <w:ilvl w:val="0"/>
          <w:numId w:val="39"/>
        </w:numPr>
        <w:spacing w:line="240" w:lineRule="atLeast"/>
        <w:rPr>
          <w:rFonts w:ascii="Times New Roman" w:hAnsi="Times New Roman"/>
          <w:bCs/>
          <w:sz w:val="24"/>
          <w:szCs w:val="24"/>
        </w:rPr>
      </w:pPr>
      <w:r w:rsidRPr="009233D6">
        <w:rPr>
          <w:rFonts w:ascii="Times New Roman" w:hAnsi="Times New Roman"/>
          <w:sz w:val="24"/>
          <w:szCs w:val="24"/>
        </w:rPr>
        <w:t xml:space="preserve">Аудиторная учебная нагрузка обучающегося, т.е. </w:t>
      </w:r>
      <w:r w:rsidRPr="009233D6">
        <w:rPr>
          <w:rFonts w:ascii="Times New Roman" w:hAnsi="Times New Roman"/>
          <w:bCs/>
          <w:sz w:val="24"/>
          <w:szCs w:val="24"/>
        </w:rPr>
        <w:t>объем учебной нагрузки</w:t>
      </w:r>
      <w:r w:rsidRPr="009233D6">
        <w:rPr>
          <w:rFonts w:ascii="Times New Roman" w:hAnsi="Times New Roman"/>
          <w:sz w:val="24"/>
          <w:szCs w:val="24"/>
        </w:rPr>
        <w:t xml:space="preserve">, который отводится на занятия в рамках классно-урочной системы, состоит из часов, отведенных на </w:t>
      </w:r>
      <w:r w:rsidRPr="009233D6">
        <w:rPr>
          <w:rFonts w:ascii="Times New Roman" w:hAnsi="Times New Roman"/>
          <w:bCs/>
          <w:sz w:val="24"/>
          <w:szCs w:val="24"/>
        </w:rPr>
        <w:t xml:space="preserve">базовый </w:t>
      </w:r>
      <w:r w:rsidRPr="009233D6">
        <w:rPr>
          <w:rFonts w:ascii="Times New Roman" w:hAnsi="Times New Roman"/>
          <w:sz w:val="24"/>
          <w:szCs w:val="24"/>
        </w:rPr>
        <w:t xml:space="preserve">компонент, и из </w:t>
      </w:r>
      <w:r w:rsidRPr="009233D6">
        <w:rPr>
          <w:rFonts w:ascii="Times New Roman" w:hAnsi="Times New Roman"/>
          <w:bCs/>
          <w:sz w:val="24"/>
          <w:szCs w:val="24"/>
        </w:rPr>
        <w:t>часов школьного</w:t>
      </w:r>
      <w:r w:rsidRPr="009233D6">
        <w:rPr>
          <w:rFonts w:ascii="Times New Roman" w:hAnsi="Times New Roman"/>
          <w:sz w:val="24"/>
          <w:szCs w:val="24"/>
        </w:rPr>
        <w:t xml:space="preserve"> компонента. </w:t>
      </w:r>
      <w:r w:rsidRPr="009233D6">
        <w:rPr>
          <w:rFonts w:ascii="Times New Roman" w:hAnsi="Times New Roman"/>
          <w:bCs/>
          <w:sz w:val="24"/>
          <w:szCs w:val="24"/>
        </w:rPr>
        <w:t xml:space="preserve">В сумме она не превышает  максимальный объем обязательной аудиторной нагрузки. При организации дополнительных занятий предусматриваются динамические паузы (30-40 минут), используемые для активной двигательной деятельности, для организации питания. </w:t>
      </w:r>
    </w:p>
    <w:p w:rsidR="00061DEB" w:rsidRPr="009233D6" w:rsidRDefault="00061DEB" w:rsidP="00061DEB">
      <w:pPr>
        <w:pStyle w:val="aff0"/>
        <w:numPr>
          <w:ilvl w:val="0"/>
          <w:numId w:val="39"/>
        </w:numPr>
        <w:rPr>
          <w:rFonts w:ascii="Times New Roman" w:hAnsi="Times New Roman"/>
          <w:sz w:val="24"/>
          <w:szCs w:val="24"/>
        </w:rPr>
      </w:pPr>
      <w:r w:rsidRPr="009233D6">
        <w:rPr>
          <w:rFonts w:ascii="Times New Roman" w:hAnsi="Times New Roman"/>
          <w:sz w:val="24"/>
          <w:szCs w:val="24"/>
        </w:rPr>
        <w:t>Объем времени на выполнение обязательной части домашнего задания не превышает 50% объема аудиторной нагрузки по соответствующему предмету. Домашнее задание большего объема (домашние сочинения, рефераты, тренировочные контрольные работы и др. аналогичные задания) в качестве обязательных заданий должны учитываются всеми педагогами и на период их выполнения объем домашнего задания по другим предметам подлежит сокращению.</w:t>
      </w:r>
    </w:p>
    <w:p w:rsidR="001E13C9" w:rsidRPr="009233D6" w:rsidRDefault="001E13C9" w:rsidP="001E13C9">
      <w:pPr>
        <w:ind w:left="454"/>
        <w:jc w:val="center"/>
        <w:rPr>
          <w:b/>
          <w:color w:val="0D0D0D" w:themeColor="text1" w:themeTint="F2"/>
          <w:u w:val="single"/>
        </w:rPr>
      </w:pPr>
      <w:r w:rsidRPr="009233D6">
        <w:rPr>
          <w:b/>
          <w:color w:val="0D0D0D" w:themeColor="text1" w:themeTint="F2"/>
          <w:u w:val="single"/>
        </w:rPr>
        <w:t>Среднее общее образование</w:t>
      </w:r>
    </w:p>
    <w:p w:rsidR="001E13C9" w:rsidRPr="009233D6" w:rsidRDefault="001E13C9" w:rsidP="001E13C9">
      <w:pPr>
        <w:ind w:left="454"/>
        <w:jc w:val="center"/>
        <w:rPr>
          <w:color w:val="0D0D0D" w:themeColor="text1" w:themeTint="F2"/>
        </w:rPr>
      </w:pPr>
      <w:r w:rsidRPr="009233D6">
        <w:rPr>
          <w:color w:val="0D0D0D" w:themeColor="text1" w:themeTint="F2"/>
        </w:rPr>
        <w:t>(профильное изучение предметов)</w:t>
      </w:r>
    </w:p>
    <w:p w:rsidR="001E13C9" w:rsidRPr="009233D6" w:rsidRDefault="001E13C9" w:rsidP="001E13C9">
      <w:pPr>
        <w:ind w:left="454" w:firstLine="851"/>
        <w:jc w:val="both"/>
        <w:rPr>
          <w:color w:val="0D0D0D" w:themeColor="text1" w:themeTint="F2"/>
        </w:rPr>
      </w:pPr>
      <w:r w:rsidRPr="009233D6">
        <w:rPr>
          <w:color w:val="0D0D0D" w:themeColor="text1" w:themeTint="F2"/>
        </w:rPr>
        <w:t xml:space="preserve">Учебный план для 10, 11 классов ориентирован на углубленное освоение образовательных программ среднего общего образования. </w:t>
      </w:r>
    </w:p>
    <w:p w:rsidR="001E13C9" w:rsidRPr="009233D6" w:rsidRDefault="001E13C9" w:rsidP="001E13C9">
      <w:pPr>
        <w:ind w:left="454" w:firstLine="851"/>
        <w:jc w:val="both"/>
        <w:rPr>
          <w:color w:val="0D0D0D" w:themeColor="text1" w:themeTint="F2"/>
        </w:rPr>
      </w:pPr>
      <w:r w:rsidRPr="009233D6">
        <w:rPr>
          <w:color w:val="0D0D0D" w:themeColor="text1" w:themeTint="F2"/>
        </w:rPr>
        <w:t xml:space="preserve">Базовые общеобразовательные предметы – учебные предметы федерального компонента, направленные на завершение общеобразовательной подготовки обучающейся. </w:t>
      </w:r>
    </w:p>
    <w:p w:rsidR="001E13C9" w:rsidRPr="009233D6" w:rsidRDefault="001E13C9" w:rsidP="001E13C9">
      <w:pPr>
        <w:ind w:left="454" w:firstLine="851"/>
        <w:jc w:val="both"/>
        <w:rPr>
          <w:color w:val="0D0D0D" w:themeColor="text1" w:themeTint="F2"/>
        </w:rPr>
      </w:pPr>
      <w:r w:rsidRPr="009233D6">
        <w:rPr>
          <w:color w:val="0D0D0D" w:themeColor="text1" w:themeTint="F2"/>
        </w:rPr>
        <w:t xml:space="preserve">В школе определено количество предметов с углубленным изучением, 10 </w:t>
      </w:r>
      <w:proofErr w:type="spellStart"/>
      <w:r w:rsidRPr="009233D6">
        <w:rPr>
          <w:color w:val="0D0D0D" w:themeColor="text1" w:themeTint="F2"/>
        </w:rPr>
        <w:t>кл</w:t>
      </w:r>
      <w:proofErr w:type="spellEnd"/>
      <w:r w:rsidRPr="009233D6">
        <w:rPr>
          <w:color w:val="0D0D0D" w:themeColor="text1" w:themeTint="F2"/>
        </w:rPr>
        <w:t xml:space="preserve">. - обществознание и биология, 11 </w:t>
      </w:r>
      <w:proofErr w:type="spellStart"/>
      <w:r w:rsidRPr="009233D6">
        <w:rPr>
          <w:color w:val="0D0D0D" w:themeColor="text1" w:themeTint="F2"/>
        </w:rPr>
        <w:t>кл</w:t>
      </w:r>
      <w:proofErr w:type="spellEnd"/>
      <w:r w:rsidRPr="009233D6">
        <w:rPr>
          <w:color w:val="0D0D0D" w:themeColor="text1" w:themeTint="F2"/>
        </w:rPr>
        <w:t>. – биология, физика. С учётом выбора обучающихся и изучаются только на повышенном уровне.</w:t>
      </w:r>
    </w:p>
    <w:p w:rsidR="001E13C9" w:rsidRPr="004C0358" w:rsidRDefault="001E13C9" w:rsidP="001E13C9">
      <w:pPr>
        <w:ind w:left="454" w:firstLine="851"/>
        <w:rPr>
          <w:color w:val="0D0D0D" w:themeColor="text1" w:themeTint="F2"/>
          <w:sz w:val="22"/>
          <w:szCs w:val="22"/>
        </w:rPr>
      </w:pPr>
      <w:r w:rsidRPr="009233D6">
        <w:rPr>
          <w:color w:val="0D0D0D" w:themeColor="text1" w:themeTint="F2"/>
        </w:rPr>
        <w:t>- В 10 – 11 классах обучение учащихся начальным знаниям в области обороны и их подготовка по основам военной службы в общеобразовательных учреждениях осуществляются</w:t>
      </w:r>
      <w:r w:rsidRPr="004C0358">
        <w:rPr>
          <w:color w:val="0D0D0D" w:themeColor="text1" w:themeTint="F2"/>
          <w:sz w:val="22"/>
          <w:szCs w:val="22"/>
        </w:rPr>
        <w:t xml:space="preserve"> в соответствии с федеральными государственными образовательными стандартами в рамках предмета «Основы безопасности жизнедеятельности». В соответствии с  п. 33 Инструкции обучение учащихся начальным знаниям в области обороны и их подготовка по основам военной службы предусматривают проведение ежегодных учебных сборов.  К участию в учебных сборах привлекаются все учащиеся, за исключением имеющих освобождение от занятий по состоянию здоровья. </w:t>
      </w:r>
    </w:p>
    <w:p w:rsidR="001E13C9" w:rsidRPr="004C0358" w:rsidRDefault="001E13C9" w:rsidP="001E13C9">
      <w:pPr>
        <w:ind w:left="454"/>
        <w:rPr>
          <w:b/>
          <w:color w:val="0D0D0D" w:themeColor="text1" w:themeTint="F2"/>
          <w:sz w:val="22"/>
          <w:szCs w:val="22"/>
        </w:rPr>
      </w:pPr>
      <w:r w:rsidRPr="004C0358">
        <w:rPr>
          <w:b/>
          <w:color w:val="0D0D0D" w:themeColor="text1" w:themeTint="F2"/>
          <w:sz w:val="22"/>
          <w:szCs w:val="22"/>
        </w:rPr>
        <w:t>Особенности организации обучения на уровне среднего общего образования:</w:t>
      </w:r>
    </w:p>
    <w:p w:rsidR="001E13C9" w:rsidRPr="004C0358" w:rsidRDefault="001E13C9" w:rsidP="001E13C9">
      <w:pPr>
        <w:numPr>
          <w:ilvl w:val="0"/>
          <w:numId w:val="48"/>
        </w:numPr>
        <w:tabs>
          <w:tab w:val="num" w:pos="-142"/>
          <w:tab w:val="num" w:pos="142"/>
        </w:tabs>
        <w:ind w:left="454" w:hanging="284"/>
        <w:rPr>
          <w:color w:val="0D0D0D" w:themeColor="text1" w:themeTint="F2"/>
          <w:sz w:val="22"/>
          <w:szCs w:val="22"/>
        </w:rPr>
      </w:pPr>
      <w:r w:rsidRPr="004C0358">
        <w:rPr>
          <w:color w:val="0D0D0D" w:themeColor="text1" w:themeTint="F2"/>
          <w:sz w:val="22"/>
          <w:szCs w:val="22"/>
        </w:rPr>
        <w:t xml:space="preserve">Изучение обучающимися национально- региональных Тюменской области особенностей учитывается при формировании учебно-тематических планов педагогов, и используются возможности преподавания отдельных тем краеведческой и экологической направленности в учебных предметах география, биология; вопросов энергосбережения в предметах физика, математика; </w:t>
      </w:r>
      <w:r w:rsidRPr="004C0358">
        <w:rPr>
          <w:sz w:val="22"/>
          <w:szCs w:val="22"/>
        </w:rPr>
        <w:t>исторических –в предмете история; культурных –искусство</w:t>
      </w:r>
      <w:r>
        <w:rPr>
          <w:sz w:val="22"/>
          <w:szCs w:val="22"/>
        </w:rPr>
        <w:t xml:space="preserve">; основы </w:t>
      </w:r>
      <w:r>
        <w:rPr>
          <w:sz w:val="22"/>
          <w:szCs w:val="22"/>
        </w:rPr>
        <w:lastRenderedPageBreak/>
        <w:t>потребительских знаний в предмете обществознание. Изучение о</w:t>
      </w:r>
      <w:r w:rsidRPr="004C0358">
        <w:rPr>
          <w:sz w:val="22"/>
          <w:szCs w:val="22"/>
        </w:rPr>
        <w:t>существляется интегрировано в рамках общеобразовательных предметов.  На изучение национально-регионального содержания отведено 15% от общего количества часов ряда общеобразовательных предметов. Время, отведённое на изучение национально-региональных особенностей, может быть использовано комплексно - на проведение экскурсий, походов, выставок, концертов (согласно образовательной программе).</w:t>
      </w:r>
      <w:r>
        <w:rPr>
          <w:sz w:val="22"/>
          <w:szCs w:val="22"/>
        </w:rPr>
        <w:t xml:space="preserve"> </w:t>
      </w:r>
      <w:r w:rsidRPr="004C0358">
        <w:rPr>
          <w:color w:val="0D0D0D" w:themeColor="text1" w:themeTint="F2"/>
          <w:sz w:val="22"/>
          <w:szCs w:val="22"/>
        </w:rPr>
        <w:t>С целью углубленного обучения, часы распределены с учетом индивидуальных потребностей учащихся и их родителей.</w:t>
      </w:r>
      <w:r w:rsidRPr="004C0358">
        <w:rPr>
          <w:color w:val="0D0D0D" w:themeColor="text1" w:themeTint="F2"/>
          <w:sz w:val="22"/>
          <w:szCs w:val="22"/>
        </w:rPr>
        <w:tab/>
      </w:r>
    </w:p>
    <w:p w:rsidR="001E13C9" w:rsidRPr="004C0358" w:rsidRDefault="001E13C9" w:rsidP="001E13C9">
      <w:pPr>
        <w:numPr>
          <w:ilvl w:val="0"/>
          <w:numId w:val="48"/>
        </w:numPr>
        <w:tabs>
          <w:tab w:val="num" w:pos="-142"/>
          <w:tab w:val="num" w:pos="142"/>
        </w:tabs>
        <w:ind w:left="454" w:hanging="284"/>
        <w:rPr>
          <w:color w:val="0D0D0D" w:themeColor="text1" w:themeTint="F2"/>
          <w:sz w:val="22"/>
          <w:szCs w:val="22"/>
        </w:rPr>
      </w:pPr>
      <w:r w:rsidRPr="004C0358">
        <w:rPr>
          <w:color w:val="0D0D0D" w:themeColor="text1" w:themeTint="F2"/>
          <w:sz w:val="22"/>
          <w:szCs w:val="22"/>
        </w:rPr>
        <w:t xml:space="preserve">В индивидуальном учебном плане для 10 класса увеличено количество часов по предмету </w:t>
      </w:r>
      <w:proofErr w:type="gramStart"/>
      <w:r w:rsidRPr="004C0358">
        <w:rPr>
          <w:color w:val="0D0D0D" w:themeColor="text1" w:themeTint="F2"/>
          <w:sz w:val="22"/>
          <w:szCs w:val="22"/>
        </w:rPr>
        <w:t>–о</w:t>
      </w:r>
      <w:proofErr w:type="gramEnd"/>
      <w:r w:rsidRPr="004C0358">
        <w:rPr>
          <w:color w:val="0D0D0D" w:themeColor="text1" w:themeTint="F2"/>
          <w:sz w:val="22"/>
          <w:szCs w:val="22"/>
        </w:rPr>
        <w:t>бществознание 2+1 часа, биология – 1+1 часа; в 11 классе физика 2+1, биология 1+1,  за счет 2 часов предметных курсов.</w:t>
      </w:r>
    </w:p>
    <w:p w:rsidR="001E13C9" w:rsidRPr="004C0358" w:rsidRDefault="001E13C9" w:rsidP="001E13C9">
      <w:pPr>
        <w:tabs>
          <w:tab w:val="num" w:pos="360"/>
        </w:tabs>
        <w:ind w:left="454"/>
        <w:rPr>
          <w:color w:val="0D0D0D" w:themeColor="text1" w:themeTint="F2"/>
          <w:sz w:val="22"/>
          <w:szCs w:val="22"/>
        </w:rPr>
      </w:pPr>
      <w:r w:rsidRPr="004C0358">
        <w:rPr>
          <w:color w:val="0D0D0D" w:themeColor="text1" w:themeTint="F2"/>
          <w:sz w:val="22"/>
          <w:szCs w:val="22"/>
        </w:rPr>
        <w:t xml:space="preserve">УМК «Общая биология» профильный уровень 10, 11 классы, авторы: </w:t>
      </w:r>
      <w:proofErr w:type="spellStart"/>
      <w:r w:rsidRPr="004C0358">
        <w:rPr>
          <w:color w:val="0D0D0D" w:themeColor="text1" w:themeTint="F2"/>
          <w:sz w:val="22"/>
          <w:szCs w:val="22"/>
        </w:rPr>
        <w:t>В.Б.Захарова</w:t>
      </w:r>
      <w:proofErr w:type="spellEnd"/>
      <w:r w:rsidRPr="004C0358">
        <w:rPr>
          <w:color w:val="0D0D0D" w:themeColor="text1" w:themeTint="F2"/>
          <w:sz w:val="22"/>
          <w:szCs w:val="22"/>
        </w:rPr>
        <w:t xml:space="preserve">, </w:t>
      </w:r>
      <w:proofErr w:type="spellStart"/>
      <w:r w:rsidRPr="004C0358">
        <w:rPr>
          <w:color w:val="0D0D0D" w:themeColor="text1" w:themeTint="F2"/>
          <w:sz w:val="22"/>
          <w:szCs w:val="22"/>
        </w:rPr>
        <w:t>С.Г.Мамонтов</w:t>
      </w:r>
      <w:proofErr w:type="spellEnd"/>
      <w:r w:rsidRPr="004C0358">
        <w:rPr>
          <w:color w:val="0D0D0D" w:themeColor="text1" w:themeTint="F2"/>
          <w:sz w:val="22"/>
          <w:szCs w:val="22"/>
        </w:rPr>
        <w:t>, изд. ДРОФА</w:t>
      </w:r>
    </w:p>
    <w:p w:rsidR="001E13C9" w:rsidRPr="004C0358" w:rsidRDefault="001E13C9" w:rsidP="001E13C9">
      <w:pPr>
        <w:tabs>
          <w:tab w:val="num" w:pos="360"/>
        </w:tabs>
        <w:ind w:left="454"/>
        <w:rPr>
          <w:color w:val="0D0D0D" w:themeColor="text1" w:themeTint="F2"/>
          <w:sz w:val="22"/>
          <w:szCs w:val="22"/>
        </w:rPr>
      </w:pPr>
      <w:r w:rsidRPr="004C0358">
        <w:rPr>
          <w:color w:val="0D0D0D" w:themeColor="text1" w:themeTint="F2"/>
          <w:sz w:val="22"/>
          <w:szCs w:val="22"/>
        </w:rPr>
        <w:t xml:space="preserve">УМК «Обществознание» профильный уровень 10, 11 классы, автор: </w:t>
      </w:r>
      <w:proofErr w:type="spellStart"/>
      <w:r w:rsidRPr="004C0358">
        <w:rPr>
          <w:color w:val="0D0D0D" w:themeColor="text1" w:themeTint="F2"/>
          <w:sz w:val="22"/>
          <w:szCs w:val="22"/>
        </w:rPr>
        <w:t>Л.Н.Боголюбов</w:t>
      </w:r>
      <w:proofErr w:type="spellEnd"/>
      <w:r w:rsidRPr="004C0358">
        <w:rPr>
          <w:color w:val="0D0D0D" w:themeColor="text1" w:themeTint="F2"/>
          <w:sz w:val="22"/>
          <w:szCs w:val="22"/>
        </w:rPr>
        <w:t>, изд. ПРОСВЕЩЕНИЕ</w:t>
      </w:r>
    </w:p>
    <w:p w:rsidR="001E13C9" w:rsidRPr="004C0358" w:rsidRDefault="001E13C9" w:rsidP="001E13C9">
      <w:pPr>
        <w:tabs>
          <w:tab w:val="num" w:pos="360"/>
        </w:tabs>
        <w:ind w:left="454"/>
        <w:rPr>
          <w:color w:val="0D0D0D" w:themeColor="text1" w:themeTint="F2"/>
          <w:sz w:val="22"/>
          <w:szCs w:val="22"/>
        </w:rPr>
      </w:pPr>
      <w:r w:rsidRPr="004C0358">
        <w:rPr>
          <w:color w:val="0D0D0D" w:themeColor="text1" w:themeTint="F2"/>
          <w:sz w:val="22"/>
          <w:szCs w:val="22"/>
        </w:rPr>
        <w:t>УМК «Физика»</w:t>
      </w:r>
      <w:r>
        <w:rPr>
          <w:color w:val="0D0D0D" w:themeColor="text1" w:themeTint="F2"/>
          <w:sz w:val="22"/>
          <w:szCs w:val="22"/>
        </w:rPr>
        <w:t xml:space="preserve"> 10 </w:t>
      </w:r>
      <w:proofErr w:type="spellStart"/>
      <w:r>
        <w:rPr>
          <w:color w:val="0D0D0D" w:themeColor="text1" w:themeTint="F2"/>
          <w:sz w:val="22"/>
          <w:szCs w:val="22"/>
        </w:rPr>
        <w:t>кл</w:t>
      </w:r>
      <w:proofErr w:type="spellEnd"/>
      <w:r>
        <w:rPr>
          <w:color w:val="0D0D0D" w:themeColor="text1" w:themeTint="F2"/>
          <w:sz w:val="22"/>
          <w:szCs w:val="22"/>
        </w:rPr>
        <w:t xml:space="preserve">., авторы:  </w:t>
      </w:r>
      <w:proofErr w:type="spellStart"/>
      <w:r>
        <w:rPr>
          <w:color w:val="0D0D0D" w:themeColor="text1" w:themeTint="F2"/>
          <w:sz w:val="22"/>
          <w:szCs w:val="22"/>
        </w:rPr>
        <w:t>Мякишев</w:t>
      </w:r>
      <w:proofErr w:type="spellEnd"/>
      <w:r>
        <w:rPr>
          <w:color w:val="0D0D0D" w:themeColor="text1" w:themeTint="F2"/>
          <w:sz w:val="22"/>
          <w:szCs w:val="22"/>
        </w:rPr>
        <w:t xml:space="preserve"> Г.Я. </w:t>
      </w:r>
      <w:proofErr w:type="spellStart"/>
      <w:r>
        <w:rPr>
          <w:color w:val="0D0D0D" w:themeColor="text1" w:themeTint="F2"/>
          <w:sz w:val="22"/>
          <w:szCs w:val="22"/>
        </w:rPr>
        <w:t>Буховцев</w:t>
      </w:r>
      <w:proofErr w:type="spellEnd"/>
      <w:r>
        <w:rPr>
          <w:color w:val="0D0D0D" w:themeColor="text1" w:themeTint="F2"/>
          <w:sz w:val="22"/>
          <w:szCs w:val="22"/>
        </w:rPr>
        <w:t xml:space="preserve"> Б.Б. под редакцией Парфентьевой Н.А.</w:t>
      </w:r>
    </w:p>
    <w:p w:rsidR="001E13C9" w:rsidRPr="004C0358" w:rsidRDefault="001E13C9" w:rsidP="001E13C9">
      <w:pPr>
        <w:numPr>
          <w:ilvl w:val="0"/>
          <w:numId w:val="48"/>
        </w:numPr>
        <w:tabs>
          <w:tab w:val="num" w:pos="-142"/>
          <w:tab w:val="num" w:pos="142"/>
        </w:tabs>
        <w:ind w:left="454" w:hanging="284"/>
        <w:rPr>
          <w:color w:val="0D0D0D" w:themeColor="text1" w:themeTint="F2"/>
          <w:sz w:val="22"/>
          <w:szCs w:val="22"/>
        </w:rPr>
      </w:pPr>
      <w:r w:rsidRPr="004C0358">
        <w:rPr>
          <w:color w:val="0D0D0D" w:themeColor="text1" w:themeTint="F2"/>
          <w:sz w:val="22"/>
          <w:szCs w:val="22"/>
        </w:rPr>
        <w:t>Изучение предметных курсов по выбору учащихся, направленны на расширение знаний и развитие учебных навыков по предметам востребованных при прохождении государственной (итоговой)аттестации, а также для развития содержания одного из базовых учебных предметов, что позволяет поддерживать изучение смежных учебных предметов на профильном уровне. В 10 и 11 классах «русский язык» 1час и «алгебра и начала анализа» 1 час  направлены на расширение федерального компонента по предмету «русский язык» и «алгебра и начала анализа».  В журналах будет соответствующая запись на страницах  по предметам, рабочая программа по «русский язык» составлена на 68 ч., «алгебра и начала анализа» – 102 часа.</w:t>
      </w:r>
    </w:p>
    <w:p w:rsidR="000F3639" w:rsidRPr="006F0388" w:rsidRDefault="000F3639" w:rsidP="00106BA3">
      <w:pPr>
        <w:suppressAutoHyphens/>
        <w:ind w:firstLine="680"/>
        <w:jc w:val="both"/>
        <w:rPr>
          <w:kern w:val="1"/>
          <w:sz w:val="28"/>
          <w:szCs w:val="28"/>
          <w:lang w:eastAsia="ar-SA"/>
        </w:rPr>
      </w:pPr>
    </w:p>
    <w:p w:rsidR="00843C62" w:rsidRDefault="00843C62" w:rsidP="00843C62">
      <w:pPr>
        <w:jc w:val="center"/>
        <w:rPr>
          <w:b/>
          <w:i/>
          <w:sz w:val="22"/>
          <w:szCs w:val="22"/>
          <w:u w:val="single"/>
        </w:rPr>
      </w:pPr>
      <w:r>
        <w:rPr>
          <w:b/>
          <w:i/>
          <w:sz w:val="22"/>
          <w:szCs w:val="22"/>
          <w:u w:val="single"/>
        </w:rPr>
        <w:t>Уровень среднего общего образования</w:t>
      </w:r>
    </w:p>
    <w:p w:rsidR="00843C62" w:rsidRDefault="00843C62" w:rsidP="00843C62">
      <w:pPr>
        <w:jc w:val="center"/>
        <w:rPr>
          <w:b/>
          <w:sz w:val="22"/>
          <w:szCs w:val="22"/>
        </w:rPr>
      </w:pPr>
      <w:r>
        <w:rPr>
          <w:b/>
          <w:sz w:val="22"/>
          <w:szCs w:val="22"/>
        </w:rPr>
        <w:t>Учебный план с профильным  изучением предметов</w:t>
      </w:r>
    </w:p>
    <w:p w:rsidR="00843C62" w:rsidRPr="0011546C" w:rsidRDefault="00843C62" w:rsidP="00843C62">
      <w:pPr>
        <w:jc w:val="center"/>
      </w:pPr>
      <w:r>
        <w:rPr>
          <w:b/>
          <w:sz w:val="22"/>
          <w:szCs w:val="22"/>
        </w:rPr>
        <w:t xml:space="preserve">X </w:t>
      </w:r>
      <w:r>
        <w:rPr>
          <w:b/>
          <w:sz w:val="22"/>
          <w:szCs w:val="22"/>
          <w:lang w:val="en-US"/>
        </w:rPr>
        <w:t>- XI</w:t>
      </w:r>
      <w:r>
        <w:rPr>
          <w:b/>
          <w:sz w:val="22"/>
          <w:szCs w:val="22"/>
        </w:rPr>
        <w:t xml:space="preserve"> класс</w:t>
      </w:r>
    </w:p>
    <w:tbl>
      <w:tblPr>
        <w:tblW w:w="935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99"/>
        <w:gridCol w:w="1260"/>
        <w:gridCol w:w="797"/>
      </w:tblGrid>
      <w:tr w:rsidR="00843C62" w:rsidTr="00843C62">
        <w:trPr>
          <w:cantSplit/>
        </w:trPr>
        <w:tc>
          <w:tcPr>
            <w:tcW w:w="7299" w:type="dxa"/>
            <w:vMerge w:val="restart"/>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spacing w:line="276" w:lineRule="auto"/>
              <w:jc w:val="center"/>
              <w:rPr>
                <w:lang w:eastAsia="en-US"/>
              </w:rPr>
            </w:pPr>
            <w:r>
              <w:rPr>
                <w:sz w:val="22"/>
                <w:szCs w:val="22"/>
                <w:lang w:eastAsia="en-US"/>
              </w:rPr>
              <w:t xml:space="preserve">Образовательные компоненты </w:t>
            </w:r>
          </w:p>
          <w:p w:rsidR="00843C62" w:rsidRDefault="00843C62" w:rsidP="00843C62">
            <w:pPr>
              <w:spacing w:line="276" w:lineRule="auto"/>
              <w:jc w:val="center"/>
              <w:rPr>
                <w:lang w:eastAsia="en-US"/>
              </w:rPr>
            </w:pPr>
            <w:r>
              <w:rPr>
                <w:sz w:val="22"/>
                <w:szCs w:val="22"/>
                <w:lang w:eastAsia="en-US"/>
              </w:rPr>
              <w:t>(учебные предметы)</w:t>
            </w:r>
          </w:p>
        </w:tc>
        <w:tc>
          <w:tcPr>
            <w:tcW w:w="2057" w:type="dxa"/>
            <w:gridSpan w:val="2"/>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spacing w:line="276" w:lineRule="auto"/>
              <w:jc w:val="center"/>
              <w:rPr>
                <w:lang w:eastAsia="en-US"/>
              </w:rPr>
            </w:pPr>
            <w:r>
              <w:rPr>
                <w:sz w:val="22"/>
                <w:szCs w:val="22"/>
                <w:lang w:eastAsia="en-US"/>
              </w:rPr>
              <w:t>Количество часов в неделю</w:t>
            </w:r>
          </w:p>
        </w:tc>
      </w:tr>
      <w:tr w:rsidR="00843C62" w:rsidTr="00843C62">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rPr>
                <w:lang w:eastAsia="en-US"/>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spacing w:line="276" w:lineRule="auto"/>
              <w:jc w:val="center"/>
              <w:rPr>
                <w:b/>
                <w:bCs/>
                <w:lang w:eastAsia="en-US"/>
              </w:rPr>
            </w:pPr>
            <w:r>
              <w:rPr>
                <w:b/>
                <w:bCs/>
                <w:sz w:val="22"/>
                <w:szCs w:val="22"/>
                <w:lang w:eastAsia="en-US"/>
              </w:rPr>
              <w:t>10</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
                <w:bCs/>
                <w:lang w:eastAsia="en-US"/>
              </w:rPr>
            </w:pPr>
            <w:r>
              <w:rPr>
                <w:b/>
                <w:bCs/>
                <w:lang w:eastAsia="en-US"/>
              </w:rPr>
              <w:t>11</w:t>
            </w:r>
          </w:p>
        </w:tc>
      </w:tr>
      <w:tr w:rsidR="00843C62" w:rsidTr="00843C62">
        <w:trPr>
          <w:cantSplit/>
        </w:trPr>
        <w:tc>
          <w:tcPr>
            <w:tcW w:w="8559" w:type="dxa"/>
            <w:gridSpan w:val="2"/>
            <w:tcBorders>
              <w:top w:val="single" w:sz="4" w:space="0" w:color="auto"/>
              <w:left w:val="single" w:sz="4" w:space="0" w:color="auto"/>
              <w:bottom w:val="single" w:sz="4" w:space="0" w:color="auto"/>
              <w:right w:val="single" w:sz="4" w:space="0" w:color="auto"/>
            </w:tcBorders>
            <w:shd w:val="clear" w:color="auto" w:fill="EEECE1"/>
            <w:vAlign w:val="center"/>
            <w:hideMark/>
          </w:tcPr>
          <w:p w:rsidR="00843C62" w:rsidRDefault="00843C62" w:rsidP="00843C62">
            <w:pPr>
              <w:spacing w:line="276" w:lineRule="auto"/>
              <w:jc w:val="center"/>
              <w:rPr>
                <w:b/>
                <w:lang w:eastAsia="en-US"/>
              </w:rPr>
            </w:pPr>
            <w:r>
              <w:rPr>
                <w:sz w:val="22"/>
                <w:szCs w:val="22"/>
                <w:lang w:eastAsia="en-US"/>
              </w:rPr>
              <w:t>инвариантная часть (федеральный компонент)</w:t>
            </w:r>
          </w:p>
        </w:tc>
        <w:tc>
          <w:tcPr>
            <w:tcW w:w="797" w:type="dxa"/>
            <w:tcBorders>
              <w:top w:val="single" w:sz="4" w:space="0" w:color="auto"/>
              <w:left w:val="single" w:sz="4" w:space="0" w:color="auto"/>
              <w:bottom w:val="single" w:sz="4" w:space="0" w:color="auto"/>
              <w:right w:val="single" w:sz="4" w:space="0" w:color="auto"/>
            </w:tcBorders>
            <w:shd w:val="clear" w:color="auto" w:fill="EEECE1"/>
            <w:vAlign w:val="center"/>
          </w:tcPr>
          <w:p w:rsidR="00843C62" w:rsidRDefault="00843C62" w:rsidP="00843C62">
            <w:pPr>
              <w:spacing w:line="276" w:lineRule="auto"/>
              <w:jc w:val="center"/>
              <w:rPr>
                <w:b/>
                <w:lang w:eastAsia="en-US"/>
              </w:rPr>
            </w:pP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spacing w:line="276" w:lineRule="auto"/>
              <w:jc w:val="both"/>
              <w:rPr>
                <w:color w:val="000000"/>
                <w:lang w:eastAsia="en-US"/>
              </w:rPr>
            </w:pPr>
            <w:r>
              <w:rPr>
                <w:color w:val="000000"/>
                <w:sz w:val="22"/>
                <w:szCs w:val="22"/>
                <w:lang w:eastAsia="en-US"/>
              </w:rPr>
              <w:t>Русский язык</w:t>
            </w:r>
          </w:p>
        </w:tc>
        <w:tc>
          <w:tcPr>
            <w:tcW w:w="1260" w:type="dxa"/>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spacing w:line="276" w:lineRule="auto"/>
              <w:jc w:val="center"/>
              <w:rPr>
                <w:bCs/>
                <w:lang w:eastAsia="en-US"/>
              </w:rPr>
            </w:pPr>
            <w:r>
              <w:rPr>
                <w:bCs/>
                <w:sz w:val="22"/>
                <w:szCs w:val="22"/>
                <w:lang w:eastAsia="en-US"/>
              </w:rPr>
              <w:t>1</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1</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spacing w:line="276" w:lineRule="auto"/>
              <w:jc w:val="both"/>
              <w:rPr>
                <w:color w:val="000000"/>
                <w:lang w:eastAsia="en-US"/>
              </w:rPr>
            </w:pPr>
            <w:r>
              <w:rPr>
                <w:color w:val="000000"/>
                <w:sz w:val="22"/>
                <w:szCs w:val="22"/>
                <w:lang w:eastAsia="en-US"/>
              </w:rPr>
              <w:t>Литература</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3</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3</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spacing w:line="276" w:lineRule="auto"/>
              <w:jc w:val="both"/>
              <w:rPr>
                <w:color w:val="000000"/>
                <w:lang w:eastAsia="en-US"/>
              </w:rPr>
            </w:pPr>
            <w:r>
              <w:rPr>
                <w:color w:val="000000"/>
                <w:sz w:val="22"/>
                <w:szCs w:val="22"/>
                <w:lang w:eastAsia="en-US"/>
              </w:rPr>
              <w:t>Английский язык</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3</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3</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lang w:eastAsia="en-US"/>
              </w:rPr>
              <w:t>Алгебра</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Pr="00CB44F6" w:rsidRDefault="00843C62" w:rsidP="00843C62">
            <w:pPr>
              <w:spacing w:line="276" w:lineRule="auto"/>
              <w:jc w:val="center"/>
              <w:rPr>
                <w:bCs/>
                <w:lang w:eastAsia="en-US"/>
              </w:rPr>
            </w:pPr>
            <w:r>
              <w:rPr>
                <w:bCs/>
                <w:lang w:eastAsia="en-US"/>
              </w:rPr>
              <w:t>2</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Pr="00CB44F6" w:rsidRDefault="00843C62" w:rsidP="00843C62">
            <w:pPr>
              <w:spacing w:line="276" w:lineRule="auto"/>
              <w:jc w:val="center"/>
              <w:rPr>
                <w:bCs/>
                <w:lang w:eastAsia="en-US"/>
              </w:rPr>
            </w:pPr>
            <w:r>
              <w:rPr>
                <w:bCs/>
                <w:lang w:eastAsia="en-US"/>
              </w:rPr>
              <w:t>2</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lang w:eastAsia="en-US"/>
              </w:rPr>
              <w:t>Геометрия</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Pr="00CB44F6" w:rsidRDefault="00843C62" w:rsidP="00843C62">
            <w:pPr>
              <w:spacing w:line="276" w:lineRule="auto"/>
              <w:jc w:val="center"/>
              <w:rPr>
                <w:bCs/>
                <w:lang w:eastAsia="en-US"/>
              </w:rPr>
            </w:pPr>
            <w:r>
              <w:rPr>
                <w:bCs/>
                <w:lang w:eastAsia="en-US"/>
              </w:rPr>
              <w:t>2</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Pr="00CB44F6" w:rsidRDefault="00843C62" w:rsidP="00843C62">
            <w:pPr>
              <w:spacing w:line="276" w:lineRule="auto"/>
              <w:jc w:val="center"/>
              <w:rPr>
                <w:bCs/>
                <w:lang w:eastAsia="en-US"/>
              </w:rPr>
            </w:pPr>
            <w:r>
              <w:rPr>
                <w:bCs/>
                <w:lang w:eastAsia="en-US"/>
              </w:rPr>
              <w:t>2</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lang w:eastAsia="en-US"/>
              </w:rPr>
              <w:t>Информатика</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1</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1</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sz w:val="22"/>
                <w:szCs w:val="22"/>
                <w:lang w:eastAsia="en-US"/>
              </w:rPr>
              <w:t>История</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sz w:val="22"/>
                <w:szCs w:val="22"/>
                <w:lang w:eastAsia="en-US"/>
              </w:rPr>
              <w:t>2</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2</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sz w:val="22"/>
                <w:szCs w:val="22"/>
                <w:lang w:eastAsia="en-US"/>
              </w:rPr>
            </w:pPr>
            <w:r>
              <w:rPr>
                <w:color w:val="000000"/>
                <w:sz w:val="22"/>
                <w:szCs w:val="22"/>
                <w:lang w:eastAsia="en-US"/>
              </w:rPr>
              <w:t xml:space="preserve">Обществознание </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sz w:val="22"/>
                <w:szCs w:val="22"/>
                <w:lang w:eastAsia="en-US"/>
              </w:rPr>
            </w:pPr>
            <w:r>
              <w:rPr>
                <w:bCs/>
                <w:sz w:val="22"/>
                <w:szCs w:val="22"/>
                <w:lang w:eastAsia="en-US"/>
              </w:rPr>
              <w:t>2</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lang w:eastAsia="en-US"/>
              </w:rPr>
              <w:t>География</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Pr="00CB44F6" w:rsidRDefault="00843C62" w:rsidP="00843C62">
            <w:pPr>
              <w:spacing w:line="276" w:lineRule="auto"/>
              <w:jc w:val="center"/>
              <w:rPr>
                <w:bCs/>
                <w:lang w:eastAsia="en-US"/>
              </w:rPr>
            </w:pPr>
            <w:r w:rsidRPr="00CB44F6">
              <w:rPr>
                <w:bCs/>
                <w:lang w:eastAsia="en-US"/>
              </w:rPr>
              <w:t>1</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Pr="00CB44F6" w:rsidRDefault="00843C62" w:rsidP="00843C62">
            <w:pPr>
              <w:spacing w:line="276" w:lineRule="auto"/>
              <w:jc w:val="center"/>
              <w:rPr>
                <w:bCs/>
                <w:lang w:eastAsia="en-US"/>
              </w:rPr>
            </w:pPr>
            <w:r>
              <w:rPr>
                <w:bCs/>
                <w:lang w:eastAsia="en-US"/>
              </w:rPr>
              <w:t>1</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lang w:eastAsia="en-US"/>
              </w:rPr>
              <w:t xml:space="preserve">Физика </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Pr="00CB44F6" w:rsidRDefault="00843C62" w:rsidP="00843C62">
            <w:pPr>
              <w:spacing w:line="276" w:lineRule="auto"/>
              <w:jc w:val="center"/>
              <w:rPr>
                <w:bCs/>
                <w:lang w:eastAsia="en-US"/>
              </w:rPr>
            </w:pPr>
            <w:r>
              <w:rPr>
                <w:bCs/>
                <w:lang w:eastAsia="en-US"/>
              </w:rPr>
              <w:t>-</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2</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lang w:eastAsia="en-US"/>
              </w:rPr>
              <w:t xml:space="preserve">Химия </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lang w:eastAsia="en-US"/>
              </w:rPr>
            </w:pPr>
            <w:r>
              <w:rPr>
                <w:lang w:eastAsia="en-US"/>
              </w:rPr>
              <w:t>1</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lang w:eastAsia="en-US"/>
              </w:rPr>
            </w:pPr>
            <w:r>
              <w:rPr>
                <w:lang w:eastAsia="en-US"/>
              </w:rPr>
              <w:t>1</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sz w:val="22"/>
                <w:szCs w:val="22"/>
                <w:lang w:eastAsia="en-US"/>
              </w:rPr>
              <w:t>Мировая художественная культура</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lang w:eastAsia="en-US"/>
              </w:rPr>
            </w:pPr>
            <w:r>
              <w:rPr>
                <w:sz w:val="22"/>
                <w:szCs w:val="22"/>
                <w:lang w:eastAsia="en-US"/>
              </w:rPr>
              <w:t>1</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lang w:eastAsia="en-US"/>
              </w:rPr>
            </w:pPr>
            <w:r>
              <w:rPr>
                <w:lang w:eastAsia="en-US"/>
              </w:rPr>
              <w:t>1</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sz w:val="22"/>
                <w:szCs w:val="22"/>
                <w:lang w:eastAsia="en-US"/>
              </w:rPr>
              <w:t>ОБЖ</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lang w:val="en-US" w:eastAsia="en-US"/>
              </w:rPr>
            </w:pPr>
            <w:r>
              <w:rPr>
                <w:sz w:val="22"/>
                <w:szCs w:val="22"/>
                <w:lang w:val="en-US" w:eastAsia="en-US"/>
              </w:rPr>
              <w:t>1</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Pr="00BF3A15" w:rsidRDefault="00843C62" w:rsidP="00843C62">
            <w:pPr>
              <w:spacing w:line="276" w:lineRule="auto"/>
              <w:jc w:val="center"/>
              <w:rPr>
                <w:lang w:eastAsia="en-US"/>
              </w:rPr>
            </w:pPr>
            <w:r>
              <w:rPr>
                <w:lang w:eastAsia="en-US"/>
              </w:rPr>
              <w:t>1</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sz w:val="22"/>
                <w:szCs w:val="22"/>
                <w:lang w:eastAsia="en-US"/>
              </w:rPr>
            </w:pPr>
            <w:r>
              <w:rPr>
                <w:color w:val="000000"/>
                <w:sz w:val="22"/>
                <w:szCs w:val="22"/>
                <w:lang w:eastAsia="en-US"/>
              </w:rPr>
              <w:t>Физическая культура</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Pr="000B4B8F" w:rsidRDefault="00843C62" w:rsidP="00843C62">
            <w:pPr>
              <w:spacing w:line="276" w:lineRule="auto"/>
              <w:jc w:val="center"/>
              <w:rPr>
                <w:sz w:val="22"/>
                <w:szCs w:val="22"/>
                <w:lang w:eastAsia="en-US"/>
              </w:rPr>
            </w:pPr>
            <w:r>
              <w:rPr>
                <w:sz w:val="22"/>
                <w:szCs w:val="22"/>
                <w:lang w:eastAsia="en-US"/>
              </w:rPr>
              <w:t>3</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Pr="000B4B8F" w:rsidRDefault="00843C62" w:rsidP="00843C62">
            <w:pPr>
              <w:spacing w:line="276" w:lineRule="auto"/>
              <w:jc w:val="center"/>
              <w:rPr>
                <w:sz w:val="22"/>
                <w:szCs w:val="22"/>
                <w:lang w:eastAsia="en-US"/>
              </w:rPr>
            </w:pPr>
            <w:r>
              <w:rPr>
                <w:sz w:val="22"/>
                <w:szCs w:val="22"/>
                <w:lang w:eastAsia="en-US"/>
              </w:rPr>
              <w:t>3</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sz w:val="22"/>
                <w:szCs w:val="22"/>
                <w:lang w:eastAsia="en-US"/>
              </w:rPr>
            </w:pPr>
            <w:r>
              <w:rPr>
                <w:color w:val="000000"/>
                <w:sz w:val="22"/>
                <w:szCs w:val="22"/>
                <w:lang w:eastAsia="en-US"/>
              </w:rPr>
              <w:t xml:space="preserve">Технология </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sz w:val="22"/>
                <w:szCs w:val="22"/>
                <w:lang w:eastAsia="en-US"/>
              </w:rPr>
            </w:pPr>
            <w:r>
              <w:rPr>
                <w:sz w:val="22"/>
                <w:szCs w:val="22"/>
                <w:lang w:eastAsia="en-US"/>
              </w:rPr>
              <w:t>1</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sz w:val="22"/>
                <w:szCs w:val="22"/>
                <w:lang w:eastAsia="en-US"/>
              </w:rPr>
            </w:pPr>
            <w:r>
              <w:rPr>
                <w:sz w:val="22"/>
                <w:szCs w:val="22"/>
                <w:lang w:eastAsia="en-US"/>
              </w:rPr>
              <w:t>1</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right"/>
              <w:rPr>
                <w:b/>
                <w:color w:val="000000"/>
                <w:lang w:eastAsia="en-US"/>
              </w:rPr>
            </w:pPr>
            <w:r>
              <w:rPr>
                <w:b/>
                <w:color w:val="000000"/>
                <w:sz w:val="22"/>
                <w:szCs w:val="22"/>
                <w:lang w:eastAsia="en-US"/>
              </w:rPr>
              <w:lastRenderedPageBreak/>
              <w:t>Итого:</w:t>
            </w:r>
          </w:p>
          <w:p w:rsidR="00843C62" w:rsidRDefault="00843C62" w:rsidP="00843C62">
            <w:pPr>
              <w:spacing w:line="276" w:lineRule="auto"/>
              <w:jc w:val="both"/>
              <w:rPr>
                <w:color w:val="000000"/>
                <w:lang w:eastAsia="en-US"/>
              </w:rPr>
            </w:pPr>
            <w:r>
              <w:rPr>
                <w:color w:val="000000"/>
                <w:sz w:val="22"/>
                <w:szCs w:val="22"/>
                <w:lang w:eastAsia="en-US"/>
              </w:rPr>
              <w:t>объём аудиторной нагрузки при 5-дневной учебной неделе</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
                <w:bCs/>
                <w:lang w:eastAsia="en-US"/>
              </w:rPr>
            </w:pPr>
            <w:r>
              <w:rPr>
                <w:b/>
                <w:bCs/>
                <w:sz w:val="22"/>
                <w:szCs w:val="22"/>
                <w:lang w:eastAsia="en-US"/>
              </w:rPr>
              <w:t>24</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
                <w:bCs/>
                <w:lang w:eastAsia="en-US"/>
              </w:rPr>
            </w:pPr>
            <w:r>
              <w:rPr>
                <w:b/>
                <w:bCs/>
                <w:lang w:eastAsia="en-US"/>
              </w:rPr>
              <w:t>24</w:t>
            </w:r>
          </w:p>
        </w:tc>
      </w:tr>
      <w:tr w:rsidR="00843C62" w:rsidTr="00843C62">
        <w:trPr>
          <w:cantSplit/>
        </w:trPr>
        <w:tc>
          <w:tcPr>
            <w:tcW w:w="9356" w:type="dxa"/>
            <w:gridSpan w:val="3"/>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lang w:eastAsia="en-US"/>
              </w:rPr>
            </w:pPr>
            <w:r>
              <w:rPr>
                <w:lang w:eastAsia="en-US"/>
              </w:rPr>
              <w:t>Предметы с углубленным изучением*</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lang w:eastAsia="en-US"/>
              </w:rPr>
              <w:t xml:space="preserve">Обществознание* </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lang w:eastAsia="en-US"/>
              </w:rPr>
            </w:pPr>
            <w:r>
              <w:rPr>
                <w:lang w:eastAsia="en-US"/>
              </w:rPr>
              <w:t>-</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lang w:eastAsia="en-US"/>
              </w:rPr>
            </w:pPr>
            <w:r>
              <w:rPr>
                <w:lang w:eastAsia="en-US"/>
              </w:rPr>
              <w:t>3</w:t>
            </w:r>
          </w:p>
        </w:tc>
      </w:tr>
      <w:tr w:rsidR="00843C62" w:rsidTr="00843C62">
        <w:trPr>
          <w:cantSplit/>
          <w:trHeight w:val="358"/>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lang w:eastAsia="en-US"/>
              </w:rPr>
              <w:t>Биология*</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Pr="00CB44F6" w:rsidRDefault="00843C62" w:rsidP="00843C62">
            <w:pPr>
              <w:spacing w:line="276" w:lineRule="auto"/>
              <w:jc w:val="center"/>
              <w:rPr>
                <w:bCs/>
                <w:lang w:eastAsia="en-US"/>
              </w:rPr>
            </w:pPr>
            <w:r>
              <w:rPr>
                <w:bCs/>
                <w:lang w:eastAsia="en-US"/>
              </w:rPr>
              <w:t>2</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Pr="00CB44F6" w:rsidRDefault="00843C62" w:rsidP="00843C62">
            <w:pPr>
              <w:spacing w:line="276" w:lineRule="auto"/>
              <w:jc w:val="center"/>
              <w:rPr>
                <w:bCs/>
                <w:lang w:eastAsia="en-US"/>
              </w:rPr>
            </w:pPr>
            <w:r>
              <w:rPr>
                <w:bCs/>
                <w:lang w:eastAsia="en-US"/>
              </w:rPr>
              <w:t>2</w:t>
            </w:r>
          </w:p>
        </w:tc>
      </w:tr>
      <w:tr w:rsidR="00843C62" w:rsidTr="00843C62">
        <w:trPr>
          <w:cantSplit/>
          <w:trHeight w:val="358"/>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both"/>
              <w:rPr>
                <w:color w:val="000000"/>
                <w:lang w:eastAsia="en-US"/>
              </w:rPr>
            </w:pPr>
            <w:r>
              <w:rPr>
                <w:color w:val="000000"/>
                <w:lang w:eastAsia="en-US"/>
              </w:rPr>
              <w:t>Физика *</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3</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Pr="00CB44F6" w:rsidRDefault="00843C62" w:rsidP="00843C62">
            <w:pPr>
              <w:spacing w:line="276" w:lineRule="auto"/>
              <w:jc w:val="center"/>
              <w:rPr>
                <w:bCs/>
                <w:lang w:eastAsia="en-US"/>
              </w:rPr>
            </w:pPr>
            <w:r>
              <w:rPr>
                <w:bCs/>
                <w:lang w:eastAsia="en-US"/>
              </w:rPr>
              <w:t>-</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right"/>
              <w:rPr>
                <w:color w:val="000000"/>
                <w:lang w:eastAsia="en-US"/>
              </w:rPr>
            </w:pPr>
            <w:r>
              <w:rPr>
                <w:color w:val="000000"/>
                <w:lang w:eastAsia="en-US"/>
              </w:rPr>
              <w:t>Итого</w:t>
            </w:r>
          </w:p>
        </w:tc>
        <w:tc>
          <w:tcPr>
            <w:tcW w:w="1260"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
                <w:bCs/>
                <w:lang w:eastAsia="en-US"/>
              </w:rPr>
            </w:pPr>
            <w:r>
              <w:rPr>
                <w:b/>
                <w:bCs/>
                <w:lang w:eastAsia="en-US"/>
              </w:rPr>
              <w:t>5</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
                <w:bCs/>
                <w:lang w:eastAsia="en-US"/>
              </w:rPr>
            </w:pPr>
            <w:r>
              <w:rPr>
                <w:b/>
                <w:bCs/>
                <w:lang w:eastAsia="en-US"/>
              </w:rPr>
              <w:t>5</w:t>
            </w:r>
          </w:p>
        </w:tc>
      </w:tr>
      <w:tr w:rsidR="00843C62" w:rsidTr="00843C62">
        <w:trPr>
          <w:cantSplit/>
        </w:trPr>
        <w:tc>
          <w:tcPr>
            <w:tcW w:w="8559" w:type="dxa"/>
            <w:gridSpan w:val="2"/>
            <w:tcBorders>
              <w:top w:val="single" w:sz="4" w:space="0" w:color="auto"/>
              <w:left w:val="single" w:sz="4" w:space="0" w:color="auto"/>
              <w:bottom w:val="single" w:sz="4" w:space="0" w:color="auto"/>
              <w:right w:val="single" w:sz="4" w:space="0" w:color="auto"/>
            </w:tcBorders>
            <w:shd w:val="clear" w:color="auto" w:fill="EEECE1"/>
            <w:vAlign w:val="center"/>
          </w:tcPr>
          <w:p w:rsidR="00843C62" w:rsidRDefault="00843C62" w:rsidP="00843C62">
            <w:pPr>
              <w:spacing w:line="276" w:lineRule="auto"/>
              <w:jc w:val="center"/>
              <w:rPr>
                <w:sz w:val="22"/>
                <w:szCs w:val="22"/>
                <w:lang w:eastAsia="en-US"/>
              </w:rPr>
            </w:pPr>
            <w:r>
              <w:rPr>
                <w:sz w:val="22"/>
                <w:szCs w:val="22"/>
                <w:lang w:eastAsia="en-US"/>
              </w:rPr>
              <w:t>Вариативная часть (школьный компонент)</w:t>
            </w:r>
          </w:p>
        </w:tc>
        <w:tc>
          <w:tcPr>
            <w:tcW w:w="797" w:type="dxa"/>
            <w:tcBorders>
              <w:top w:val="single" w:sz="4" w:space="0" w:color="auto"/>
              <w:left w:val="single" w:sz="4" w:space="0" w:color="auto"/>
              <w:bottom w:val="single" w:sz="4" w:space="0" w:color="auto"/>
              <w:right w:val="single" w:sz="4" w:space="0" w:color="auto"/>
            </w:tcBorders>
            <w:shd w:val="clear" w:color="auto" w:fill="EEECE1"/>
            <w:vAlign w:val="center"/>
          </w:tcPr>
          <w:p w:rsidR="00843C62" w:rsidRDefault="00843C62" w:rsidP="00843C62">
            <w:pPr>
              <w:spacing w:line="276" w:lineRule="auto"/>
              <w:jc w:val="center"/>
              <w:rPr>
                <w:sz w:val="22"/>
                <w:szCs w:val="22"/>
                <w:lang w:eastAsia="en-US"/>
              </w:rPr>
            </w:pPr>
          </w:p>
        </w:tc>
      </w:tr>
      <w:tr w:rsidR="00843C62" w:rsidTr="00843C62">
        <w:trPr>
          <w:cantSplit/>
        </w:trPr>
        <w:tc>
          <w:tcPr>
            <w:tcW w:w="8559" w:type="dxa"/>
            <w:gridSpan w:val="2"/>
            <w:tcBorders>
              <w:top w:val="single" w:sz="4" w:space="0" w:color="auto"/>
              <w:left w:val="single" w:sz="4" w:space="0" w:color="auto"/>
              <w:bottom w:val="single" w:sz="4" w:space="0" w:color="auto"/>
              <w:right w:val="single" w:sz="4" w:space="0" w:color="auto"/>
            </w:tcBorders>
            <w:shd w:val="clear" w:color="auto" w:fill="EEECE1"/>
            <w:vAlign w:val="center"/>
            <w:hideMark/>
          </w:tcPr>
          <w:p w:rsidR="00843C62" w:rsidRDefault="00843C62" w:rsidP="00843C62">
            <w:pPr>
              <w:spacing w:line="276" w:lineRule="auto"/>
              <w:jc w:val="center"/>
              <w:rPr>
                <w:lang w:eastAsia="en-US"/>
              </w:rPr>
            </w:pPr>
            <w:r>
              <w:rPr>
                <w:sz w:val="22"/>
                <w:szCs w:val="22"/>
                <w:lang w:eastAsia="en-US"/>
              </w:rPr>
              <w:t>Предметные курсы</w:t>
            </w:r>
          </w:p>
        </w:tc>
        <w:tc>
          <w:tcPr>
            <w:tcW w:w="797" w:type="dxa"/>
            <w:tcBorders>
              <w:top w:val="single" w:sz="4" w:space="0" w:color="auto"/>
              <w:left w:val="single" w:sz="4" w:space="0" w:color="auto"/>
              <w:bottom w:val="single" w:sz="4" w:space="0" w:color="auto"/>
              <w:right w:val="single" w:sz="4" w:space="0" w:color="auto"/>
            </w:tcBorders>
            <w:shd w:val="clear" w:color="auto" w:fill="EEECE1"/>
            <w:vAlign w:val="center"/>
          </w:tcPr>
          <w:p w:rsidR="00843C62" w:rsidRDefault="00843C62" w:rsidP="00843C62">
            <w:pPr>
              <w:spacing w:line="276" w:lineRule="auto"/>
              <w:jc w:val="center"/>
              <w:rPr>
                <w:lang w:eastAsia="en-US"/>
              </w:rPr>
            </w:pP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spacing w:line="276" w:lineRule="auto"/>
              <w:jc w:val="both"/>
              <w:rPr>
                <w:color w:val="000000"/>
                <w:lang w:eastAsia="en-US"/>
              </w:rPr>
            </w:pPr>
            <w:r>
              <w:rPr>
                <w:color w:val="000000"/>
                <w:sz w:val="22"/>
                <w:szCs w:val="22"/>
                <w:lang w:eastAsia="en-US"/>
              </w:rPr>
              <w:t>Русский язык</w:t>
            </w:r>
          </w:p>
        </w:tc>
        <w:tc>
          <w:tcPr>
            <w:tcW w:w="1260" w:type="dxa"/>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spacing w:line="276" w:lineRule="auto"/>
              <w:jc w:val="center"/>
              <w:rPr>
                <w:bCs/>
                <w:lang w:eastAsia="en-US"/>
              </w:rPr>
            </w:pPr>
            <w:r>
              <w:rPr>
                <w:bCs/>
                <w:sz w:val="22"/>
                <w:szCs w:val="22"/>
                <w:lang w:eastAsia="en-US"/>
              </w:rPr>
              <w:t>1</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1</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spacing w:line="276" w:lineRule="auto"/>
              <w:jc w:val="both"/>
              <w:rPr>
                <w:color w:val="000000"/>
                <w:lang w:eastAsia="en-US"/>
              </w:rPr>
            </w:pPr>
            <w:r>
              <w:rPr>
                <w:color w:val="000000"/>
                <w:lang w:eastAsia="en-US"/>
              </w:rPr>
              <w:t xml:space="preserve">Алгебра </w:t>
            </w:r>
          </w:p>
        </w:tc>
        <w:tc>
          <w:tcPr>
            <w:tcW w:w="1260" w:type="dxa"/>
            <w:tcBorders>
              <w:top w:val="single" w:sz="4" w:space="0" w:color="auto"/>
              <w:left w:val="single" w:sz="4" w:space="0" w:color="auto"/>
              <w:bottom w:val="single" w:sz="4" w:space="0" w:color="auto"/>
              <w:right w:val="single" w:sz="4" w:space="0" w:color="auto"/>
            </w:tcBorders>
            <w:vAlign w:val="center"/>
            <w:hideMark/>
          </w:tcPr>
          <w:p w:rsidR="00843C62" w:rsidRDefault="00843C62" w:rsidP="00843C62">
            <w:pPr>
              <w:spacing w:line="276" w:lineRule="auto"/>
              <w:jc w:val="center"/>
              <w:rPr>
                <w:bCs/>
                <w:lang w:eastAsia="en-US"/>
              </w:rPr>
            </w:pPr>
            <w:r>
              <w:rPr>
                <w:bCs/>
                <w:sz w:val="22"/>
                <w:szCs w:val="22"/>
                <w:lang w:eastAsia="en-US"/>
              </w:rPr>
              <w:t>1</w:t>
            </w:r>
          </w:p>
        </w:tc>
        <w:tc>
          <w:tcPr>
            <w:tcW w:w="797" w:type="dxa"/>
            <w:tcBorders>
              <w:top w:val="single" w:sz="4" w:space="0" w:color="auto"/>
              <w:left w:val="single" w:sz="4" w:space="0" w:color="auto"/>
              <w:bottom w:val="single" w:sz="4" w:space="0" w:color="auto"/>
              <w:right w:val="single" w:sz="4" w:space="0" w:color="auto"/>
            </w:tcBorders>
            <w:vAlign w:val="center"/>
          </w:tcPr>
          <w:p w:rsidR="00843C62" w:rsidRDefault="00843C62" w:rsidP="00843C62">
            <w:pPr>
              <w:spacing w:line="276" w:lineRule="auto"/>
              <w:jc w:val="center"/>
              <w:rPr>
                <w:bCs/>
                <w:lang w:eastAsia="en-US"/>
              </w:rPr>
            </w:pPr>
            <w:r>
              <w:rPr>
                <w:bCs/>
                <w:lang w:eastAsia="en-US"/>
              </w:rPr>
              <w:t>1</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43C62" w:rsidRDefault="00843C62" w:rsidP="00843C62">
            <w:pPr>
              <w:spacing w:line="276" w:lineRule="auto"/>
              <w:jc w:val="right"/>
              <w:rPr>
                <w:b/>
                <w:color w:val="000000"/>
                <w:lang w:eastAsia="en-US"/>
              </w:rPr>
            </w:pPr>
            <w:r>
              <w:rPr>
                <w:b/>
                <w:color w:val="000000"/>
                <w:sz w:val="22"/>
                <w:szCs w:val="22"/>
                <w:lang w:eastAsia="en-US"/>
              </w:rPr>
              <w:t>Итого:</w:t>
            </w:r>
          </w:p>
          <w:p w:rsidR="00843C62" w:rsidRDefault="00843C62" w:rsidP="00843C62">
            <w:pPr>
              <w:spacing w:line="276" w:lineRule="auto"/>
              <w:jc w:val="both"/>
              <w:rPr>
                <w:color w:val="000000"/>
                <w:lang w:eastAsia="en-US"/>
              </w:rPr>
            </w:pPr>
            <w:r>
              <w:rPr>
                <w:color w:val="000000"/>
                <w:sz w:val="22"/>
                <w:szCs w:val="22"/>
                <w:lang w:eastAsia="en-US"/>
              </w:rPr>
              <w:t>Объём аудиторной нагрузки при 5-дневной учебной неделе</w:t>
            </w:r>
          </w:p>
        </w:tc>
        <w:tc>
          <w:tcPr>
            <w:tcW w:w="12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43C62" w:rsidRDefault="00843C62" w:rsidP="00843C62">
            <w:pPr>
              <w:spacing w:line="276" w:lineRule="auto"/>
              <w:jc w:val="center"/>
              <w:rPr>
                <w:b/>
                <w:bCs/>
                <w:lang w:eastAsia="en-US"/>
              </w:rPr>
            </w:pPr>
            <w:r>
              <w:rPr>
                <w:b/>
                <w:bCs/>
                <w:sz w:val="22"/>
                <w:szCs w:val="22"/>
                <w:lang w:eastAsia="en-US"/>
              </w:rPr>
              <w:t>31</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843C62" w:rsidRDefault="00843C62" w:rsidP="00843C62">
            <w:pPr>
              <w:spacing w:line="276" w:lineRule="auto"/>
              <w:jc w:val="center"/>
              <w:rPr>
                <w:b/>
                <w:bCs/>
                <w:lang w:eastAsia="en-US"/>
              </w:rPr>
            </w:pPr>
            <w:r>
              <w:rPr>
                <w:b/>
                <w:bCs/>
                <w:lang w:eastAsia="en-US"/>
              </w:rPr>
              <w:t>31</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43C62" w:rsidRDefault="00843C62" w:rsidP="00843C62">
            <w:pPr>
              <w:spacing w:line="276" w:lineRule="auto"/>
              <w:rPr>
                <w:color w:val="000000"/>
                <w:lang w:eastAsia="en-US"/>
              </w:rPr>
            </w:pPr>
            <w:r>
              <w:rPr>
                <w:color w:val="000000"/>
                <w:sz w:val="22"/>
                <w:szCs w:val="22"/>
                <w:lang w:eastAsia="en-US"/>
              </w:rPr>
              <w:t>Количество обучающихся по общеобразовательной программе:</w:t>
            </w:r>
          </w:p>
        </w:tc>
        <w:tc>
          <w:tcPr>
            <w:tcW w:w="12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43C62" w:rsidRDefault="00843C62" w:rsidP="00843C62">
            <w:pPr>
              <w:spacing w:line="276" w:lineRule="auto"/>
              <w:jc w:val="center"/>
              <w:rPr>
                <w:bCs/>
                <w:lang w:eastAsia="en-US"/>
              </w:rPr>
            </w:pPr>
            <w:r>
              <w:rPr>
                <w:bCs/>
                <w:sz w:val="22"/>
                <w:szCs w:val="22"/>
                <w:lang w:eastAsia="en-US"/>
              </w:rPr>
              <w:t>3</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843C62" w:rsidRDefault="00843C62" w:rsidP="00843C62">
            <w:pPr>
              <w:spacing w:line="276" w:lineRule="auto"/>
              <w:jc w:val="center"/>
              <w:rPr>
                <w:bCs/>
                <w:lang w:eastAsia="en-US"/>
              </w:rPr>
            </w:pPr>
            <w:r>
              <w:rPr>
                <w:bCs/>
                <w:lang w:eastAsia="en-US"/>
              </w:rPr>
              <w:t>1</w:t>
            </w:r>
          </w:p>
        </w:tc>
      </w:tr>
      <w:tr w:rsidR="00843C62" w:rsidTr="00843C62">
        <w:trPr>
          <w:cantSplit/>
        </w:trPr>
        <w:tc>
          <w:tcPr>
            <w:tcW w:w="729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43C62" w:rsidRDefault="00843C62" w:rsidP="00843C62">
            <w:pPr>
              <w:spacing w:line="276" w:lineRule="auto"/>
              <w:rPr>
                <w:color w:val="000000"/>
                <w:lang w:eastAsia="en-US"/>
              </w:rPr>
            </w:pPr>
            <w:r>
              <w:rPr>
                <w:color w:val="000000"/>
                <w:sz w:val="22"/>
                <w:szCs w:val="22"/>
                <w:lang w:eastAsia="en-US"/>
              </w:rPr>
              <w:t>Количество классов - комплектов</w:t>
            </w:r>
          </w:p>
        </w:tc>
        <w:tc>
          <w:tcPr>
            <w:tcW w:w="126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43C62" w:rsidRDefault="00843C62" w:rsidP="00843C62">
            <w:pPr>
              <w:spacing w:line="276" w:lineRule="auto"/>
              <w:jc w:val="center"/>
              <w:rPr>
                <w:bCs/>
                <w:lang w:eastAsia="en-US"/>
              </w:rPr>
            </w:pPr>
            <w:r>
              <w:rPr>
                <w:bCs/>
                <w:sz w:val="22"/>
                <w:szCs w:val="22"/>
                <w:lang w:eastAsia="en-US"/>
              </w:rPr>
              <w:t>1</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843C62" w:rsidRDefault="00843C62" w:rsidP="00843C62">
            <w:pPr>
              <w:spacing w:line="276" w:lineRule="auto"/>
              <w:jc w:val="center"/>
              <w:rPr>
                <w:bCs/>
                <w:lang w:eastAsia="en-US"/>
              </w:rPr>
            </w:pPr>
            <w:r>
              <w:rPr>
                <w:bCs/>
                <w:lang w:eastAsia="en-US"/>
              </w:rPr>
              <w:t>1</w:t>
            </w:r>
          </w:p>
        </w:tc>
      </w:tr>
    </w:tbl>
    <w:p w:rsidR="00843C62" w:rsidRDefault="00843C62" w:rsidP="00843C62"/>
    <w:p w:rsidR="00FB6DA9" w:rsidRDefault="00FB6DA9" w:rsidP="009233D6">
      <w:pPr>
        <w:jc w:val="both"/>
        <w:rPr>
          <w:b/>
          <w:sz w:val="28"/>
          <w:szCs w:val="28"/>
        </w:rPr>
      </w:pPr>
    </w:p>
    <w:p w:rsidR="00EB6D25" w:rsidRPr="00EB6D25" w:rsidRDefault="006D296C" w:rsidP="009233D6">
      <w:pPr>
        <w:ind w:firstLine="680"/>
        <w:jc w:val="center"/>
        <w:rPr>
          <w:b/>
          <w:sz w:val="28"/>
          <w:szCs w:val="28"/>
        </w:rPr>
      </w:pPr>
      <w:r>
        <w:rPr>
          <w:b/>
          <w:sz w:val="28"/>
          <w:szCs w:val="28"/>
        </w:rPr>
        <w:t>6.2</w:t>
      </w:r>
      <w:r w:rsidR="004275E4">
        <w:rPr>
          <w:b/>
          <w:sz w:val="28"/>
          <w:szCs w:val="28"/>
        </w:rPr>
        <w:t>.</w:t>
      </w:r>
      <w:r w:rsidR="00EB6D25" w:rsidRPr="00EB6D25">
        <w:rPr>
          <w:b/>
          <w:sz w:val="28"/>
          <w:szCs w:val="28"/>
        </w:rPr>
        <w:t xml:space="preserve">Программное учебно-методическое обеспечение учебного процесса муниципального </w:t>
      </w:r>
      <w:r w:rsidR="001E13C9">
        <w:rPr>
          <w:b/>
          <w:sz w:val="28"/>
          <w:szCs w:val="28"/>
        </w:rPr>
        <w:t>автономно</w:t>
      </w:r>
      <w:r w:rsidR="00EB6D25" w:rsidRPr="00EB6D25">
        <w:rPr>
          <w:b/>
          <w:sz w:val="28"/>
          <w:szCs w:val="28"/>
        </w:rPr>
        <w:t>го общеобразовательного учреждения</w:t>
      </w:r>
      <w:r w:rsidR="004275E4">
        <w:rPr>
          <w:b/>
          <w:sz w:val="28"/>
          <w:szCs w:val="28"/>
        </w:rPr>
        <w:t xml:space="preserve"> </w:t>
      </w:r>
      <w:r w:rsidR="00EB6D25" w:rsidRPr="00EB6D25">
        <w:rPr>
          <w:b/>
          <w:sz w:val="28"/>
          <w:szCs w:val="28"/>
        </w:rPr>
        <w:t xml:space="preserve"> «</w:t>
      </w:r>
      <w:r w:rsidR="001E13C9">
        <w:rPr>
          <w:b/>
          <w:sz w:val="28"/>
          <w:szCs w:val="28"/>
        </w:rPr>
        <w:t>Ивановская с</w:t>
      </w:r>
      <w:r w:rsidR="00EB6D25" w:rsidRPr="00EB6D25">
        <w:rPr>
          <w:b/>
          <w:sz w:val="28"/>
          <w:szCs w:val="28"/>
        </w:rPr>
        <w:t>редняя общеобразовательная школа»</w:t>
      </w:r>
      <w:r w:rsidR="004275E4">
        <w:rPr>
          <w:b/>
          <w:sz w:val="28"/>
          <w:szCs w:val="28"/>
        </w:rPr>
        <w:t xml:space="preserve"> </w:t>
      </w:r>
      <w:r w:rsidR="001E13C9">
        <w:rPr>
          <w:b/>
          <w:sz w:val="28"/>
          <w:szCs w:val="28"/>
        </w:rPr>
        <w:t xml:space="preserve"> на 2014/2015</w:t>
      </w:r>
      <w:r w:rsidR="00EB6D25" w:rsidRPr="00EB6D25">
        <w:rPr>
          <w:b/>
          <w:sz w:val="28"/>
          <w:szCs w:val="28"/>
        </w:rPr>
        <w:t xml:space="preserve"> учебный год</w:t>
      </w:r>
    </w:p>
    <w:p w:rsidR="00EB6D25" w:rsidRPr="00EB6D25" w:rsidRDefault="00EB6D25" w:rsidP="00106BA3">
      <w:pPr>
        <w:ind w:firstLine="680"/>
        <w:jc w:val="both"/>
        <w:rPr>
          <w:b/>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2101"/>
        <w:gridCol w:w="3285"/>
        <w:gridCol w:w="3119"/>
      </w:tblGrid>
      <w:tr w:rsidR="001E13C9" w:rsidRPr="009233D6" w:rsidTr="00805AE8">
        <w:tc>
          <w:tcPr>
            <w:tcW w:w="959" w:type="dxa"/>
            <w:shd w:val="clear" w:color="auto" w:fill="auto"/>
            <w:vAlign w:val="center"/>
          </w:tcPr>
          <w:p w:rsidR="001E13C9" w:rsidRPr="009233D6" w:rsidRDefault="001E13C9" w:rsidP="00805AE8">
            <w:r w:rsidRPr="009233D6">
              <w:t>класс</w:t>
            </w:r>
          </w:p>
        </w:tc>
        <w:tc>
          <w:tcPr>
            <w:tcW w:w="2101" w:type="dxa"/>
            <w:shd w:val="clear" w:color="auto" w:fill="auto"/>
          </w:tcPr>
          <w:p w:rsidR="001E13C9" w:rsidRPr="009233D6" w:rsidRDefault="001E13C9" w:rsidP="00805AE8">
            <w:pPr>
              <w:jc w:val="center"/>
              <w:rPr>
                <w:spacing w:val="-1"/>
              </w:rPr>
            </w:pPr>
            <w:r w:rsidRPr="009233D6">
              <w:rPr>
                <w:spacing w:val="-1"/>
              </w:rPr>
              <w:t>предмет</w:t>
            </w:r>
          </w:p>
        </w:tc>
        <w:tc>
          <w:tcPr>
            <w:tcW w:w="3285" w:type="dxa"/>
            <w:shd w:val="clear" w:color="auto" w:fill="auto"/>
          </w:tcPr>
          <w:p w:rsidR="001E13C9" w:rsidRPr="009233D6" w:rsidRDefault="001E13C9" w:rsidP="00805AE8">
            <w:r w:rsidRPr="009233D6">
              <w:t>Программа</w:t>
            </w:r>
          </w:p>
        </w:tc>
        <w:tc>
          <w:tcPr>
            <w:tcW w:w="3119" w:type="dxa"/>
            <w:shd w:val="clear" w:color="auto" w:fill="auto"/>
          </w:tcPr>
          <w:p w:rsidR="001E13C9" w:rsidRPr="009233D6" w:rsidRDefault="001E13C9" w:rsidP="00805AE8">
            <w:r w:rsidRPr="009233D6">
              <w:t xml:space="preserve">Учебник </w:t>
            </w:r>
          </w:p>
        </w:tc>
      </w:tr>
      <w:tr w:rsidR="001E13C9" w:rsidRPr="009233D6" w:rsidTr="00805AE8">
        <w:tc>
          <w:tcPr>
            <w:tcW w:w="959" w:type="dxa"/>
            <w:vMerge w:val="restart"/>
            <w:shd w:val="clear" w:color="auto" w:fill="auto"/>
            <w:vAlign w:val="center"/>
          </w:tcPr>
          <w:p w:rsidR="001E13C9" w:rsidRPr="009233D6" w:rsidRDefault="001E13C9" w:rsidP="00805AE8">
            <w:r w:rsidRPr="009233D6">
              <w:t>10 класс</w:t>
            </w:r>
          </w:p>
        </w:tc>
        <w:tc>
          <w:tcPr>
            <w:tcW w:w="2101" w:type="dxa"/>
            <w:shd w:val="clear" w:color="auto" w:fill="auto"/>
          </w:tcPr>
          <w:p w:rsidR="001E13C9" w:rsidRPr="009233D6" w:rsidRDefault="001E13C9" w:rsidP="00805AE8">
            <w:pPr>
              <w:jc w:val="center"/>
              <w:rPr>
                <w:spacing w:val="-1"/>
              </w:rPr>
            </w:pPr>
            <w:r w:rsidRPr="009233D6">
              <w:rPr>
                <w:spacing w:val="-1"/>
              </w:rPr>
              <w:t>Русский язык</w:t>
            </w:r>
          </w:p>
        </w:tc>
        <w:tc>
          <w:tcPr>
            <w:tcW w:w="3285" w:type="dxa"/>
            <w:shd w:val="clear" w:color="auto" w:fill="auto"/>
          </w:tcPr>
          <w:p w:rsidR="001E13C9" w:rsidRPr="009233D6" w:rsidRDefault="001E13C9" w:rsidP="00805AE8">
            <w:r w:rsidRPr="009233D6">
              <w:t xml:space="preserve">Программа по русскому языку для 10-11 </w:t>
            </w:r>
            <w:proofErr w:type="spellStart"/>
            <w:r w:rsidRPr="009233D6">
              <w:t>кл</w:t>
            </w:r>
            <w:proofErr w:type="spellEnd"/>
            <w:r w:rsidRPr="009233D6">
              <w:t>. общеобразовательных учреждений. – М.: - Просвещение.</w:t>
            </w:r>
          </w:p>
        </w:tc>
        <w:tc>
          <w:tcPr>
            <w:tcW w:w="3119" w:type="dxa"/>
            <w:shd w:val="clear" w:color="auto" w:fill="auto"/>
          </w:tcPr>
          <w:p w:rsidR="001E13C9" w:rsidRPr="009233D6" w:rsidRDefault="001E13C9" w:rsidP="00805AE8">
            <w:r w:rsidRPr="009233D6">
              <w:t>Русский язык, Власенков А.И., 2008</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Литература</w:t>
            </w:r>
          </w:p>
        </w:tc>
        <w:tc>
          <w:tcPr>
            <w:tcW w:w="3285" w:type="dxa"/>
            <w:shd w:val="clear" w:color="auto" w:fill="auto"/>
          </w:tcPr>
          <w:p w:rsidR="001E13C9" w:rsidRPr="009233D6" w:rsidRDefault="001E13C9" w:rsidP="00805AE8">
            <w:r w:rsidRPr="009233D6">
              <w:t xml:space="preserve">Программа для общеобразовательных учреждений по литературе 5-11 </w:t>
            </w:r>
            <w:proofErr w:type="spellStart"/>
            <w:r w:rsidRPr="009233D6">
              <w:t>кл</w:t>
            </w:r>
            <w:proofErr w:type="spellEnd"/>
            <w:proofErr w:type="gramStart"/>
            <w:r w:rsidRPr="009233D6">
              <w:t>..</w:t>
            </w:r>
            <w:proofErr w:type="gramEnd"/>
            <w:r w:rsidRPr="009233D6">
              <w:t>М.: - Дрофа.</w:t>
            </w:r>
          </w:p>
        </w:tc>
        <w:tc>
          <w:tcPr>
            <w:tcW w:w="3119" w:type="dxa"/>
            <w:shd w:val="clear" w:color="auto" w:fill="auto"/>
          </w:tcPr>
          <w:p w:rsidR="001E13C9" w:rsidRPr="009233D6" w:rsidRDefault="001E13C9" w:rsidP="00805AE8">
            <w:r w:rsidRPr="009233D6">
              <w:t>Литература, Коровин В.Я. 2014</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Английский язык</w:t>
            </w:r>
          </w:p>
        </w:tc>
        <w:tc>
          <w:tcPr>
            <w:tcW w:w="3285" w:type="dxa"/>
            <w:shd w:val="clear" w:color="auto" w:fill="auto"/>
          </w:tcPr>
          <w:p w:rsidR="001E13C9" w:rsidRPr="009233D6" w:rsidRDefault="001E13C9" w:rsidP="00805AE8">
            <w:r w:rsidRPr="009233D6">
              <w:t>Программа среднего образования по английскому языку. Базовый уровень. 10 – 11кл. – М.: Иностранные языки в школе.</w:t>
            </w:r>
          </w:p>
        </w:tc>
        <w:tc>
          <w:tcPr>
            <w:tcW w:w="3119" w:type="dxa"/>
            <w:shd w:val="clear" w:color="auto" w:fill="auto"/>
          </w:tcPr>
          <w:p w:rsidR="001E13C9" w:rsidRPr="009233D6" w:rsidRDefault="001E13C9" w:rsidP="00805AE8">
            <w:r w:rsidRPr="009233D6">
              <w:rPr>
                <w:lang w:val="en-US"/>
              </w:rPr>
              <w:t>English</w:t>
            </w:r>
            <w:r w:rsidRPr="009233D6">
              <w:t xml:space="preserve">, </w:t>
            </w:r>
            <w:proofErr w:type="spellStart"/>
            <w:r w:rsidRPr="009233D6">
              <w:t>Кузовлев</w:t>
            </w:r>
            <w:proofErr w:type="spellEnd"/>
            <w:r w:rsidRPr="009233D6">
              <w:t xml:space="preserve"> В.П., 2008</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Алгебра</w:t>
            </w:r>
          </w:p>
        </w:tc>
        <w:tc>
          <w:tcPr>
            <w:tcW w:w="3285" w:type="dxa"/>
            <w:shd w:val="clear" w:color="auto" w:fill="auto"/>
          </w:tcPr>
          <w:p w:rsidR="001E13C9" w:rsidRPr="009233D6" w:rsidRDefault="001E13C9" w:rsidP="00805AE8">
            <w:r w:rsidRPr="009233D6">
              <w:t xml:space="preserve">Программа по алгебре и начала анализа. 10 – 11 </w:t>
            </w:r>
            <w:proofErr w:type="spellStart"/>
            <w:r w:rsidRPr="009233D6">
              <w:t>кл</w:t>
            </w:r>
            <w:proofErr w:type="spellEnd"/>
            <w:r w:rsidRPr="009233D6">
              <w:t>. – М.: Мнемозина. Колягин Ю.М.</w:t>
            </w:r>
          </w:p>
        </w:tc>
        <w:tc>
          <w:tcPr>
            <w:tcW w:w="3119" w:type="dxa"/>
            <w:shd w:val="clear" w:color="auto" w:fill="auto"/>
          </w:tcPr>
          <w:p w:rsidR="001E13C9" w:rsidRPr="009233D6" w:rsidRDefault="001E13C9" w:rsidP="00805AE8">
            <w:r w:rsidRPr="009233D6">
              <w:t>Алгебра и начало анализа, Алимов Ш.А., 2012</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Геометрия</w:t>
            </w:r>
          </w:p>
        </w:tc>
        <w:tc>
          <w:tcPr>
            <w:tcW w:w="3285" w:type="dxa"/>
            <w:shd w:val="clear" w:color="auto" w:fill="auto"/>
          </w:tcPr>
          <w:p w:rsidR="001E13C9" w:rsidRPr="009233D6" w:rsidRDefault="001E13C9" w:rsidP="00805AE8">
            <w:r w:rsidRPr="009233D6">
              <w:t xml:space="preserve">Программа общеобразовательных учреждений. Геометрия. 10-11 </w:t>
            </w:r>
            <w:proofErr w:type="spellStart"/>
            <w:r w:rsidRPr="009233D6">
              <w:t>кл</w:t>
            </w:r>
            <w:proofErr w:type="spellEnd"/>
            <w:r w:rsidRPr="009233D6">
              <w:t xml:space="preserve">. составитель </w:t>
            </w:r>
            <w:proofErr w:type="spellStart"/>
            <w:r w:rsidRPr="009233D6">
              <w:t>Бурмистрова</w:t>
            </w:r>
            <w:proofErr w:type="spellEnd"/>
            <w:r w:rsidRPr="009233D6">
              <w:t xml:space="preserve"> Т.А. – </w:t>
            </w:r>
            <w:proofErr w:type="spellStart"/>
            <w:r w:rsidRPr="009233D6">
              <w:t>М.:Просвещение</w:t>
            </w:r>
            <w:proofErr w:type="spellEnd"/>
          </w:p>
        </w:tc>
        <w:tc>
          <w:tcPr>
            <w:tcW w:w="3119" w:type="dxa"/>
            <w:shd w:val="clear" w:color="auto" w:fill="auto"/>
          </w:tcPr>
          <w:p w:rsidR="001E13C9" w:rsidRPr="009233D6" w:rsidRDefault="001E13C9" w:rsidP="00805AE8">
            <w:r w:rsidRPr="009233D6">
              <w:t>Геометрия, Погорелов А.В., 2008</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 xml:space="preserve">Информатика </w:t>
            </w:r>
          </w:p>
        </w:tc>
        <w:tc>
          <w:tcPr>
            <w:tcW w:w="3285" w:type="dxa"/>
            <w:shd w:val="clear" w:color="auto" w:fill="auto"/>
          </w:tcPr>
          <w:p w:rsidR="001E13C9" w:rsidRPr="009233D6" w:rsidRDefault="001E13C9" w:rsidP="00805AE8">
            <w:r w:rsidRPr="009233D6">
              <w:t xml:space="preserve">Программа для общеобразовательных школ по информатике 5-11 </w:t>
            </w:r>
            <w:proofErr w:type="spellStart"/>
            <w:r w:rsidRPr="009233D6">
              <w:t>кл</w:t>
            </w:r>
            <w:proofErr w:type="spellEnd"/>
            <w:r w:rsidRPr="009233D6">
              <w:t>. – М.: Просвещение</w:t>
            </w:r>
          </w:p>
        </w:tc>
        <w:tc>
          <w:tcPr>
            <w:tcW w:w="3119" w:type="dxa"/>
            <w:shd w:val="clear" w:color="auto" w:fill="auto"/>
          </w:tcPr>
          <w:p w:rsidR="001E13C9" w:rsidRPr="009233D6" w:rsidRDefault="001E13C9" w:rsidP="00805AE8">
            <w:r w:rsidRPr="009233D6">
              <w:t>Информатика, Макарова Н.В., 2003</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История</w:t>
            </w:r>
          </w:p>
        </w:tc>
        <w:tc>
          <w:tcPr>
            <w:tcW w:w="3285" w:type="dxa"/>
            <w:shd w:val="clear" w:color="auto" w:fill="auto"/>
          </w:tcPr>
          <w:p w:rsidR="001E13C9" w:rsidRPr="009233D6" w:rsidRDefault="001E13C9" w:rsidP="00805AE8">
            <w:r w:rsidRPr="009233D6">
              <w:t xml:space="preserve">Программы общеобразовательных учреждений. История 10-11 </w:t>
            </w:r>
            <w:proofErr w:type="spellStart"/>
            <w:r w:rsidRPr="009233D6">
              <w:t>кл</w:t>
            </w:r>
            <w:proofErr w:type="spellEnd"/>
            <w:r w:rsidRPr="009233D6">
              <w:t>. М.: - Просвещение.</w:t>
            </w:r>
          </w:p>
        </w:tc>
        <w:tc>
          <w:tcPr>
            <w:tcW w:w="3119" w:type="dxa"/>
            <w:shd w:val="clear" w:color="auto" w:fill="auto"/>
          </w:tcPr>
          <w:p w:rsidR="001E13C9" w:rsidRPr="009233D6" w:rsidRDefault="001E13C9" w:rsidP="00805AE8">
            <w:r w:rsidRPr="009233D6">
              <w:t xml:space="preserve">Всеобщая история, </w:t>
            </w:r>
            <w:proofErr w:type="spellStart"/>
            <w:r w:rsidRPr="009233D6">
              <w:t>Загладин</w:t>
            </w:r>
            <w:proofErr w:type="spellEnd"/>
            <w:r w:rsidRPr="009233D6">
              <w:t xml:space="preserve"> Н.В., 2010</w:t>
            </w:r>
          </w:p>
          <w:p w:rsidR="001E13C9" w:rsidRPr="009233D6" w:rsidRDefault="001E13C9" w:rsidP="00805AE8">
            <w:r w:rsidRPr="009233D6">
              <w:t xml:space="preserve">История России, </w:t>
            </w:r>
            <w:proofErr w:type="spellStart"/>
            <w:r w:rsidRPr="009233D6">
              <w:t>Буганов</w:t>
            </w:r>
            <w:proofErr w:type="spellEnd"/>
            <w:r w:rsidRPr="009233D6">
              <w:t xml:space="preserve"> В.И., Зырянов П.И., 2002</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География</w:t>
            </w:r>
          </w:p>
        </w:tc>
        <w:tc>
          <w:tcPr>
            <w:tcW w:w="3285" w:type="dxa"/>
            <w:shd w:val="clear" w:color="auto" w:fill="auto"/>
          </w:tcPr>
          <w:p w:rsidR="001E13C9" w:rsidRPr="009233D6" w:rsidRDefault="001E13C9" w:rsidP="00805AE8">
            <w:r w:rsidRPr="009233D6">
              <w:t>Примерная программа среднего общего образования по географии, В.И. Сиротин, 2008</w:t>
            </w:r>
          </w:p>
        </w:tc>
        <w:tc>
          <w:tcPr>
            <w:tcW w:w="3119" w:type="dxa"/>
            <w:shd w:val="clear" w:color="auto" w:fill="auto"/>
          </w:tcPr>
          <w:p w:rsidR="001E13C9" w:rsidRPr="009233D6" w:rsidRDefault="001E13C9" w:rsidP="00805AE8">
            <w:r w:rsidRPr="009233D6">
              <w:t xml:space="preserve">Экономическая и социальная география мира, </w:t>
            </w:r>
            <w:proofErr w:type="spellStart"/>
            <w:r w:rsidRPr="009233D6">
              <w:t>Максаковский</w:t>
            </w:r>
            <w:proofErr w:type="spellEnd"/>
            <w:r w:rsidRPr="009233D6">
              <w:t xml:space="preserve"> В.П., 2010</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Физика</w:t>
            </w:r>
          </w:p>
        </w:tc>
        <w:tc>
          <w:tcPr>
            <w:tcW w:w="3285" w:type="dxa"/>
            <w:shd w:val="clear" w:color="auto" w:fill="auto"/>
          </w:tcPr>
          <w:p w:rsidR="001E13C9" w:rsidRPr="009233D6" w:rsidRDefault="001E13C9" w:rsidP="00805AE8">
            <w:r w:rsidRPr="009233D6">
              <w:t xml:space="preserve">Программа для общеобразовательных учреждений.  Физика 7-11 </w:t>
            </w:r>
            <w:proofErr w:type="spellStart"/>
            <w:r w:rsidRPr="009233D6">
              <w:t>кл</w:t>
            </w:r>
            <w:proofErr w:type="spellEnd"/>
            <w:r w:rsidRPr="009233D6">
              <w:t xml:space="preserve">., </w:t>
            </w:r>
            <w:proofErr w:type="spellStart"/>
            <w:r w:rsidRPr="009233D6">
              <w:t>Гутник</w:t>
            </w:r>
            <w:proofErr w:type="spellEnd"/>
            <w:r w:rsidRPr="009233D6">
              <w:t xml:space="preserve"> Е.М., </w:t>
            </w:r>
            <w:proofErr w:type="spellStart"/>
            <w:r w:rsidRPr="009233D6">
              <w:t>Перышкин</w:t>
            </w:r>
            <w:proofErr w:type="spellEnd"/>
            <w:r w:rsidRPr="009233D6">
              <w:t xml:space="preserve"> А.В.</w:t>
            </w:r>
          </w:p>
        </w:tc>
        <w:tc>
          <w:tcPr>
            <w:tcW w:w="3119" w:type="dxa"/>
            <w:shd w:val="clear" w:color="auto" w:fill="auto"/>
          </w:tcPr>
          <w:p w:rsidR="001E13C9" w:rsidRPr="009233D6" w:rsidRDefault="001E13C9" w:rsidP="00805AE8">
            <w:r w:rsidRPr="009233D6">
              <w:t xml:space="preserve">Физика, </w:t>
            </w:r>
            <w:proofErr w:type="spellStart"/>
            <w:r w:rsidRPr="009233D6">
              <w:t>Мякишев</w:t>
            </w:r>
            <w:proofErr w:type="spellEnd"/>
            <w:r w:rsidRPr="009233D6">
              <w:t xml:space="preserve"> Г.Я., 2015</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Химия</w:t>
            </w:r>
          </w:p>
        </w:tc>
        <w:tc>
          <w:tcPr>
            <w:tcW w:w="3285" w:type="dxa"/>
            <w:shd w:val="clear" w:color="auto" w:fill="auto"/>
          </w:tcPr>
          <w:p w:rsidR="001E13C9" w:rsidRPr="009233D6" w:rsidRDefault="001E13C9" w:rsidP="00805AE8">
            <w:r w:rsidRPr="009233D6">
              <w:t xml:space="preserve">Программа для общеобразовательных учреждений. Химия. 8-11 </w:t>
            </w:r>
            <w:proofErr w:type="spellStart"/>
            <w:r w:rsidRPr="009233D6">
              <w:t>кл</w:t>
            </w:r>
            <w:proofErr w:type="spellEnd"/>
            <w:r w:rsidRPr="009233D6">
              <w:t>.  Остроумов И.Г., Габриелян О.С.</w:t>
            </w:r>
          </w:p>
        </w:tc>
        <w:tc>
          <w:tcPr>
            <w:tcW w:w="3119" w:type="dxa"/>
            <w:shd w:val="clear" w:color="auto" w:fill="auto"/>
          </w:tcPr>
          <w:p w:rsidR="001E13C9" w:rsidRPr="009233D6" w:rsidRDefault="001E13C9" w:rsidP="00805AE8">
            <w:r w:rsidRPr="009233D6">
              <w:t>Химия, Габриелян О.С., 2014</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Физическая культура</w:t>
            </w:r>
          </w:p>
        </w:tc>
        <w:tc>
          <w:tcPr>
            <w:tcW w:w="3285" w:type="dxa"/>
            <w:shd w:val="clear" w:color="auto" w:fill="auto"/>
          </w:tcPr>
          <w:p w:rsidR="001E13C9" w:rsidRPr="009233D6" w:rsidRDefault="001E13C9" w:rsidP="00805AE8">
            <w:r w:rsidRPr="009233D6">
              <w:t xml:space="preserve">Комплексная программа физического воспитания учащихся с 1-11 классов, В.И. Лях, А.А. </w:t>
            </w:r>
            <w:proofErr w:type="spellStart"/>
            <w:r w:rsidRPr="009233D6">
              <w:t>Зданевич</w:t>
            </w:r>
            <w:proofErr w:type="spellEnd"/>
            <w:r w:rsidRPr="009233D6">
              <w:t>, 2006</w:t>
            </w:r>
          </w:p>
        </w:tc>
        <w:tc>
          <w:tcPr>
            <w:tcW w:w="3119" w:type="dxa"/>
            <w:shd w:val="clear" w:color="auto" w:fill="auto"/>
          </w:tcPr>
          <w:p w:rsidR="001E13C9" w:rsidRPr="009233D6" w:rsidRDefault="001E13C9" w:rsidP="00805AE8">
            <w:r w:rsidRPr="009233D6">
              <w:t>Физическая культура 10-11 класс, В.И. Лях, 2014</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ОБЖ</w:t>
            </w:r>
          </w:p>
        </w:tc>
        <w:tc>
          <w:tcPr>
            <w:tcW w:w="3285" w:type="dxa"/>
            <w:shd w:val="clear" w:color="auto" w:fill="auto"/>
          </w:tcPr>
          <w:p w:rsidR="001E13C9" w:rsidRPr="009233D6" w:rsidRDefault="001E13C9" w:rsidP="00805AE8">
            <w:r w:rsidRPr="009233D6">
              <w:t>Комплексная учебная программа по ОБЖ для 5-11 классов общеобразовательных учреждений.</w:t>
            </w:r>
          </w:p>
        </w:tc>
        <w:tc>
          <w:tcPr>
            <w:tcW w:w="3119" w:type="dxa"/>
            <w:shd w:val="clear" w:color="auto" w:fill="auto"/>
          </w:tcPr>
          <w:p w:rsidR="001E13C9" w:rsidRPr="009233D6" w:rsidRDefault="001E13C9" w:rsidP="00805AE8">
            <w:r w:rsidRPr="009233D6">
              <w:t>ОБЖ, Смирнов А.Т., 2009</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Биология</w:t>
            </w:r>
          </w:p>
        </w:tc>
        <w:tc>
          <w:tcPr>
            <w:tcW w:w="3285" w:type="dxa"/>
            <w:shd w:val="clear" w:color="auto" w:fill="auto"/>
          </w:tcPr>
          <w:p w:rsidR="001E13C9" w:rsidRPr="009233D6" w:rsidRDefault="001E13C9" w:rsidP="00805AE8">
            <w:r w:rsidRPr="009233D6">
              <w:t xml:space="preserve">Программа для общеобразовательных учреждений. Биология. 10-11 </w:t>
            </w:r>
            <w:proofErr w:type="spellStart"/>
            <w:r w:rsidRPr="009233D6">
              <w:t>кл</w:t>
            </w:r>
            <w:proofErr w:type="spellEnd"/>
            <w:r w:rsidRPr="009233D6">
              <w:t>. М.: - Дрофа.</w:t>
            </w:r>
          </w:p>
        </w:tc>
        <w:tc>
          <w:tcPr>
            <w:tcW w:w="3119" w:type="dxa"/>
            <w:shd w:val="clear" w:color="auto" w:fill="auto"/>
          </w:tcPr>
          <w:p w:rsidR="001E13C9" w:rsidRPr="009233D6" w:rsidRDefault="001E13C9" w:rsidP="00805AE8">
            <w:r w:rsidRPr="009233D6">
              <w:t>Общая биология, Захаров, Мамонтов 2014</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Обществознание</w:t>
            </w:r>
          </w:p>
        </w:tc>
        <w:tc>
          <w:tcPr>
            <w:tcW w:w="3285" w:type="dxa"/>
            <w:shd w:val="clear" w:color="auto" w:fill="auto"/>
          </w:tcPr>
          <w:p w:rsidR="001E13C9" w:rsidRPr="009233D6" w:rsidRDefault="001E13C9" w:rsidP="00805AE8">
            <w:r w:rsidRPr="009233D6">
              <w:t>Программа для общеобразовательных школ по обществознанию, экономике и праву.</w:t>
            </w:r>
          </w:p>
          <w:p w:rsidR="001E13C9" w:rsidRPr="009233D6" w:rsidRDefault="001E13C9" w:rsidP="00805AE8">
            <w:r w:rsidRPr="009233D6">
              <w:t xml:space="preserve">Программы общеобразовательных учреждений. Обществознание. 10-11 </w:t>
            </w:r>
            <w:proofErr w:type="spellStart"/>
            <w:r w:rsidRPr="009233D6">
              <w:t>кл</w:t>
            </w:r>
            <w:proofErr w:type="spellEnd"/>
            <w:r w:rsidRPr="009233D6">
              <w:t>. М.: - Просвещение.</w:t>
            </w:r>
          </w:p>
        </w:tc>
        <w:tc>
          <w:tcPr>
            <w:tcW w:w="3119" w:type="dxa"/>
            <w:shd w:val="clear" w:color="auto" w:fill="auto"/>
          </w:tcPr>
          <w:p w:rsidR="001E13C9" w:rsidRPr="009233D6" w:rsidRDefault="001E13C9" w:rsidP="00805AE8">
            <w:r w:rsidRPr="009233D6">
              <w:t>Обществознание, Боголюбов Л.Н., 2010</w:t>
            </w:r>
          </w:p>
        </w:tc>
      </w:tr>
      <w:tr w:rsidR="001E13C9" w:rsidRPr="009233D6" w:rsidTr="00805AE8">
        <w:tc>
          <w:tcPr>
            <w:tcW w:w="959" w:type="dxa"/>
            <w:vMerge w:val="restart"/>
            <w:shd w:val="clear" w:color="auto" w:fill="auto"/>
            <w:vAlign w:val="center"/>
          </w:tcPr>
          <w:p w:rsidR="001E13C9" w:rsidRPr="009233D6" w:rsidRDefault="001E13C9" w:rsidP="00805AE8">
            <w:r w:rsidRPr="009233D6">
              <w:t>11 класс</w:t>
            </w:r>
          </w:p>
        </w:tc>
        <w:tc>
          <w:tcPr>
            <w:tcW w:w="2101" w:type="dxa"/>
            <w:shd w:val="clear" w:color="auto" w:fill="auto"/>
          </w:tcPr>
          <w:p w:rsidR="001E13C9" w:rsidRPr="009233D6" w:rsidRDefault="001E13C9" w:rsidP="00805AE8">
            <w:pPr>
              <w:jc w:val="center"/>
              <w:rPr>
                <w:spacing w:val="-1"/>
              </w:rPr>
            </w:pPr>
            <w:r w:rsidRPr="009233D6">
              <w:rPr>
                <w:spacing w:val="-1"/>
              </w:rPr>
              <w:t>Русский язык</w:t>
            </w:r>
          </w:p>
        </w:tc>
        <w:tc>
          <w:tcPr>
            <w:tcW w:w="3285" w:type="dxa"/>
            <w:shd w:val="clear" w:color="auto" w:fill="auto"/>
          </w:tcPr>
          <w:p w:rsidR="001E13C9" w:rsidRPr="009233D6" w:rsidRDefault="001E13C9" w:rsidP="00805AE8">
            <w:r w:rsidRPr="009233D6">
              <w:t xml:space="preserve">Программа по русскому языку для 10-11 </w:t>
            </w:r>
            <w:proofErr w:type="spellStart"/>
            <w:r w:rsidRPr="009233D6">
              <w:t>кл</w:t>
            </w:r>
            <w:proofErr w:type="spellEnd"/>
            <w:r w:rsidRPr="009233D6">
              <w:t>. общеобразовательных учреждений. – М.: - Просвещение.</w:t>
            </w:r>
          </w:p>
        </w:tc>
        <w:tc>
          <w:tcPr>
            <w:tcW w:w="3119" w:type="dxa"/>
            <w:shd w:val="clear" w:color="auto" w:fill="auto"/>
          </w:tcPr>
          <w:p w:rsidR="001E13C9" w:rsidRPr="009233D6" w:rsidRDefault="001E13C9" w:rsidP="00805AE8">
            <w:r w:rsidRPr="009233D6">
              <w:t>Русский язык, Власенков А.И., 2008</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Литература</w:t>
            </w:r>
          </w:p>
        </w:tc>
        <w:tc>
          <w:tcPr>
            <w:tcW w:w="3285" w:type="dxa"/>
            <w:shd w:val="clear" w:color="auto" w:fill="auto"/>
          </w:tcPr>
          <w:p w:rsidR="001E13C9" w:rsidRPr="009233D6" w:rsidRDefault="001E13C9" w:rsidP="00805AE8">
            <w:r w:rsidRPr="009233D6">
              <w:t xml:space="preserve">Программа для общеобразовательных учреждений по литературе 5-11 </w:t>
            </w:r>
            <w:proofErr w:type="spellStart"/>
            <w:r w:rsidRPr="009233D6">
              <w:t>кл</w:t>
            </w:r>
            <w:proofErr w:type="spellEnd"/>
            <w:proofErr w:type="gramStart"/>
            <w:r w:rsidRPr="009233D6">
              <w:t>..</w:t>
            </w:r>
            <w:proofErr w:type="gramEnd"/>
            <w:r w:rsidRPr="009233D6">
              <w:t>М.: - Дрофа.</w:t>
            </w:r>
          </w:p>
        </w:tc>
        <w:tc>
          <w:tcPr>
            <w:tcW w:w="3119" w:type="dxa"/>
            <w:shd w:val="clear" w:color="auto" w:fill="auto"/>
          </w:tcPr>
          <w:p w:rsidR="001E13C9" w:rsidRPr="009233D6" w:rsidRDefault="001E13C9" w:rsidP="00805AE8">
            <w:r w:rsidRPr="009233D6">
              <w:t>Литература, Лебедев Ю.В., 2006</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Английский язык</w:t>
            </w:r>
          </w:p>
        </w:tc>
        <w:tc>
          <w:tcPr>
            <w:tcW w:w="3285" w:type="dxa"/>
            <w:shd w:val="clear" w:color="auto" w:fill="auto"/>
          </w:tcPr>
          <w:p w:rsidR="001E13C9" w:rsidRPr="009233D6" w:rsidRDefault="001E13C9" w:rsidP="00805AE8">
            <w:r w:rsidRPr="009233D6">
              <w:t>Программа среднего образования по английскому языку. Базовый уровень. 10 – 11кл. – М.: Иностранные языки в школе.</w:t>
            </w:r>
          </w:p>
        </w:tc>
        <w:tc>
          <w:tcPr>
            <w:tcW w:w="3119" w:type="dxa"/>
            <w:shd w:val="clear" w:color="auto" w:fill="auto"/>
          </w:tcPr>
          <w:p w:rsidR="001E13C9" w:rsidRPr="009233D6" w:rsidRDefault="001E13C9" w:rsidP="00805AE8">
            <w:r w:rsidRPr="009233D6">
              <w:rPr>
                <w:lang w:val="en-US"/>
              </w:rPr>
              <w:t>English,</w:t>
            </w:r>
            <w:r w:rsidRPr="009233D6">
              <w:t xml:space="preserve"> </w:t>
            </w:r>
            <w:proofErr w:type="spellStart"/>
            <w:r w:rsidRPr="009233D6">
              <w:t>Кузовлев</w:t>
            </w:r>
            <w:proofErr w:type="spellEnd"/>
            <w:r w:rsidRPr="009233D6">
              <w:t xml:space="preserve"> В.П., 2008</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 xml:space="preserve">Алгебра </w:t>
            </w:r>
          </w:p>
        </w:tc>
        <w:tc>
          <w:tcPr>
            <w:tcW w:w="3285" w:type="dxa"/>
            <w:shd w:val="clear" w:color="auto" w:fill="auto"/>
          </w:tcPr>
          <w:p w:rsidR="001E13C9" w:rsidRPr="009233D6" w:rsidRDefault="001E13C9" w:rsidP="00805AE8">
            <w:r w:rsidRPr="009233D6">
              <w:t xml:space="preserve">Программа по алгебре и начала анализа. 10 – 11 </w:t>
            </w:r>
            <w:proofErr w:type="spellStart"/>
            <w:r w:rsidRPr="009233D6">
              <w:t>кл</w:t>
            </w:r>
            <w:proofErr w:type="spellEnd"/>
            <w:r w:rsidRPr="009233D6">
              <w:t>. – М.: Мнемозина. Колягин Ю.М.</w:t>
            </w:r>
          </w:p>
        </w:tc>
        <w:tc>
          <w:tcPr>
            <w:tcW w:w="3119" w:type="dxa"/>
            <w:shd w:val="clear" w:color="auto" w:fill="auto"/>
          </w:tcPr>
          <w:p w:rsidR="001E13C9" w:rsidRPr="009233D6" w:rsidRDefault="001E13C9" w:rsidP="00805AE8">
            <w:r w:rsidRPr="009233D6">
              <w:t>Алгебра и начало анализа, Алимов Ш.А., 2012</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Геометрия</w:t>
            </w:r>
          </w:p>
        </w:tc>
        <w:tc>
          <w:tcPr>
            <w:tcW w:w="3285" w:type="dxa"/>
            <w:shd w:val="clear" w:color="auto" w:fill="auto"/>
          </w:tcPr>
          <w:p w:rsidR="001E13C9" w:rsidRPr="009233D6" w:rsidRDefault="001E13C9" w:rsidP="00805AE8">
            <w:r w:rsidRPr="009233D6">
              <w:t xml:space="preserve">Программа общеобразовательных учреждений. Геометрия. 10-11 </w:t>
            </w:r>
            <w:proofErr w:type="spellStart"/>
            <w:r w:rsidRPr="009233D6">
              <w:t>кл</w:t>
            </w:r>
            <w:proofErr w:type="spellEnd"/>
            <w:r w:rsidRPr="009233D6">
              <w:t xml:space="preserve">. составитель </w:t>
            </w:r>
            <w:proofErr w:type="spellStart"/>
            <w:r w:rsidRPr="009233D6">
              <w:t>Бурмистрова</w:t>
            </w:r>
            <w:proofErr w:type="spellEnd"/>
            <w:r w:rsidRPr="009233D6">
              <w:t xml:space="preserve"> Т.А. – </w:t>
            </w:r>
            <w:proofErr w:type="spellStart"/>
            <w:r w:rsidRPr="009233D6">
              <w:t>М.:Просвещение</w:t>
            </w:r>
            <w:proofErr w:type="spellEnd"/>
          </w:p>
        </w:tc>
        <w:tc>
          <w:tcPr>
            <w:tcW w:w="3119" w:type="dxa"/>
            <w:shd w:val="clear" w:color="auto" w:fill="auto"/>
          </w:tcPr>
          <w:p w:rsidR="001E13C9" w:rsidRPr="009233D6" w:rsidRDefault="001E13C9" w:rsidP="00805AE8">
            <w:r w:rsidRPr="009233D6">
              <w:t>Геометрия, Погорелов А.В., 2008</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 xml:space="preserve">Информатика </w:t>
            </w:r>
          </w:p>
        </w:tc>
        <w:tc>
          <w:tcPr>
            <w:tcW w:w="3285" w:type="dxa"/>
            <w:shd w:val="clear" w:color="auto" w:fill="auto"/>
          </w:tcPr>
          <w:p w:rsidR="001E13C9" w:rsidRPr="009233D6" w:rsidRDefault="001E13C9" w:rsidP="00805AE8">
            <w:r w:rsidRPr="009233D6">
              <w:t xml:space="preserve">Программа для общеобразовательных школ по информатике 5-11 </w:t>
            </w:r>
            <w:proofErr w:type="spellStart"/>
            <w:r w:rsidRPr="009233D6">
              <w:t>кл</w:t>
            </w:r>
            <w:proofErr w:type="spellEnd"/>
            <w:r w:rsidRPr="009233D6">
              <w:t>. – М.: Просвещение</w:t>
            </w:r>
          </w:p>
        </w:tc>
        <w:tc>
          <w:tcPr>
            <w:tcW w:w="3119" w:type="dxa"/>
            <w:shd w:val="clear" w:color="auto" w:fill="auto"/>
          </w:tcPr>
          <w:p w:rsidR="001E13C9" w:rsidRPr="009233D6" w:rsidRDefault="001E13C9" w:rsidP="00805AE8">
            <w:r w:rsidRPr="009233D6">
              <w:t>Информатика, Макарова Н.В., 2003</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История</w:t>
            </w:r>
          </w:p>
        </w:tc>
        <w:tc>
          <w:tcPr>
            <w:tcW w:w="3285" w:type="dxa"/>
            <w:shd w:val="clear" w:color="auto" w:fill="auto"/>
          </w:tcPr>
          <w:p w:rsidR="001E13C9" w:rsidRPr="009233D6" w:rsidRDefault="001E13C9" w:rsidP="00805AE8">
            <w:r w:rsidRPr="009233D6">
              <w:t xml:space="preserve">Программы общеобразовательных учреждений. История 10-11 </w:t>
            </w:r>
            <w:proofErr w:type="spellStart"/>
            <w:r w:rsidRPr="009233D6">
              <w:t>кл</w:t>
            </w:r>
            <w:proofErr w:type="spellEnd"/>
            <w:r w:rsidRPr="009233D6">
              <w:t>. М.: - Просвещение.</w:t>
            </w:r>
          </w:p>
        </w:tc>
        <w:tc>
          <w:tcPr>
            <w:tcW w:w="3119" w:type="dxa"/>
            <w:shd w:val="clear" w:color="auto" w:fill="auto"/>
          </w:tcPr>
          <w:p w:rsidR="001E13C9" w:rsidRPr="009233D6" w:rsidRDefault="001E13C9" w:rsidP="00805AE8">
            <w:r w:rsidRPr="009233D6">
              <w:t xml:space="preserve">Всеобщая история, </w:t>
            </w:r>
            <w:proofErr w:type="spellStart"/>
            <w:r w:rsidRPr="009233D6">
              <w:t>Загладин</w:t>
            </w:r>
            <w:proofErr w:type="spellEnd"/>
            <w:r w:rsidRPr="009233D6">
              <w:t xml:space="preserve"> Н.В., 2010</w:t>
            </w:r>
          </w:p>
          <w:p w:rsidR="001E13C9" w:rsidRPr="009233D6" w:rsidRDefault="001E13C9" w:rsidP="00805AE8">
            <w:r w:rsidRPr="009233D6">
              <w:t xml:space="preserve">История Отечества, </w:t>
            </w:r>
            <w:proofErr w:type="spellStart"/>
            <w:r w:rsidRPr="009233D6">
              <w:t>Загладин</w:t>
            </w:r>
            <w:proofErr w:type="spellEnd"/>
            <w:r w:rsidRPr="009233D6">
              <w:t xml:space="preserve"> Н.В., 2010</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Обществознание</w:t>
            </w:r>
          </w:p>
        </w:tc>
        <w:tc>
          <w:tcPr>
            <w:tcW w:w="3285" w:type="dxa"/>
            <w:shd w:val="clear" w:color="auto" w:fill="auto"/>
          </w:tcPr>
          <w:p w:rsidR="001E13C9" w:rsidRPr="009233D6" w:rsidRDefault="001E13C9" w:rsidP="00805AE8">
            <w:r w:rsidRPr="009233D6">
              <w:t xml:space="preserve">Программы общеобразовательных учреждений. Обществознание. 10-11 </w:t>
            </w:r>
            <w:proofErr w:type="spellStart"/>
            <w:r w:rsidRPr="009233D6">
              <w:t>кл</w:t>
            </w:r>
            <w:proofErr w:type="spellEnd"/>
            <w:r w:rsidRPr="009233D6">
              <w:t>. М.: - Просвещение.</w:t>
            </w:r>
          </w:p>
        </w:tc>
        <w:tc>
          <w:tcPr>
            <w:tcW w:w="3119" w:type="dxa"/>
            <w:shd w:val="clear" w:color="auto" w:fill="auto"/>
          </w:tcPr>
          <w:p w:rsidR="001E13C9" w:rsidRPr="009233D6" w:rsidRDefault="001E13C9" w:rsidP="00805AE8">
            <w:r w:rsidRPr="009233D6">
              <w:t xml:space="preserve">Обществознание, Боголюбов Л.Н., 2014 </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География</w:t>
            </w:r>
          </w:p>
        </w:tc>
        <w:tc>
          <w:tcPr>
            <w:tcW w:w="3285" w:type="dxa"/>
            <w:shd w:val="clear" w:color="auto" w:fill="auto"/>
          </w:tcPr>
          <w:p w:rsidR="001E13C9" w:rsidRPr="009233D6" w:rsidRDefault="001E13C9" w:rsidP="00805AE8">
            <w:r w:rsidRPr="009233D6">
              <w:t>Примерная программа среднего общего образования по географии, В.И. Сиротин,</w:t>
            </w:r>
          </w:p>
        </w:tc>
        <w:tc>
          <w:tcPr>
            <w:tcW w:w="3119" w:type="dxa"/>
            <w:shd w:val="clear" w:color="auto" w:fill="auto"/>
          </w:tcPr>
          <w:p w:rsidR="001E13C9" w:rsidRPr="009233D6" w:rsidRDefault="001E13C9" w:rsidP="00805AE8">
            <w:r w:rsidRPr="009233D6">
              <w:t xml:space="preserve">Экономическая и социальная география мира, </w:t>
            </w:r>
            <w:proofErr w:type="spellStart"/>
            <w:r w:rsidRPr="009233D6">
              <w:t>Максаковский</w:t>
            </w:r>
            <w:proofErr w:type="spellEnd"/>
            <w:r w:rsidRPr="009233D6">
              <w:t xml:space="preserve"> В.П., 2010</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Биология</w:t>
            </w:r>
          </w:p>
        </w:tc>
        <w:tc>
          <w:tcPr>
            <w:tcW w:w="3285" w:type="dxa"/>
            <w:shd w:val="clear" w:color="auto" w:fill="auto"/>
          </w:tcPr>
          <w:p w:rsidR="001E13C9" w:rsidRPr="009233D6" w:rsidRDefault="001E13C9" w:rsidP="00805AE8">
            <w:r w:rsidRPr="009233D6">
              <w:t xml:space="preserve">Программа для общеобразовательных учреждений. Биология. 10-11 </w:t>
            </w:r>
            <w:proofErr w:type="spellStart"/>
            <w:r w:rsidRPr="009233D6">
              <w:t>кл</w:t>
            </w:r>
            <w:proofErr w:type="spellEnd"/>
            <w:r w:rsidRPr="009233D6">
              <w:t>. М.: - Дрофа.</w:t>
            </w:r>
          </w:p>
        </w:tc>
        <w:tc>
          <w:tcPr>
            <w:tcW w:w="3119" w:type="dxa"/>
            <w:shd w:val="clear" w:color="auto" w:fill="auto"/>
          </w:tcPr>
          <w:p w:rsidR="001E13C9" w:rsidRPr="009233D6" w:rsidRDefault="001E13C9" w:rsidP="00805AE8">
            <w:r w:rsidRPr="009233D6">
              <w:t>Биология 10-11 (профиль), Каменский Е.А., 2014</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Физика</w:t>
            </w:r>
          </w:p>
        </w:tc>
        <w:tc>
          <w:tcPr>
            <w:tcW w:w="3285" w:type="dxa"/>
            <w:shd w:val="clear" w:color="auto" w:fill="auto"/>
          </w:tcPr>
          <w:p w:rsidR="001E13C9" w:rsidRPr="009233D6" w:rsidRDefault="001E13C9" w:rsidP="00805AE8">
            <w:r w:rsidRPr="009233D6">
              <w:t xml:space="preserve">Программа для общеобразовательных учреждений.  Физика 7-11 </w:t>
            </w:r>
            <w:proofErr w:type="spellStart"/>
            <w:r w:rsidRPr="009233D6">
              <w:t>кл</w:t>
            </w:r>
            <w:proofErr w:type="spellEnd"/>
            <w:r w:rsidRPr="009233D6">
              <w:t xml:space="preserve">., </w:t>
            </w:r>
            <w:proofErr w:type="spellStart"/>
            <w:r w:rsidRPr="009233D6">
              <w:t>Гутник</w:t>
            </w:r>
            <w:proofErr w:type="spellEnd"/>
            <w:r w:rsidRPr="009233D6">
              <w:t xml:space="preserve"> Е.М., </w:t>
            </w:r>
            <w:proofErr w:type="spellStart"/>
            <w:r w:rsidRPr="009233D6">
              <w:t>Перышкин</w:t>
            </w:r>
            <w:proofErr w:type="spellEnd"/>
            <w:r w:rsidRPr="009233D6">
              <w:t xml:space="preserve"> А.В.</w:t>
            </w:r>
          </w:p>
        </w:tc>
        <w:tc>
          <w:tcPr>
            <w:tcW w:w="3119" w:type="dxa"/>
            <w:shd w:val="clear" w:color="auto" w:fill="auto"/>
          </w:tcPr>
          <w:p w:rsidR="001E13C9" w:rsidRPr="009233D6" w:rsidRDefault="001E13C9" w:rsidP="00805AE8">
            <w:r w:rsidRPr="009233D6">
              <w:t xml:space="preserve">Физика, </w:t>
            </w:r>
            <w:proofErr w:type="spellStart"/>
            <w:r w:rsidRPr="009233D6">
              <w:t>Мякишев</w:t>
            </w:r>
            <w:proofErr w:type="spellEnd"/>
            <w:r w:rsidRPr="009233D6">
              <w:t xml:space="preserve"> Т.П., 2015</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Химия</w:t>
            </w:r>
          </w:p>
        </w:tc>
        <w:tc>
          <w:tcPr>
            <w:tcW w:w="3285" w:type="dxa"/>
            <w:shd w:val="clear" w:color="auto" w:fill="auto"/>
          </w:tcPr>
          <w:p w:rsidR="001E13C9" w:rsidRPr="009233D6" w:rsidRDefault="001E13C9" w:rsidP="00805AE8">
            <w:r w:rsidRPr="009233D6">
              <w:t xml:space="preserve">Программа для общеобразовательных учреждений. Химия. 8-11 </w:t>
            </w:r>
            <w:proofErr w:type="spellStart"/>
            <w:r w:rsidRPr="009233D6">
              <w:t>кл</w:t>
            </w:r>
            <w:proofErr w:type="spellEnd"/>
            <w:r w:rsidRPr="009233D6">
              <w:t>.  Остроумов И.Г., Габриелян О.С.</w:t>
            </w:r>
          </w:p>
        </w:tc>
        <w:tc>
          <w:tcPr>
            <w:tcW w:w="3119" w:type="dxa"/>
            <w:shd w:val="clear" w:color="auto" w:fill="auto"/>
          </w:tcPr>
          <w:p w:rsidR="001E13C9" w:rsidRPr="009233D6" w:rsidRDefault="001E13C9" w:rsidP="00805AE8">
            <w:r w:rsidRPr="009233D6">
              <w:t>Химия, Габриелян О.С., 2014</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МХК</w:t>
            </w:r>
          </w:p>
        </w:tc>
        <w:tc>
          <w:tcPr>
            <w:tcW w:w="3285" w:type="dxa"/>
            <w:shd w:val="clear" w:color="auto" w:fill="auto"/>
          </w:tcPr>
          <w:p w:rsidR="001E13C9" w:rsidRPr="009233D6" w:rsidRDefault="001E13C9" w:rsidP="00805AE8">
            <w:r w:rsidRPr="009233D6">
              <w:t xml:space="preserve">Программа для </w:t>
            </w:r>
            <w:r w:rsidRPr="009233D6">
              <w:lastRenderedPageBreak/>
              <w:t>общеобразовательных учреждений. Мировая художественная культура. – М.: Дрофа.</w:t>
            </w:r>
          </w:p>
        </w:tc>
        <w:tc>
          <w:tcPr>
            <w:tcW w:w="3119" w:type="dxa"/>
            <w:shd w:val="clear" w:color="auto" w:fill="auto"/>
          </w:tcPr>
          <w:p w:rsidR="001E13C9" w:rsidRPr="009233D6" w:rsidRDefault="001E13C9" w:rsidP="00805AE8">
            <w:r w:rsidRPr="009233D6">
              <w:lastRenderedPageBreak/>
              <w:t xml:space="preserve">МХК, </w:t>
            </w:r>
            <w:proofErr w:type="spellStart"/>
            <w:r w:rsidRPr="009233D6">
              <w:t>Рапацкая</w:t>
            </w:r>
            <w:proofErr w:type="spellEnd"/>
            <w:r w:rsidRPr="009233D6">
              <w:t xml:space="preserve"> Л.А., 2014</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Физическая культура</w:t>
            </w:r>
          </w:p>
        </w:tc>
        <w:tc>
          <w:tcPr>
            <w:tcW w:w="3285" w:type="dxa"/>
            <w:shd w:val="clear" w:color="auto" w:fill="auto"/>
          </w:tcPr>
          <w:p w:rsidR="001E13C9" w:rsidRPr="009233D6" w:rsidRDefault="001E13C9" w:rsidP="00805AE8">
            <w:r w:rsidRPr="009233D6">
              <w:t xml:space="preserve">Комплексная программа физического воспитания учащихся с 1-11 классов, В.И. Лях, А.А. </w:t>
            </w:r>
            <w:proofErr w:type="spellStart"/>
            <w:r w:rsidRPr="009233D6">
              <w:t>Зданевич</w:t>
            </w:r>
            <w:proofErr w:type="spellEnd"/>
            <w:r w:rsidRPr="009233D6">
              <w:t>, 2006</w:t>
            </w:r>
          </w:p>
        </w:tc>
        <w:tc>
          <w:tcPr>
            <w:tcW w:w="3119" w:type="dxa"/>
            <w:shd w:val="clear" w:color="auto" w:fill="auto"/>
          </w:tcPr>
          <w:p w:rsidR="001E13C9" w:rsidRPr="009233D6" w:rsidRDefault="001E13C9" w:rsidP="00805AE8">
            <w:r w:rsidRPr="009233D6">
              <w:t>Физическая культура 10-11 класс, В.И. Лях, 2014</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ОБЖ</w:t>
            </w:r>
          </w:p>
        </w:tc>
        <w:tc>
          <w:tcPr>
            <w:tcW w:w="3285" w:type="dxa"/>
            <w:shd w:val="clear" w:color="auto" w:fill="auto"/>
          </w:tcPr>
          <w:p w:rsidR="001E13C9" w:rsidRPr="009233D6" w:rsidRDefault="001E13C9" w:rsidP="00805AE8">
            <w:r w:rsidRPr="009233D6">
              <w:t>Комплексная учебная программа по ОБЖ для 5-11 классов общеобразовательных учреждений</w:t>
            </w:r>
          </w:p>
        </w:tc>
        <w:tc>
          <w:tcPr>
            <w:tcW w:w="3119" w:type="dxa"/>
            <w:shd w:val="clear" w:color="auto" w:fill="auto"/>
          </w:tcPr>
          <w:p w:rsidR="001E13C9" w:rsidRPr="009233D6" w:rsidRDefault="001E13C9" w:rsidP="00805AE8">
            <w:r w:rsidRPr="009233D6">
              <w:t>ОБЖ, Смирнов А.Т., 2009</w:t>
            </w:r>
          </w:p>
        </w:tc>
      </w:tr>
      <w:tr w:rsidR="001E13C9" w:rsidRPr="009233D6" w:rsidTr="00805AE8">
        <w:tc>
          <w:tcPr>
            <w:tcW w:w="959" w:type="dxa"/>
            <w:vMerge/>
            <w:shd w:val="clear" w:color="auto" w:fill="auto"/>
            <w:vAlign w:val="center"/>
          </w:tcPr>
          <w:p w:rsidR="001E13C9" w:rsidRPr="009233D6" w:rsidRDefault="001E13C9" w:rsidP="00805AE8"/>
        </w:tc>
        <w:tc>
          <w:tcPr>
            <w:tcW w:w="2101" w:type="dxa"/>
            <w:shd w:val="clear" w:color="auto" w:fill="auto"/>
          </w:tcPr>
          <w:p w:rsidR="001E13C9" w:rsidRPr="009233D6" w:rsidRDefault="001E13C9" w:rsidP="00805AE8">
            <w:pPr>
              <w:jc w:val="center"/>
              <w:rPr>
                <w:spacing w:val="-1"/>
              </w:rPr>
            </w:pPr>
            <w:r w:rsidRPr="009233D6">
              <w:rPr>
                <w:spacing w:val="-1"/>
              </w:rPr>
              <w:t>Технология</w:t>
            </w:r>
          </w:p>
        </w:tc>
        <w:tc>
          <w:tcPr>
            <w:tcW w:w="3285" w:type="dxa"/>
            <w:shd w:val="clear" w:color="auto" w:fill="auto"/>
          </w:tcPr>
          <w:p w:rsidR="001E13C9" w:rsidRPr="009233D6" w:rsidRDefault="001E13C9" w:rsidP="00805AE8">
            <w:r w:rsidRPr="009233D6">
              <w:t>Программа для общеобразовательных школ по технологии под ред. Симоненко В.Д.</w:t>
            </w:r>
          </w:p>
        </w:tc>
        <w:tc>
          <w:tcPr>
            <w:tcW w:w="3119" w:type="dxa"/>
            <w:shd w:val="clear" w:color="auto" w:fill="auto"/>
          </w:tcPr>
          <w:p w:rsidR="001E13C9" w:rsidRPr="009233D6" w:rsidRDefault="001E13C9" w:rsidP="00805AE8">
            <w:r w:rsidRPr="009233D6">
              <w:t>Технология, Симоненко В.Д. 2013</w:t>
            </w:r>
          </w:p>
        </w:tc>
      </w:tr>
    </w:tbl>
    <w:p w:rsidR="00587773" w:rsidRPr="009233D6" w:rsidRDefault="00587773" w:rsidP="00106BA3">
      <w:pPr>
        <w:ind w:left="147" w:right="147" w:firstLine="680"/>
        <w:jc w:val="both"/>
        <w:rPr>
          <w:b/>
          <w:color w:val="000000"/>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106BA3">
      <w:pPr>
        <w:ind w:left="147" w:right="147" w:firstLine="680"/>
        <w:jc w:val="both"/>
        <w:rPr>
          <w:b/>
          <w:color w:val="000000"/>
          <w:sz w:val="28"/>
          <w:szCs w:val="28"/>
        </w:rPr>
      </w:pPr>
    </w:p>
    <w:p w:rsidR="009233D6" w:rsidRDefault="009233D6" w:rsidP="006D296C">
      <w:pPr>
        <w:ind w:right="147"/>
        <w:jc w:val="both"/>
        <w:rPr>
          <w:b/>
          <w:color w:val="000000"/>
          <w:sz w:val="28"/>
          <w:szCs w:val="28"/>
        </w:rPr>
      </w:pPr>
    </w:p>
    <w:p w:rsidR="009233D6" w:rsidRDefault="009233D6" w:rsidP="00106BA3">
      <w:pPr>
        <w:ind w:left="147" w:right="147" w:firstLine="680"/>
        <w:jc w:val="both"/>
        <w:rPr>
          <w:b/>
          <w:color w:val="000000"/>
          <w:sz w:val="28"/>
          <w:szCs w:val="28"/>
        </w:rPr>
      </w:pPr>
    </w:p>
    <w:p w:rsidR="004275E4" w:rsidRPr="009233D6" w:rsidRDefault="006D296C" w:rsidP="004275E4">
      <w:pPr>
        <w:ind w:firstLine="680"/>
        <w:jc w:val="center"/>
        <w:rPr>
          <w:b/>
          <w:bCs/>
        </w:rPr>
      </w:pPr>
      <w:r>
        <w:rPr>
          <w:b/>
          <w:bCs/>
        </w:rPr>
        <w:t>7</w:t>
      </w:r>
      <w:r w:rsidR="004275E4" w:rsidRPr="009233D6">
        <w:rPr>
          <w:b/>
          <w:bCs/>
        </w:rPr>
        <w:t>.Программа воспитательной работы</w:t>
      </w:r>
    </w:p>
    <w:p w:rsidR="004275E4" w:rsidRPr="009233D6" w:rsidRDefault="004275E4" w:rsidP="004275E4">
      <w:pPr>
        <w:autoSpaceDE w:val="0"/>
        <w:autoSpaceDN w:val="0"/>
        <w:adjustRightInd w:val="0"/>
        <w:ind w:firstLine="680"/>
        <w:jc w:val="both"/>
      </w:pPr>
      <w:r w:rsidRPr="009233D6">
        <w:t>Воспитательная работа в школе является составной частью образовательного процесса и направлена на:</w:t>
      </w:r>
    </w:p>
    <w:p w:rsidR="004275E4" w:rsidRPr="009233D6" w:rsidRDefault="004275E4" w:rsidP="004275E4">
      <w:pPr>
        <w:numPr>
          <w:ilvl w:val="0"/>
          <w:numId w:val="41"/>
        </w:numPr>
        <w:tabs>
          <w:tab w:val="left" w:pos="792"/>
        </w:tabs>
        <w:autoSpaceDE w:val="0"/>
        <w:autoSpaceDN w:val="0"/>
        <w:adjustRightInd w:val="0"/>
        <w:ind w:left="792" w:firstLine="680"/>
        <w:jc w:val="both"/>
      </w:pPr>
      <w:r w:rsidRPr="009233D6">
        <w:t>формирование   и   поддержание   устойчивой   мотивации   к обучению, положительного эмоционально-ценностного отношения к школе</w:t>
      </w:r>
    </w:p>
    <w:p w:rsidR="004275E4" w:rsidRPr="009233D6" w:rsidRDefault="004275E4" w:rsidP="004275E4">
      <w:pPr>
        <w:numPr>
          <w:ilvl w:val="0"/>
          <w:numId w:val="41"/>
        </w:numPr>
        <w:tabs>
          <w:tab w:val="left" w:pos="792"/>
        </w:tabs>
        <w:autoSpaceDE w:val="0"/>
        <w:autoSpaceDN w:val="0"/>
        <w:adjustRightInd w:val="0"/>
        <w:ind w:left="792" w:firstLine="680"/>
        <w:jc w:val="both"/>
      </w:pPr>
      <w:r w:rsidRPr="009233D6">
        <w:t>предоставление учащимся возможностей интеллектуальной, творческой, социальной самореализации личности</w:t>
      </w:r>
    </w:p>
    <w:p w:rsidR="004275E4" w:rsidRPr="009233D6" w:rsidRDefault="004275E4" w:rsidP="004275E4">
      <w:pPr>
        <w:numPr>
          <w:ilvl w:val="0"/>
          <w:numId w:val="41"/>
        </w:numPr>
        <w:tabs>
          <w:tab w:val="left" w:pos="792"/>
        </w:tabs>
        <w:autoSpaceDE w:val="0"/>
        <w:autoSpaceDN w:val="0"/>
        <w:adjustRightInd w:val="0"/>
        <w:ind w:left="432" w:firstLine="680"/>
        <w:jc w:val="both"/>
      </w:pPr>
      <w:r w:rsidRPr="009233D6">
        <w:t>формирование социальной, коммуникационной компетентностей</w:t>
      </w:r>
    </w:p>
    <w:p w:rsidR="004275E4" w:rsidRPr="009233D6" w:rsidRDefault="004275E4" w:rsidP="004275E4">
      <w:pPr>
        <w:numPr>
          <w:ilvl w:val="0"/>
          <w:numId w:val="41"/>
        </w:numPr>
        <w:tabs>
          <w:tab w:val="left" w:pos="792"/>
        </w:tabs>
        <w:autoSpaceDE w:val="0"/>
        <w:autoSpaceDN w:val="0"/>
        <w:adjustRightInd w:val="0"/>
        <w:ind w:left="432" w:firstLine="680"/>
        <w:jc w:val="both"/>
      </w:pPr>
      <w:r w:rsidRPr="009233D6">
        <w:t>формирование компетентности решения проблем</w:t>
      </w:r>
    </w:p>
    <w:p w:rsidR="004275E4" w:rsidRPr="009233D6" w:rsidRDefault="004275E4" w:rsidP="004275E4">
      <w:pPr>
        <w:autoSpaceDE w:val="0"/>
        <w:autoSpaceDN w:val="0"/>
        <w:adjustRightInd w:val="0"/>
        <w:ind w:firstLine="680"/>
        <w:jc w:val="both"/>
      </w:pPr>
    </w:p>
    <w:p w:rsidR="004275E4" w:rsidRPr="009233D6" w:rsidRDefault="004275E4" w:rsidP="004275E4">
      <w:pPr>
        <w:autoSpaceDE w:val="0"/>
        <w:autoSpaceDN w:val="0"/>
        <w:adjustRightInd w:val="0"/>
        <w:ind w:firstLine="680"/>
        <w:jc w:val="both"/>
      </w:pPr>
      <w:r w:rsidRPr="009233D6">
        <w:t>Поле возможностей обучающихся школы достаточно обширно и включает в себя:</w:t>
      </w:r>
    </w:p>
    <w:p w:rsidR="004275E4" w:rsidRPr="009233D6" w:rsidRDefault="004275E4" w:rsidP="004275E4">
      <w:pPr>
        <w:numPr>
          <w:ilvl w:val="0"/>
          <w:numId w:val="42"/>
        </w:numPr>
        <w:tabs>
          <w:tab w:val="left" w:pos="490"/>
        </w:tabs>
        <w:autoSpaceDE w:val="0"/>
        <w:autoSpaceDN w:val="0"/>
        <w:adjustRightInd w:val="0"/>
        <w:ind w:firstLine="680"/>
        <w:jc w:val="both"/>
      </w:pPr>
      <w:r w:rsidRPr="009233D6">
        <w:t>эстетические</w:t>
      </w:r>
    </w:p>
    <w:p w:rsidR="004275E4" w:rsidRPr="009233D6" w:rsidRDefault="004275E4" w:rsidP="004275E4">
      <w:pPr>
        <w:numPr>
          <w:ilvl w:val="0"/>
          <w:numId w:val="42"/>
        </w:numPr>
        <w:tabs>
          <w:tab w:val="left" w:pos="490"/>
        </w:tabs>
        <w:autoSpaceDE w:val="0"/>
        <w:autoSpaceDN w:val="0"/>
        <w:adjustRightInd w:val="0"/>
        <w:ind w:firstLine="680"/>
        <w:jc w:val="both"/>
      </w:pPr>
      <w:r w:rsidRPr="009233D6">
        <w:t>оздоровительные игры-праздники,</w:t>
      </w:r>
    </w:p>
    <w:p w:rsidR="004275E4" w:rsidRPr="009233D6" w:rsidRDefault="004275E4" w:rsidP="004275E4">
      <w:pPr>
        <w:numPr>
          <w:ilvl w:val="0"/>
          <w:numId w:val="42"/>
        </w:numPr>
        <w:tabs>
          <w:tab w:val="left" w:pos="490"/>
        </w:tabs>
        <w:autoSpaceDE w:val="0"/>
        <w:autoSpaceDN w:val="0"/>
        <w:adjustRightInd w:val="0"/>
        <w:ind w:firstLine="680"/>
        <w:jc w:val="both"/>
      </w:pPr>
      <w:r w:rsidRPr="009233D6">
        <w:t>возможность участия в различных конкурсах и проектах;</w:t>
      </w:r>
    </w:p>
    <w:p w:rsidR="004275E4" w:rsidRPr="009233D6" w:rsidRDefault="004275E4" w:rsidP="004275E4">
      <w:pPr>
        <w:numPr>
          <w:ilvl w:val="0"/>
          <w:numId w:val="42"/>
        </w:numPr>
        <w:tabs>
          <w:tab w:val="left" w:pos="490"/>
        </w:tabs>
        <w:autoSpaceDE w:val="0"/>
        <w:autoSpaceDN w:val="0"/>
        <w:adjustRightInd w:val="0"/>
        <w:ind w:firstLine="680"/>
        <w:jc w:val="both"/>
      </w:pPr>
      <w:r w:rsidRPr="009233D6">
        <w:t>школьн</w:t>
      </w:r>
      <w:r w:rsidR="00805AE8" w:rsidRPr="009233D6">
        <w:t>ые, районные, областные</w:t>
      </w:r>
      <w:r w:rsidRPr="009233D6">
        <w:t xml:space="preserve"> научно-практическ</w:t>
      </w:r>
      <w:r w:rsidR="00805AE8" w:rsidRPr="009233D6">
        <w:t>ие конференции</w:t>
      </w:r>
      <w:r w:rsidRPr="009233D6">
        <w:t>;</w:t>
      </w:r>
    </w:p>
    <w:p w:rsidR="004275E4" w:rsidRPr="009233D6" w:rsidRDefault="004275E4" w:rsidP="004275E4">
      <w:pPr>
        <w:numPr>
          <w:ilvl w:val="0"/>
          <w:numId w:val="42"/>
        </w:numPr>
        <w:tabs>
          <w:tab w:val="left" w:pos="490"/>
        </w:tabs>
        <w:autoSpaceDE w:val="0"/>
        <w:autoSpaceDN w:val="0"/>
        <w:adjustRightInd w:val="0"/>
        <w:ind w:firstLine="680"/>
        <w:jc w:val="both"/>
      </w:pPr>
      <w:r w:rsidRPr="009233D6">
        <w:t xml:space="preserve">«Кенгуру», «Русский медвежонок», «Золотое руно», «Британский бульдог», «КИТ», </w:t>
      </w:r>
      <w:r w:rsidR="001E13C9" w:rsidRPr="009233D6">
        <w:t xml:space="preserve"> «ЧИП»</w:t>
      </w:r>
    </w:p>
    <w:p w:rsidR="004275E4" w:rsidRPr="009233D6" w:rsidRDefault="004275E4" w:rsidP="004275E4">
      <w:pPr>
        <w:numPr>
          <w:ilvl w:val="0"/>
          <w:numId w:val="42"/>
        </w:numPr>
        <w:tabs>
          <w:tab w:val="left" w:pos="490"/>
        </w:tabs>
        <w:autoSpaceDE w:val="0"/>
        <w:autoSpaceDN w:val="0"/>
        <w:adjustRightInd w:val="0"/>
        <w:ind w:firstLine="680"/>
        <w:jc w:val="both"/>
      </w:pPr>
      <w:r w:rsidRPr="009233D6">
        <w:t xml:space="preserve">предметные олимпиады (школьные, районные, </w:t>
      </w:r>
      <w:r w:rsidR="001E13C9" w:rsidRPr="009233D6">
        <w:t>региональные</w:t>
      </w:r>
      <w:r w:rsidRPr="009233D6">
        <w:t>, всероссийские);</w:t>
      </w:r>
    </w:p>
    <w:p w:rsidR="004275E4" w:rsidRPr="009233D6" w:rsidRDefault="004275E4" w:rsidP="004275E4">
      <w:pPr>
        <w:ind w:firstLine="680"/>
        <w:jc w:val="both"/>
      </w:pPr>
    </w:p>
    <w:p w:rsidR="004275E4" w:rsidRPr="009233D6" w:rsidRDefault="004275E4" w:rsidP="004275E4">
      <w:pPr>
        <w:numPr>
          <w:ilvl w:val="0"/>
          <w:numId w:val="43"/>
        </w:numPr>
        <w:tabs>
          <w:tab w:val="left" w:pos="972"/>
        </w:tabs>
        <w:autoSpaceDE w:val="0"/>
        <w:autoSpaceDN w:val="0"/>
        <w:adjustRightInd w:val="0"/>
        <w:ind w:firstLine="680"/>
        <w:jc w:val="both"/>
      </w:pPr>
      <w:r w:rsidRPr="009233D6">
        <w:t>детская организация «</w:t>
      </w:r>
      <w:r w:rsidR="001E13C9" w:rsidRPr="009233D6">
        <w:t>Дружба</w:t>
      </w:r>
      <w:r w:rsidRPr="009233D6">
        <w:t>», как важнейшее условие для развития самостоятельности и социальной активности обучающихся;</w:t>
      </w:r>
    </w:p>
    <w:p w:rsidR="004275E4" w:rsidRPr="009233D6" w:rsidRDefault="004275E4" w:rsidP="004275E4">
      <w:pPr>
        <w:numPr>
          <w:ilvl w:val="0"/>
          <w:numId w:val="43"/>
        </w:numPr>
        <w:tabs>
          <w:tab w:val="left" w:pos="972"/>
        </w:tabs>
        <w:autoSpaceDE w:val="0"/>
        <w:autoSpaceDN w:val="0"/>
        <w:adjustRightInd w:val="0"/>
        <w:ind w:firstLine="680"/>
        <w:jc w:val="both"/>
      </w:pPr>
      <w:r w:rsidRPr="009233D6">
        <w:t>система экскурсионной работы включает посещени</w:t>
      </w:r>
      <w:r w:rsidR="001E13C9" w:rsidRPr="009233D6">
        <w:t xml:space="preserve">е музеев, выставок, планетария и т.д. </w:t>
      </w:r>
      <w:r w:rsidRPr="009233D6">
        <w:t>дающих возможность учащимся расширять кругозор;</w:t>
      </w:r>
    </w:p>
    <w:p w:rsidR="004275E4" w:rsidRPr="009233D6" w:rsidRDefault="004275E4" w:rsidP="004275E4">
      <w:pPr>
        <w:numPr>
          <w:ilvl w:val="0"/>
          <w:numId w:val="43"/>
        </w:numPr>
        <w:tabs>
          <w:tab w:val="left" w:pos="972"/>
        </w:tabs>
        <w:autoSpaceDE w:val="0"/>
        <w:autoSpaceDN w:val="0"/>
        <w:adjustRightInd w:val="0"/>
        <w:ind w:firstLine="680"/>
        <w:jc w:val="both"/>
      </w:pPr>
      <w:r w:rsidRPr="009233D6">
        <w:t xml:space="preserve">дни здоровья, школьные, районные соревнования по </w:t>
      </w:r>
      <w:r w:rsidR="001E13C9" w:rsidRPr="009233D6">
        <w:t>футболу,</w:t>
      </w:r>
      <w:r w:rsidR="00805AE8" w:rsidRPr="009233D6">
        <w:t xml:space="preserve"> мини футболу,</w:t>
      </w:r>
      <w:r w:rsidR="001E13C9" w:rsidRPr="009233D6">
        <w:t xml:space="preserve"> теннису, легкой атлетике, </w:t>
      </w:r>
      <w:r w:rsidR="00876590" w:rsidRPr="009233D6">
        <w:t>волейболу</w:t>
      </w:r>
      <w:r w:rsidRPr="009233D6">
        <w:t>.</w:t>
      </w:r>
    </w:p>
    <w:p w:rsidR="004275E4" w:rsidRPr="009233D6" w:rsidRDefault="004275E4" w:rsidP="004275E4">
      <w:pPr>
        <w:autoSpaceDE w:val="0"/>
        <w:autoSpaceDN w:val="0"/>
        <w:adjustRightInd w:val="0"/>
        <w:ind w:firstLine="680"/>
        <w:jc w:val="both"/>
      </w:pPr>
      <w:r w:rsidRPr="009233D6">
        <w:t>Всё это позволяет выстроить индивидуальную образовательную модель, создать ситуацию успеха для каждого обучающегося школы.</w:t>
      </w:r>
    </w:p>
    <w:p w:rsidR="004275E4" w:rsidRPr="009233D6" w:rsidRDefault="004275E4" w:rsidP="004275E4">
      <w:pPr>
        <w:autoSpaceDE w:val="0"/>
        <w:autoSpaceDN w:val="0"/>
        <w:adjustRightInd w:val="0"/>
        <w:ind w:firstLine="680"/>
        <w:jc w:val="both"/>
      </w:pPr>
    </w:p>
    <w:p w:rsidR="004275E4" w:rsidRPr="009233D6" w:rsidRDefault="004275E4" w:rsidP="004275E4">
      <w:pPr>
        <w:widowControl w:val="0"/>
        <w:tabs>
          <w:tab w:val="left" w:pos="9000"/>
        </w:tabs>
        <w:autoSpaceDE w:val="0"/>
        <w:autoSpaceDN w:val="0"/>
        <w:adjustRightInd w:val="0"/>
        <w:ind w:left="238" w:firstLine="680"/>
        <w:jc w:val="both"/>
        <w:rPr>
          <w:b/>
        </w:rPr>
      </w:pPr>
      <w:r w:rsidRPr="009233D6">
        <w:rPr>
          <w:b/>
        </w:rPr>
        <w:t>Направления воспитательной работы</w:t>
      </w:r>
    </w:p>
    <w:p w:rsidR="004275E4" w:rsidRPr="009233D6" w:rsidRDefault="004275E4" w:rsidP="004275E4">
      <w:pPr>
        <w:widowControl w:val="0"/>
        <w:autoSpaceDE w:val="0"/>
        <w:autoSpaceDN w:val="0"/>
        <w:adjustRightInd w:val="0"/>
        <w:ind w:left="238" w:firstLine="680"/>
        <w:jc w:val="both"/>
      </w:pPr>
      <w:r w:rsidRPr="009233D6">
        <w:t>В целях достижения системы воспитания учащихся школа  работает по направлениям:</w:t>
      </w:r>
    </w:p>
    <w:p w:rsidR="001D2C2D" w:rsidRPr="009233D6" w:rsidRDefault="001D2C2D" w:rsidP="001D2C2D">
      <w:r w:rsidRPr="009233D6">
        <w:t>-гражданско-патриотическое воспитание;</w:t>
      </w:r>
    </w:p>
    <w:p w:rsidR="001D2C2D" w:rsidRPr="009233D6" w:rsidRDefault="001D2C2D" w:rsidP="001D2C2D">
      <w:r w:rsidRPr="009233D6">
        <w:t>-нравственно-эстетическое воспитание;</w:t>
      </w:r>
    </w:p>
    <w:p w:rsidR="001D2C2D" w:rsidRPr="009233D6" w:rsidRDefault="001D2C2D" w:rsidP="001D2C2D">
      <w:r w:rsidRPr="009233D6">
        <w:t>-экологическое воспитание;</w:t>
      </w:r>
    </w:p>
    <w:p w:rsidR="001D2C2D" w:rsidRPr="009233D6" w:rsidRDefault="001D2C2D" w:rsidP="001D2C2D">
      <w:r w:rsidRPr="009233D6">
        <w:t>-физкультурно-оздоровительное воспитание;</w:t>
      </w:r>
    </w:p>
    <w:p w:rsidR="001D2C2D" w:rsidRPr="009233D6" w:rsidRDefault="001D2C2D" w:rsidP="001D2C2D">
      <w:r w:rsidRPr="009233D6">
        <w:t>-самоуправление;</w:t>
      </w:r>
    </w:p>
    <w:p w:rsidR="001D2C2D" w:rsidRPr="009233D6" w:rsidRDefault="001D2C2D" w:rsidP="001D2C2D">
      <w:pPr>
        <w:jc w:val="center"/>
        <w:rPr>
          <w:b/>
        </w:rPr>
      </w:pPr>
      <w:r w:rsidRPr="009233D6">
        <w:rPr>
          <w:b/>
        </w:rPr>
        <w:t>Воспитательные модули:</w:t>
      </w:r>
    </w:p>
    <w:p w:rsidR="001D2C2D" w:rsidRPr="009233D6" w:rsidRDefault="001D2C2D" w:rsidP="004275E4">
      <w:pPr>
        <w:widowControl w:val="0"/>
        <w:autoSpaceDE w:val="0"/>
        <w:autoSpaceDN w:val="0"/>
        <w:adjustRightInd w:val="0"/>
        <w:ind w:left="238" w:firstLine="680"/>
        <w:jc w:val="both"/>
      </w:pPr>
    </w:p>
    <w:p w:rsidR="001D2C2D" w:rsidRPr="009233D6" w:rsidRDefault="001D2C2D" w:rsidP="001D2C2D">
      <w:pPr>
        <w:numPr>
          <w:ilvl w:val="0"/>
          <w:numId w:val="49"/>
        </w:numPr>
      </w:pPr>
      <w:r w:rsidRPr="009233D6">
        <w:t>Сентябрь</w:t>
      </w:r>
      <w:r w:rsidRPr="009233D6">
        <w:tab/>
        <w:t xml:space="preserve"> «месячник: Внимание дети»</w:t>
      </w:r>
    </w:p>
    <w:p w:rsidR="001D2C2D" w:rsidRPr="009233D6" w:rsidRDefault="001D2C2D" w:rsidP="001D2C2D">
      <w:pPr>
        <w:numPr>
          <w:ilvl w:val="0"/>
          <w:numId w:val="49"/>
        </w:numPr>
      </w:pPr>
      <w:r w:rsidRPr="009233D6">
        <w:t>Октябрь</w:t>
      </w:r>
      <w:r w:rsidRPr="009233D6">
        <w:tab/>
        <w:t xml:space="preserve"> «Дорогие мои старики»</w:t>
      </w:r>
    </w:p>
    <w:p w:rsidR="001D2C2D" w:rsidRPr="009233D6" w:rsidRDefault="001D2C2D" w:rsidP="001D2C2D">
      <w:pPr>
        <w:numPr>
          <w:ilvl w:val="0"/>
          <w:numId w:val="49"/>
        </w:numPr>
      </w:pPr>
      <w:r w:rsidRPr="009233D6">
        <w:t xml:space="preserve">Ноябрь </w:t>
      </w:r>
      <w:r w:rsidRPr="009233D6">
        <w:tab/>
        <w:t xml:space="preserve"> «За здоровый образ жизни»</w:t>
      </w:r>
    </w:p>
    <w:p w:rsidR="001D2C2D" w:rsidRPr="009233D6" w:rsidRDefault="001D2C2D" w:rsidP="001D2C2D">
      <w:pPr>
        <w:numPr>
          <w:ilvl w:val="0"/>
          <w:numId w:val="49"/>
        </w:numPr>
      </w:pPr>
      <w:r w:rsidRPr="009233D6">
        <w:t>Декабрь</w:t>
      </w:r>
      <w:r w:rsidRPr="009233D6">
        <w:tab/>
        <w:t xml:space="preserve"> «Новый год у ворот!», «Я и мое место в мире»</w:t>
      </w:r>
    </w:p>
    <w:p w:rsidR="001D2C2D" w:rsidRPr="009233D6" w:rsidRDefault="001D2C2D" w:rsidP="001D2C2D">
      <w:pPr>
        <w:numPr>
          <w:ilvl w:val="0"/>
          <w:numId w:val="49"/>
        </w:numPr>
      </w:pPr>
      <w:r w:rsidRPr="009233D6">
        <w:t>Январь</w:t>
      </w:r>
      <w:r w:rsidRPr="009233D6">
        <w:tab/>
        <w:t xml:space="preserve"> « Я патриот»</w:t>
      </w:r>
    </w:p>
    <w:p w:rsidR="001D2C2D" w:rsidRPr="009233D6" w:rsidRDefault="001D2C2D" w:rsidP="001D2C2D">
      <w:pPr>
        <w:numPr>
          <w:ilvl w:val="0"/>
          <w:numId w:val="49"/>
        </w:numPr>
      </w:pPr>
      <w:r w:rsidRPr="009233D6">
        <w:t>Февраль</w:t>
      </w:r>
      <w:r w:rsidRPr="009233D6">
        <w:tab/>
        <w:t xml:space="preserve"> «Быстрее, выше, сильнее»</w:t>
      </w:r>
    </w:p>
    <w:p w:rsidR="001D2C2D" w:rsidRPr="009233D6" w:rsidRDefault="001D2C2D" w:rsidP="001D2C2D">
      <w:pPr>
        <w:numPr>
          <w:ilvl w:val="0"/>
          <w:numId w:val="49"/>
        </w:numPr>
      </w:pPr>
      <w:r w:rsidRPr="009233D6">
        <w:t>Март</w:t>
      </w:r>
      <w:r w:rsidRPr="009233D6">
        <w:tab/>
      </w:r>
      <w:r w:rsidRPr="009233D6">
        <w:tab/>
      </w:r>
      <w:r w:rsidRPr="009233D6">
        <w:rPr>
          <w:color w:val="FF0000"/>
        </w:rPr>
        <w:t xml:space="preserve"> </w:t>
      </w:r>
      <w:r w:rsidRPr="009233D6">
        <w:t>«Читаем вместе»</w:t>
      </w:r>
    </w:p>
    <w:p w:rsidR="001D2C2D" w:rsidRPr="009233D6" w:rsidRDefault="001D2C2D" w:rsidP="001D2C2D">
      <w:pPr>
        <w:numPr>
          <w:ilvl w:val="0"/>
          <w:numId w:val="49"/>
        </w:numPr>
      </w:pPr>
      <w:r w:rsidRPr="009233D6">
        <w:t>Апрель</w:t>
      </w:r>
      <w:r w:rsidRPr="009233D6">
        <w:tab/>
        <w:t xml:space="preserve"> «Чистое село!»</w:t>
      </w:r>
    </w:p>
    <w:p w:rsidR="001D2C2D" w:rsidRPr="009233D6" w:rsidRDefault="001D2C2D" w:rsidP="001D2C2D">
      <w:pPr>
        <w:numPr>
          <w:ilvl w:val="0"/>
          <w:numId w:val="49"/>
        </w:numPr>
      </w:pPr>
      <w:r w:rsidRPr="009233D6">
        <w:t xml:space="preserve">Май </w:t>
      </w:r>
      <w:r w:rsidRPr="009233D6">
        <w:tab/>
      </w:r>
      <w:r w:rsidRPr="009233D6">
        <w:tab/>
        <w:t>«Помним дни былые»</w:t>
      </w:r>
    </w:p>
    <w:p w:rsidR="001D2C2D" w:rsidRDefault="001D2C2D" w:rsidP="004275E4">
      <w:pPr>
        <w:widowControl w:val="0"/>
        <w:autoSpaceDE w:val="0"/>
        <w:autoSpaceDN w:val="0"/>
        <w:adjustRightInd w:val="0"/>
        <w:ind w:firstLine="680"/>
        <w:jc w:val="both"/>
        <w:rPr>
          <w:sz w:val="28"/>
          <w:szCs w:val="28"/>
        </w:rPr>
      </w:pPr>
    </w:p>
    <w:p w:rsidR="00D6234C" w:rsidRDefault="00D6234C" w:rsidP="006D296C">
      <w:pPr>
        <w:ind w:right="147"/>
        <w:jc w:val="both"/>
        <w:rPr>
          <w:b/>
          <w:color w:val="000000"/>
          <w:sz w:val="28"/>
          <w:szCs w:val="28"/>
        </w:rPr>
      </w:pPr>
    </w:p>
    <w:p w:rsidR="00D6234C" w:rsidRDefault="00D6234C" w:rsidP="00106BA3">
      <w:pPr>
        <w:ind w:left="147" w:right="147" w:firstLine="680"/>
        <w:jc w:val="both"/>
        <w:rPr>
          <w:b/>
          <w:color w:val="000000"/>
          <w:sz w:val="28"/>
          <w:szCs w:val="28"/>
        </w:rPr>
      </w:pPr>
    </w:p>
    <w:p w:rsidR="00D6234C" w:rsidRPr="00D6234C" w:rsidRDefault="00D6234C" w:rsidP="00D6234C">
      <w:pPr>
        <w:ind w:left="147" w:right="147" w:firstLine="680"/>
        <w:jc w:val="both"/>
        <w:rPr>
          <w:b/>
          <w:color w:val="000000"/>
          <w:sz w:val="28"/>
          <w:szCs w:val="28"/>
        </w:rPr>
      </w:pPr>
    </w:p>
    <w:sectPr w:rsidR="00D6234C" w:rsidRPr="00D6234C" w:rsidSect="00A16DA3">
      <w:footerReference w:type="default" r:id="rId13"/>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5AE8" w:rsidRDefault="00805AE8" w:rsidP="00A37AC9">
      <w:r>
        <w:separator/>
      </w:r>
    </w:p>
  </w:endnote>
  <w:endnote w:type="continuationSeparator" w:id="0">
    <w:p w:rsidR="00805AE8" w:rsidRDefault="00805AE8" w:rsidP="00A37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1214256"/>
      <w:docPartObj>
        <w:docPartGallery w:val="Page Numbers (Bottom of Page)"/>
        <w:docPartUnique/>
      </w:docPartObj>
    </w:sdtPr>
    <w:sdtEndPr/>
    <w:sdtContent>
      <w:p w:rsidR="00805AE8" w:rsidRDefault="00805AE8">
        <w:pPr>
          <w:pStyle w:val="afa"/>
          <w:jc w:val="right"/>
        </w:pPr>
        <w:r>
          <w:fldChar w:fldCharType="begin"/>
        </w:r>
        <w:r>
          <w:instrText>PAGE   \* MERGEFORMAT</w:instrText>
        </w:r>
        <w:r>
          <w:fldChar w:fldCharType="separate"/>
        </w:r>
        <w:r w:rsidR="007E65ED">
          <w:rPr>
            <w:noProof/>
          </w:rPr>
          <w:t>122</w:t>
        </w:r>
        <w:r>
          <w:rPr>
            <w:noProof/>
          </w:rPr>
          <w:fldChar w:fldCharType="end"/>
        </w:r>
      </w:p>
    </w:sdtContent>
  </w:sdt>
  <w:p w:rsidR="00805AE8" w:rsidRDefault="00805AE8">
    <w:pPr>
      <w:pStyle w:val="afa"/>
    </w:pPr>
  </w:p>
  <w:p w:rsidR="00E21560" w:rsidRDefault="00E2156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5AE8" w:rsidRDefault="00805AE8" w:rsidP="00A37AC9">
      <w:r>
        <w:separator/>
      </w:r>
    </w:p>
  </w:footnote>
  <w:footnote w:type="continuationSeparator" w:id="0">
    <w:p w:rsidR="00805AE8" w:rsidRDefault="00805AE8" w:rsidP="00A37AC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22F662E"/>
    <w:multiLevelType w:val="hybridMultilevel"/>
    <w:tmpl w:val="FB708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081D6E0F"/>
    <w:multiLevelType w:val="hybridMultilevel"/>
    <w:tmpl w:val="036E0CFA"/>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8">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13BB23D0"/>
    <w:multiLevelType w:val="multilevel"/>
    <w:tmpl w:val="3732075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7">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9">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1">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9225050"/>
    <w:multiLevelType w:val="hybridMultilevel"/>
    <w:tmpl w:val="CC545FB2"/>
    <w:lvl w:ilvl="0" w:tplc="B0A2BE1E">
      <w:start w:val="1"/>
      <w:numFmt w:val="bullet"/>
      <w:lvlText w:val=""/>
      <w:lvlJc w:val="left"/>
      <w:pPr>
        <w:ind w:left="1021" w:hanging="397"/>
      </w:pPr>
      <w:rPr>
        <w:rFonts w:ascii="Wingdings" w:hAnsi="Wingdings"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49E650DA"/>
    <w:multiLevelType w:val="hybridMultilevel"/>
    <w:tmpl w:val="181E7E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
    <w:nsid w:val="512E1C74"/>
    <w:multiLevelType w:val="hybridMultilevel"/>
    <w:tmpl w:val="31F62FC8"/>
    <w:lvl w:ilvl="0" w:tplc="187EF7FC">
      <w:start w:val="1"/>
      <w:numFmt w:val="decimal"/>
      <w:lvlText w:val="%1."/>
      <w:lvlJc w:val="left"/>
      <w:pPr>
        <w:ind w:left="1400" w:hanging="360"/>
      </w:pPr>
      <w:rPr>
        <w:rFonts w:hint="default"/>
      </w:r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25">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9">
    <w:nsid w:val="616E0B87"/>
    <w:multiLevelType w:val="hybridMultilevel"/>
    <w:tmpl w:val="B95448B6"/>
    <w:lvl w:ilvl="0" w:tplc="0419000F">
      <w:start w:val="1"/>
      <w:numFmt w:val="decimal"/>
      <w:lvlText w:val="%1."/>
      <w:lvlJc w:val="left"/>
      <w:pPr>
        <w:tabs>
          <w:tab w:val="num" w:pos="958"/>
        </w:tabs>
        <w:ind w:left="95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62D24EE5"/>
    <w:multiLevelType w:val="hybridMultilevel"/>
    <w:tmpl w:val="D4A41B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826E6"/>
    <w:multiLevelType w:val="hybridMultilevel"/>
    <w:tmpl w:val="69DCAA30"/>
    <w:lvl w:ilvl="0" w:tplc="72CC94CC">
      <w:start w:val="1"/>
      <w:numFmt w:val="bullet"/>
      <w:lvlText w:val=""/>
      <w:lvlJc w:val="left"/>
      <w:pPr>
        <w:tabs>
          <w:tab w:val="num" w:pos="360"/>
        </w:tabs>
        <w:ind w:left="360" w:hanging="360"/>
      </w:pPr>
      <w:rPr>
        <w:rFonts w:ascii="Symbol" w:hAnsi="Symbol" w:hint="default"/>
        <w:color w:val="auto"/>
        <w:sz w:val="22"/>
        <w:szCs w:val="22"/>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3">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4">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0">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1">
    <w:nsid w:val="77584CC0"/>
    <w:multiLevelType w:val="hybridMultilevel"/>
    <w:tmpl w:val="BDD8860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ADF11D4"/>
    <w:multiLevelType w:val="hybridMultilevel"/>
    <w:tmpl w:val="6D8637A4"/>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23"/>
  </w:num>
  <w:num w:numId="3">
    <w:abstractNumId w:val="30"/>
  </w:num>
  <w:num w:numId="4">
    <w:abstractNumId w:val="0"/>
  </w:num>
  <w:num w:numId="5">
    <w:abstractNumId w:val="17"/>
  </w:num>
  <w:num w:numId="6">
    <w:abstractNumId w:val="1"/>
  </w:num>
  <w:num w:numId="7">
    <w:abstractNumId w:val="21"/>
  </w:num>
  <w:num w:numId="8">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9">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8"/>
  </w:num>
  <w:num w:numId="12">
    <w:abstractNumId w:val="31"/>
  </w:num>
  <w:num w:numId="13">
    <w:abstractNumId w:val="10"/>
  </w:num>
  <w:num w:numId="14">
    <w:abstractNumId w:val="26"/>
  </w:num>
  <w:num w:numId="15">
    <w:abstractNumId w:val="15"/>
  </w:num>
  <w:num w:numId="16">
    <w:abstractNumId w:val="19"/>
  </w:num>
  <w:num w:numId="17">
    <w:abstractNumId w:val="42"/>
  </w:num>
  <w:num w:numId="18">
    <w:abstractNumId w:val="35"/>
  </w:num>
  <w:num w:numId="19">
    <w:abstractNumId w:val="12"/>
  </w:num>
  <w:num w:numId="20">
    <w:abstractNumId w:val="14"/>
  </w:num>
  <w:num w:numId="21">
    <w:abstractNumId w:val="9"/>
  </w:num>
  <w:num w:numId="22">
    <w:abstractNumId w:val="20"/>
  </w:num>
  <w:num w:numId="23">
    <w:abstractNumId w:val="16"/>
  </w:num>
  <w:num w:numId="24">
    <w:abstractNumId w:val="18"/>
  </w:num>
  <w:num w:numId="25">
    <w:abstractNumId w:val="6"/>
  </w:num>
  <w:num w:numId="26">
    <w:abstractNumId w:val="34"/>
  </w:num>
  <w:num w:numId="27">
    <w:abstractNumId w:val="27"/>
  </w:num>
  <w:num w:numId="28">
    <w:abstractNumId w:val="8"/>
  </w:num>
  <w:num w:numId="29">
    <w:abstractNumId w:val="40"/>
  </w:num>
  <w:num w:numId="30">
    <w:abstractNumId w:val="13"/>
  </w:num>
  <w:num w:numId="31">
    <w:abstractNumId w:val="11"/>
  </w:num>
  <w:num w:numId="32">
    <w:abstractNumId w:val="37"/>
  </w:num>
  <w:num w:numId="33">
    <w:abstractNumId w:val="33"/>
  </w:num>
  <w:num w:numId="34">
    <w:abstractNumId w:val="28"/>
  </w:num>
  <w:num w:numId="35">
    <w:abstractNumId w:val="39"/>
  </w:num>
  <w:num w:numId="36">
    <w:abstractNumId w:val="25"/>
  </w:num>
  <w:num w:numId="37">
    <w:abstractNumId w:val="2"/>
  </w:num>
  <w:num w:numId="38">
    <w:abstractNumId w:val="3"/>
  </w:num>
  <w:num w:numId="39">
    <w:abstractNumId w:val="36"/>
  </w:num>
  <w:num w:numId="40">
    <w:abstractNumId w:val="43"/>
  </w:num>
  <w:num w:numId="41">
    <w:abstractNumId w:val="1"/>
    <w:lvlOverride w:ilvl="0">
      <w:lvl w:ilvl="0">
        <w:numFmt w:val="bullet"/>
        <w:lvlText w:val="•"/>
        <w:legacy w:legacy="1" w:legacySpace="0" w:legacyIndent="360"/>
        <w:lvlJc w:val="left"/>
        <w:pPr>
          <w:ind w:left="0" w:firstLine="0"/>
        </w:pPr>
        <w:rPr>
          <w:rFonts w:ascii="Times New Roman" w:hAnsi="Times New Roman" w:cs="Times New Roman" w:hint="default"/>
        </w:rPr>
      </w:lvl>
    </w:lvlOverride>
  </w:num>
  <w:num w:numId="42">
    <w:abstractNumId w:val="1"/>
    <w:lvlOverride w:ilvl="0">
      <w:lvl w:ilvl="0">
        <w:numFmt w:val="bullet"/>
        <w:lvlText w:val="•"/>
        <w:legacy w:legacy="1" w:legacySpace="0" w:legacyIndent="490"/>
        <w:lvlJc w:val="left"/>
        <w:pPr>
          <w:ind w:left="0" w:firstLine="0"/>
        </w:pPr>
        <w:rPr>
          <w:rFonts w:ascii="Times New Roman" w:hAnsi="Times New Roman" w:cs="Times New Roman" w:hint="default"/>
        </w:rPr>
      </w:lvl>
    </w:lvlOverride>
  </w:num>
  <w:num w:numId="43">
    <w:abstractNumId w:val="1"/>
    <w:lvlOverride w:ilvl="0">
      <w:lvl w:ilvl="0">
        <w:numFmt w:val="bullet"/>
        <w:lvlText w:val="•"/>
        <w:legacy w:legacy="1" w:legacySpace="0" w:legacyIndent="482"/>
        <w:lvlJc w:val="left"/>
        <w:pPr>
          <w:ind w:left="0" w:firstLine="0"/>
        </w:pPr>
        <w:rPr>
          <w:rFonts w:ascii="Times New Roman" w:hAnsi="Times New Roman" w:cs="Times New Roman" w:hint="default"/>
        </w:rPr>
      </w:lvl>
    </w:lvlOverride>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4"/>
  </w:num>
  <w:num w:numId="46">
    <w:abstractNumId w:val="5"/>
  </w:num>
  <w:num w:numId="47">
    <w:abstractNumId w:val="7"/>
  </w:num>
  <w:num w:numId="48">
    <w:abstractNumId w:val="32"/>
  </w:num>
  <w:num w:numId="49">
    <w:abstractNumId w:val="41"/>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454"/>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7AC9"/>
    <w:rsid w:val="00013DE2"/>
    <w:rsid w:val="00061DEB"/>
    <w:rsid w:val="00087A7A"/>
    <w:rsid w:val="000C4F8F"/>
    <w:rsid w:val="000F3639"/>
    <w:rsid w:val="00106BA3"/>
    <w:rsid w:val="001126A1"/>
    <w:rsid w:val="001712AB"/>
    <w:rsid w:val="001C0A19"/>
    <w:rsid w:val="001D2C2D"/>
    <w:rsid w:val="001E13C9"/>
    <w:rsid w:val="00241813"/>
    <w:rsid w:val="00265FBC"/>
    <w:rsid w:val="00282998"/>
    <w:rsid w:val="002C7E15"/>
    <w:rsid w:val="0031138E"/>
    <w:rsid w:val="00360E9E"/>
    <w:rsid w:val="003875E3"/>
    <w:rsid w:val="003C5B4D"/>
    <w:rsid w:val="003D7241"/>
    <w:rsid w:val="003F574C"/>
    <w:rsid w:val="004275E4"/>
    <w:rsid w:val="00432523"/>
    <w:rsid w:val="004357CE"/>
    <w:rsid w:val="0044552A"/>
    <w:rsid w:val="00463075"/>
    <w:rsid w:val="0046664A"/>
    <w:rsid w:val="00472EF6"/>
    <w:rsid w:val="00477621"/>
    <w:rsid w:val="004907DF"/>
    <w:rsid w:val="004A1EA3"/>
    <w:rsid w:val="004A6445"/>
    <w:rsid w:val="004B4EB9"/>
    <w:rsid w:val="004B5B6C"/>
    <w:rsid w:val="004C6A57"/>
    <w:rsid w:val="004D0800"/>
    <w:rsid w:val="004E27B6"/>
    <w:rsid w:val="004F5136"/>
    <w:rsid w:val="00502057"/>
    <w:rsid w:val="005164D0"/>
    <w:rsid w:val="00521721"/>
    <w:rsid w:val="00536D77"/>
    <w:rsid w:val="00587773"/>
    <w:rsid w:val="006136CE"/>
    <w:rsid w:val="006479B2"/>
    <w:rsid w:val="00647DF9"/>
    <w:rsid w:val="00687DB2"/>
    <w:rsid w:val="00693C9F"/>
    <w:rsid w:val="006D296C"/>
    <w:rsid w:val="006E3EEC"/>
    <w:rsid w:val="006E4DD5"/>
    <w:rsid w:val="00703A3D"/>
    <w:rsid w:val="007317ED"/>
    <w:rsid w:val="0073191B"/>
    <w:rsid w:val="00740AC8"/>
    <w:rsid w:val="00763891"/>
    <w:rsid w:val="00770E91"/>
    <w:rsid w:val="00787F5C"/>
    <w:rsid w:val="007C35E9"/>
    <w:rsid w:val="007D2C35"/>
    <w:rsid w:val="007E65ED"/>
    <w:rsid w:val="00805AE8"/>
    <w:rsid w:val="00843C62"/>
    <w:rsid w:val="008665E3"/>
    <w:rsid w:val="00866CCC"/>
    <w:rsid w:val="00876590"/>
    <w:rsid w:val="008A0EC1"/>
    <w:rsid w:val="008B2F61"/>
    <w:rsid w:val="008C012B"/>
    <w:rsid w:val="008C60CF"/>
    <w:rsid w:val="0090155F"/>
    <w:rsid w:val="009233D6"/>
    <w:rsid w:val="009403FF"/>
    <w:rsid w:val="00974293"/>
    <w:rsid w:val="009F74D1"/>
    <w:rsid w:val="00A127BE"/>
    <w:rsid w:val="00A16DA3"/>
    <w:rsid w:val="00A23C09"/>
    <w:rsid w:val="00A37AC9"/>
    <w:rsid w:val="00B2136F"/>
    <w:rsid w:val="00B36EF4"/>
    <w:rsid w:val="00B4147A"/>
    <w:rsid w:val="00BD101B"/>
    <w:rsid w:val="00BF3A1B"/>
    <w:rsid w:val="00C2445B"/>
    <w:rsid w:val="00C905A6"/>
    <w:rsid w:val="00CA4352"/>
    <w:rsid w:val="00CB0B63"/>
    <w:rsid w:val="00CB6375"/>
    <w:rsid w:val="00CC0B68"/>
    <w:rsid w:val="00CF19D7"/>
    <w:rsid w:val="00CF62B8"/>
    <w:rsid w:val="00D151E8"/>
    <w:rsid w:val="00D6234C"/>
    <w:rsid w:val="00D6346C"/>
    <w:rsid w:val="00D65496"/>
    <w:rsid w:val="00D77E68"/>
    <w:rsid w:val="00D80133"/>
    <w:rsid w:val="00DA3F03"/>
    <w:rsid w:val="00DD763E"/>
    <w:rsid w:val="00DF3E0E"/>
    <w:rsid w:val="00E051DC"/>
    <w:rsid w:val="00E21560"/>
    <w:rsid w:val="00E673D0"/>
    <w:rsid w:val="00EB6D25"/>
    <w:rsid w:val="00EE5007"/>
    <w:rsid w:val="00F07C4F"/>
    <w:rsid w:val="00F4293C"/>
    <w:rsid w:val="00F432EA"/>
    <w:rsid w:val="00F81BDA"/>
    <w:rsid w:val="00F955C1"/>
    <w:rsid w:val="00FA774B"/>
    <w:rsid w:val="00FB6DA9"/>
    <w:rsid w:val="00FC20B1"/>
    <w:rsid w:val="00FC4574"/>
    <w:rsid w:val="00FC5482"/>
    <w:rsid w:val="00FF3D7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F432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semiHidden/>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4"/>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 w:type="character" w:customStyle="1" w:styleId="c5">
    <w:name w:val="c5"/>
    <w:rsid w:val="00CF62B8"/>
  </w:style>
  <w:style w:type="character" w:customStyle="1" w:styleId="c0">
    <w:name w:val="c0"/>
    <w:rsid w:val="00CF62B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F432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semiHidden/>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4"/>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 w:type="character" w:customStyle="1" w:styleId="c5">
    <w:name w:val="c5"/>
    <w:rsid w:val="00CF62B8"/>
  </w:style>
  <w:style w:type="character" w:customStyle="1" w:styleId="c0">
    <w:name w:val="c0"/>
    <w:rsid w:val="00CF62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98480">
      <w:bodyDiv w:val="1"/>
      <w:marLeft w:val="0"/>
      <w:marRight w:val="0"/>
      <w:marTop w:val="0"/>
      <w:marBottom w:val="0"/>
      <w:divBdr>
        <w:top w:val="none" w:sz="0" w:space="0" w:color="auto"/>
        <w:left w:val="none" w:sz="0" w:space="0" w:color="auto"/>
        <w:bottom w:val="none" w:sz="0" w:space="0" w:color="auto"/>
        <w:right w:val="none" w:sz="0" w:space="0" w:color="auto"/>
      </w:divBdr>
    </w:div>
    <w:div w:id="15427442">
      <w:bodyDiv w:val="1"/>
      <w:marLeft w:val="0"/>
      <w:marRight w:val="0"/>
      <w:marTop w:val="0"/>
      <w:marBottom w:val="0"/>
      <w:divBdr>
        <w:top w:val="none" w:sz="0" w:space="0" w:color="auto"/>
        <w:left w:val="none" w:sz="0" w:space="0" w:color="auto"/>
        <w:bottom w:val="none" w:sz="0" w:space="0" w:color="auto"/>
        <w:right w:val="none" w:sz="0" w:space="0" w:color="auto"/>
      </w:divBdr>
    </w:div>
    <w:div w:id="20516821">
      <w:bodyDiv w:val="1"/>
      <w:marLeft w:val="0"/>
      <w:marRight w:val="0"/>
      <w:marTop w:val="0"/>
      <w:marBottom w:val="0"/>
      <w:divBdr>
        <w:top w:val="none" w:sz="0" w:space="0" w:color="auto"/>
        <w:left w:val="none" w:sz="0" w:space="0" w:color="auto"/>
        <w:bottom w:val="none" w:sz="0" w:space="0" w:color="auto"/>
        <w:right w:val="none" w:sz="0" w:space="0" w:color="auto"/>
      </w:divBdr>
    </w:div>
    <w:div w:id="23288548">
      <w:bodyDiv w:val="1"/>
      <w:marLeft w:val="0"/>
      <w:marRight w:val="0"/>
      <w:marTop w:val="0"/>
      <w:marBottom w:val="0"/>
      <w:divBdr>
        <w:top w:val="none" w:sz="0" w:space="0" w:color="auto"/>
        <w:left w:val="none" w:sz="0" w:space="0" w:color="auto"/>
        <w:bottom w:val="none" w:sz="0" w:space="0" w:color="auto"/>
        <w:right w:val="none" w:sz="0" w:space="0" w:color="auto"/>
      </w:divBdr>
    </w:div>
    <w:div w:id="76052845">
      <w:bodyDiv w:val="1"/>
      <w:marLeft w:val="0"/>
      <w:marRight w:val="0"/>
      <w:marTop w:val="0"/>
      <w:marBottom w:val="0"/>
      <w:divBdr>
        <w:top w:val="none" w:sz="0" w:space="0" w:color="auto"/>
        <w:left w:val="none" w:sz="0" w:space="0" w:color="auto"/>
        <w:bottom w:val="none" w:sz="0" w:space="0" w:color="auto"/>
        <w:right w:val="none" w:sz="0" w:space="0" w:color="auto"/>
      </w:divBdr>
    </w:div>
    <w:div w:id="83191838">
      <w:bodyDiv w:val="1"/>
      <w:marLeft w:val="0"/>
      <w:marRight w:val="0"/>
      <w:marTop w:val="0"/>
      <w:marBottom w:val="0"/>
      <w:divBdr>
        <w:top w:val="none" w:sz="0" w:space="0" w:color="auto"/>
        <w:left w:val="none" w:sz="0" w:space="0" w:color="auto"/>
        <w:bottom w:val="none" w:sz="0" w:space="0" w:color="auto"/>
        <w:right w:val="none" w:sz="0" w:space="0" w:color="auto"/>
      </w:divBdr>
    </w:div>
    <w:div w:id="173498886">
      <w:bodyDiv w:val="1"/>
      <w:marLeft w:val="0"/>
      <w:marRight w:val="0"/>
      <w:marTop w:val="0"/>
      <w:marBottom w:val="0"/>
      <w:divBdr>
        <w:top w:val="none" w:sz="0" w:space="0" w:color="auto"/>
        <w:left w:val="none" w:sz="0" w:space="0" w:color="auto"/>
        <w:bottom w:val="none" w:sz="0" w:space="0" w:color="auto"/>
        <w:right w:val="none" w:sz="0" w:space="0" w:color="auto"/>
      </w:divBdr>
    </w:div>
    <w:div w:id="180751605">
      <w:bodyDiv w:val="1"/>
      <w:marLeft w:val="0"/>
      <w:marRight w:val="0"/>
      <w:marTop w:val="0"/>
      <w:marBottom w:val="0"/>
      <w:divBdr>
        <w:top w:val="none" w:sz="0" w:space="0" w:color="auto"/>
        <w:left w:val="none" w:sz="0" w:space="0" w:color="auto"/>
        <w:bottom w:val="none" w:sz="0" w:space="0" w:color="auto"/>
        <w:right w:val="none" w:sz="0" w:space="0" w:color="auto"/>
      </w:divBdr>
    </w:div>
    <w:div w:id="209154109">
      <w:bodyDiv w:val="1"/>
      <w:marLeft w:val="0"/>
      <w:marRight w:val="0"/>
      <w:marTop w:val="0"/>
      <w:marBottom w:val="0"/>
      <w:divBdr>
        <w:top w:val="none" w:sz="0" w:space="0" w:color="auto"/>
        <w:left w:val="none" w:sz="0" w:space="0" w:color="auto"/>
        <w:bottom w:val="none" w:sz="0" w:space="0" w:color="auto"/>
        <w:right w:val="none" w:sz="0" w:space="0" w:color="auto"/>
      </w:divBdr>
    </w:div>
    <w:div w:id="216824418">
      <w:bodyDiv w:val="1"/>
      <w:marLeft w:val="0"/>
      <w:marRight w:val="0"/>
      <w:marTop w:val="0"/>
      <w:marBottom w:val="0"/>
      <w:divBdr>
        <w:top w:val="none" w:sz="0" w:space="0" w:color="auto"/>
        <w:left w:val="none" w:sz="0" w:space="0" w:color="auto"/>
        <w:bottom w:val="none" w:sz="0" w:space="0" w:color="auto"/>
        <w:right w:val="none" w:sz="0" w:space="0" w:color="auto"/>
      </w:divBdr>
    </w:div>
    <w:div w:id="218639571">
      <w:bodyDiv w:val="1"/>
      <w:marLeft w:val="0"/>
      <w:marRight w:val="0"/>
      <w:marTop w:val="0"/>
      <w:marBottom w:val="0"/>
      <w:divBdr>
        <w:top w:val="none" w:sz="0" w:space="0" w:color="auto"/>
        <w:left w:val="none" w:sz="0" w:space="0" w:color="auto"/>
        <w:bottom w:val="none" w:sz="0" w:space="0" w:color="auto"/>
        <w:right w:val="none" w:sz="0" w:space="0" w:color="auto"/>
      </w:divBdr>
    </w:div>
    <w:div w:id="221916596">
      <w:bodyDiv w:val="1"/>
      <w:marLeft w:val="0"/>
      <w:marRight w:val="0"/>
      <w:marTop w:val="0"/>
      <w:marBottom w:val="0"/>
      <w:divBdr>
        <w:top w:val="none" w:sz="0" w:space="0" w:color="auto"/>
        <w:left w:val="none" w:sz="0" w:space="0" w:color="auto"/>
        <w:bottom w:val="none" w:sz="0" w:space="0" w:color="auto"/>
        <w:right w:val="none" w:sz="0" w:space="0" w:color="auto"/>
      </w:divBdr>
    </w:div>
    <w:div w:id="250628894">
      <w:bodyDiv w:val="1"/>
      <w:marLeft w:val="0"/>
      <w:marRight w:val="0"/>
      <w:marTop w:val="0"/>
      <w:marBottom w:val="0"/>
      <w:divBdr>
        <w:top w:val="none" w:sz="0" w:space="0" w:color="auto"/>
        <w:left w:val="none" w:sz="0" w:space="0" w:color="auto"/>
        <w:bottom w:val="none" w:sz="0" w:space="0" w:color="auto"/>
        <w:right w:val="none" w:sz="0" w:space="0" w:color="auto"/>
      </w:divBdr>
    </w:div>
    <w:div w:id="279998150">
      <w:bodyDiv w:val="1"/>
      <w:marLeft w:val="0"/>
      <w:marRight w:val="0"/>
      <w:marTop w:val="0"/>
      <w:marBottom w:val="0"/>
      <w:divBdr>
        <w:top w:val="none" w:sz="0" w:space="0" w:color="auto"/>
        <w:left w:val="none" w:sz="0" w:space="0" w:color="auto"/>
        <w:bottom w:val="none" w:sz="0" w:space="0" w:color="auto"/>
        <w:right w:val="none" w:sz="0" w:space="0" w:color="auto"/>
      </w:divBdr>
    </w:div>
    <w:div w:id="320234315">
      <w:bodyDiv w:val="1"/>
      <w:marLeft w:val="0"/>
      <w:marRight w:val="0"/>
      <w:marTop w:val="0"/>
      <w:marBottom w:val="0"/>
      <w:divBdr>
        <w:top w:val="none" w:sz="0" w:space="0" w:color="auto"/>
        <w:left w:val="none" w:sz="0" w:space="0" w:color="auto"/>
        <w:bottom w:val="none" w:sz="0" w:space="0" w:color="auto"/>
        <w:right w:val="none" w:sz="0" w:space="0" w:color="auto"/>
      </w:divBdr>
    </w:div>
    <w:div w:id="359284557">
      <w:bodyDiv w:val="1"/>
      <w:marLeft w:val="0"/>
      <w:marRight w:val="0"/>
      <w:marTop w:val="0"/>
      <w:marBottom w:val="0"/>
      <w:divBdr>
        <w:top w:val="none" w:sz="0" w:space="0" w:color="auto"/>
        <w:left w:val="none" w:sz="0" w:space="0" w:color="auto"/>
        <w:bottom w:val="none" w:sz="0" w:space="0" w:color="auto"/>
        <w:right w:val="none" w:sz="0" w:space="0" w:color="auto"/>
      </w:divBdr>
    </w:div>
    <w:div w:id="444152665">
      <w:bodyDiv w:val="1"/>
      <w:marLeft w:val="0"/>
      <w:marRight w:val="0"/>
      <w:marTop w:val="0"/>
      <w:marBottom w:val="0"/>
      <w:divBdr>
        <w:top w:val="none" w:sz="0" w:space="0" w:color="auto"/>
        <w:left w:val="none" w:sz="0" w:space="0" w:color="auto"/>
        <w:bottom w:val="none" w:sz="0" w:space="0" w:color="auto"/>
        <w:right w:val="none" w:sz="0" w:space="0" w:color="auto"/>
      </w:divBdr>
    </w:div>
    <w:div w:id="450175767">
      <w:bodyDiv w:val="1"/>
      <w:marLeft w:val="0"/>
      <w:marRight w:val="0"/>
      <w:marTop w:val="0"/>
      <w:marBottom w:val="0"/>
      <w:divBdr>
        <w:top w:val="none" w:sz="0" w:space="0" w:color="auto"/>
        <w:left w:val="none" w:sz="0" w:space="0" w:color="auto"/>
        <w:bottom w:val="none" w:sz="0" w:space="0" w:color="auto"/>
        <w:right w:val="none" w:sz="0" w:space="0" w:color="auto"/>
      </w:divBdr>
    </w:div>
    <w:div w:id="470053154">
      <w:bodyDiv w:val="1"/>
      <w:marLeft w:val="0"/>
      <w:marRight w:val="0"/>
      <w:marTop w:val="0"/>
      <w:marBottom w:val="0"/>
      <w:divBdr>
        <w:top w:val="none" w:sz="0" w:space="0" w:color="auto"/>
        <w:left w:val="none" w:sz="0" w:space="0" w:color="auto"/>
        <w:bottom w:val="none" w:sz="0" w:space="0" w:color="auto"/>
        <w:right w:val="none" w:sz="0" w:space="0" w:color="auto"/>
      </w:divBdr>
    </w:div>
    <w:div w:id="476070778">
      <w:bodyDiv w:val="1"/>
      <w:marLeft w:val="0"/>
      <w:marRight w:val="0"/>
      <w:marTop w:val="0"/>
      <w:marBottom w:val="0"/>
      <w:divBdr>
        <w:top w:val="none" w:sz="0" w:space="0" w:color="auto"/>
        <w:left w:val="none" w:sz="0" w:space="0" w:color="auto"/>
        <w:bottom w:val="none" w:sz="0" w:space="0" w:color="auto"/>
        <w:right w:val="none" w:sz="0" w:space="0" w:color="auto"/>
      </w:divBdr>
    </w:div>
    <w:div w:id="535043884">
      <w:bodyDiv w:val="1"/>
      <w:marLeft w:val="0"/>
      <w:marRight w:val="0"/>
      <w:marTop w:val="0"/>
      <w:marBottom w:val="0"/>
      <w:divBdr>
        <w:top w:val="none" w:sz="0" w:space="0" w:color="auto"/>
        <w:left w:val="none" w:sz="0" w:space="0" w:color="auto"/>
        <w:bottom w:val="none" w:sz="0" w:space="0" w:color="auto"/>
        <w:right w:val="none" w:sz="0" w:space="0" w:color="auto"/>
      </w:divBdr>
    </w:div>
    <w:div w:id="576792172">
      <w:bodyDiv w:val="1"/>
      <w:marLeft w:val="0"/>
      <w:marRight w:val="0"/>
      <w:marTop w:val="0"/>
      <w:marBottom w:val="0"/>
      <w:divBdr>
        <w:top w:val="none" w:sz="0" w:space="0" w:color="auto"/>
        <w:left w:val="none" w:sz="0" w:space="0" w:color="auto"/>
        <w:bottom w:val="none" w:sz="0" w:space="0" w:color="auto"/>
        <w:right w:val="none" w:sz="0" w:space="0" w:color="auto"/>
      </w:divBdr>
    </w:div>
    <w:div w:id="605650859">
      <w:bodyDiv w:val="1"/>
      <w:marLeft w:val="0"/>
      <w:marRight w:val="0"/>
      <w:marTop w:val="0"/>
      <w:marBottom w:val="0"/>
      <w:divBdr>
        <w:top w:val="none" w:sz="0" w:space="0" w:color="auto"/>
        <w:left w:val="none" w:sz="0" w:space="0" w:color="auto"/>
        <w:bottom w:val="none" w:sz="0" w:space="0" w:color="auto"/>
        <w:right w:val="none" w:sz="0" w:space="0" w:color="auto"/>
      </w:divBdr>
    </w:div>
    <w:div w:id="607395645">
      <w:bodyDiv w:val="1"/>
      <w:marLeft w:val="0"/>
      <w:marRight w:val="0"/>
      <w:marTop w:val="0"/>
      <w:marBottom w:val="0"/>
      <w:divBdr>
        <w:top w:val="none" w:sz="0" w:space="0" w:color="auto"/>
        <w:left w:val="none" w:sz="0" w:space="0" w:color="auto"/>
        <w:bottom w:val="none" w:sz="0" w:space="0" w:color="auto"/>
        <w:right w:val="none" w:sz="0" w:space="0" w:color="auto"/>
      </w:divBdr>
    </w:div>
    <w:div w:id="629096282">
      <w:bodyDiv w:val="1"/>
      <w:marLeft w:val="0"/>
      <w:marRight w:val="0"/>
      <w:marTop w:val="0"/>
      <w:marBottom w:val="0"/>
      <w:divBdr>
        <w:top w:val="none" w:sz="0" w:space="0" w:color="auto"/>
        <w:left w:val="none" w:sz="0" w:space="0" w:color="auto"/>
        <w:bottom w:val="none" w:sz="0" w:space="0" w:color="auto"/>
        <w:right w:val="none" w:sz="0" w:space="0" w:color="auto"/>
      </w:divBdr>
    </w:div>
    <w:div w:id="719213450">
      <w:bodyDiv w:val="1"/>
      <w:marLeft w:val="0"/>
      <w:marRight w:val="0"/>
      <w:marTop w:val="0"/>
      <w:marBottom w:val="0"/>
      <w:divBdr>
        <w:top w:val="none" w:sz="0" w:space="0" w:color="auto"/>
        <w:left w:val="none" w:sz="0" w:space="0" w:color="auto"/>
        <w:bottom w:val="none" w:sz="0" w:space="0" w:color="auto"/>
        <w:right w:val="none" w:sz="0" w:space="0" w:color="auto"/>
      </w:divBdr>
    </w:div>
    <w:div w:id="771513443">
      <w:bodyDiv w:val="1"/>
      <w:marLeft w:val="0"/>
      <w:marRight w:val="0"/>
      <w:marTop w:val="0"/>
      <w:marBottom w:val="0"/>
      <w:divBdr>
        <w:top w:val="none" w:sz="0" w:space="0" w:color="auto"/>
        <w:left w:val="none" w:sz="0" w:space="0" w:color="auto"/>
        <w:bottom w:val="none" w:sz="0" w:space="0" w:color="auto"/>
        <w:right w:val="none" w:sz="0" w:space="0" w:color="auto"/>
      </w:divBdr>
    </w:div>
    <w:div w:id="779758416">
      <w:bodyDiv w:val="1"/>
      <w:marLeft w:val="0"/>
      <w:marRight w:val="0"/>
      <w:marTop w:val="0"/>
      <w:marBottom w:val="0"/>
      <w:divBdr>
        <w:top w:val="none" w:sz="0" w:space="0" w:color="auto"/>
        <w:left w:val="none" w:sz="0" w:space="0" w:color="auto"/>
        <w:bottom w:val="none" w:sz="0" w:space="0" w:color="auto"/>
        <w:right w:val="none" w:sz="0" w:space="0" w:color="auto"/>
      </w:divBdr>
    </w:div>
    <w:div w:id="859854246">
      <w:bodyDiv w:val="1"/>
      <w:marLeft w:val="0"/>
      <w:marRight w:val="0"/>
      <w:marTop w:val="0"/>
      <w:marBottom w:val="0"/>
      <w:divBdr>
        <w:top w:val="none" w:sz="0" w:space="0" w:color="auto"/>
        <w:left w:val="none" w:sz="0" w:space="0" w:color="auto"/>
        <w:bottom w:val="none" w:sz="0" w:space="0" w:color="auto"/>
        <w:right w:val="none" w:sz="0" w:space="0" w:color="auto"/>
      </w:divBdr>
    </w:div>
    <w:div w:id="952439406">
      <w:bodyDiv w:val="1"/>
      <w:marLeft w:val="0"/>
      <w:marRight w:val="0"/>
      <w:marTop w:val="0"/>
      <w:marBottom w:val="0"/>
      <w:divBdr>
        <w:top w:val="none" w:sz="0" w:space="0" w:color="auto"/>
        <w:left w:val="none" w:sz="0" w:space="0" w:color="auto"/>
        <w:bottom w:val="none" w:sz="0" w:space="0" w:color="auto"/>
        <w:right w:val="none" w:sz="0" w:space="0" w:color="auto"/>
      </w:divBdr>
    </w:div>
    <w:div w:id="967129743">
      <w:bodyDiv w:val="1"/>
      <w:marLeft w:val="0"/>
      <w:marRight w:val="0"/>
      <w:marTop w:val="0"/>
      <w:marBottom w:val="0"/>
      <w:divBdr>
        <w:top w:val="none" w:sz="0" w:space="0" w:color="auto"/>
        <w:left w:val="none" w:sz="0" w:space="0" w:color="auto"/>
        <w:bottom w:val="none" w:sz="0" w:space="0" w:color="auto"/>
        <w:right w:val="none" w:sz="0" w:space="0" w:color="auto"/>
      </w:divBdr>
    </w:div>
    <w:div w:id="981353379">
      <w:bodyDiv w:val="1"/>
      <w:marLeft w:val="0"/>
      <w:marRight w:val="0"/>
      <w:marTop w:val="0"/>
      <w:marBottom w:val="0"/>
      <w:divBdr>
        <w:top w:val="none" w:sz="0" w:space="0" w:color="auto"/>
        <w:left w:val="none" w:sz="0" w:space="0" w:color="auto"/>
        <w:bottom w:val="none" w:sz="0" w:space="0" w:color="auto"/>
        <w:right w:val="none" w:sz="0" w:space="0" w:color="auto"/>
      </w:divBdr>
    </w:div>
    <w:div w:id="993996143">
      <w:bodyDiv w:val="1"/>
      <w:marLeft w:val="0"/>
      <w:marRight w:val="0"/>
      <w:marTop w:val="0"/>
      <w:marBottom w:val="0"/>
      <w:divBdr>
        <w:top w:val="none" w:sz="0" w:space="0" w:color="auto"/>
        <w:left w:val="none" w:sz="0" w:space="0" w:color="auto"/>
        <w:bottom w:val="none" w:sz="0" w:space="0" w:color="auto"/>
        <w:right w:val="none" w:sz="0" w:space="0" w:color="auto"/>
      </w:divBdr>
    </w:div>
    <w:div w:id="996306109">
      <w:bodyDiv w:val="1"/>
      <w:marLeft w:val="0"/>
      <w:marRight w:val="0"/>
      <w:marTop w:val="0"/>
      <w:marBottom w:val="0"/>
      <w:divBdr>
        <w:top w:val="none" w:sz="0" w:space="0" w:color="auto"/>
        <w:left w:val="none" w:sz="0" w:space="0" w:color="auto"/>
        <w:bottom w:val="none" w:sz="0" w:space="0" w:color="auto"/>
        <w:right w:val="none" w:sz="0" w:space="0" w:color="auto"/>
      </w:divBdr>
    </w:div>
    <w:div w:id="1000541804">
      <w:bodyDiv w:val="1"/>
      <w:marLeft w:val="0"/>
      <w:marRight w:val="0"/>
      <w:marTop w:val="0"/>
      <w:marBottom w:val="0"/>
      <w:divBdr>
        <w:top w:val="none" w:sz="0" w:space="0" w:color="auto"/>
        <w:left w:val="none" w:sz="0" w:space="0" w:color="auto"/>
        <w:bottom w:val="none" w:sz="0" w:space="0" w:color="auto"/>
        <w:right w:val="none" w:sz="0" w:space="0" w:color="auto"/>
      </w:divBdr>
    </w:div>
    <w:div w:id="1001734957">
      <w:bodyDiv w:val="1"/>
      <w:marLeft w:val="0"/>
      <w:marRight w:val="0"/>
      <w:marTop w:val="0"/>
      <w:marBottom w:val="0"/>
      <w:divBdr>
        <w:top w:val="none" w:sz="0" w:space="0" w:color="auto"/>
        <w:left w:val="none" w:sz="0" w:space="0" w:color="auto"/>
        <w:bottom w:val="none" w:sz="0" w:space="0" w:color="auto"/>
        <w:right w:val="none" w:sz="0" w:space="0" w:color="auto"/>
      </w:divBdr>
    </w:div>
    <w:div w:id="1031031734">
      <w:bodyDiv w:val="1"/>
      <w:marLeft w:val="0"/>
      <w:marRight w:val="0"/>
      <w:marTop w:val="0"/>
      <w:marBottom w:val="0"/>
      <w:divBdr>
        <w:top w:val="none" w:sz="0" w:space="0" w:color="auto"/>
        <w:left w:val="none" w:sz="0" w:space="0" w:color="auto"/>
        <w:bottom w:val="none" w:sz="0" w:space="0" w:color="auto"/>
        <w:right w:val="none" w:sz="0" w:space="0" w:color="auto"/>
      </w:divBdr>
    </w:div>
    <w:div w:id="1047485926">
      <w:bodyDiv w:val="1"/>
      <w:marLeft w:val="0"/>
      <w:marRight w:val="0"/>
      <w:marTop w:val="0"/>
      <w:marBottom w:val="0"/>
      <w:divBdr>
        <w:top w:val="none" w:sz="0" w:space="0" w:color="auto"/>
        <w:left w:val="none" w:sz="0" w:space="0" w:color="auto"/>
        <w:bottom w:val="none" w:sz="0" w:space="0" w:color="auto"/>
        <w:right w:val="none" w:sz="0" w:space="0" w:color="auto"/>
      </w:divBdr>
    </w:div>
    <w:div w:id="1070613328">
      <w:bodyDiv w:val="1"/>
      <w:marLeft w:val="0"/>
      <w:marRight w:val="0"/>
      <w:marTop w:val="0"/>
      <w:marBottom w:val="0"/>
      <w:divBdr>
        <w:top w:val="none" w:sz="0" w:space="0" w:color="auto"/>
        <w:left w:val="none" w:sz="0" w:space="0" w:color="auto"/>
        <w:bottom w:val="none" w:sz="0" w:space="0" w:color="auto"/>
        <w:right w:val="none" w:sz="0" w:space="0" w:color="auto"/>
      </w:divBdr>
    </w:div>
    <w:div w:id="1146050248">
      <w:bodyDiv w:val="1"/>
      <w:marLeft w:val="0"/>
      <w:marRight w:val="0"/>
      <w:marTop w:val="0"/>
      <w:marBottom w:val="0"/>
      <w:divBdr>
        <w:top w:val="none" w:sz="0" w:space="0" w:color="auto"/>
        <w:left w:val="none" w:sz="0" w:space="0" w:color="auto"/>
        <w:bottom w:val="none" w:sz="0" w:space="0" w:color="auto"/>
        <w:right w:val="none" w:sz="0" w:space="0" w:color="auto"/>
      </w:divBdr>
    </w:div>
    <w:div w:id="1154100838">
      <w:bodyDiv w:val="1"/>
      <w:marLeft w:val="0"/>
      <w:marRight w:val="0"/>
      <w:marTop w:val="0"/>
      <w:marBottom w:val="0"/>
      <w:divBdr>
        <w:top w:val="none" w:sz="0" w:space="0" w:color="auto"/>
        <w:left w:val="none" w:sz="0" w:space="0" w:color="auto"/>
        <w:bottom w:val="none" w:sz="0" w:space="0" w:color="auto"/>
        <w:right w:val="none" w:sz="0" w:space="0" w:color="auto"/>
      </w:divBdr>
    </w:div>
    <w:div w:id="1181578865">
      <w:bodyDiv w:val="1"/>
      <w:marLeft w:val="0"/>
      <w:marRight w:val="0"/>
      <w:marTop w:val="0"/>
      <w:marBottom w:val="0"/>
      <w:divBdr>
        <w:top w:val="none" w:sz="0" w:space="0" w:color="auto"/>
        <w:left w:val="none" w:sz="0" w:space="0" w:color="auto"/>
        <w:bottom w:val="none" w:sz="0" w:space="0" w:color="auto"/>
        <w:right w:val="none" w:sz="0" w:space="0" w:color="auto"/>
      </w:divBdr>
    </w:div>
    <w:div w:id="1218469346">
      <w:bodyDiv w:val="1"/>
      <w:marLeft w:val="0"/>
      <w:marRight w:val="0"/>
      <w:marTop w:val="0"/>
      <w:marBottom w:val="0"/>
      <w:divBdr>
        <w:top w:val="none" w:sz="0" w:space="0" w:color="auto"/>
        <w:left w:val="none" w:sz="0" w:space="0" w:color="auto"/>
        <w:bottom w:val="none" w:sz="0" w:space="0" w:color="auto"/>
        <w:right w:val="none" w:sz="0" w:space="0" w:color="auto"/>
      </w:divBdr>
    </w:div>
    <w:div w:id="1223252043">
      <w:bodyDiv w:val="1"/>
      <w:marLeft w:val="0"/>
      <w:marRight w:val="0"/>
      <w:marTop w:val="0"/>
      <w:marBottom w:val="0"/>
      <w:divBdr>
        <w:top w:val="none" w:sz="0" w:space="0" w:color="auto"/>
        <w:left w:val="none" w:sz="0" w:space="0" w:color="auto"/>
        <w:bottom w:val="none" w:sz="0" w:space="0" w:color="auto"/>
        <w:right w:val="none" w:sz="0" w:space="0" w:color="auto"/>
      </w:divBdr>
    </w:div>
    <w:div w:id="1249802069">
      <w:bodyDiv w:val="1"/>
      <w:marLeft w:val="0"/>
      <w:marRight w:val="0"/>
      <w:marTop w:val="0"/>
      <w:marBottom w:val="0"/>
      <w:divBdr>
        <w:top w:val="none" w:sz="0" w:space="0" w:color="auto"/>
        <w:left w:val="none" w:sz="0" w:space="0" w:color="auto"/>
        <w:bottom w:val="none" w:sz="0" w:space="0" w:color="auto"/>
        <w:right w:val="none" w:sz="0" w:space="0" w:color="auto"/>
      </w:divBdr>
    </w:div>
    <w:div w:id="1281838896">
      <w:bodyDiv w:val="1"/>
      <w:marLeft w:val="0"/>
      <w:marRight w:val="0"/>
      <w:marTop w:val="0"/>
      <w:marBottom w:val="0"/>
      <w:divBdr>
        <w:top w:val="none" w:sz="0" w:space="0" w:color="auto"/>
        <w:left w:val="none" w:sz="0" w:space="0" w:color="auto"/>
        <w:bottom w:val="none" w:sz="0" w:space="0" w:color="auto"/>
        <w:right w:val="none" w:sz="0" w:space="0" w:color="auto"/>
      </w:divBdr>
    </w:div>
    <w:div w:id="1285965297">
      <w:bodyDiv w:val="1"/>
      <w:marLeft w:val="0"/>
      <w:marRight w:val="0"/>
      <w:marTop w:val="0"/>
      <w:marBottom w:val="0"/>
      <w:divBdr>
        <w:top w:val="none" w:sz="0" w:space="0" w:color="auto"/>
        <w:left w:val="none" w:sz="0" w:space="0" w:color="auto"/>
        <w:bottom w:val="none" w:sz="0" w:space="0" w:color="auto"/>
        <w:right w:val="none" w:sz="0" w:space="0" w:color="auto"/>
      </w:divBdr>
    </w:div>
    <w:div w:id="1299068865">
      <w:bodyDiv w:val="1"/>
      <w:marLeft w:val="0"/>
      <w:marRight w:val="0"/>
      <w:marTop w:val="0"/>
      <w:marBottom w:val="0"/>
      <w:divBdr>
        <w:top w:val="none" w:sz="0" w:space="0" w:color="auto"/>
        <w:left w:val="none" w:sz="0" w:space="0" w:color="auto"/>
        <w:bottom w:val="none" w:sz="0" w:space="0" w:color="auto"/>
        <w:right w:val="none" w:sz="0" w:space="0" w:color="auto"/>
      </w:divBdr>
    </w:div>
    <w:div w:id="1306667422">
      <w:bodyDiv w:val="1"/>
      <w:marLeft w:val="0"/>
      <w:marRight w:val="0"/>
      <w:marTop w:val="0"/>
      <w:marBottom w:val="0"/>
      <w:divBdr>
        <w:top w:val="none" w:sz="0" w:space="0" w:color="auto"/>
        <w:left w:val="none" w:sz="0" w:space="0" w:color="auto"/>
        <w:bottom w:val="none" w:sz="0" w:space="0" w:color="auto"/>
        <w:right w:val="none" w:sz="0" w:space="0" w:color="auto"/>
      </w:divBdr>
    </w:div>
    <w:div w:id="1349063262">
      <w:bodyDiv w:val="1"/>
      <w:marLeft w:val="0"/>
      <w:marRight w:val="0"/>
      <w:marTop w:val="0"/>
      <w:marBottom w:val="0"/>
      <w:divBdr>
        <w:top w:val="none" w:sz="0" w:space="0" w:color="auto"/>
        <w:left w:val="none" w:sz="0" w:space="0" w:color="auto"/>
        <w:bottom w:val="none" w:sz="0" w:space="0" w:color="auto"/>
        <w:right w:val="none" w:sz="0" w:space="0" w:color="auto"/>
      </w:divBdr>
    </w:div>
    <w:div w:id="1365908944">
      <w:bodyDiv w:val="1"/>
      <w:marLeft w:val="0"/>
      <w:marRight w:val="0"/>
      <w:marTop w:val="0"/>
      <w:marBottom w:val="0"/>
      <w:divBdr>
        <w:top w:val="none" w:sz="0" w:space="0" w:color="auto"/>
        <w:left w:val="none" w:sz="0" w:space="0" w:color="auto"/>
        <w:bottom w:val="none" w:sz="0" w:space="0" w:color="auto"/>
        <w:right w:val="none" w:sz="0" w:space="0" w:color="auto"/>
      </w:divBdr>
    </w:div>
    <w:div w:id="1372417557">
      <w:bodyDiv w:val="1"/>
      <w:marLeft w:val="0"/>
      <w:marRight w:val="0"/>
      <w:marTop w:val="0"/>
      <w:marBottom w:val="0"/>
      <w:divBdr>
        <w:top w:val="none" w:sz="0" w:space="0" w:color="auto"/>
        <w:left w:val="none" w:sz="0" w:space="0" w:color="auto"/>
        <w:bottom w:val="none" w:sz="0" w:space="0" w:color="auto"/>
        <w:right w:val="none" w:sz="0" w:space="0" w:color="auto"/>
      </w:divBdr>
    </w:div>
    <w:div w:id="1416970480">
      <w:bodyDiv w:val="1"/>
      <w:marLeft w:val="0"/>
      <w:marRight w:val="0"/>
      <w:marTop w:val="0"/>
      <w:marBottom w:val="0"/>
      <w:divBdr>
        <w:top w:val="none" w:sz="0" w:space="0" w:color="auto"/>
        <w:left w:val="none" w:sz="0" w:space="0" w:color="auto"/>
        <w:bottom w:val="none" w:sz="0" w:space="0" w:color="auto"/>
        <w:right w:val="none" w:sz="0" w:space="0" w:color="auto"/>
      </w:divBdr>
    </w:div>
    <w:div w:id="1425569644">
      <w:bodyDiv w:val="1"/>
      <w:marLeft w:val="0"/>
      <w:marRight w:val="0"/>
      <w:marTop w:val="0"/>
      <w:marBottom w:val="0"/>
      <w:divBdr>
        <w:top w:val="none" w:sz="0" w:space="0" w:color="auto"/>
        <w:left w:val="none" w:sz="0" w:space="0" w:color="auto"/>
        <w:bottom w:val="none" w:sz="0" w:space="0" w:color="auto"/>
        <w:right w:val="none" w:sz="0" w:space="0" w:color="auto"/>
      </w:divBdr>
    </w:div>
    <w:div w:id="1431928771">
      <w:bodyDiv w:val="1"/>
      <w:marLeft w:val="0"/>
      <w:marRight w:val="0"/>
      <w:marTop w:val="0"/>
      <w:marBottom w:val="0"/>
      <w:divBdr>
        <w:top w:val="none" w:sz="0" w:space="0" w:color="auto"/>
        <w:left w:val="none" w:sz="0" w:space="0" w:color="auto"/>
        <w:bottom w:val="none" w:sz="0" w:space="0" w:color="auto"/>
        <w:right w:val="none" w:sz="0" w:space="0" w:color="auto"/>
      </w:divBdr>
    </w:div>
    <w:div w:id="1471744923">
      <w:bodyDiv w:val="1"/>
      <w:marLeft w:val="0"/>
      <w:marRight w:val="0"/>
      <w:marTop w:val="0"/>
      <w:marBottom w:val="0"/>
      <w:divBdr>
        <w:top w:val="none" w:sz="0" w:space="0" w:color="auto"/>
        <w:left w:val="none" w:sz="0" w:space="0" w:color="auto"/>
        <w:bottom w:val="none" w:sz="0" w:space="0" w:color="auto"/>
        <w:right w:val="none" w:sz="0" w:space="0" w:color="auto"/>
      </w:divBdr>
    </w:div>
    <w:div w:id="1471895160">
      <w:bodyDiv w:val="1"/>
      <w:marLeft w:val="0"/>
      <w:marRight w:val="0"/>
      <w:marTop w:val="0"/>
      <w:marBottom w:val="0"/>
      <w:divBdr>
        <w:top w:val="none" w:sz="0" w:space="0" w:color="auto"/>
        <w:left w:val="none" w:sz="0" w:space="0" w:color="auto"/>
        <w:bottom w:val="none" w:sz="0" w:space="0" w:color="auto"/>
        <w:right w:val="none" w:sz="0" w:space="0" w:color="auto"/>
      </w:divBdr>
    </w:div>
    <w:div w:id="1495149434">
      <w:bodyDiv w:val="1"/>
      <w:marLeft w:val="0"/>
      <w:marRight w:val="0"/>
      <w:marTop w:val="0"/>
      <w:marBottom w:val="0"/>
      <w:divBdr>
        <w:top w:val="none" w:sz="0" w:space="0" w:color="auto"/>
        <w:left w:val="none" w:sz="0" w:space="0" w:color="auto"/>
        <w:bottom w:val="none" w:sz="0" w:space="0" w:color="auto"/>
        <w:right w:val="none" w:sz="0" w:space="0" w:color="auto"/>
      </w:divBdr>
    </w:div>
    <w:div w:id="1507750736">
      <w:bodyDiv w:val="1"/>
      <w:marLeft w:val="0"/>
      <w:marRight w:val="0"/>
      <w:marTop w:val="0"/>
      <w:marBottom w:val="0"/>
      <w:divBdr>
        <w:top w:val="none" w:sz="0" w:space="0" w:color="auto"/>
        <w:left w:val="none" w:sz="0" w:space="0" w:color="auto"/>
        <w:bottom w:val="none" w:sz="0" w:space="0" w:color="auto"/>
        <w:right w:val="none" w:sz="0" w:space="0" w:color="auto"/>
      </w:divBdr>
    </w:div>
    <w:div w:id="1521158959">
      <w:bodyDiv w:val="1"/>
      <w:marLeft w:val="0"/>
      <w:marRight w:val="0"/>
      <w:marTop w:val="0"/>
      <w:marBottom w:val="0"/>
      <w:divBdr>
        <w:top w:val="none" w:sz="0" w:space="0" w:color="auto"/>
        <w:left w:val="none" w:sz="0" w:space="0" w:color="auto"/>
        <w:bottom w:val="none" w:sz="0" w:space="0" w:color="auto"/>
        <w:right w:val="none" w:sz="0" w:space="0" w:color="auto"/>
      </w:divBdr>
    </w:div>
    <w:div w:id="1538351741">
      <w:bodyDiv w:val="1"/>
      <w:marLeft w:val="0"/>
      <w:marRight w:val="0"/>
      <w:marTop w:val="0"/>
      <w:marBottom w:val="0"/>
      <w:divBdr>
        <w:top w:val="none" w:sz="0" w:space="0" w:color="auto"/>
        <w:left w:val="none" w:sz="0" w:space="0" w:color="auto"/>
        <w:bottom w:val="none" w:sz="0" w:space="0" w:color="auto"/>
        <w:right w:val="none" w:sz="0" w:space="0" w:color="auto"/>
      </w:divBdr>
    </w:div>
    <w:div w:id="1546091493">
      <w:bodyDiv w:val="1"/>
      <w:marLeft w:val="0"/>
      <w:marRight w:val="0"/>
      <w:marTop w:val="0"/>
      <w:marBottom w:val="0"/>
      <w:divBdr>
        <w:top w:val="none" w:sz="0" w:space="0" w:color="auto"/>
        <w:left w:val="none" w:sz="0" w:space="0" w:color="auto"/>
        <w:bottom w:val="none" w:sz="0" w:space="0" w:color="auto"/>
        <w:right w:val="none" w:sz="0" w:space="0" w:color="auto"/>
      </w:divBdr>
    </w:div>
    <w:div w:id="1558128939">
      <w:bodyDiv w:val="1"/>
      <w:marLeft w:val="0"/>
      <w:marRight w:val="0"/>
      <w:marTop w:val="0"/>
      <w:marBottom w:val="0"/>
      <w:divBdr>
        <w:top w:val="none" w:sz="0" w:space="0" w:color="auto"/>
        <w:left w:val="none" w:sz="0" w:space="0" w:color="auto"/>
        <w:bottom w:val="none" w:sz="0" w:space="0" w:color="auto"/>
        <w:right w:val="none" w:sz="0" w:space="0" w:color="auto"/>
      </w:divBdr>
    </w:div>
    <w:div w:id="1561551407">
      <w:bodyDiv w:val="1"/>
      <w:marLeft w:val="0"/>
      <w:marRight w:val="0"/>
      <w:marTop w:val="0"/>
      <w:marBottom w:val="0"/>
      <w:divBdr>
        <w:top w:val="none" w:sz="0" w:space="0" w:color="auto"/>
        <w:left w:val="none" w:sz="0" w:space="0" w:color="auto"/>
        <w:bottom w:val="none" w:sz="0" w:space="0" w:color="auto"/>
        <w:right w:val="none" w:sz="0" w:space="0" w:color="auto"/>
      </w:divBdr>
    </w:div>
    <w:div w:id="1577862980">
      <w:bodyDiv w:val="1"/>
      <w:marLeft w:val="0"/>
      <w:marRight w:val="0"/>
      <w:marTop w:val="0"/>
      <w:marBottom w:val="0"/>
      <w:divBdr>
        <w:top w:val="none" w:sz="0" w:space="0" w:color="auto"/>
        <w:left w:val="none" w:sz="0" w:space="0" w:color="auto"/>
        <w:bottom w:val="none" w:sz="0" w:space="0" w:color="auto"/>
        <w:right w:val="none" w:sz="0" w:space="0" w:color="auto"/>
      </w:divBdr>
    </w:div>
    <w:div w:id="1621492160">
      <w:bodyDiv w:val="1"/>
      <w:marLeft w:val="0"/>
      <w:marRight w:val="0"/>
      <w:marTop w:val="0"/>
      <w:marBottom w:val="0"/>
      <w:divBdr>
        <w:top w:val="none" w:sz="0" w:space="0" w:color="auto"/>
        <w:left w:val="none" w:sz="0" w:space="0" w:color="auto"/>
        <w:bottom w:val="none" w:sz="0" w:space="0" w:color="auto"/>
        <w:right w:val="none" w:sz="0" w:space="0" w:color="auto"/>
      </w:divBdr>
    </w:div>
    <w:div w:id="1647082088">
      <w:bodyDiv w:val="1"/>
      <w:marLeft w:val="0"/>
      <w:marRight w:val="0"/>
      <w:marTop w:val="0"/>
      <w:marBottom w:val="0"/>
      <w:divBdr>
        <w:top w:val="none" w:sz="0" w:space="0" w:color="auto"/>
        <w:left w:val="none" w:sz="0" w:space="0" w:color="auto"/>
        <w:bottom w:val="none" w:sz="0" w:space="0" w:color="auto"/>
        <w:right w:val="none" w:sz="0" w:space="0" w:color="auto"/>
      </w:divBdr>
    </w:div>
    <w:div w:id="1683240234">
      <w:bodyDiv w:val="1"/>
      <w:marLeft w:val="0"/>
      <w:marRight w:val="0"/>
      <w:marTop w:val="0"/>
      <w:marBottom w:val="0"/>
      <w:divBdr>
        <w:top w:val="none" w:sz="0" w:space="0" w:color="auto"/>
        <w:left w:val="none" w:sz="0" w:space="0" w:color="auto"/>
        <w:bottom w:val="none" w:sz="0" w:space="0" w:color="auto"/>
        <w:right w:val="none" w:sz="0" w:space="0" w:color="auto"/>
      </w:divBdr>
    </w:div>
    <w:div w:id="1698306961">
      <w:bodyDiv w:val="1"/>
      <w:marLeft w:val="0"/>
      <w:marRight w:val="0"/>
      <w:marTop w:val="0"/>
      <w:marBottom w:val="0"/>
      <w:divBdr>
        <w:top w:val="none" w:sz="0" w:space="0" w:color="auto"/>
        <w:left w:val="none" w:sz="0" w:space="0" w:color="auto"/>
        <w:bottom w:val="none" w:sz="0" w:space="0" w:color="auto"/>
        <w:right w:val="none" w:sz="0" w:space="0" w:color="auto"/>
      </w:divBdr>
    </w:div>
    <w:div w:id="1700623507">
      <w:bodyDiv w:val="1"/>
      <w:marLeft w:val="0"/>
      <w:marRight w:val="0"/>
      <w:marTop w:val="0"/>
      <w:marBottom w:val="0"/>
      <w:divBdr>
        <w:top w:val="none" w:sz="0" w:space="0" w:color="auto"/>
        <w:left w:val="none" w:sz="0" w:space="0" w:color="auto"/>
        <w:bottom w:val="none" w:sz="0" w:space="0" w:color="auto"/>
        <w:right w:val="none" w:sz="0" w:space="0" w:color="auto"/>
      </w:divBdr>
    </w:div>
    <w:div w:id="1711609483">
      <w:bodyDiv w:val="1"/>
      <w:marLeft w:val="0"/>
      <w:marRight w:val="0"/>
      <w:marTop w:val="0"/>
      <w:marBottom w:val="0"/>
      <w:divBdr>
        <w:top w:val="none" w:sz="0" w:space="0" w:color="auto"/>
        <w:left w:val="none" w:sz="0" w:space="0" w:color="auto"/>
        <w:bottom w:val="none" w:sz="0" w:space="0" w:color="auto"/>
        <w:right w:val="none" w:sz="0" w:space="0" w:color="auto"/>
      </w:divBdr>
    </w:div>
    <w:div w:id="1721400410">
      <w:bodyDiv w:val="1"/>
      <w:marLeft w:val="0"/>
      <w:marRight w:val="0"/>
      <w:marTop w:val="0"/>
      <w:marBottom w:val="0"/>
      <w:divBdr>
        <w:top w:val="none" w:sz="0" w:space="0" w:color="auto"/>
        <w:left w:val="none" w:sz="0" w:space="0" w:color="auto"/>
        <w:bottom w:val="none" w:sz="0" w:space="0" w:color="auto"/>
        <w:right w:val="none" w:sz="0" w:space="0" w:color="auto"/>
      </w:divBdr>
    </w:div>
    <w:div w:id="1729917584">
      <w:bodyDiv w:val="1"/>
      <w:marLeft w:val="0"/>
      <w:marRight w:val="0"/>
      <w:marTop w:val="0"/>
      <w:marBottom w:val="0"/>
      <w:divBdr>
        <w:top w:val="none" w:sz="0" w:space="0" w:color="auto"/>
        <w:left w:val="none" w:sz="0" w:space="0" w:color="auto"/>
        <w:bottom w:val="none" w:sz="0" w:space="0" w:color="auto"/>
        <w:right w:val="none" w:sz="0" w:space="0" w:color="auto"/>
      </w:divBdr>
    </w:div>
    <w:div w:id="1752195364">
      <w:bodyDiv w:val="1"/>
      <w:marLeft w:val="0"/>
      <w:marRight w:val="0"/>
      <w:marTop w:val="0"/>
      <w:marBottom w:val="0"/>
      <w:divBdr>
        <w:top w:val="none" w:sz="0" w:space="0" w:color="auto"/>
        <w:left w:val="none" w:sz="0" w:space="0" w:color="auto"/>
        <w:bottom w:val="none" w:sz="0" w:space="0" w:color="auto"/>
        <w:right w:val="none" w:sz="0" w:space="0" w:color="auto"/>
      </w:divBdr>
    </w:div>
    <w:div w:id="1761096645">
      <w:bodyDiv w:val="1"/>
      <w:marLeft w:val="0"/>
      <w:marRight w:val="0"/>
      <w:marTop w:val="0"/>
      <w:marBottom w:val="0"/>
      <w:divBdr>
        <w:top w:val="none" w:sz="0" w:space="0" w:color="auto"/>
        <w:left w:val="none" w:sz="0" w:space="0" w:color="auto"/>
        <w:bottom w:val="none" w:sz="0" w:space="0" w:color="auto"/>
        <w:right w:val="none" w:sz="0" w:space="0" w:color="auto"/>
      </w:divBdr>
    </w:div>
    <w:div w:id="1822886295">
      <w:bodyDiv w:val="1"/>
      <w:marLeft w:val="0"/>
      <w:marRight w:val="0"/>
      <w:marTop w:val="0"/>
      <w:marBottom w:val="0"/>
      <w:divBdr>
        <w:top w:val="none" w:sz="0" w:space="0" w:color="auto"/>
        <w:left w:val="none" w:sz="0" w:space="0" w:color="auto"/>
        <w:bottom w:val="none" w:sz="0" w:space="0" w:color="auto"/>
        <w:right w:val="none" w:sz="0" w:space="0" w:color="auto"/>
      </w:divBdr>
    </w:div>
    <w:div w:id="1830058074">
      <w:bodyDiv w:val="1"/>
      <w:marLeft w:val="0"/>
      <w:marRight w:val="0"/>
      <w:marTop w:val="0"/>
      <w:marBottom w:val="0"/>
      <w:divBdr>
        <w:top w:val="none" w:sz="0" w:space="0" w:color="auto"/>
        <w:left w:val="none" w:sz="0" w:space="0" w:color="auto"/>
        <w:bottom w:val="none" w:sz="0" w:space="0" w:color="auto"/>
        <w:right w:val="none" w:sz="0" w:space="0" w:color="auto"/>
      </w:divBdr>
    </w:div>
    <w:div w:id="1845437431">
      <w:bodyDiv w:val="1"/>
      <w:marLeft w:val="0"/>
      <w:marRight w:val="0"/>
      <w:marTop w:val="0"/>
      <w:marBottom w:val="0"/>
      <w:divBdr>
        <w:top w:val="none" w:sz="0" w:space="0" w:color="auto"/>
        <w:left w:val="none" w:sz="0" w:space="0" w:color="auto"/>
        <w:bottom w:val="none" w:sz="0" w:space="0" w:color="auto"/>
        <w:right w:val="none" w:sz="0" w:space="0" w:color="auto"/>
      </w:divBdr>
    </w:div>
    <w:div w:id="1849174000">
      <w:bodyDiv w:val="1"/>
      <w:marLeft w:val="0"/>
      <w:marRight w:val="0"/>
      <w:marTop w:val="0"/>
      <w:marBottom w:val="0"/>
      <w:divBdr>
        <w:top w:val="none" w:sz="0" w:space="0" w:color="auto"/>
        <w:left w:val="none" w:sz="0" w:space="0" w:color="auto"/>
        <w:bottom w:val="none" w:sz="0" w:space="0" w:color="auto"/>
        <w:right w:val="none" w:sz="0" w:space="0" w:color="auto"/>
      </w:divBdr>
    </w:div>
    <w:div w:id="1866822381">
      <w:bodyDiv w:val="1"/>
      <w:marLeft w:val="0"/>
      <w:marRight w:val="0"/>
      <w:marTop w:val="0"/>
      <w:marBottom w:val="0"/>
      <w:divBdr>
        <w:top w:val="none" w:sz="0" w:space="0" w:color="auto"/>
        <w:left w:val="none" w:sz="0" w:space="0" w:color="auto"/>
        <w:bottom w:val="none" w:sz="0" w:space="0" w:color="auto"/>
        <w:right w:val="none" w:sz="0" w:space="0" w:color="auto"/>
      </w:divBdr>
    </w:div>
    <w:div w:id="1879464272">
      <w:bodyDiv w:val="1"/>
      <w:marLeft w:val="0"/>
      <w:marRight w:val="0"/>
      <w:marTop w:val="0"/>
      <w:marBottom w:val="0"/>
      <w:divBdr>
        <w:top w:val="none" w:sz="0" w:space="0" w:color="auto"/>
        <w:left w:val="none" w:sz="0" w:space="0" w:color="auto"/>
        <w:bottom w:val="none" w:sz="0" w:space="0" w:color="auto"/>
        <w:right w:val="none" w:sz="0" w:space="0" w:color="auto"/>
      </w:divBdr>
    </w:div>
    <w:div w:id="1916893951">
      <w:bodyDiv w:val="1"/>
      <w:marLeft w:val="0"/>
      <w:marRight w:val="0"/>
      <w:marTop w:val="0"/>
      <w:marBottom w:val="0"/>
      <w:divBdr>
        <w:top w:val="none" w:sz="0" w:space="0" w:color="auto"/>
        <w:left w:val="none" w:sz="0" w:space="0" w:color="auto"/>
        <w:bottom w:val="none" w:sz="0" w:space="0" w:color="auto"/>
        <w:right w:val="none" w:sz="0" w:space="0" w:color="auto"/>
      </w:divBdr>
    </w:div>
    <w:div w:id="1929919417">
      <w:bodyDiv w:val="1"/>
      <w:marLeft w:val="0"/>
      <w:marRight w:val="0"/>
      <w:marTop w:val="0"/>
      <w:marBottom w:val="0"/>
      <w:divBdr>
        <w:top w:val="none" w:sz="0" w:space="0" w:color="auto"/>
        <w:left w:val="none" w:sz="0" w:space="0" w:color="auto"/>
        <w:bottom w:val="none" w:sz="0" w:space="0" w:color="auto"/>
        <w:right w:val="none" w:sz="0" w:space="0" w:color="auto"/>
      </w:divBdr>
    </w:div>
    <w:div w:id="1950769213">
      <w:bodyDiv w:val="1"/>
      <w:marLeft w:val="0"/>
      <w:marRight w:val="0"/>
      <w:marTop w:val="0"/>
      <w:marBottom w:val="0"/>
      <w:divBdr>
        <w:top w:val="none" w:sz="0" w:space="0" w:color="auto"/>
        <w:left w:val="none" w:sz="0" w:space="0" w:color="auto"/>
        <w:bottom w:val="none" w:sz="0" w:space="0" w:color="auto"/>
        <w:right w:val="none" w:sz="0" w:space="0" w:color="auto"/>
      </w:divBdr>
    </w:div>
    <w:div w:id="1960067884">
      <w:bodyDiv w:val="1"/>
      <w:marLeft w:val="0"/>
      <w:marRight w:val="0"/>
      <w:marTop w:val="0"/>
      <w:marBottom w:val="0"/>
      <w:divBdr>
        <w:top w:val="none" w:sz="0" w:space="0" w:color="auto"/>
        <w:left w:val="none" w:sz="0" w:space="0" w:color="auto"/>
        <w:bottom w:val="none" w:sz="0" w:space="0" w:color="auto"/>
        <w:right w:val="none" w:sz="0" w:space="0" w:color="auto"/>
      </w:divBdr>
    </w:div>
    <w:div w:id="1960523180">
      <w:bodyDiv w:val="1"/>
      <w:marLeft w:val="0"/>
      <w:marRight w:val="0"/>
      <w:marTop w:val="0"/>
      <w:marBottom w:val="0"/>
      <w:divBdr>
        <w:top w:val="none" w:sz="0" w:space="0" w:color="auto"/>
        <w:left w:val="none" w:sz="0" w:space="0" w:color="auto"/>
        <w:bottom w:val="none" w:sz="0" w:space="0" w:color="auto"/>
        <w:right w:val="none" w:sz="0" w:space="0" w:color="auto"/>
      </w:divBdr>
    </w:div>
    <w:div w:id="1968273724">
      <w:bodyDiv w:val="1"/>
      <w:marLeft w:val="0"/>
      <w:marRight w:val="0"/>
      <w:marTop w:val="0"/>
      <w:marBottom w:val="0"/>
      <w:divBdr>
        <w:top w:val="none" w:sz="0" w:space="0" w:color="auto"/>
        <w:left w:val="none" w:sz="0" w:space="0" w:color="auto"/>
        <w:bottom w:val="none" w:sz="0" w:space="0" w:color="auto"/>
        <w:right w:val="none" w:sz="0" w:space="0" w:color="auto"/>
      </w:divBdr>
    </w:div>
    <w:div w:id="1996835945">
      <w:bodyDiv w:val="1"/>
      <w:marLeft w:val="0"/>
      <w:marRight w:val="0"/>
      <w:marTop w:val="0"/>
      <w:marBottom w:val="0"/>
      <w:divBdr>
        <w:top w:val="none" w:sz="0" w:space="0" w:color="auto"/>
        <w:left w:val="none" w:sz="0" w:space="0" w:color="auto"/>
        <w:bottom w:val="none" w:sz="0" w:space="0" w:color="auto"/>
        <w:right w:val="none" w:sz="0" w:space="0" w:color="auto"/>
      </w:divBdr>
    </w:div>
    <w:div w:id="2022850464">
      <w:bodyDiv w:val="1"/>
      <w:marLeft w:val="0"/>
      <w:marRight w:val="0"/>
      <w:marTop w:val="0"/>
      <w:marBottom w:val="0"/>
      <w:divBdr>
        <w:top w:val="none" w:sz="0" w:space="0" w:color="auto"/>
        <w:left w:val="none" w:sz="0" w:space="0" w:color="auto"/>
        <w:bottom w:val="none" w:sz="0" w:space="0" w:color="auto"/>
        <w:right w:val="none" w:sz="0" w:space="0" w:color="auto"/>
      </w:divBdr>
    </w:div>
    <w:div w:id="2039617028">
      <w:bodyDiv w:val="1"/>
      <w:marLeft w:val="0"/>
      <w:marRight w:val="0"/>
      <w:marTop w:val="0"/>
      <w:marBottom w:val="0"/>
      <w:divBdr>
        <w:top w:val="none" w:sz="0" w:space="0" w:color="auto"/>
        <w:left w:val="none" w:sz="0" w:space="0" w:color="auto"/>
        <w:bottom w:val="none" w:sz="0" w:space="0" w:color="auto"/>
        <w:right w:val="none" w:sz="0" w:space="0" w:color="auto"/>
      </w:divBdr>
    </w:div>
    <w:div w:id="2050563335">
      <w:bodyDiv w:val="1"/>
      <w:marLeft w:val="0"/>
      <w:marRight w:val="0"/>
      <w:marTop w:val="0"/>
      <w:marBottom w:val="0"/>
      <w:divBdr>
        <w:top w:val="none" w:sz="0" w:space="0" w:color="auto"/>
        <w:left w:val="none" w:sz="0" w:space="0" w:color="auto"/>
        <w:bottom w:val="none" w:sz="0" w:space="0" w:color="auto"/>
        <w:right w:val="none" w:sz="0" w:space="0" w:color="auto"/>
      </w:divBdr>
    </w:div>
    <w:div w:id="2071271281">
      <w:bodyDiv w:val="1"/>
      <w:marLeft w:val="0"/>
      <w:marRight w:val="0"/>
      <w:marTop w:val="0"/>
      <w:marBottom w:val="0"/>
      <w:divBdr>
        <w:top w:val="none" w:sz="0" w:space="0" w:color="auto"/>
        <w:left w:val="none" w:sz="0" w:space="0" w:color="auto"/>
        <w:bottom w:val="none" w:sz="0" w:space="0" w:color="auto"/>
        <w:right w:val="none" w:sz="0" w:space="0" w:color="auto"/>
      </w:divBdr>
    </w:div>
    <w:div w:id="2080209776">
      <w:bodyDiv w:val="1"/>
      <w:marLeft w:val="0"/>
      <w:marRight w:val="0"/>
      <w:marTop w:val="0"/>
      <w:marBottom w:val="0"/>
      <w:divBdr>
        <w:top w:val="none" w:sz="0" w:space="0" w:color="auto"/>
        <w:left w:val="none" w:sz="0" w:space="0" w:color="auto"/>
        <w:bottom w:val="none" w:sz="0" w:space="0" w:color="auto"/>
        <w:right w:val="none" w:sz="0" w:space="0" w:color="auto"/>
      </w:divBdr>
    </w:div>
    <w:div w:id="2110083754">
      <w:bodyDiv w:val="1"/>
      <w:marLeft w:val="0"/>
      <w:marRight w:val="0"/>
      <w:marTop w:val="0"/>
      <w:marBottom w:val="0"/>
      <w:divBdr>
        <w:top w:val="none" w:sz="0" w:space="0" w:color="auto"/>
        <w:left w:val="none" w:sz="0" w:space="0" w:color="auto"/>
        <w:bottom w:val="none" w:sz="0" w:space="0" w:color="auto"/>
        <w:right w:val="none" w:sz="0" w:space="0" w:color="auto"/>
      </w:divBdr>
    </w:div>
    <w:div w:id="2116824546">
      <w:bodyDiv w:val="1"/>
      <w:marLeft w:val="0"/>
      <w:marRight w:val="0"/>
      <w:marTop w:val="0"/>
      <w:marBottom w:val="0"/>
      <w:divBdr>
        <w:top w:val="none" w:sz="0" w:space="0" w:color="auto"/>
        <w:left w:val="none" w:sz="0" w:space="0" w:color="auto"/>
        <w:bottom w:val="none" w:sz="0" w:space="0" w:color="auto"/>
        <w:right w:val="none" w:sz="0" w:space="0" w:color="auto"/>
      </w:divBdr>
    </w:div>
    <w:div w:id="213825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DD50CA-0213-457B-A31F-E8EBD92221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TotalTime>
  <Pages>209</Pages>
  <Words>89350</Words>
  <Characters>509296</Characters>
  <Application>Microsoft Office Word</Application>
  <DocSecurity>0</DocSecurity>
  <Lines>4244</Lines>
  <Paragraphs>1194</Paragraphs>
  <ScaleCrop>false</ScaleCrop>
  <HeadingPairs>
    <vt:vector size="2" baseType="variant">
      <vt:variant>
        <vt:lpstr>Название</vt:lpstr>
      </vt:variant>
      <vt:variant>
        <vt:i4>1</vt:i4>
      </vt:variant>
    </vt:vector>
  </HeadingPairs>
  <TitlesOfParts>
    <vt:vector size="1" baseType="lpstr">
      <vt:lpstr/>
    </vt:vector>
  </TitlesOfParts>
  <Company>DNS</Company>
  <LinksUpToDate>false</LinksUpToDate>
  <CharactersWithSpaces>597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Я</cp:lastModifiedBy>
  <cp:revision>18</cp:revision>
  <cp:lastPrinted>2015-03-31T11:18:00Z</cp:lastPrinted>
  <dcterms:created xsi:type="dcterms:W3CDTF">2015-03-18T11:46:00Z</dcterms:created>
  <dcterms:modified xsi:type="dcterms:W3CDTF">2016-02-18T13:38:00Z</dcterms:modified>
</cp:coreProperties>
</file>